
<file path=[Content_Types].xml><?xml version="1.0" encoding="utf-8"?>
<Types xmlns="http://schemas.openxmlformats.org/package/2006/content-types">
  <Default Extension="bin" ContentType="application/vnd.openxmlformats-officedocument.oleObject"/>
  <Default Extension="emf" ContentType="image/x-emf"/>
  <Default Extension="glb" ContentType="model/gltf.binary"/>
  <Default Extension="jfif" ContentType="image/jpeg"/>
  <Default Extension="jpeg" ContentType="image/jpeg"/>
  <Default Extension="jpg" ContentType="image/jpeg"/>
  <Default Extension="m4a" ContentType="audio/mp4"/>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tags/tag22.xml" ContentType="application/vnd.openxmlformats-officedocument.presentationml.tags+xml"/>
  <Override PartName="/ppt/notesSlides/notesSlide76.xml" ContentType="application/vnd.openxmlformats-officedocument.presentationml.notesSlide+xml"/>
  <Override PartName="/ppt/tags/tag23.xml" ContentType="application/vnd.openxmlformats-officedocument.presentationml.tags+xml"/>
  <Override PartName="/ppt/notesSlides/notesSlide77.xml" ContentType="application/vnd.openxmlformats-officedocument.presentationml.notesSlide+xml"/>
  <Override PartName="/ppt/tags/tag24.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tags/tag25.xml" ContentType="application/vnd.openxmlformats-officedocument.presentationml.tags+xml"/>
  <Override PartName="/ppt/notesSlides/notesSlide89.xml" ContentType="application/vnd.openxmlformats-officedocument.presentationml.notesSlide+xml"/>
  <Override PartName="/ppt/tags/tag26.xml" ContentType="application/vnd.openxmlformats-officedocument.presentationml.tags+xml"/>
  <Override PartName="/ppt/notesSlides/notesSlide90.xml" ContentType="application/vnd.openxmlformats-officedocument.presentationml.notesSlide+xml"/>
  <Override PartName="/ppt/tags/tag27.xml" ContentType="application/vnd.openxmlformats-officedocument.presentationml.tags+xml"/>
  <Override PartName="/ppt/notesSlides/notesSlide91.xml" ContentType="application/vnd.openxmlformats-officedocument.presentationml.notesSlide+xml"/>
  <Override PartName="/ppt/tags/tag28.xml" ContentType="application/vnd.openxmlformats-officedocument.presentationml.tags+xml"/>
  <Override PartName="/ppt/notesSlides/notesSlide92.xml" ContentType="application/vnd.openxmlformats-officedocument.presentationml.notesSlide+xml"/>
  <Override PartName="/ppt/tags/tag29.xml" ContentType="application/vnd.openxmlformats-officedocument.presentationml.tags+xml"/>
  <Override PartName="/ppt/notesSlides/notesSlide93.xml" ContentType="application/vnd.openxmlformats-officedocument.presentationml.notesSlide+xml"/>
  <Override PartName="/ppt/tags/tag30.xml" ContentType="application/vnd.openxmlformats-officedocument.presentationml.tags+xml"/>
  <Override PartName="/ppt/notesSlides/notesSlide94.xml" ContentType="application/vnd.openxmlformats-officedocument.presentationml.notesSlide+xml"/>
  <Override PartName="/ppt/tags/tag31.xml" ContentType="application/vnd.openxmlformats-officedocument.presentationml.tags+xml"/>
  <Override PartName="/ppt/notesSlides/notesSlide95.xml" ContentType="application/vnd.openxmlformats-officedocument.presentationml.notesSlide+xml"/>
  <Override PartName="/ppt/tags/tag32.xml" ContentType="application/vnd.openxmlformats-officedocument.presentationml.tags+xml"/>
  <Override PartName="/ppt/notesSlides/notesSlide96.xml" ContentType="application/vnd.openxmlformats-officedocument.presentationml.notesSlide+xml"/>
  <Override PartName="/ppt/tags/tag33.xml" ContentType="application/vnd.openxmlformats-officedocument.presentationml.tags+xml"/>
  <Override PartName="/ppt/notesSlides/notesSlide97.xml" ContentType="application/vnd.openxmlformats-officedocument.presentationml.notesSlide+xml"/>
  <Override PartName="/ppt/tags/tag34.xml" ContentType="application/vnd.openxmlformats-officedocument.presentationml.tags+xml"/>
  <Override PartName="/ppt/notesSlides/notesSlide98.xml" ContentType="application/vnd.openxmlformats-officedocument.presentationml.notesSlide+xml"/>
  <Override PartName="/ppt/tags/tag35.xml" ContentType="application/vnd.openxmlformats-officedocument.presentationml.tags+xml"/>
  <Override PartName="/ppt/notesSlides/notesSlide99.xml" ContentType="application/vnd.openxmlformats-officedocument.presentationml.notesSlide+xml"/>
  <Override PartName="/ppt/tags/tag36.xml" ContentType="application/vnd.openxmlformats-officedocument.presentationml.tags+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tags/tag39.xml" ContentType="application/vnd.openxmlformats-officedocument.presentationml.tags+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2"/>
  </p:notesMasterIdLst>
  <p:sldIdLst>
    <p:sldId id="256" r:id="rId2"/>
    <p:sldId id="257" r:id="rId3"/>
    <p:sldId id="258" r:id="rId4"/>
    <p:sldId id="259" r:id="rId5"/>
    <p:sldId id="260" r:id="rId6"/>
    <p:sldId id="261" r:id="rId7"/>
    <p:sldId id="262" r:id="rId8"/>
    <p:sldId id="263" r:id="rId9"/>
    <p:sldId id="270" r:id="rId10"/>
    <p:sldId id="268" r:id="rId11"/>
    <p:sldId id="264" r:id="rId12"/>
    <p:sldId id="265" r:id="rId13"/>
    <p:sldId id="266" r:id="rId14"/>
    <p:sldId id="267" r:id="rId15"/>
    <p:sldId id="271" r:id="rId16"/>
    <p:sldId id="281" r:id="rId17"/>
    <p:sldId id="276" r:id="rId18"/>
    <p:sldId id="277" r:id="rId19"/>
    <p:sldId id="278" r:id="rId20"/>
    <p:sldId id="279" r:id="rId21"/>
    <p:sldId id="280" r:id="rId22"/>
    <p:sldId id="282" r:id="rId23"/>
    <p:sldId id="272" r:id="rId24"/>
    <p:sldId id="283" r:id="rId25"/>
    <p:sldId id="284" r:id="rId26"/>
    <p:sldId id="285" r:id="rId27"/>
    <p:sldId id="286" r:id="rId28"/>
    <p:sldId id="287" r:id="rId29"/>
    <p:sldId id="288" r:id="rId30"/>
    <p:sldId id="289" r:id="rId31"/>
    <p:sldId id="274" r:id="rId32"/>
    <p:sldId id="290" r:id="rId33"/>
    <p:sldId id="293" r:id="rId34"/>
    <p:sldId id="295" r:id="rId35"/>
    <p:sldId id="324" r:id="rId36"/>
    <p:sldId id="294" r:id="rId37"/>
    <p:sldId id="302" r:id="rId38"/>
    <p:sldId id="304" r:id="rId39"/>
    <p:sldId id="298" r:id="rId40"/>
    <p:sldId id="325" r:id="rId41"/>
    <p:sldId id="296" r:id="rId42"/>
    <p:sldId id="326" r:id="rId43"/>
    <p:sldId id="297" r:id="rId44"/>
    <p:sldId id="303" r:id="rId45"/>
    <p:sldId id="300" r:id="rId46"/>
    <p:sldId id="273" r:id="rId47"/>
    <p:sldId id="307" r:id="rId48"/>
    <p:sldId id="308" r:id="rId49"/>
    <p:sldId id="291" r:id="rId50"/>
    <p:sldId id="305" r:id="rId51"/>
    <p:sldId id="306" r:id="rId52"/>
    <p:sldId id="317" r:id="rId53"/>
    <p:sldId id="275" r:id="rId54"/>
    <p:sldId id="309" r:id="rId55"/>
    <p:sldId id="292" r:id="rId56"/>
    <p:sldId id="328" r:id="rId57"/>
    <p:sldId id="329" r:id="rId58"/>
    <p:sldId id="330" r:id="rId59"/>
    <p:sldId id="333" r:id="rId60"/>
    <p:sldId id="331" r:id="rId61"/>
    <p:sldId id="334" r:id="rId62"/>
    <p:sldId id="332" r:id="rId63"/>
    <p:sldId id="310" r:id="rId64"/>
    <p:sldId id="311" r:id="rId65"/>
    <p:sldId id="312" r:id="rId66"/>
    <p:sldId id="335" r:id="rId67"/>
    <p:sldId id="336" r:id="rId68"/>
    <p:sldId id="337" r:id="rId69"/>
    <p:sldId id="338" r:id="rId70"/>
    <p:sldId id="376" r:id="rId71"/>
    <p:sldId id="377" r:id="rId72"/>
    <p:sldId id="378" r:id="rId73"/>
    <p:sldId id="379" r:id="rId74"/>
    <p:sldId id="380" r:id="rId75"/>
    <p:sldId id="344" r:id="rId76"/>
    <p:sldId id="314" r:id="rId77"/>
    <p:sldId id="346" r:id="rId78"/>
    <p:sldId id="315" r:id="rId79"/>
    <p:sldId id="316" r:id="rId80"/>
    <p:sldId id="348" r:id="rId81"/>
    <p:sldId id="349" r:id="rId82"/>
    <p:sldId id="350" r:id="rId83"/>
    <p:sldId id="351" r:id="rId84"/>
    <p:sldId id="352" r:id="rId85"/>
    <p:sldId id="353" r:id="rId86"/>
    <p:sldId id="354" r:id="rId87"/>
    <p:sldId id="355" r:id="rId88"/>
    <p:sldId id="356" r:id="rId89"/>
    <p:sldId id="347" r:id="rId90"/>
    <p:sldId id="357" r:id="rId91"/>
    <p:sldId id="358" r:id="rId92"/>
    <p:sldId id="359" r:id="rId93"/>
    <p:sldId id="360" r:id="rId94"/>
    <p:sldId id="361" r:id="rId95"/>
    <p:sldId id="362" r:id="rId96"/>
    <p:sldId id="364" r:id="rId97"/>
    <p:sldId id="363" r:id="rId98"/>
    <p:sldId id="365" r:id="rId99"/>
    <p:sldId id="366" r:id="rId100"/>
    <p:sldId id="367" r:id="rId101"/>
    <p:sldId id="368" r:id="rId102"/>
    <p:sldId id="372" r:id="rId103"/>
    <p:sldId id="320" r:id="rId104"/>
    <p:sldId id="327" r:id="rId105"/>
    <p:sldId id="369" r:id="rId106"/>
    <p:sldId id="370" r:id="rId107"/>
    <p:sldId id="371" r:id="rId108"/>
    <p:sldId id="373" r:id="rId109"/>
    <p:sldId id="374" r:id="rId110"/>
    <p:sldId id="375" r:id="rId111"/>
  </p:sldIdLst>
  <p:sldSz cx="12192000" cy="6858000"/>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ở đầu" id="{2A94FD80-4D9F-456D-95AB-8AF9B2B7E565}">
          <p14:sldIdLst>
            <p14:sldId id="256"/>
            <p14:sldId id="257"/>
            <p14:sldId id="258"/>
            <p14:sldId id="259"/>
            <p14:sldId id="260"/>
            <p14:sldId id="261"/>
          </p14:sldIdLst>
        </p14:section>
        <p14:section name="Lí tính" id="{EF75E1C7-80BE-4CB1-9F8E-308D85BDBBE9}">
          <p14:sldIdLst>
            <p14:sldId id="262"/>
            <p14:sldId id="263"/>
            <p14:sldId id="270"/>
            <p14:sldId id="268"/>
            <p14:sldId id="264"/>
            <p14:sldId id="265"/>
            <p14:sldId id="266"/>
            <p14:sldId id="267"/>
          </p14:sldIdLst>
        </p14:section>
        <p14:section name="Hydrohalic acid" id="{10760618-6EEC-43C7-A288-B70D77752438}">
          <p14:sldIdLst>
            <p14:sldId id="271"/>
            <p14:sldId id="281"/>
            <p14:sldId id="276"/>
            <p14:sldId id="277"/>
            <p14:sldId id="278"/>
            <p14:sldId id="279"/>
            <p14:sldId id="280"/>
            <p14:sldId id="282"/>
          </p14:sldIdLst>
        </p14:section>
        <p14:section name="Tính khử ion halide" id="{DC00840E-F192-4E9C-8D3A-B3E3E72BD4BB}">
          <p14:sldIdLst>
            <p14:sldId id="272"/>
            <p14:sldId id="283"/>
            <p14:sldId id="284"/>
            <p14:sldId id="285"/>
            <p14:sldId id="286"/>
            <p14:sldId id="287"/>
            <p14:sldId id="288"/>
            <p14:sldId id="289"/>
          </p14:sldIdLst>
        </p14:section>
        <p14:section name="Nhận biết ion halide" id="{B9F9CEDA-49D9-4C0C-A9F8-1C7096B18785}">
          <p14:sldIdLst>
            <p14:sldId id="274"/>
            <p14:sldId id="290"/>
            <p14:sldId id="293"/>
            <p14:sldId id="295"/>
            <p14:sldId id="324"/>
            <p14:sldId id="294"/>
            <p14:sldId id="302"/>
            <p14:sldId id="304"/>
            <p14:sldId id="298"/>
            <p14:sldId id="325"/>
            <p14:sldId id="296"/>
            <p14:sldId id="326"/>
            <p14:sldId id="297"/>
            <p14:sldId id="303"/>
            <p14:sldId id="300"/>
          </p14:sldIdLst>
        </p14:section>
        <p14:section name="Ứng dụng" id="{26ACAB26-0AE9-4244-9A30-AC3836B0BB0D}">
          <p14:sldIdLst>
            <p14:sldId id="273"/>
            <p14:sldId id="307"/>
            <p14:sldId id="308"/>
            <p14:sldId id="291"/>
            <p14:sldId id="305"/>
            <p14:sldId id="306"/>
            <p14:sldId id="317"/>
          </p14:sldIdLst>
        </p14:section>
        <p14:section name="Luyện tập" id="{8FF6DF86-21D5-475F-BED7-7113937D4348}">
          <p14:sldIdLst>
            <p14:sldId id="275"/>
            <p14:sldId id="309"/>
          </p14:sldIdLst>
        </p14:section>
        <p14:section name="Báo cáo thông thường" id="{B3949C1A-433A-438D-BD74-FE5CD6AC6255}">
          <p14:sldIdLst>
            <p14:sldId id="292"/>
            <p14:sldId id="328"/>
            <p14:sldId id="329"/>
            <p14:sldId id="330"/>
            <p14:sldId id="333"/>
            <p14:sldId id="331"/>
            <p14:sldId id="334"/>
            <p14:sldId id="332"/>
          </p14:sldIdLst>
        </p14:section>
        <p14:section name="Dạy học theo góc" id="{970D28F1-2398-44C0-8D5B-CC827EA07DF8}">
          <p14:sldIdLst>
            <p14:sldId id="310"/>
            <p14:sldId id="311"/>
            <p14:sldId id="312"/>
            <p14:sldId id="335"/>
            <p14:sldId id="336"/>
            <p14:sldId id="337"/>
            <p14:sldId id="338"/>
            <p14:sldId id="376"/>
            <p14:sldId id="377"/>
            <p14:sldId id="378"/>
            <p14:sldId id="379"/>
            <p14:sldId id="380"/>
            <p14:sldId id="344"/>
          </p14:sldIdLst>
        </p14:section>
        <p14:section name="Trò chơi" id="{5126739F-513E-465A-9D15-7D0E030D3AB5}">
          <p14:sldIdLst>
            <p14:sldId id="314"/>
            <p14:sldId id="346"/>
            <p14:sldId id="315"/>
            <p14:sldId id="316"/>
            <p14:sldId id="348"/>
            <p14:sldId id="349"/>
            <p14:sldId id="350"/>
            <p14:sldId id="351"/>
            <p14:sldId id="352"/>
            <p14:sldId id="353"/>
            <p14:sldId id="354"/>
            <p14:sldId id="355"/>
            <p14:sldId id="356"/>
            <p14:sldId id="347"/>
            <p14:sldId id="357"/>
            <p14:sldId id="358"/>
            <p14:sldId id="359"/>
            <p14:sldId id="360"/>
            <p14:sldId id="361"/>
            <p14:sldId id="362"/>
            <p14:sldId id="364"/>
            <p14:sldId id="363"/>
            <p14:sldId id="365"/>
            <p14:sldId id="366"/>
            <p14:sldId id="367"/>
            <p14:sldId id="368"/>
          </p14:sldIdLst>
        </p14:section>
        <p14:section name="Vận dụng" id="{67F38A13-B1F7-4A0A-A105-DA1BEA276F87}">
          <p14:sldIdLst>
            <p14:sldId id="372"/>
            <p14:sldId id="320"/>
            <p14:sldId id="327"/>
            <p14:sldId id="369"/>
            <p14:sldId id="370"/>
            <p14:sldId id="371"/>
            <p14:sldId id="373"/>
            <p14:sldId id="374"/>
            <p14:sldId id="375"/>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000"/>
    <a:srgbClr val="116B8B"/>
    <a:srgbClr val="01A5FF"/>
    <a:srgbClr val="FFFFFF"/>
    <a:srgbClr val="EE6460"/>
    <a:srgbClr val="019CEF"/>
    <a:srgbClr val="1C5002"/>
    <a:srgbClr val="DDF3FB"/>
    <a:srgbClr val="A5AA2C"/>
    <a:srgbClr val="BFE3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Kiểu Trung bình 2 - Màu chủ đề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E171933-4619-4E11-9A3F-F7608DF75F80}" styleName="Kiểu Trung bình 1 - Màu chủ đề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69C7853C-536D-4A76-A0AE-DD22124D55A5}" styleName="Kiểu Có chủ đề 1 - Màu chủ đề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21" autoAdjust="0"/>
    <p:restoredTop sz="75000" autoAdjust="0"/>
  </p:normalViewPr>
  <p:slideViewPr>
    <p:cSldViewPr>
      <p:cViewPr varScale="1">
        <p:scale>
          <a:sx n="47" d="100"/>
          <a:sy n="47" d="100"/>
        </p:scale>
        <p:origin x="1050"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475392A3-5DB1-4D21-8135-16CAB1C85117}" type="datetimeFigureOut">
              <a:rPr lang="en-US" smtClean="0"/>
              <a:t>7/26/2022</a:t>
            </a:fld>
            <a:endParaRPr lang="en-US"/>
          </a:p>
        </p:txBody>
      </p:sp>
      <p:sp>
        <p:nvSpPr>
          <p:cNvPr id="4" name="Chỗ dành sẵn cho Hình ảnh của Bản chiếu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2DAEDEED-34DD-4CB6-9A21-80CCF41914F1}" type="slidenum">
              <a:rPr lang="en-US" smtClean="0"/>
              <a:t>‹#›</a:t>
            </a:fld>
            <a:endParaRPr lang="en-US"/>
          </a:p>
        </p:txBody>
      </p:sp>
    </p:spTree>
    <p:extLst>
      <p:ext uri="{BB962C8B-B14F-4D97-AF65-F5344CB8AC3E}">
        <p14:creationId xmlns:p14="http://schemas.microsoft.com/office/powerpoint/2010/main" val="21388577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để chuyển slide.</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a:t>
            </a:fld>
            <a:endParaRPr lang="en-US"/>
          </a:p>
        </p:txBody>
      </p:sp>
    </p:spTree>
    <p:extLst>
      <p:ext uri="{BB962C8B-B14F-4D97-AF65-F5344CB8AC3E}">
        <p14:creationId xmlns:p14="http://schemas.microsoft.com/office/powerpoint/2010/main" val="9188622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a:t>
            </a:fld>
            <a:endParaRPr lang="en-US"/>
          </a:p>
        </p:txBody>
      </p:sp>
    </p:spTree>
    <p:extLst>
      <p:ext uri="{BB962C8B-B14F-4D97-AF65-F5344CB8AC3E}">
        <p14:creationId xmlns:p14="http://schemas.microsoft.com/office/powerpoint/2010/main" val="278589246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0</a:t>
            </a:fld>
            <a:endParaRPr lang="en-US"/>
          </a:p>
        </p:txBody>
      </p:sp>
    </p:spTree>
    <p:extLst>
      <p:ext uri="{BB962C8B-B14F-4D97-AF65-F5344CB8AC3E}">
        <p14:creationId xmlns:p14="http://schemas.microsoft.com/office/powerpoint/2010/main" val="293469677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1</a:t>
            </a:fld>
            <a:endParaRPr lang="en-US"/>
          </a:p>
        </p:txBody>
      </p:sp>
    </p:spTree>
    <p:extLst>
      <p:ext uri="{BB962C8B-B14F-4D97-AF65-F5344CB8AC3E}">
        <p14:creationId xmlns:p14="http://schemas.microsoft.com/office/powerpoint/2010/main" val="336738596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2</a:t>
            </a:fld>
            <a:endParaRPr lang="en-US"/>
          </a:p>
        </p:txBody>
      </p:sp>
    </p:spTree>
    <p:extLst>
      <p:ext uri="{BB962C8B-B14F-4D97-AF65-F5344CB8AC3E}">
        <p14:creationId xmlns:p14="http://schemas.microsoft.com/office/powerpoint/2010/main" val="113104295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3</a:t>
            </a:fld>
            <a:endParaRPr lang="en-US"/>
          </a:p>
        </p:txBody>
      </p:sp>
    </p:spTree>
    <p:extLst>
      <p:ext uri="{BB962C8B-B14F-4D97-AF65-F5344CB8AC3E}">
        <p14:creationId xmlns:p14="http://schemas.microsoft.com/office/powerpoint/2010/main" val="118022216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r>
              <a:rPr lang="en-US"/>
              <a:t>Click mũi tên cong để không cho HS xem đáp án.</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4</a:t>
            </a:fld>
            <a:endParaRPr lang="en-US"/>
          </a:p>
        </p:txBody>
      </p:sp>
    </p:spTree>
    <p:extLst>
      <p:ext uri="{BB962C8B-B14F-4D97-AF65-F5344CB8AC3E}">
        <p14:creationId xmlns:p14="http://schemas.microsoft.com/office/powerpoint/2010/main" val="91050946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5</a:t>
            </a:fld>
            <a:endParaRPr lang="en-US"/>
          </a:p>
        </p:txBody>
      </p:sp>
    </p:spTree>
    <p:extLst>
      <p:ext uri="{BB962C8B-B14F-4D97-AF65-F5344CB8AC3E}">
        <p14:creationId xmlns:p14="http://schemas.microsoft.com/office/powerpoint/2010/main" val="172546641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6</a:t>
            </a:fld>
            <a:endParaRPr lang="en-US"/>
          </a:p>
        </p:txBody>
      </p:sp>
    </p:spTree>
    <p:extLst>
      <p:ext uri="{BB962C8B-B14F-4D97-AF65-F5344CB8AC3E}">
        <p14:creationId xmlns:p14="http://schemas.microsoft.com/office/powerpoint/2010/main" val="245849942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r>
              <a:rPr lang="en-US"/>
              <a:t>Click mũi tên cong để HS không xem được đáp án.</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7</a:t>
            </a:fld>
            <a:endParaRPr lang="en-US"/>
          </a:p>
        </p:txBody>
      </p:sp>
    </p:spTree>
    <p:extLst>
      <p:ext uri="{BB962C8B-B14F-4D97-AF65-F5344CB8AC3E}">
        <p14:creationId xmlns:p14="http://schemas.microsoft.com/office/powerpoint/2010/main" val="27569897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8</a:t>
            </a:fld>
            <a:endParaRPr lang="en-US"/>
          </a:p>
        </p:txBody>
      </p:sp>
    </p:spTree>
    <p:extLst>
      <p:ext uri="{BB962C8B-B14F-4D97-AF65-F5344CB8AC3E}">
        <p14:creationId xmlns:p14="http://schemas.microsoft.com/office/powerpoint/2010/main" val="2035222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9</a:t>
            </a:fld>
            <a:endParaRPr lang="en-US"/>
          </a:p>
        </p:txBody>
      </p:sp>
    </p:spTree>
    <p:extLst>
      <p:ext uri="{BB962C8B-B14F-4D97-AF65-F5344CB8AC3E}">
        <p14:creationId xmlns:p14="http://schemas.microsoft.com/office/powerpoint/2010/main" val="23189840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1</a:t>
            </a:fld>
            <a:endParaRPr lang="en-US"/>
          </a:p>
        </p:txBody>
      </p:sp>
    </p:spTree>
    <p:extLst>
      <p:ext uri="{BB962C8B-B14F-4D97-AF65-F5344CB8AC3E}">
        <p14:creationId xmlns:p14="http://schemas.microsoft.com/office/powerpoint/2010/main" val="36364990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Kết thúc</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10</a:t>
            </a:fld>
            <a:endParaRPr lang="en-US"/>
          </a:p>
        </p:txBody>
      </p:sp>
    </p:spTree>
    <p:extLst>
      <p:ext uri="{BB962C8B-B14F-4D97-AF65-F5344CB8AC3E}">
        <p14:creationId xmlns:p14="http://schemas.microsoft.com/office/powerpoint/2010/main" val="19506897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yêu cầu để xuất hiện câu trả lời.</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2</a:t>
            </a:fld>
            <a:endParaRPr lang="en-US"/>
          </a:p>
        </p:txBody>
      </p:sp>
    </p:spTree>
    <p:extLst>
      <p:ext uri="{BB962C8B-B14F-4D97-AF65-F5344CB8AC3E}">
        <p14:creationId xmlns:p14="http://schemas.microsoft.com/office/powerpoint/2010/main" val="40849886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yêu cầu để xuất hiện câu trả lời.</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3</a:t>
            </a:fld>
            <a:endParaRPr lang="en-US"/>
          </a:p>
        </p:txBody>
      </p:sp>
    </p:spTree>
    <p:extLst>
      <p:ext uri="{BB962C8B-B14F-4D97-AF65-F5344CB8AC3E}">
        <p14:creationId xmlns:p14="http://schemas.microsoft.com/office/powerpoint/2010/main" val="15081311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4</a:t>
            </a:fld>
            <a:endParaRPr lang="en-US"/>
          </a:p>
        </p:txBody>
      </p:sp>
    </p:spTree>
    <p:extLst>
      <p:ext uri="{BB962C8B-B14F-4D97-AF65-F5344CB8AC3E}">
        <p14:creationId xmlns:p14="http://schemas.microsoft.com/office/powerpoint/2010/main" val="9908230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5</a:t>
            </a:fld>
            <a:endParaRPr lang="en-US"/>
          </a:p>
        </p:txBody>
      </p:sp>
    </p:spTree>
    <p:extLst>
      <p:ext uri="{BB962C8B-B14F-4D97-AF65-F5344CB8AC3E}">
        <p14:creationId xmlns:p14="http://schemas.microsoft.com/office/powerpoint/2010/main" val="42246088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6</a:t>
            </a:fld>
            <a:endParaRPr lang="en-US"/>
          </a:p>
        </p:txBody>
      </p:sp>
    </p:spTree>
    <p:extLst>
      <p:ext uri="{BB962C8B-B14F-4D97-AF65-F5344CB8AC3E}">
        <p14:creationId xmlns:p14="http://schemas.microsoft.com/office/powerpoint/2010/main" val="40039283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7</a:t>
            </a:fld>
            <a:endParaRPr lang="en-US"/>
          </a:p>
        </p:txBody>
      </p:sp>
    </p:spTree>
    <p:extLst>
      <p:ext uri="{BB962C8B-B14F-4D97-AF65-F5344CB8AC3E}">
        <p14:creationId xmlns:p14="http://schemas.microsoft.com/office/powerpoint/2010/main" val="31476331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8</a:t>
            </a:fld>
            <a:endParaRPr lang="en-US"/>
          </a:p>
        </p:txBody>
      </p:sp>
    </p:spTree>
    <p:extLst>
      <p:ext uri="{BB962C8B-B14F-4D97-AF65-F5344CB8AC3E}">
        <p14:creationId xmlns:p14="http://schemas.microsoft.com/office/powerpoint/2010/main" val="5702290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sz="2800">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sz="2800">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9</a:t>
            </a:fld>
            <a:endParaRPr lang="en-US"/>
          </a:p>
        </p:txBody>
      </p:sp>
    </p:spTree>
    <p:extLst>
      <p:ext uri="{BB962C8B-B14F-4D97-AF65-F5344CB8AC3E}">
        <p14:creationId xmlns:p14="http://schemas.microsoft.com/office/powerpoint/2010/main" val="26255423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a:t>
            </a:fld>
            <a:endParaRPr lang="en-US"/>
          </a:p>
        </p:txBody>
      </p:sp>
    </p:spTree>
    <p:extLst>
      <p:ext uri="{BB962C8B-B14F-4D97-AF65-F5344CB8AC3E}">
        <p14:creationId xmlns:p14="http://schemas.microsoft.com/office/powerpoint/2010/main" val="6771540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0</a:t>
            </a:fld>
            <a:endParaRPr lang="en-US"/>
          </a:p>
        </p:txBody>
      </p:sp>
    </p:spTree>
    <p:extLst>
      <p:ext uri="{BB962C8B-B14F-4D97-AF65-F5344CB8AC3E}">
        <p14:creationId xmlns:p14="http://schemas.microsoft.com/office/powerpoint/2010/main" val="31670724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1</a:t>
            </a:fld>
            <a:endParaRPr lang="en-US"/>
          </a:p>
        </p:txBody>
      </p:sp>
    </p:spTree>
    <p:extLst>
      <p:ext uri="{BB962C8B-B14F-4D97-AF65-F5344CB8AC3E}">
        <p14:creationId xmlns:p14="http://schemas.microsoft.com/office/powerpoint/2010/main" val="31474469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2</a:t>
            </a:fld>
            <a:endParaRPr lang="en-US"/>
          </a:p>
        </p:txBody>
      </p:sp>
    </p:spTree>
    <p:extLst>
      <p:ext uri="{BB962C8B-B14F-4D97-AF65-F5344CB8AC3E}">
        <p14:creationId xmlns:p14="http://schemas.microsoft.com/office/powerpoint/2010/main" val="15682697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3</a:t>
            </a:fld>
            <a:endParaRPr lang="en-US"/>
          </a:p>
        </p:txBody>
      </p:sp>
    </p:spTree>
    <p:extLst>
      <p:ext uri="{BB962C8B-B14F-4D97-AF65-F5344CB8AC3E}">
        <p14:creationId xmlns:p14="http://schemas.microsoft.com/office/powerpoint/2010/main" val="37180278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4</a:t>
            </a:fld>
            <a:endParaRPr lang="en-US"/>
          </a:p>
        </p:txBody>
      </p:sp>
    </p:spTree>
    <p:extLst>
      <p:ext uri="{BB962C8B-B14F-4D97-AF65-F5344CB8AC3E}">
        <p14:creationId xmlns:p14="http://schemas.microsoft.com/office/powerpoint/2010/main" val="6675250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5</a:t>
            </a:fld>
            <a:endParaRPr lang="en-US"/>
          </a:p>
        </p:txBody>
      </p:sp>
    </p:spTree>
    <p:extLst>
      <p:ext uri="{BB962C8B-B14F-4D97-AF65-F5344CB8AC3E}">
        <p14:creationId xmlns:p14="http://schemas.microsoft.com/office/powerpoint/2010/main" val="42131946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6</a:t>
            </a:fld>
            <a:endParaRPr lang="en-US"/>
          </a:p>
        </p:txBody>
      </p:sp>
    </p:spTree>
    <p:extLst>
      <p:ext uri="{BB962C8B-B14F-4D97-AF65-F5344CB8AC3E}">
        <p14:creationId xmlns:p14="http://schemas.microsoft.com/office/powerpoint/2010/main" val="12422872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7</a:t>
            </a:fld>
            <a:endParaRPr lang="en-US"/>
          </a:p>
        </p:txBody>
      </p:sp>
    </p:spTree>
    <p:extLst>
      <p:ext uri="{BB962C8B-B14F-4D97-AF65-F5344CB8AC3E}">
        <p14:creationId xmlns:p14="http://schemas.microsoft.com/office/powerpoint/2010/main" val="37239323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8</a:t>
            </a:fld>
            <a:endParaRPr lang="en-US"/>
          </a:p>
        </p:txBody>
      </p:sp>
    </p:spTree>
    <p:extLst>
      <p:ext uri="{BB962C8B-B14F-4D97-AF65-F5344CB8AC3E}">
        <p14:creationId xmlns:p14="http://schemas.microsoft.com/office/powerpoint/2010/main" val="6001061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9</a:t>
            </a:fld>
            <a:endParaRPr lang="en-US"/>
          </a:p>
        </p:txBody>
      </p:sp>
    </p:spTree>
    <p:extLst>
      <p:ext uri="{BB962C8B-B14F-4D97-AF65-F5344CB8AC3E}">
        <p14:creationId xmlns:p14="http://schemas.microsoft.com/office/powerpoint/2010/main" val="27650291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a:t>
            </a:fld>
            <a:endParaRPr lang="en-US"/>
          </a:p>
        </p:txBody>
      </p:sp>
    </p:spTree>
    <p:extLst>
      <p:ext uri="{BB962C8B-B14F-4D97-AF65-F5344CB8AC3E}">
        <p14:creationId xmlns:p14="http://schemas.microsoft.com/office/powerpoint/2010/main" val="2143899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0</a:t>
            </a:fld>
            <a:endParaRPr lang="en-US"/>
          </a:p>
        </p:txBody>
      </p:sp>
    </p:spTree>
    <p:extLst>
      <p:ext uri="{BB962C8B-B14F-4D97-AF65-F5344CB8AC3E}">
        <p14:creationId xmlns:p14="http://schemas.microsoft.com/office/powerpoint/2010/main" val="20758330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1</a:t>
            </a:fld>
            <a:endParaRPr lang="en-US"/>
          </a:p>
        </p:txBody>
      </p:sp>
    </p:spTree>
    <p:extLst>
      <p:ext uri="{BB962C8B-B14F-4D97-AF65-F5344CB8AC3E}">
        <p14:creationId xmlns:p14="http://schemas.microsoft.com/office/powerpoint/2010/main" val="5631735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2</a:t>
            </a:fld>
            <a:endParaRPr lang="en-US"/>
          </a:p>
        </p:txBody>
      </p:sp>
    </p:spTree>
    <p:extLst>
      <p:ext uri="{BB962C8B-B14F-4D97-AF65-F5344CB8AC3E}">
        <p14:creationId xmlns:p14="http://schemas.microsoft.com/office/powerpoint/2010/main" val="33859833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3</a:t>
            </a:fld>
            <a:endParaRPr lang="en-US"/>
          </a:p>
        </p:txBody>
      </p:sp>
    </p:spTree>
    <p:extLst>
      <p:ext uri="{BB962C8B-B14F-4D97-AF65-F5344CB8AC3E}">
        <p14:creationId xmlns:p14="http://schemas.microsoft.com/office/powerpoint/2010/main" val="25630924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4</a:t>
            </a:fld>
            <a:endParaRPr lang="en-US"/>
          </a:p>
        </p:txBody>
      </p:sp>
    </p:spTree>
    <p:extLst>
      <p:ext uri="{BB962C8B-B14F-4D97-AF65-F5344CB8AC3E}">
        <p14:creationId xmlns:p14="http://schemas.microsoft.com/office/powerpoint/2010/main" val="35942740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5</a:t>
            </a:fld>
            <a:endParaRPr lang="en-US"/>
          </a:p>
        </p:txBody>
      </p:sp>
    </p:spTree>
    <p:extLst>
      <p:ext uri="{BB962C8B-B14F-4D97-AF65-F5344CB8AC3E}">
        <p14:creationId xmlns:p14="http://schemas.microsoft.com/office/powerpoint/2010/main" val="25106700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6</a:t>
            </a:fld>
            <a:endParaRPr lang="en-US"/>
          </a:p>
        </p:txBody>
      </p:sp>
    </p:spTree>
    <p:extLst>
      <p:ext uri="{BB962C8B-B14F-4D97-AF65-F5344CB8AC3E}">
        <p14:creationId xmlns:p14="http://schemas.microsoft.com/office/powerpoint/2010/main" val="31032659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7</a:t>
            </a:fld>
            <a:endParaRPr lang="en-US"/>
          </a:p>
        </p:txBody>
      </p:sp>
    </p:spTree>
    <p:extLst>
      <p:ext uri="{BB962C8B-B14F-4D97-AF65-F5344CB8AC3E}">
        <p14:creationId xmlns:p14="http://schemas.microsoft.com/office/powerpoint/2010/main" val="39537853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8</a:t>
            </a:fld>
            <a:endParaRPr lang="en-US"/>
          </a:p>
        </p:txBody>
      </p:sp>
    </p:spTree>
    <p:extLst>
      <p:ext uri="{BB962C8B-B14F-4D97-AF65-F5344CB8AC3E}">
        <p14:creationId xmlns:p14="http://schemas.microsoft.com/office/powerpoint/2010/main" val="24689940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9</a:t>
            </a:fld>
            <a:endParaRPr lang="en-US"/>
          </a:p>
        </p:txBody>
      </p:sp>
    </p:spTree>
    <p:extLst>
      <p:ext uri="{BB962C8B-B14F-4D97-AF65-F5344CB8AC3E}">
        <p14:creationId xmlns:p14="http://schemas.microsoft.com/office/powerpoint/2010/main" val="12248804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a:t>
            </a:fld>
            <a:endParaRPr lang="en-US"/>
          </a:p>
        </p:txBody>
      </p:sp>
    </p:spTree>
    <p:extLst>
      <p:ext uri="{BB962C8B-B14F-4D97-AF65-F5344CB8AC3E}">
        <p14:creationId xmlns:p14="http://schemas.microsoft.com/office/powerpoint/2010/main" val="24628859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0</a:t>
            </a:fld>
            <a:endParaRPr lang="en-US"/>
          </a:p>
        </p:txBody>
      </p:sp>
    </p:spTree>
    <p:extLst>
      <p:ext uri="{BB962C8B-B14F-4D97-AF65-F5344CB8AC3E}">
        <p14:creationId xmlns:p14="http://schemas.microsoft.com/office/powerpoint/2010/main" val="6501976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1</a:t>
            </a:fld>
            <a:endParaRPr lang="en-US"/>
          </a:p>
        </p:txBody>
      </p:sp>
    </p:spTree>
    <p:extLst>
      <p:ext uri="{BB962C8B-B14F-4D97-AF65-F5344CB8AC3E}">
        <p14:creationId xmlns:p14="http://schemas.microsoft.com/office/powerpoint/2010/main" val="5648400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2</a:t>
            </a:fld>
            <a:endParaRPr lang="en-US"/>
          </a:p>
        </p:txBody>
      </p:sp>
    </p:spTree>
    <p:extLst>
      <p:ext uri="{BB962C8B-B14F-4D97-AF65-F5344CB8AC3E}">
        <p14:creationId xmlns:p14="http://schemas.microsoft.com/office/powerpoint/2010/main" val="11339451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3</a:t>
            </a:fld>
            <a:endParaRPr lang="en-US"/>
          </a:p>
        </p:txBody>
      </p:sp>
    </p:spTree>
    <p:extLst>
      <p:ext uri="{BB962C8B-B14F-4D97-AF65-F5344CB8AC3E}">
        <p14:creationId xmlns:p14="http://schemas.microsoft.com/office/powerpoint/2010/main" val="233115465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video để xe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4</a:t>
            </a:fld>
            <a:endParaRPr lang="en-US"/>
          </a:p>
        </p:txBody>
      </p:sp>
    </p:spTree>
    <p:extLst>
      <p:ext uri="{BB962C8B-B14F-4D97-AF65-F5344CB8AC3E}">
        <p14:creationId xmlns:p14="http://schemas.microsoft.com/office/powerpoint/2010/main" val="23195216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5</a:t>
            </a:fld>
            <a:endParaRPr lang="en-US"/>
          </a:p>
        </p:txBody>
      </p:sp>
    </p:spTree>
    <p:extLst>
      <p:ext uri="{BB962C8B-B14F-4D97-AF65-F5344CB8AC3E}">
        <p14:creationId xmlns:p14="http://schemas.microsoft.com/office/powerpoint/2010/main" val="10370713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6</a:t>
            </a:fld>
            <a:endParaRPr lang="en-US"/>
          </a:p>
        </p:txBody>
      </p:sp>
    </p:spTree>
    <p:extLst>
      <p:ext uri="{BB962C8B-B14F-4D97-AF65-F5344CB8AC3E}">
        <p14:creationId xmlns:p14="http://schemas.microsoft.com/office/powerpoint/2010/main" val="348270172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7</a:t>
            </a:fld>
            <a:endParaRPr lang="en-US"/>
          </a:p>
        </p:txBody>
      </p:sp>
    </p:spTree>
    <p:extLst>
      <p:ext uri="{BB962C8B-B14F-4D97-AF65-F5344CB8AC3E}">
        <p14:creationId xmlns:p14="http://schemas.microsoft.com/office/powerpoint/2010/main" val="35747465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8</a:t>
            </a:fld>
            <a:endParaRPr lang="en-US"/>
          </a:p>
        </p:txBody>
      </p:sp>
    </p:spTree>
    <p:extLst>
      <p:ext uri="{BB962C8B-B14F-4D97-AF65-F5344CB8AC3E}">
        <p14:creationId xmlns:p14="http://schemas.microsoft.com/office/powerpoint/2010/main" val="34160904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9</a:t>
            </a:fld>
            <a:endParaRPr lang="en-US"/>
          </a:p>
        </p:txBody>
      </p:sp>
    </p:spTree>
    <p:extLst>
      <p:ext uri="{BB962C8B-B14F-4D97-AF65-F5344CB8AC3E}">
        <p14:creationId xmlns:p14="http://schemas.microsoft.com/office/powerpoint/2010/main" val="6254814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a:t>
            </a:fld>
            <a:endParaRPr lang="en-US"/>
          </a:p>
        </p:txBody>
      </p:sp>
    </p:spTree>
    <p:extLst>
      <p:ext uri="{BB962C8B-B14F-4D97-AF65-F5344CB8AC3E}">
        <p14:creationId xmlns:p14="http://schemas.microsoft.com/office/powerpoint/2010/main" val="72419872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0</a:t>
            </a:fld>
            <a:endParaRPr lang="en-US"/>
          </a:p>
        </p:txBody>
      </p:sp>
    </p:spTree>
    <p:extLst>
      <p:ext uri="{BB962C8B-B14F-4D97-AF65-F5344CB8AC3E}">
        <p14:creationId xmlns:p14="http://schemas.microsoft.com/office/powerpoint/2010/main" val="22662911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1</a:t>
            </a:fld>
            <a:endParaRPr lang="en-US"/>
          </a:p>
        </p:txBody>
      </p:sp>
    </p:spTree>
    <p:extLst>
      <p:ext uri="{BB962C8B-B14F-4D97-AF65-F5344CB8AC3E}">
        <p14:creationId xmlns:p14="http://schemas.microsoft.com/office/powerpoint/2010/main" val="20954157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2</a:t>
            </a:fld>
            <a:endParaRPr lang="en-US"/>
          </a:p>
        </p:txBody>
      </p:sp>
    </p:spTree>
    <p:extLst>
      <p:ext uri="{BB962C8B-B14F-4D97-AF65-F5344CB8AC3E}">
        <p14:creationId xmlns:p14="http://schemas.microsoft.com/office/powerpoint/2010/main" val="23659778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3</a:t>
            </a:fld>
            <a:endParaRPr lang="en-US"/>
          </a:p>
        </p:txBody>
      </p:sp>
    </p:spTree>
    <p:extLst>
      <p:ext uri="{BB962C8B-B14F-4D97-AF65-F5344CB8AC3E}">
        <p14:creationId xmlns:p14="http://schemas.microsoft.com/office/powerpoint/2010/main" val="377026815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slide tương ứng.</a:t>
            </a:r>
          </a:p>
          <a:p>
            <a:r>
              <a:rPr lang="en-US"/>
              <a:t>Nút mũi tên cong để chuyển sang hoạt động vận dụng.</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4</a:t>
            </a:fld>
            <a:endParaRPr lang="en-US"/>
          </a:p>
        </p:txBody>
      </p:sp>
    </p:spTree>
    <p:extLst>
      <p:ext uri="{BB962C8B-B14F-4D97-AF65-F5344CB8AC3E}">
        <p14:creationId xmlns:p14="http://schemas.microsoft.com/office/powerpoint/2010/main" val="21568356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ho học sinh bắt thăm. </a:t>
            </a: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5</a:t>
            </a:fld>
            <a:endParaRPr lang="en-US"/>
          </a:p>
        </p:txBody>
      </p:sp>
    </p:spTree>
    <p:extLst>
      <p:ext uri="{BB962C8B-B14F-4D97-AF65-F5344CB8AC3E}">
        <p14:creationId xmlns:p14="http://schemas.microsoft.com/office/powerpoint/2010/main" val="88722251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Nếu có nhóm phản biện thì yêu cầu từng nhóm phản biện sau mỗi lượt báo cáo.</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6</a:t>
            </a:fld>
            <a:endParaRPr lang="en-US"/>
          </a:p>
        </p:txBody>
      </p:sp>
    </p:spTree>
    <p:extLst>
      <p:ext uri="{BB962C8B-B14F-4D97-AF65-F5344CB8AC3E}">
        <p14:creationId xmlns:p14="http://schemas.microsoft.com/office/powerpoint/2010/main" val="418722882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7</a:t>
            </a:fld>
            <a:endParaRPr lang="en-US"/>
          </a:p>
        </p:txBody>
      </p:sp>
    </p:spTree>
    <p:extLst>
      <p:ext uri="{BB962C8B-B14F-4D97-AF65-F5344CB8AC3E}">
        <p14:creationId xmlns:p14="http://schemas.microsoft.com/office/powerpoint/2010/main" val="47115111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8</a:t>
            </a:fld>
            <a:endParaRPr lang="en-US"/>
          </a:p>
        </p:txBody>
      </p:sp>
    </p:spTree>
    <p:extLst>
      <p:ext uri="{BB962C8B-B14F-4D97-AF65-F5344CB8AC3E}">
        <p14:creationId xmlns:p14="http://schemas.microsoft.com/office/powerpoint/2010/main" val="36410505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9</a:t>
            </a:fld>
            <a:endParaRPr lang="en-US"/>
          </a:p>
        </p:txBody>
      </p:sp>
    </p:spTree>
    <p:extLst>
      <p:ext uri="{BB962C8B-B14F-4D97-AF65-F5344CB8AC3E}">
        <p14:creationId xmlns:p14="http://schemas.microsoft.com/office/powerpoint/2010/main" val="25541100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a:t>
            </a:fld>
            <a:endParaRPr lang="en-US"/>
          </a:p>
        </p:txBody>
      </p:sp>
    </p:spTree>
    <p:extLst>
      <p:ext uri="{BB962C8B-B14F-4D97-AF65-F5344CB8AC3E}">
        <p14:creationId xmlns:p14="http://schemas.microsoft.com/office/powerpoint/2010/main" val="104650385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sz="2800">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sz="2800">
              <a:effectLst/>
            </a:endParaRP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0</a:t>
            </a:fld>
            <a:endParaRPr lang="en-US"/>
          </a:p>
        </p:txBody>
      </p:sp>
    </p:spTree>
    <p:extLst>
      <p:ext uri="{BB962C8B-B14F-4D97-AF65-F5344CB8AC3E}">
        <p14:creationId xmlns:p14="http://schemas.microsoft.com/office/powerpoint/2010/main" val="174361397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1</a:t>
            </a:fld>
            <a:endParaRPr lang="en-US"/>
          </a:p>
        </p:txBody>
      </p:sp>
    </p:spTree>
    <p:extLst>
      <p:ext uri="{BB962C8B-B14F-4D97-AF65-F5344CB8AC3E}">
        <p14:creationId xmlns:p14="http://schemas.microsoft.com/office/powerpoint/2010/main" val="107887154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mũi tên cong để trở về giao diện luyện tập để có thể chuyển trực tiếp sang vận dụng.</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2</a:t>
            </a:fld>
            <a:endParaRPr lang="en-US"/>
          </a:p>
        </p:txBody>
      </p:sp>
    </p:spTree>
    <p:extLst>
      <p:ext uri="{BB962C8B-B14F-4D97-AF65-F5344CB8AC3E}">
        <p14:creationId xmlns:p14="http://schemas.microsoft.com/office/powerpoint/2010/main" val="11443594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3</a:t>
            </a:fld>
            <a:endParaRPr lang="en-US"/>
          </a:p>
        </p:txBody>
      </p:sp>
    </p:spTree>
    <p:extLst>
      <p:ext uri="{BB962C8B-B14F-4D97-AF65-F5344CB8AC3E}">
        <p14:creationId xmlns:p14="http://schemas.microsoft.com/office/powerpoint/2010/main" val="41114198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4</a:t>
            </a:fld>
            <a:endParaRPr lang="en-US"/>
          </a:p>
        </p:txBody>
      </p:sp>
    </p:spTree>
    <p:extLst>
      <p:ext uri="{BB962C8B-B14F-4D97-AF65-F5344CB8AC3E}">
        <p14:creationId xmlns:p14="http://schemas.microsoft.com/office/powerpoint/2010/main" val="18099884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5</a:t>
            </a:fld>
            <a:endParaRPr lang="en-US"/>
          </a:p>
        </p:txBody>
      </p:sp>
    </p:spTree>
    <p:extLst>
      <p:ext uri="{BB962C8B-B14F-4D97-AF65-F5344CB8AC3E}">
        <p14:creationId xmlns:p14="http://schemas.microsoft.com/office/powerpoint/2010/main" val="20460507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6</a:t>
            </a:fld>
            <a:endParaRPr lang="en-US"/>
          </a:p>
        </p:txBody>
      </p:sp>
    </p:spTree>
    <p:extLst>
      <p:ext uri="{BB962C8B-B14F-4D97-AF65-F5344CB8AC3E}">
        <p14:creationId xmlns:p14="http://schemas.microsoft.com/office/powerpoint/2010/main" val="217488526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7</a:t>
            </a:fld>
            <a:endParaRPr lang="en-US"/>
          </a:p>
        </p:txBody>
      </p:sp>
    </p:spTree>
    <p:extLst>
      <p:ext uri="{BB962C8B-B14F-4D97-AF65-F5344CB8AC3E}">
        <p14:creationId xmlns:p14="http://schemas.microsoft.com/office/powerpoint/2010/main" val="377984799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8</a:t>
            </a:fld>
            <a:endParaRPr lang="en-US"/>
          </a:p>
        </p:txBody>
      </p:sp>
    </p:spTree>
    <p:extLst>
      <p:ext uri="{BB962C8B-B14F-4D97-AF65-F5344CB8AC3E}">
        <p14:creationId xmlns:p14="http://schemas.microsoft.com/office/powerpoint/2010/main" val="182842020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9</a:t>
            </a:fld>
            <a:endParaRPr lang="en-US"/>
          </a:p>
        </p:txBody>
      </p:sp>
    </p:spTree>
    <p:extLst>
      <p:ext uri="{BB962C8B-B14F-4D97-AF65-F5344CB8AC3E}">
        <p14:creationId xmlns:p14="http://schemas.microsoft.com/office/powerpoint/2010/main" val="4114163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a:t>
            </a:fld>
            <a:endParaRPr lang="en-US"/>
          </a:p>
        </p:txBody>
      </p:sp>
    </p:spTree>
    <p:extLst>
      <p:ext uri="{BB962C8B-B14F-4D97-AF65-F5344CB8AC3E}">
        <p14:creationId xmlns:p14="http://schemas.microsoft.com/office/powerpoint/2010/main" val="188030788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0</a:t>
            </a:fld>
            <a:endParaRPr lang="en-US"/>
          </a:p>
        </p:txBody>
      </p:sp>
    </p:spTree>
    <p:extLst>
      <p:ext uri="{BB962C8B-B14F-4D97-AF65-F5344CB8AC3E}">
        <p14:creationId xmlns:p14="http://schemas.microsoft.com/office/powerpoint/2010/main" val="334557479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1</a:t>
            </a:fld>
            <a:endParaRPr lang="en-US"/>
          </a:p>
        </p:txBody>
      </p:sp>
    </p:spTree>
    <p:extLst>
      <p:ext uri="{BB962C8B-B14F-4D97-AF65-F5344CB8AC3E}">
        <p14:creationId xmlns:p14="http://schemas.microsoft.com/office/powerpoint/2010/main" val="301461703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2</a:t>
            </a:fld>
            <a:endParaRPr lang="en-US"/>
          </a:p>
        </p:txBody>
      </p:sp>
    </p:spTree>
    <p:extLst>
      <p:ext uri="{BB962C8B-B14F-4D97-AF65-F5344CB8AC3E}">
        <p14:creationId xmlns:p14="http://schemas.microsoft.com/office/powerpoint/2010/main" val="276183607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3</a:t>
            </a:fld>
            <a:endParaRPr lang="en-US"/>
          </a:p>
        </p:txBody>
      </p:sp>
    </p:spTree>
    <p:extLst>
      <p:ext uri="{BB962C8B-B14F-4D97-AF65-F5344CB8AC3E}">
        <p14:creationId xmlns:p14="http://schemas.microsoft.com/office/powerpoint/2010/main" val="420325812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4</a:t>
            </a:fld>
            <a:endParaRPr lang="en-US"/>
          </a:p>
        </p:txBody>
      </p:sp>
    </p:spTree>
    <p:extLst>
      <p:ext uri="{BB962C8B-B14F-4D97-AF65-F5344CB8AC3E}">
        <p14:creationId xmlns:p14="http://schemas.microsoft.com/office/powerpoint/2010/main" val="416262897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mũi tên cong để trở về giao diện luyện tập, để có thể sang phần vận dụng.</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5</a:t>
            </a:fld>
            <a:endParaRPr lang="en-US"/>
          </a:p>
        </p:txBody>
      </p:sp>
    </p:spTree>
    <p:extLst>
      <p:ext uri="{BB962C8B-B14F-4D97-AF65-F5344CB8AC3E}">
        <p14:creationId xmlns:p14="http://schemas.microsoft.com/office/powerpoint/2010/main" val="426363596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họn trò chơi bằng cách click vào hình tương ứng (2 trò chơi).</a:t>
            </a:r>
          </a:p>
          <a:p>
            <a:r>
              <a:rPr lang="en-US"/>
              <a:t>Mũi tên cong để chuyển sang slide kiểm tra nhanh.</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6</a:t>
            </a:fld>
            <a:endParaRPr lang="en-US"/>
          </a:p>
        </p:txBody>
      </p:sp>
    </p:spTree>
    <p:extLst>
      <p:ext uri="{BB962C8B-B14F-4D97-AF65-F5344CB8AC3E}">
        <p14:creationId xmlns:p14="http://schemas.microsoft.com/office/powerpoint/2010/main" val="185807420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7</a:t>
            </a:fld>
            <a:endParaRPr lang="en-US"/>
          </a:p>
        </p:txBody>
      </p:sp>
    </p:spTree>
    <p:extLst>
      <p:ext uri="{BB962C8B-B14F-4D97-AF65-F5344CB8AC3E}">
        <p14:creationId xmlns:p14="http://schemas.microsoft.com/office/powerpoint/2010/main" val="95162946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phần phía dưới của hình tròn để sang slide câu hỏi (20s 1 câu, thời gian tự chạy ở thanh màu cam).</a:t>
            </a:r>
          </a:p>
          <a:p>
            <a:r>
              <a:rPr lang="en-US"/>
              <a:t>Bấm vào chính giữa hình tròn (ngay phần số) để làm biến mất câu hỏi đó.</a:t>
            </a:r>
          </a:p>
          <a:p>
            <a:r>
              <a:rPr lang="en-US"/>
              <a:t>Bấm vào nhân vật để leo núi (đội 1 nhân vật nữ, đội 2 nhân vật nam).</a:t>
            </a:r>
          </a:p>
          <a:p>
            <a:r>
              <a:rPr lang="en-US"/>
              <a:t>Khi nhân vật ở trên đỉnh núi thì bấm vào nhân vật để xuất hiện chữ chiến thắng.</a:t>
            </a:r>
          </a:p>
          <a:p>
            <a:r>
              <a:rPr lang="en-US"/>
              <a:t>Nút home (ngôi nhà) để trở về giao diện chọn trò chơi, để chuyển sang trò 2.</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8</a:t>
            </a:fld>
            <a:endParaRPr lang="en-US"/>
          </a:p>
        </p:txBody>
      </p:sp>
    </p:spTree>
    <p:extLst>
      <p:ext uri="{BB962C8B-B14F-4D97-AF65-F5344CB8AC3E}">
        <p14:creationId xmlns:p14="http://schemas.microsoft.com/office/powerpoint/2010/main" val="385140799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9</a:t>
            </a:fld>
            <a:endParaRPr lang="en-US"/>
          </a:p>
        </p:txBody>
      </p:sp>
    </p:spTree>
    <p:extLst>
      <p:ext uri="{BB962C8B-B14F-4D97-AF65-F5344CB8AC3E}">
        <p14:creationId xmlns:p14="http://schemas.microsoft.com/office/powerpoint/2010/main" val="12423052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a:t>
            </a:fld>
            <a:endParaRPr lang="en-US"/>
          </a:p>
        </p:txBody>
      </p:sp>
    </p:spTree>
    <p:extLst>
      <p:ext uri="{BB962C8B-B14F-4D97-AF65-F5344CB8AC3E}">
        <p14:creationId xmlns:p14="http://schemas.microsoft.com/office/powerpoint/2010/main" val="90155252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0</a:t>
            </a:fld>
            <a:endParaRPr lang="en-US"/>
          </a:p>
        </p:txBody>
      </p:sp>
    </p:spTree>
    <p:extLst>
      <p:ext uri="{BB962C8B-B14F-4D97-AF65-F5344CB8AC3E}">
        <p14:creationId xmlns:p14="http://schemas.microsoft.com/office/powerpoint/2010/main" val="146230591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1</a:t>
            </a:fld>
            <a:endParaRPr lang="en-US"/>
          </a:p>
        </p:txBody>
      </p:sp>
    </p:spTree>
    <p:extLst>
      <p:ext uri="{BB962C8B-B14F-4D97-AF65-F5344CB8AC3E}">
        <p14:creationId xmlns:p14="http://schemas.microsoft.com/office/powerpoint/2010/main" val="411599592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2</a:t>
            </a:fld>
            <a:endParaRPr lang="en-US"/>
          </a:p>
        </p:txBody>
      </p:sp>
    </p:spTree>
    <p:extLst>
      <p:ext uri="{BB962C8B-B14F-4D97-AF65-F5344CB8AC3E}">
        <p14:creationId xmlns:p14="http://schemas.microsoft.com/office/powerpoint/2010/main" val="113767201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3</a:t>
            </a:fld>
            <a:endParaRPr lang="en-US"/>
          </a:p>
        </p:txBody>
      </p:sp>
    </p:spTree>
    <p:extLst>
      <p:ext uri="{BB962C8B-B14F-4D97-AF65-F5344CB8AC3E}">
        <p14:creationId xmlns:p14="http://schemas.microsoft.com/office/powerpoint/2010/main" val="9016469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4</a:t>
            </a:fld>
            <a:endParaRPr lang="en-US"/>
          </a:p>
        </p:txBody>
      </p:sp>
    </p:spTree>
    <p:extLst>
      <p:ext uri="{BB962C8B-B14F-4D97-AF65-F5344CB8AC3E}">
        <p14:creationId xmlns:p14="http://schemas.microsoft.com/office/powerpoint/2010/main" val="80976718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5</a:t>
            </a:fld>
            <a:endParaRPr lang="en-US"/>
          </a:p>
        </p:txBody>
      </p:sp>
    </p:spTree>
    <p:extLst>
      <p:ext uri="{BB962C8B-B14F-4D97-AF65-F5344CB8AC3E}">
        <p14:creationId xmlns:p14="http://schemas.microsoft.com/office/powerpoint/2010/main" val="254156056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6</a:t>
            </a:fld>
            <a:endParaRPr lang="en-US"/>
          </a:p>
        </p:txBody>
      </p:sp>
    </p:spTree>
    <p:extLst>
      <p:ext uri="{BB962C8B-B14F-4D97-AF65-F5344CB8AC3E}">
        <p14:creationId xmlns:p14="http://schemas.microsoft.com/office/powerpoint/2010/main" val="202758564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7</a:t>
            </a:fld>
            <a:endParaRPr lang="en-US"/>
          </a:p>
        </p:txBody>
      </p:sp>
    </p:spTree>
    <p:extLst>
      <p:ext uri="{BB962C8B-B14F-4D97-AF65-F5344CB8AC3E}">
        <p14:creationId xmlns:p14="http://schemas.microsoft.com/office/powerpoint/2010/main" val="370382112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8</a:t>
            </a:fld>
            <a:endParaRPr lang="en-US"/>
          </a:p>
        </p:txBody>
      </p:sp>
    </p:spTree>
    <p:extLst>
      <p:ext uri="{BB962C8B-B14F-4D97-AF65-F5344CB8AC3E}">
        <p14:creationId xmlns:p14="http://schemas.microsoft.com/office/powerpoint/2010/main" val="229196316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để chuyển slide.</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9</a:t>
            </a:fld>
            <a:endParaRPr lang="en-US"/>
          </a:p>
        </p:txBody>
      </p:sp>
    </p:spTree>
    <p:extLst>
      <p:ext uri="{BB962C8B-B14F-4D97-AF65-F5344CB8AC3E}">
        <p14:creationId xmlns:p14="http://schemas.microsoft.com/office/powerpoint/2010/main" val="24696517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a:t>
            </a:fld>
            <a:endParaRPr lang="en-US"/>
          </a:p>
        </p:txBody>
      </p:sp>
    </p:spTree>
    <p:extLst>
      <p:ext uri="{BB962C8B-B14F-4D97-AF65-F5344CB8AC3E}">
        <p14:creationId xmlns:p14="http://schemas.microsoft.com/office/powerpoint/2010/main" val="268809992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phần dưới của hình tròn để sang slide câu hỏi. (20s 1 câu, thời gian tự chạy trên thanh màu cam).</a:t>
            </a:r>
          </a:p>
          <a:p>
            <a:r>
              <a:rPr lang="en-US"/>
              <a:t>Bấm vào số ở chính giữa hình tròn để làm mất hình tròn. </a:t>
            </a:r>
          </a:p>
          <a:p>
            <a:r>
              <a:rPr lang="en-US"/>
              <a:t>Bấm vào thẻ bài để làm mất thẻ bài hiện lọ hóa chất (trả lời sai không cần bấm).</a:t>
            </a:r>
          </a:p>
          <a:p>
            <a:r>
              <a:rPr lang="en-US"/>
              <a:t>Khi đội trả lời đúng Bấm vào tên hóa chất tương ứng ở đội tìm được để hiện lọ hóa chất tương ứng.</a:t>
            </a:r>
          </a:p>
          <a:p>
            <a:r>
              <a:rPr lang="en-US"/>
              <a:t>Nút home (ngôi nhà) để trở về giao diện chọn trò chơi.</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0</a:t>
            </a:fld>
            <a:endParaRPr lang="en-US"/>
          </a:p>
        </p:txBody>
      </p:sp>
    </p:spTree>
    <p:extLst>
      <p:ext uri="{BB962C8B-B14F-4D97-AF65-F5344CB8AC3E}">
        <p14:creationId xmlns:p14="http://schemas.microsoft.com/office/powerpoint/2010/main" val="248778202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1</a:t>
            </a:fld>
            <a:endParaRPr lang="en-US"/>
          </a:p>
        </p:txBody>
      </p:sp>
    </p:spTree>
    <p:extLst>
      <p:ext uri="{BB962C8B-B14F-4D97-AF65-F5344CB8AC3E}">
        <p14:creationId xmlns:p14="http://schemas.microsoft.com/office/powerpoint/2010/main" val="228569170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2</a:t>
            </a:fld>
            <a:endParaRPr lang="en-US"/>
          </a:p>
        </p:txBody>
      </p:sp>
    </p:spTree>
    <p:extLst>
      <p:ext uri="{BB962C8B-B14F-4D97-AF65-F5344CB8AC3E}">
        <p14:creationId xmlns:p14="http://schemas.microsoft.com/office/powerpoint/2010/main" val="88179461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3</a:t>
            </a:fld>
            <a:endParaRPr lang="en-US"/>
          </a:p>
        </p:txBody>
      </p:sp>
    </p:spTree>
    <p:extLst>
      <p:ext uri="{BB962C8B-B14F-4D97-AF65-F5344CB8AC3E}">
        <p14:creationId xmlns:p14="http://schemas.microsoft.com/office/powerpoint/2010/main" val="8684070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4</a:t>
            </a:fld>
            <a:endParaRPr lang="en-US"/>
          </a:p>
        </p:txBody>
      </p:sp>
    </p:spTree>
    <p:extLst>
      <p:ext uri="{BB962C8B-B14F-4D97-AF65-F5344CB8AC3E}">
        <p14:creationId xmlns:p14="http://schemas.microsoft.com/office/powerpoint/2010/main" val="62474815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5</a:t>
            </a:fld>
            <a:endParaRPr lang="en-US"/>
          </a:p>
        </p:txBody>
      </p:sp>
    </p:spTree>
    <p:extLst>
      <p:ext uri="{BB962C8B-B14F-4D97-AF65-F5344CB8AC3E}">
        <p14:creationId xmlns:p14="http://schemas.microsoft.com/office/powerpoint/2010/main" val="396227003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6</a:t>
            </a:fld>
            <a:endParaRPr lang="en-US"/>
          </a:p>
        </p:txBody>
      </p:sp>
    </p:spTree>
    <p:extLst>
      <p:ext uri="{BB962C8B-B14F-4D97-AF65-F5344CB8AC3E}">
        <p14:creationId xmlns:p14="http://schemas.microsoft.com/office/powerpoint/2010/main" val="70523242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7</a:t>
            </a:fld>
            <a:endParaRPr lang="en-US"/>
          </a:p>
        </p:txBody>
      </p:sp>
    </p:spTree>
    <p:extLst>
      <p:ext uri="{BB962C8B-B14F-4D97-AF65-F5344CB8AC3E}">
        <p14:creationId xmlns:p14="http://schemas.microsoft.com/office/powerpoint/2010/main" val="10495250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8</a:t>
            </a:fld>
            <a:endParaRPr lang="en-US"/>
          </a:p>
        </p:txBody>
      </p:sp>
    </p:spTree>
    <p:extLst>
      <p:ext uri="{BB962C8B-B14F-4D97-AF65-F5344CB8AC3E}">
        <p14:creationId xmlns:p14="http://schemas.microsoft.com/office/powerpoint/2010/main" val="83663727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9</a:t>
            </a:fld>
            <a:endParaRPr lang="en-US"/>
          </a:p>
        </p:txBody>
      </p:sp>
    </p:spTree>
    <p:extLst>
      <p:ext uri="{BB962C8B-B14F-4D97-AF65-F5344CB8AC3E}">
        <p14:creationId xmlns:p14="http://schemas.microsoft.com/office/powerpoint/2010/main" val="3358753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04DA77-0714-4226-8456-DE0FB00C8765}"/>
              </a:ext>
            </a:extLst>
          </p:cNvPr>
          <p:cNvSpPr>
            <a:spLocks noGrp="1"/>
          </p:cNvSpPr>
          <p:nvPr>
            <p:ph type="dt" sz="half" idx="10"/>
          </p:nvPr>
        </p:nvSpPr>
        <p:spPr/>
        <p:txBody>
          <a:bodyPr/>
          <a:lstStyle/>
          <a:p>
            <a:fld id="{700B8BFA-FF87-4A44-B6BE-FB903E1DF4E2}" type="datetimeFigureOut">
              <a:rPr lang="en-US" smtClean="0"/>
              <a:t>7/26/2022</a:t>
            </a:fld>
            <a:endParaRPr lang="en-US"/>
          </a:p>
        </p:txBody>
      </p:sp>
      <p:sp>
        <p:nvSpPr>
          <p:cNvPr id="3" name="Footer Placeholder 2">
            <a:extLst>
              <a:ext uri="{FF2B5EF4-FFF2-40B4-BE49-F238E27FC236}">
                <a16:creationId xmlns:a16="http://schemas.microsoft.com/office/drawing/2014/main" id="{548689CE-C57C-4CCE-B5D7-91A284CB198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440DF66-3D9B-4E31-B419-8D199F946398}"/>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42551626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0A372-E784-4489-91B1-EB5F9893BA95}"/>
              </a:ext>
            </a:extLst>
          </p:cNvPr>
          <p:cNvSpPr>
            <a:spLocks noGrp="1"/>
          </p:cNvSpPr>
          <p:nvPr>
            <p:ph type="title"/>
          </p:nvPr>
        </p:nvSpPr>
        <p:spPr/>
        <p:txBody>
          <a:bodyPr/>
          <a:lstStyle/>
          <a:p>
            <a:r>
              <a:rPr lang="vi-VN"/>
              <a:t>Bấm để sửa kiểu tiêu đề Bản cái</a:t>
            </a:r>
            <a:endParaRPr lang="en-US"/>
          </a:p>
        </p:txBody>
      </p:sp>
      <p:sp>
        <p:nvSpPr>
          <p:cNvPr id="3" name="Date Placeholder 2">
            <a:extLst>
              <a:ext uri="{FF2B5EF4-FFF2-40B4-BE49-F238E27FC236}">
                <a16:creationId xmlns:a16="http://schemas.microsoft.com/office/drawing/2014/main" id="{36E1B435-934F-44C4-8F1B-EC379BCB0879}"/>
              </a:ext>
            </a:extLst>
          </p:cNvPr>
          <p:cNvSpPr>
            <a:spLocks noGrp="1"/>
          </p:cNvSpPr>
          <p:nvPr>
            <p:ph type="dt" sz="half" idx="10"/>
          </p:nvPr>
        </p:nvSpPr>
        <p:spPr/>
        <p:txBody>
          <a:bodyPr/>
          <a:lstStyle/>
          <a:p>
            <a:fld id="{700B8BFA-FF87-4A44-B6BE-FB903E1DF4E2}" type="datetimeFigureOut">
              <a:rPr lang="en-US" smtClean="0"/>
              <a:t>7/26/2022</a:t>
            </a:fld>
            <a:endParaRPr lang="en-US"/>
          </a:p>
        </p:txBody>
      </p:sp>
      <p:sp>
        <p:nvSpPr>
          <p:cNvPr id="4" name="Footer Placeholder 3">
            <a:extLst>
              <a:ext uri="{FF2B5EF4-FFF2-40B4-BE49-F238E27FC236}">
                <a16:creationId xmlns:a16="http://schemas.microsoft.com/office/drawing/2014/main" id="{7D9BAE6C-C81A-448F-810E-8201A0E7DDE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598452A-D52B-4D53-AA70-42F3E1B91326}"/>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6886660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6A006-59DD-41EF-BB59-5CF0A5B0F3A2}"/>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Subtitle 2">
            <a:extLst>
              <a:ext uri="{FF2B5EF4-FFF2-40B4-BE49-F238E27FC236}">
                <a16:creationId xmlns:a16="http://schemas.microsoft.com/office/drawing/2014/main" id="{847CF5D0-5E86-4B07-82F0-4706674B42C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Date Placeholder 3">
            <a:extLst>
              <a:ext uri="{FF2B5EF4-FFF2-40B4-BE49-F238E27FC236}">
                <a16:creationId xmlns:a16="http://schemas.microsoft.com/office/drawing/2014/main" id="{C932F55C-8EFE-4A66-9DB3-D0CB88777B6B}"/>
              </a:ext>
            </a:extLst>
          </p:cNvPr>
          <p:cNvSpPr>
            <a:spLocks noGrp="1"/>
          </p:cNvSpPr>
          <p:nvPr>
            <p:ph type="dt" sz="half" idx="10"/>
          </p:nvPr>
        </p:nvSpPr>
        <p:spPr/>
        <p:txBody>
          <a:bodyPr/>
          <a:lstStyle/>
          <a:p>
            <a:fld id="{700B8BFA-FF87-4A44-B6BE-FB903E1DF4E2}" type="datetimeFigureOut">
              <a:rPr lang="en-US" smtClean="0"/>
              <a:t>7/26/2022</a:t>
            </a:fld>
            <a:endParaRPr lang="en-US"/>
          </a:p>
        </p:txBody>
      </p:sp>
      <p:sp>
        <p:nvSpPr>
          <p:cNvPr id="5" name="Footer Placeholder 4">
            <a:extLst>
              <a:ext uri="{FF2B5EF4-FFF2-40B4-BE49-F238E27FC236}">
                <a16:creationId xmlns:a16="http://schemas.microsoft.com/office/drawing/2014/main" id="{B3E38045-8612-4FFC-BF9F-64FB98C8EF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615B52-8190-4B2D-852C-B23A268AE49F}"/>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25572319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2C063-6317-449C-A341-883F2682D4C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Picture Placeholder 2">
            <a:extLst>
              <a:ext uri="{FF2B5EF4-FFF2-40B4-BE49-F238E27FC236}">
                <a16:creationId xmlns:a16="http://schemas.microsoft.com/office/drawing/2014/main" id="{5D53C2C5-1069-41AD-AB8E-A272B5F74D0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a:p>
        </p:txBody>
      </p:sp>
      <p:sp>
        <p:nvSpPr>
          <p:cNvPr id="4" name="Text Placeholder 3">
            <a:extLst>
              <a:ext uri="{FF2B5EF4-FFF2-40B4-BE49-F238E27FC236}">
                <a16:creationId xmlns:a16="http://schemas.microsoft.com/office/drawing/2014/main" id="{B335F9C6-7A1E-4BB1-8382-AF2048FA93A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a:extLst>
              <a:ext uri="{FF2B5EF4-FFF2-40B4-BE49-F238E27FC236}">
                <a16:creationId xmlns:a16="http://schemas.microsoft.com/office/drawing/2014/main" id="{6A2CF1DA-3491-456F-B971-C43EFCD2163E}"/>
              </a:ext>
            </a:extLst>
          </p:cNvPr>
          <p:cNvSpPr>
            <a:spLocks noGrp="1"/>
          </p:cNvSpPr>
          <p:nvPr>
            <p:ph type="dt" sz="half" idx="10"/>
          </p:nvPr>
        </p:nvSpPr>
        <p:spPr/>
        <p:txBody>
          <a:bodyPr/>
          <a:lstStyle/>
          <a:p>
            <a:fld id="{700B8BFA-FF87-4A44-B6BE-FB903E1DF4E2}" type="datetimeFigureOut">
              <a:rPr lang="en-US" smtClean="0"/>
              <a:t>7/26/2022</a:t>
            </a:fld>
            <a:endParaRPr lang="en-US"/>
          </a:p>
        </p:txBody>
      </p:sp>
      <p:sp>
        <p:nvSpPr>
          <p:cNvPr id="6" name="Footer Placeholder 5">
            <a:extLst>
              <a:ext uri="{FF2B5EF4-FFF2-40B4-BE49-F238E27FC236}">
                <a16:creationId xmlns:a16="http://schemas.microsoft.com/office/drawing/2014/main" id="{A2D613E6-C32A-4783-9219-260167E50D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F57CA7-22C9-4637-98D5-45CB81C4CD6F}"/>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15269971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5C8BC-CF44-4FCD-ACB9-6C06E1FD0DA3}"/>
              </a:ext>
            </a:extLst>
          </p:cNvPr>
          <p:cNvSpPr>
            <a:spLocks noGrp="1"/>
          </p:cNvSpPr>
          <p:nvPr>
            <p:ph type="title"/>
          </p:nvPr>
        </p:nvSpPr>
        <p:spPr/>
        <p:txBody>
          <a:bodyPr/>
          <a:lstStyle/>
          <a:p>
            <a:r>
              <a:rPr lang="vi-VN"/>
              <a:t>Bấm để sửa kiểu tiêu đề Bản cái</a:t>
            </a:r>
            <a:endParaRPr lang="en-US"/>
          </a:p>
        </p:txBody>
      </p:sp>
      <p:sp>
        <p:nvSpPr>
          <p:cNvPr id="3" name="Content Placeholder 2">
            <a:extLst>
              <a:ext uri="{FF2B5EF4-FFF2-40B4-BE49-F238E27FC236}">
                <a16:creationId xmlns:a16="http://schemas.microsoft.com/office/drawing/2014/main" id="{DFE26985-A785-4717-80AD-9B8D8F5B85B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Date Placeholder 3">
            <a:extLst>
              <a:ext uri="{FF2B5EF4-FFF2-40B4-BE49-F238E27FC236}">
                <a16:creationId xmlns:a16="http://schemas.microsoft.com/office/drawing/2014/main" id="{8305A630-F12E-492E-A3AD-AE8A23606B49}"/>
              </a:ext>
            </a:extLst>
          </p:cNvPr>
          <p:cNvSpPr>
            <a:spLocks noGrp="1"/>
          </p:cNvSpPr>
          <p:nvPr>
            <p:ph type="dt" sz="half" idx="10"/>
          </p:nvPr>
        </p:nvSpPr>
        <p:spPr/>
        <p:txBody>
          <a:bodyPr/>
          <a:lstStyle/>
          <a:p>
            <a:fld id="{700B8BFA-FF87-4A44-B6BE-FB903E1DF4E2}" type="datetimeFigureOut">
              <a:rPr lang="en-US" smtClean="0"/>
              <a:t>7/26/2022</a:t>
            </a:fld>
            <a:endParaRPr lang="en-US"/>
          </a:p>
        </p:txBody>
      </p:sp>
      <p:sp>
        <p:nvSpPr>
          <p:cNvPr id="5" name="Footer Placeholder 4">
            <a:extLst>
              <a:ext uri="{FF2B5EF4-FFF2-40B4-BE49-F238E27FC236}">
                <a16:creationId xmlns:a16="http://schemas.microsoft.com/office/drawing/2014/main" id="{7F5C2166-B6AA-4084-B4D7-069DDC982D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C20EA2-78ED-4391-B2FB-25000FDBCAA6}"/>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361343020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tags" Target="../tags/tag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84" name="9Slide.vn - 2019">
            <a:extLst>
              <a:ext uri="{FF2B5EF4-FFF2-40B4-BE49-F238E27FC236}">
                <a16:creationId xmlns:a16="http://schemas.microsoft.com/office/drawing/2014/main" id="{3C6AE431-E7A0-0B6D-5310-F0912943625D}"/>
              </a:ext>
            </a:extLst>
          </p:cNvPr>
          <p:cNvSpPr txBox="1"/>
          <p:nvPr userDrawn="1"/>
        </p:nvSpPr>
        <p:spPr>
          <a:xfrm>
            <a:off x="0" y="-1512332"/>
            <a:ext cx="12192000" cy="369332"/>
          </a:xfrm>
          <a:prstGeom prst="rect">
            <a:avLst/>
          </a:prstGeom>
          <a:noFill/>
        </p:spPr>
        <p:txBody>
          <a:bodyPr vert="horz" wrap="none" lIns="0" tIns="0" rIns="0" bIns="0"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76CB0E7E-7BDA-4369-B06E-95E5B313A5C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Text Placeholder 2">
            <a:extLst>
              <a:ext uri="{FF2B5EF4-FFF2-40B4-BE49-F238E27FC236}">
                <a16:creationId xmlns:a16="http://schemas.microsoft.com/office/drawing/2014/main" id="{6FF2DE87-7D95-4722-9EE5-248D158C7FF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Date Placeholder 3">
            <a:extLst>
              <a:ext uri="{FF2B5EF4-FFF2-40B4-BE49-F238E27FC236}">
                <a16:creationId xmlns:a16="http://schemas.microsoft.com/office/drawing/2014/main" id="{57D0A038-BC78-4ECC-BEFF-CCB515E4848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0B8BFA-FF87-4A44-B6BE-FB903E1DF4E2}" type="datetimeFigureOut">
              <a:rPr lang="en-US" smtClean="0"/>
              <a:t>7/26/2022</a:t>
            </a:fld>
            <a:endParaRPr lang="en-US"/>
          </a:p>
        </p:txBody>
      </p:sp>
      <p:sp>
        <p:nvSpPr>
          <p:cNvPr id="5" name="Footer Placeholder 4">
            <a:extLst>
              <a:ext uri="{FF2B5EF4-FFF2-40B4-BE49-F238E27FC236}">
                <a16:creationId xmlns:a16="http://schemas.microsoft.com/office/drawing/2014/main" id="{50ECDB14-4F91-4B5C-8ACA-1B5E7E69B7D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B30118F-80C4-4861-A4D3-A50D382E7D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686DC9-69FC-4AEC-BFA5-65167DAD5312}" type="slidenum">
              <a:rPr lang="en-US" smtClean="0"/>
              <a:t>‹#›</a:t>
            </a:fld>
            <a:endParaRPr lang="en-US"/>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p:custDataLst>
              <p:tags r:id="rId7"/>
            </p:custDataLst>
          </p:nvPr>
        </p:nvGrpSpPr>
        <p:grpSpPr>
          <a:xfrm>
            <a:off x="-2202100" y="-2224223"/>
            <a:ext cx="16596200" cy="11284323"/>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270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9Slide.vn">
            <a:extLst>
              <a:ext uri="{FF2B5EF4-FFF2-40B4-BE49-F238E27FC236}">
                <a16:creationId xmlns:a16="http://schemas.microsoft.com/office/drawing/2014/main" id="{0F30810D-0BA7-48B5-9100-E09C5C296021}"/>
              </a:ext>
            </a:extLst>
          </p:cNvPr>
          <p:cNvSpPr>
            <a:spLocks noSelect="1"/>
          </p:cNvSpPr>
          <p:nvPr>
            <p:custDataLst>
              <p:tags r:id="rId8"/>
            </p:custDataLst>
          </p:nvPr>
        </p:nvSpPr>
        <p:spPr>
          <a:xfrm>
            <a:off x="6091428" y="-8915400"/>
            <a:ext cx="9144" cy="9144"/>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9Slide.vn">
            <a:extLst>
              <a:ext uri="{FF2B5EF4-FFF2-40B4-BE49-F238E27FC236}">
                <a16:creationId xmlns:a16="http://schemas.microsoft.com/office/drawing/2014/main" id="{5703AF2A-1D5F-4BD2-8904-9B6C863CB9B3}"/>
              </a:ext>
            </a:extLst>
          </p:cNvPr>
          <p:cNvSpPr>
            <a:spLocks noSelect="1"/>
          </p:cNvSpPr>
          <p:nvPr>
            <p:custDataLst>
              <p:tags r:id="rId9"/>
            </p:custDataLst>
          </p:nvPr>
        </p:nvSpPr>
        <p:spPr>
          <a:xfrm>
            <a:off x="6091428" y="15764256"/>
            <a:ext cx="9144" cy="9144"/>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64115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2"/>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lumMod val="50000"/>
              <a:lumOff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50000"/>
              <a:lumOff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50000"/>
              <a:lumOff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50000"/>
              <a:lumOff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50000"/>
              <a:lumOff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36.xml"/><Relationship Id="rId6" Type="http://schemas.openxmlformats.org/officeDocument/2006/relationships/image" Target="../media/image67.jpg"/><Relationship Id="rId11" Type="http://schemas.openxmlformats.org/officeDocument/2006/relationships/image" Target="../media/image94.png"/><Relationship Id="rId5" Type="http://schemas.openxmlformats.org/officeDocument/2006/relationships/notesSlide" Target="../notesSlides/notesSlide100.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_rels/slide101.xml.rels><?xml version="1.0" encoding="UTF-8" standalone="yes"?>
<Relationships xmlns="http://schemas.openxmlformats.org/package/2006/relationships"><Relationship Id="rId8" Type="http://schemas.openxmlformats.org/officeDocument/2006/relationships/slide" Target="slide102.xml"/><Relationship Id="rId3" Type="http://schemas.openxmlformats.org/officeDocument/2006/relationships/slideLayout" Target="../slideLayouts/slideLayout1.xml"/><Relationship Id="rId7" Type="http://schemas.openxmlformats.org/officeDocument/2006/relationships/image" Target="../media/image59.sv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58.png"/><Relationship Id="rId5" Type="http://schemas.openxmlformats.org/officeDocument/2006/relationships/image" Target="../media/image43.png"/><Relationship Id="rId10" Type="http://schemas.openxmlformats.org/officeDocument/2006/relationships/image" Target="../media/image56.svg"/><Relationship Id="rId4" Type="http://schemas.openxmlformats.org/officeDocument/2006/relationships/notesSlide" Target="../notesSlides/notesSlide101.xml"/><Relationship Id="rId9" Type="http://schemas.openxmlformats.org/officeDocument/2006/relationships/image" Target="../media/image55.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slideLayout" Target="../slideLayouts/slideLayout1.xml"/><Relationship Id="rId7" Type="http://schemas.openxmlformats.org/officeDocument/2006/relationships/slide" Target="slide106.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96.jpg"/><Relationship Id="rId5" Type="http://schemas.openxmlformats.org/officeDocument/2006/relationships/image" Target="../media/image95.jpg"/><Relationship Id="rId4" Type="http://schemas.openxmlformats.org/officeDocument/2006/relationships/notesSlide" Target="../notesSlides/notesSlide104.xml"/><Relationship Id="rId9" Type="http://schemas.openxmlformats.org/officeDocument/2006/relationships/image" Target="../media/image56.sv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3" Type="http://schemas.openxmlformats.org/officeDocument/2006/relationships/slide" Target="slide109.xml"/><Relationship Id="rId2" Type="http://schemas.openxmlformats.org/officeDocument/2006/relationships/notesSlide" Target="../notesSlides/notesSlide107.xml"/><Relationship Id="rId1" Type="http://schemas.openxmlformats.org/officeDocument/2006/relationships/slideLayout" Target="../slideLayouts/slideLayout1.xml"/><Relationship Id="rId5" Type="http://schemas.openxmlformats.org/officeDocument/2006/relationships/image" Target="../media/image56.svg"/><Relationship Id="rId4" Type="http://schemas.openxmlformats.org/officeDocument/2006/relationships/image" Target="../media/image55.pn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1.xml"/><Relationship Id="rId1" Type="http://schemas.openxmlformats.org/officeDocument/2006/relationships/tags" Target="../tags/tag39.xml"/><Relationship Id="rId4" Type="http://schemas.openxmlformats.org/officeDocument/2006/relationships/image" Target="../media/image97.jp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9.sv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8.png"/><Relationship Id="rId5" Type="http://schemas.openxmlformats.org/officeDocument/2006/relationships/image" Target="../media/image3.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1.jp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2.sv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png"/><Relationship Id="rId5" Type="http://schemas.openxmlformats.org/officeDocument/2006/relationships/image" Target="../media/image3.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5.xml"/><Relationship Id="rId4" Type="http://schemas.openxmlformats.org/officeDocument/2006/relationships/image" Target="../media/image1.jp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21.sv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19.svg"/><Relationship Id="rId5" Type="http://schemas.openxmlformats.org/officeDocument/2006/relationships/image" Target="../media/image18.png"/><Relationship Id="rId10" Type="http://schemas.openxmlformats.org/officeDocument/2006/relationships/image" Target="../media/image23.svg"/><Relationship Id="rId4" Type="http://schemas.openxmlformats.org/officeDocument/2006/relationships/image" Target="../media/image17.svg"/><Relationship Id="rId9" Type="http://schemas.openxmlformats.org/officeDocument/2006/relationships/image" Target="../media/image22.png"/></Relationships>
</file>

<file path=ppt/slides/_rels/slide32.xml.rels><?xml version="1.0" encoding="UTF-8" standalone="yes"?>
<Relationships xmlns="http://schemas.openxmlformats.org/package/2006/relationships"><Relationship Id="rId8" Type="http://schemas.openxmlformats.org/officeDocument/2006/relationships/image" Target="../media/image21.svg"/><Relationship Id="rId13" Type="http://schemas.openxmlformats.org/officeDocument/2006/relationships/image" Target="../media/image26.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svg"/><Relationship Id="rId2" Type="http://schemas.openxmlformats.org/officeDocument/2006/relationships/notesSlide" Target="../notesSlides/notesSlide32.xml"/><Relationship Id="rId16" Type="http://schemas.openxmlformats.org/officeDocument/2006/relationships/image" Target="../media/image29.svg"/><Relationship Id="rId1" Type="http://schemas.openxmlformats.org/officeDocument/2006/relationships/slideLayout" Target="../slideLayouts/slideLayout1.xml"/><Relationship Id="rId6" Type="http://schemas.openxmlformats.org/officeDocument/2006/relationships/image" Target="../media/image19.svg"/><Relationship Id="rId11" Type="http://schemas.openxmlformats.org/officeDocument/2006/relationships/image" Target="../media/image24.png"/><Relationship Id="rId5" Type="http://schemas.openxmlformats.org/officeDocument/2006/relationships/image" Target="../media/image18.png"/><Relationship Id="rId15" Type="http://schemas.openxmlformats.org/officeDocument/2006/relationships/image" Target="../media/image28.png"/><Relationship Id="rId10" Type="http://schemas.openxmlformats.org/officeDocument/2006/relationships/image" Target="../media/image23.svg"/><Relationship Id="rId4" Type="http://schemas.openxmlformats.org/officeDocument/2006/relationships/image" Target="../media/image17.svg"/><Relationship Id="rId9" Type="http://schemas.openxmlformats.org/officeDocument/2006/relationships/image" Target="../media/image22.png"/><Relationship Id="rId14" Type="http://schemas.openxmlformats.org/officeDocument/2006/relationships/image" Target="../media/image27.svg"/></Relationships>
</file>

<file path=ppt/slides/_rels/slide33.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20.png"/><Relationship Id="rId7" Type="http://schemas.openxmlformats.org/officeDocument/2006/relationships/image" Target="../media/image26.pn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25.svg"/><Relationship Id="rId5" Type="http://schemas.openxmlformats.org/officeDocument/2006/relationships/image" Target="../media/image24.png"/><Relationship Id="rId10" Type="http://schemas.openxmlformats.org/officeDocument/2006/relationships/image" Target="../media/image29.svg"/><Relationship Id="rId4" Type="http://schemas.openxmlformats.org/officeDocument/2006/relationships/image" Target="../media/image21.svg"/><Relationship Id="rId9" Type="http://schemas.openxmlformats.org/officeDocument/2006/relationships/image" Target="../media/image28.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33.svg"/><Relationship Id="rId3" Type="http://schemas.openxmlformats.org/officeDocument/2006/relationships/image" Target="../media/image24.png"/><Relationship Id="rId7"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31.svg"/><Relationship Id="rId5" Type="http://schemas.openxmlformats.org/officeDocument/2006/relationships/image" Target="../media/image30.png"/><Relationship Id="rId10" Type="http://schemas.openxmlformats.org/officeDocument/2006/relationships/image" Target="../media/image35.svg"/><Relationship Id="rId4" Type="http://schemas.openxmlformats.org/officeDocument/2006/relationships/image" Target="../media/image25.svg"/><Relationship Id="rId9" Type="http://schemas.openxmlformats.org/officeDocument/2006/relationships/image" Target="../media/image34.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6.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2.svg"/><Relationship Id="rId5" Type="http://schemas.openxmlformats.org/officeDocument/2006/relationships/image" Target="../media/image11.png"/><Relationship Id="rId4"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37.emf"/></Relationships>
</file>

<file path=ppt/slides/_rels/slide4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8" Type="http://schemas.openxmlformats.org/officeDocument/2006/relationships/image" Target="../media/image40.png"/><Relationship Id="rId3" Type="http://schemas.microsoft.com/office/2007/relationships/media" Target="../media/media4.m4a"/><Relationship Id="rId7" Type="http://schemas.openxmlformats.org/officeDocument/2006/relationships/image" Target="../media/image39.png"/><Relationship Id="rId2" Type="http://schemas.microsoft.com/office/2007/relationships/media" Target="../media/media3.mp4"/><Relationship Id="rId1" Type="http://schemas.openxmlformats.org/officeDocument/2006/relationships/video" Target="NULL" TargetMode="External"/><Relationship Id="rId6" Type="http://schemas.openxmlformats.org/officeDocument/2006/relationships/notesSlide" Target="../notesSlides/notesSlide44.xml"/><Relationship Id="rId5" Type="http://schemas.openxmlformats.org/officeDocument/2006/relationships/slideLayout" Target="../slideLayouts/slideLayout1.xml"/><Relationship Id="rId4" Type="http://schemas.openxmlformats.org/officeDocument/2006/relationships/audio" Target="../media/media4.m4a"/></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43.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42.svg"/><Relationship Id="rId5" Type="http://schemas.openxmlformats.org/officeDocument/2006/relationships/image" Target="../media/image41.png"/><Relationship Id="rId4"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8" Type="http://schemas.openxmlformats.org/officeDocument/2006/relationships/tags" Target="../tags/tag13.xml"/><Relationship Id="rId13" Type="http://schemas.openxmlformats.org/officeDocument/2006/relationships/image" Target="../media/image46.jfif"/><Relationship Id="rId18" Type="http://schemas.openxmlformats.org/officeDocument/2006/relationships/image" Target="../media/image51.jpg"/><Relationship Id="rId3" Type="http://schemas.openxmlformats.org/officeDocument/2006/relationships/tags" Target="../tags/tag8.xml"/><Relationship Id="rId7" Type="http://schemas.openxmlformats.org/officeDocument/2006/relationships/tags" Target="../tags/tag12.xml"/><Relationship Id="rId12" Type="http://schemas.openxmlformats.org/officeDocument/2006/relationships/image" Target="../media/image45.jpg"/><Relationship Id="rId17" Type="http://schemas.openxmlformats.org/officeDocument/2006/relationships/image" Target="../media/image50.png"/><Relationship Id="rId2" Type="http://schemas.openxmlformats.org/officeDocument/2006/relationships/tags" Target="../tags/tag7.xml"/><Relationship Id="rId16" Type="http://schemas.openxmlformats.org/officeDocument/2006/relationships/image" Target="../media/image49.jpg"/><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image" Target="../media/image44.png"/><Relationship Id="rId5" Type="http://schemas.openxmlformats.org/officeDocument/2006/relationships/tags" Target="../tags/tag10.xml"/><Relationship Id="rId15" Type="http://schemas.openxmlformats.org/officeDocument/2006/relationships/image" Target="../media/image48.jpg"/><Relationship Id="rId10" Type="http://schemas.openxmlformats.org/officeDocument/2006/relationships/notesSlide" Target="../notesSlides/notesSlide49.xml"/><Relationship Id="rId4" Type="http://schemas.openxmlformats.org/officeDocument/2006/relationships/tags" Target="../tags/tag9.xml"/><Relationship Id="rId9" Type="http://schemas.openxmlformats.org/officeDocument/2006/relationships/slideLayout" Target="../slideLayouts/slideLayout1.xml"/><Relationship Id="rId14" Type="http://schemas.openxmlformats.org/officeDocument/2006/relationships/image" Target="../media/image47.jp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media/image46.jfif"/><Relationship Id="rId18" Type="http://schemas.openxmlformats.org/officeDocument/2006/relationships/image" Target="../media/image51.jpg"/><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45.jpg"/><Relationship Id="rId17" Type="http://schemas.openxmlformats.org/officeDocument/2006/relationships/image" Target="../media/image50.png"/><Relationship Id="rId2" Type="http://schemas.openxmlformats.org/officeDocument/2006/relationships/tags" Target="../tags/tag15.xml"/><Relationship Id="rId16" Type="http://schemas.openxmlformats.org/officeDocument/2006/relationships/image" Target="../media/image49.jpg"/><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media/image44.png"/><Relationship Id="rId5" Type="http://schemas.openxmlformats.org/officeDocument/2006/relationships/tags" Target="../tags/tag18.xml"/><Relationship Id="rId15" Type="http://schemas.openxmlformats.org/officeDocument/2006/relationships/image" Target="../media/image48.jpg"/><Relationship Id="rId10" Type="http://schemas.openxmlformats.org/officeDocument/2006/relationships/notesSlide" Target="../notesSlides/notesSlide51.xml"/><Relationship Id="rId4" Type="http://schemas.openxmlformats.org/officeDocument/2006/relationships/tags" Target="../tags/tag17.xml"/><Relationship Id="rId9" Type="http://schemas.openxmlformats.org/officeDocument/2006/relationships/slideLayout" Target="../slideLayouts/slideLayout1.xml"/><Relationship Id="rId14" Type="http://schemas.openxmlformats.org/officeDocument/2006/relationships/image" Target="../media/image47.jp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52.png"/><Relationship Id="rId7" Type="http://schemas.openxmlformats.org/officeDocument/2006/relationships/slide" Target="slide63.xml"/><Relationship Id="rId12" Type="http://schemas.openxmlformats.org/officeDocument/2006/relationships/image" Target="../media/image56.svg"/><Relationship Id="rId2" Type="http://schemas.openxmlformats.org/officeDocument/2006/relationships/notesSlide" Target="../notesSlides/notesSlide54.xml"/><Relationship Id="rId1" Type="http://schemas.openxmlformats.org/officeDocument/2006/relationships/slideLayout" Target="../slideLayouts/slideLayout1.xml"/><Relationship Id="rId6" Type="http://schemas.openxmlformats.org/officeDocument/2006/relationships/image" Target="../media/image53.png"/><Relationship Id="rId11" Type="http://schemas.openxmlformats.org/officeDocument/2006/relationships/image" Target="../media/image55.png"/><Relationship Id="rId5" Type="http://schemas.openxmlformats.org/officeDocument/2006/relationships/image" Target="../media/image410.png"/><Relationship Id="rId10" Type="http://schemas.openxmlformats.org/officeDocument/2006/relationships/slide" Target="slide102.xml"/><Relationship Id="rId4" Type="http://schemas.openxmlformats.org/officeDocument/2006/relationships/slide" Target="slide55.xml"/><Relationship Id="rId9" Type="http://schemas.openxmlformats.org/officeDocument/2006/relationships/slide" Target="slide76.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8.xml"/><Relationship Id="rId1" Type="http://schemas.openxmlformats.org/officeDocument/2006/relationships/slideLayout" Target="../slideLayouts/slideLayout1.xml"/><Relationship Id="rId4" Type="http://schemas.openxmlformats.org/officeDocument/2006/relationships/image" Target="../media/image57.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9.xml"/><Relationship Id="rId1" Type="http://schemas.openxmlformats.org/officeDocument/2006/relationships/slideLayout" Target="../slideLayouts/slideLayout1.xml"/><Relationship Id="rId4" Type="http://schemas.openxmlformats.org/officeDocument/2006/relationships/image" Target="../media/image57.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slide" Target="slide102.xml"/><Relationship Id="rId3" Type="http://schemas.openxmlformats.org/officeDocument/2006/relationships/slideLayout" Target="../slideLayouts/slideLayout1.xml"/><Relationship Id="rId7" Type="http://schemas.openxmlformats.org/officeDocument/2006/relationships/image" Target="../media/image59.sv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58.png"/><Relationship Id="rId5" Type="http://schemas.openxmlformats.org/officeDocument/2006/relationships/image" Target="../media/image43.png"/><Relationship Id="rId10" Type="http://schemas.openxmlformats.org/officeDocument/2006/relationships/image" Target="../media/image56.svg"/><Relationship Id="rId4" Type="http://schemas.openxmlformats.org/officeDocument/2006/relationships/notesSlide" Target="../notesSlides/notesSlide62.xml"/><Relationship Id="rId9" Type="http://schemas.openxmlformats.org/officeDocument/2006/relationships/image" Target="../media/image55.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8" Type="http://schemas.openxmlformats.org/officeDocument/2006/relationships/image" Target="../media/image65.sv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65.xml"/><Relationship Id="rId1" Type="http://schemas.openxmlformats.org/officeDocument/2006/relationships/slideLayout" Target="../slideLayouts/slideLayout1.xml"/><Relationship Id="rId6" Type="http://schemas.openxmlformats.org/officeDocument/2006/relationships/image" Target="../media/image63.svg"/><Relationship Id="rId5" Type="http://schemas.openxmlformats.org/officeDocument/2006/relationships/image" Target="../media/image62.png"/><Relationship Id="rId4" Type="http://schemas.openxmlformats.org/officeDocument/2006/relationships/image" Target="../media/image61.sv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notesSlide" Target="../notesSlides/notesSlide66.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notesSlide" Target="../notesSlides/notesSlide68.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1.xml"/><Relationship Id="rId1" Type="http://schemas.openxmlformats.org/officeDocument/2006/relationships/slideLayout" Target="../slideLayouts/slideLayout1.xml"/><Relationship Id="rId4" Type="http://schemas.openxmlformats.org/officeDocument/2006/relationships/image" Target="../media/image57.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2.xml"/><Relationship Id="rId1" Type="http://schemas.openxmlformats.org/officeDocument/2006/relationships/slideLayout" Target="../slideLayouts/slideLayout1.xml"/><Relationship Id="rId4" Type="http://schemas.openxmlformats.org/officeDocument/2006/relationships/image" Target="../media/image57.emf"/></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8" Type="http://schemas.openxmlformats.org/officeDocument/2006/relationships/slide" Target="slide102.xml"/><Relationship Id="rId3" Type="http://schemas.openxmlformats.org/officeDocument/2006/relationships/slideLayout" Target="../slideLayouts/slideLayout1.xml"/><Relationship Id="rId7" Type="http://schemas.openxmlformats.org/officeDocument/2006/relationships/image" Target="../media/image59.sv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58.png"/><Relationship Id="rId5" Type="http://schemas.openxmlformats.org/officeDocument/2006/relationships/image" Target="../media/image43.png"/><Relationship Id="rId10" Type="http://schemas.openxmlformats.org/officeDocument/2006/relationships/image" Target="../media/image56.svg"/><Relationship Id="rId4" Type="http://schemas.openxmlformats.org/officeDocument/2006/relationships/notesSlide" Target="../notesSlides/notesSlide75.xml"/><Relationship Id="rId9" Type="http://schemas.openxmlformats.org/officeDocument/2006/relationships/image" Target="../media/image55.png"/></Relationships>
</file>

<file path=ppt/slides/_rels/slide76.xml.rels><?xml version="1.0" encoding="UTF-8" standalone="yes"?>
<Relationships xmlns="http://schemas.openxmlformats.org/package/2006/relationships"><Relationship Id="rId8" Type="http://schemas.openxmlformats.org/officeDocument/2006/relationships/slide" Target="slide101.xml"/><Relationship Id="rId3" Type="http://schemas.openxmlformats.org/officeDocument/2006/relationships/notesSlide" Target="../notesSlides/notesSlide76.xml"/><Relationship Id="rId7" Type="http://schemas.openxmlformats.org/officeDocument/2006/relationships/image" Target="../media/image67.jpg"/><Relationship Id="rId2" Type="http://schemas.openxmlformats.org/officeDocument/2006/relationships/slideLayout" Target="../slideLayouts/slideLayout1.xml"/><Relationship Id="rId1" Type="http://schemas.openxmlformats.org/officeDocument/2006/relationships/tags" Target="../tags/tag22.xml"/><Relationship Id="rId6" Type="http://schemas.openxmlformats.org/officeDocument/2006/relationships/slide" Target="slide89.xml"/><Relationship Id="rId5" Type="http://schemas.openxmlformats.org/officeDocument/2006/relationships/image" Target="../media/image66.jpeg"/><Relationship Id="rId10" Type="http://schemas.openxmlformats.org/officeDocument/2006/relationships/image" Target="../media/image56.svg"/><Relationship Id="rId4" Type="http://schemas.openxmlformats.org/officeDocument/2006/relationships/slide" Target="slide77.xml"/><Relationship Id="rId9" Type="http://schemas.openxmlformats.org/officeDocument/2006/relationships/image" Target="../media/image55.png"/></Relationships>
</file>

<file path=ppt/slides/_rels/slide77.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40.png"/><Relationship Id="rId2" Type="http://schemas.microsoft.com/office/2007/relationships/media" Target="../media/media6.m4a"/><Relationship Id="rId1" Type="http://schemas.openxmlformats.org/officeDocument/2006/relationships/tags" Target="../tags/tag23.xml"/><Relationship Id="rId6" Type="http://schemas.openxmlformats.org/officeDocument/2006/relationships/image" Target="../media/image66.jpeg"/><Relationship Id="rId5" Type="http://schemas.openxmlformats.org/officeDocument/2006/relationships/notesSlide" Target="../notesSlides/notesSlide77.xml"/><Relationship Id="rId4"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8" Type="http://schemas.openxmlformats.org/officeDocument/2006/relationships/slide" Target="slide80.xml"/><Relationship Id="rId13" Type="http://schemas.openxmlformats.org/officeDocument/2006/relationships/slide" Target="slide86.xml"/><Relationship Id="rId18" Type="http://schemas.openxmlformats.org/officeDocument/2006/relationships/image" Target="../media/image69.svg"/><Relationship Id="rId3" Type="http://schemas.openxmlformats.org/officeDocument/2006/relationships/audio" Target="../media/media4.m4a"/><Relationship Id="rId21" Type="http://schemas.openxmlformats.org/officeDocument/2006/relationships/image" Target="../media/image71.svg"/><Relationship Id="rId7" Type="http://schemas.openxmlformats.org/officeDocument/2006/relationships/slide" Target="slide79.xml"/><Relationship Id="rId12" Type="http://schemas.openxmlformats.org/officeDocument/2006/relationships/slide" Target="slide84.xml"/><Relationship Id="rId17" Type="http://schemas.openxmlformats.org/officeDocument/2006/relationships/image" Target="../media/image68.png"/><Relationship Id="rId2" Type="http://schemas.microsoft.com/office/2007/relationships/media" Target="../media/media4.m4a"/><Relationship Id="rId16" Type="http://schemas.openxmlformats.org/officeDocument/2006/relationships/slide" Target="slide88.xml"/><Relationship Id="rId20" Type="http://schemas.openxmlformats.org/officeDocument/2006/relationships/image" Target="../media/image70.png"/><Relationship Id="rId1" Type="http://schemas.openxmlformats.org/officeDocument/2006/relationships/tags" Target="../tags/tag24.xml"/><Relationship Id="rId6" Type="http://schemas.openxmlformats.org/officeDocument/2006/relationships/image" Target="../media/image66.jpeg"/><Relationship Id="rId11" Type="http://schemas.openxmlformats.org/officeDocument/2006/relationships/slide" Target="slide81.xml"/><Relationship Id="rId5" Type="http://schemas.openxmlformats.org/officeDocument/2006/relationships/notesSlide" Target="../notesSlides/notesSlide78.xml"/><Relationship Id="rId15" Type="http://schemas.openxmlformats.org/officeDocument/2006/relationships/slide" Target="slide87.xml"/><Relationship Id="rId10" Type="http://schemas.openxmlformats.org/officeDocument/2006/relationships/slide" Target="slide83.xml"/><Relationship Id="rId19" Type="http://schemas.openxmlformats.org/officeDocument/2006/relationships/slide" Target="slide76.xml"/><Relationship Id="rId4" Type="http://schemas.openxmlformats.org/officeDocument/2006/relationships/slideLayout" Target="../slideLayouts/slideLayout1.xml"/><Relationship Id="rId9" Type="http://schemas.openxmlformats.org/officeDocument/2006/relationships/slide" Target="slide82.xml"/><Relationship Id="rId14" Type="http://schemas.openxmlformats.org/officeDocument/2006/relationships/slide" Target="slide85.xml"/><Relationship Id="rId22" Type="http://schemas.openxmlformats.org/officeDocument/2006/relationships/image" Target="../media/image40.png"/></Relationships>
</file>

<file path=ppt/slides/_rels/slide79.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74.png"/><Relationship Id="rId4" Type="http://schemas.openxmlformats.org/officeDocument/2006/relationships/notesSlide" Target="../notesSlides/notesSlide79.xml"/><Relationship Id="rId9" Type="http://schemas.microsoft.com/office/2017/06/relationships/model3d" Target="../media/model3d1.glb"/></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sv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75.png"/><Relationship Id="rId4" Type="http://schemas.openxmlformats.org/officeDocument/2006/relationships/notesSlide" Target="../notesSlides/notesSlide80.xml"/><Relationship Id="rId9" Type="http://schemas.microsoft.com/office/2017/06/relationships/model3d" Target="../media/model3d1.glb"/></Relationships>
</file>

<file path=ppt/slides/_rels/slide81.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76.png"/><Relationship Id="rId4" Type="http://schemas.openxmlformats.org/officeDocument/2006/relationships/notesSlide" Target="../notesSlides/notesSlide81.xml"/><Relationship Id="rId9" Type="http://schemas.microsoft.com/office/2017/06/relationships/model3d" Target="../media/model3d1.glb"/></Relationships>
</file>

<file path=ppt/slides/_rels/slide82.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77.png"/><Relationship Id="rId4" Type="http://schemas.openxmlformats.org/officeDocument/2006/relationships/notesSlide" Target="../notesSlides/notesSlide82.xml"/><Relationship Id="rId9" Type="http://schemas.microsoft.com/office/2017/06/relationships/model3d" Target="../media/model3d1.glb"/></Relationships>
</file>

<file path=ppt/slides/_rels/slide83.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78.png"/><Relationship Id="rId4" Type="http://schemas.openxmlformats.org/officeDocument/2006/relationships/notesSlide" Target="../notesSlides/notesSlide83.xml"/><Relationship Id="rId9" Type="http://schemas.microsoft.com/office/2017/06/relationships/model3d" Target="../media/model3d1.glb"/></Relationships>
</file>

<file path=ppt/slides/_rels/slide84.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79.png"/><Relationship Id="rId4" Type="http://schemas.openxmlformats.org/officeDocument/2006/relationships/notesSlide" Target="../notesSlides/notesSlide84.xml"/><Relationship Id="rId9" Type="http://schemas.microsoft.com/office/2017/06/relationships/model3d" Target="../media/model3d1.glb"/></Relationships>
</file>

<file path=ppt/slides/_rels/slide85.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80.png"/><Relationship Id="rId4" Type="http://schemas.openxmlformats.org/officeDocument/2006/relationships/notesSlide" Target="../notesSlides/notesSlide85.xml"/><Relationship Id="rId9" Type="http://schemas.microsoft.com/office/2017/06/relationships/model3d" Target="../media/model3d1.glb"/></Relationships>
</file>

<file path=ppt/slides/_rels/slide86.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81.png"/><Relationship Id="rId4" Type="http://schemas.openxmlformats.org/officeDocument/2006/relationships/notesSlide" Target="../notesSlides/notesSlide86.xml"/><Relationship Id="rId9" Type="http://schemas.microsoft.com/office/2017/06/relationships/model3d" Target="../media/model3d1.glb"/></Relationships>
</file>

<file path=ppt/slides/_rels/slide87.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82.png"/><Relationship Id="rId4" Type="http://schemas.openxmlformats.org/officeDocument/2006/relationships/notesSlide" Target="../notesSlides/notesSlide87.xml"/><Relationship Id="rId9" Type="http://schemas.microsoft.com/office/2017/06/relationships/model3d" Target="../media/model3d1.glb"/></Relationships>
</file>

<file path=ppt/slides/_rels/slide88.xml.rels><?xml version="1.0" encoding="UTF-8" standalone="yes"?>
<Relationships xmlns="http://schemas.openxmlformats.org/package/2006/relationships"><Relationship Id="rId8" Type="http://schemas.openxmlformats.org/officeDocument/2006/relationships/image" Target="../media/image73.svg"/><Relationship Id="rId3" Type="http://schemas.openxmlformats.org/officeDocument/2006/relationships/slideLayout" Target="../slideLayouts/slideLayout1.xml"/><Relationship Id="rId7" Type="http://schemas.openxmlformats.org/officeDocument/2006/relationships/image" Target="../media/image72.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78.xml"/><Relationship Id="rId11" Type="http://schemas.openxmlformats.org/officeDocument/2006/relationships/image" Target="../media/image40.png"/><Relationship Id="rId5" Type="http://schemas.openxmlformats.org/officeDocument/2006/relationships/image" Target="../media/image66.jpeg"/><Relationship Id="rId10" Type="http://schemas.openxmlformats.org/officeDocument/2006/relationships/image" Target="../media/image83.png"/><Relationship Id="rId4" Type="http://schemas.openxmlformats.org/officeDocument/2006/relationships/notesSlide" Target="../notesSlides/notesSlide88.xml"/><Relationship Id="rId9" Type="http://schemas.microsoft.com/office/2017/06/relationships/model3d" Target="../media/model3d1.glb"/></Relationships>
</file>

<file path=ppt/slides/_rels/slide89.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40.png"/><Relationship Id="rId2" Type="http://schemas.microsoft.com/office/2007/relationships/media" Target="../media/media6.m4a"/><Relationship Id="rId1" Type="http://schemas.openxmlformats.org/officeDocument/2006/relationships/tags" Target="../tags/tag25.xml"/><Relationship Id="rId6" Type="http://schemas.openxmlformats.org/officeDocument/2006/relationships/image" Target="../media/image67.jpg"/><Relationship Id="rId5" Type="http://schemas.openxmlformats.org/officeDocument/2006/relationships/notesSlide" Target="../notesSlides/notesSlide89.xml"/><Relationship Id="rId4"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8" Type="http://schemas.openxmlformats.org/officeDocument/2006/relationships/slide" Target="slide91.xml"/><Relationship Id="rId13" Type="http://schemas.openxmlformats.org/officeDocument/2006/relationships/slide" Target="slide96.xml"/><Relationship Id="rId18" Type="http://schemas.openxmlformats.org/officeDocument/2006/relationships/slide" Target="slide76.xml"/><Relationship Id="rId3" Type="http://schemas.openxmlformats.org/officeDocument/2006/relationships/audio" Target="../media/media4.m4a"/><Relationship Id="rId21" Type="http://schemas.openxmlformats.org/officeDocument/2006/relationships/image" Target="../media/image40.png"/><Relationship Id="rId7" Type="http://schemas.openxmlformats.org/officeDocument/2006/relationships/image" Target="../media/image84.png"/><Relationship Id="rId12" Type="http://schemas.openxmlformats.org/officeDocument/2006/relationships/slide" Target="slide93.xml"/><Relationship Id="rId17" Type="http://schemas.openxmlformats.org/officeDocument/2006/relationships/slide" Target="slide100.xml"/><Relationship Id="rId2" Type="http://schemas.microsoft.com/office/2007/relationships/media" Target="../media/media4.m4a"/><Relationship Id="rId16" Type="http://schemas.openxmlformats.org/officeDocument/2006/relationships/slide" Target="slide99.xml"/><Relationship Id="rId20" Type="http://schemas.openxmlformats.org/officeDocument/2006/relationships/image" Target="../media/image71.svg"/><Relationship Id="rId1" Type="http://schemas.openxmlformats.org/officeDocument/2006/relationships/tags" Target="../tags/tag26.xml"/><Relationship Id="rId6" Type="http://schemas.openxmlformats.org/officeDocument/2006/relationships/image" Target="../media/image67.jpg"/><Relationship Id="rId11" Type="http://schemas.openxmlformats.org/officeDocument/2006/relationships/slide" Target="slide95.xml"/><Relationship Id="rId5" Type="http://schemas.openxmlformats.org/officeDocument/2006/relationships/notesSlide" Target="../notesSlides/notesSlide90.xml"/><Relationship Id="rId15" Type="http://schemas.openxmlformats.org/officeDocument/2006/relationships/slide" Target="slide97.xml"/><Relationship Id="rId10" Type="http://schemas.openxmlformats.org/officeDocument/2006/relationships/slide" Target="slide94.xml"/><Relationship Id="rId19" Type="http://schemas.openxmlformats.org/officeDocument/2006/relationships/image" Target="../media/image70.png"/><Relationship Id="rId4" Type="http://schemas.openxmlformats.org/officeDocument/2006/relationships/slideLayout" Target="../slideLayouts/slideLayout1.xml"/><Relationship Id="rId9" Type="http://schemas.openxmlformats.org/officeDocument/2006/relationships/slide" Target="slide92.xml"/><Relationship Id="rId14" Type="http://schemas.openxmlformats.org/officeDocument/2006/relationships/slide" Target="slide98.xml"/></Relationships>
</file>

<file path=ppt/slides/_rels/slide91.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27.xml"/><Relationship Id="rId6" Type="http://schemas.openxmlformats.org/officeDocument/2006/relationships/image" Target="../media/image67.jpg"/><Relationship Id="rId11" Type="http://schemas.openxmlformats.org/officeDocument/2006/relationships/image" Target="../media/image85.png"/><Relationship Id="rId5" Type="http://schemas.openxmlformats.org/officeDocument/2006/relationships/notesSlide" Target="../notesSlides/notesSlide91.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_rels/slide92.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28.xml"/><Relationship Id="rId6" Type="http://schemas.openxmlformats.org/officeDocument/2006/relationships/image" Target="../media/image67.jpg"/><Relationship Id="rId11" Type="http://schemas.openxmlformats.org/officeDocument/2006/relationships/image" Target="../media/image86.png"/><Relationship Id="rId5" Type="http://schemas.openxmlformats.org/officeDocument/2006/relationships/notesSlide" Target="../notesSlides/notesSlide92.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_rels/slide93.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29.xml"/><Relationship Id="rId6" Type="http://schemas.openxmlformats.org/officeDocument/2006/relationships/image" Target="../media/image67.jpg"/><Relationship Id="rId11" Type="http://schemas.openxmlformats.org/officeDocument/2006/relationships/image" Target="../media/image87.png"/><Relationship Id="rId5" Type="http://schemas.openxmlformats.org/officeDocument/2006/relationships/notesSlide" Target="../notesSlides/notesSlide93.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_rels/slide94.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30.xml"/><Relationship Id="rId6" Type="http://schemas.openxmlformats.org/officeDocument/2006/relationships/image" Target="../media/image67.jpg"/><Relationship Id="rId11" Type="http://schemas.openxmlformats.org/officeDocument/2006/relationships/image" Target="../media/image88.png"/><Relationship Id="rId5" Type="http://schemas.openxmlformats.org/officeDocument/2006/relationships/notesSlide" Target="../notesSlides/notesSlide94.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_rels/slide95.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31.xml"/><Relationship Id="rId6" Type="http://schemas.openxmlformats.org/officeDocument/2006/relationships/image" Target="../media/image67.jpg"/><Relationship Id="rId11" Type="http://schemas.openxmlformats.org/officeDocument/2006/relationships/image" Target="../media/image89.png"/><Relationship Id="rId5" Type="http://schemas.openxmlformats.org/officeDocument/2006/relationships/notesSlide" Target="../notesSlides/notesSlide95.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_rels/slide96.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32.xml"/><Relationship Id="rId6" Type="http://schemas.openxmlformats.org/officeDocument/2006/relationships/image" Target="../media/image67.jpg"/><Relationship Id="rId11" Type="http://schemas.openxmlformats.org/officeDocument/2006/relationships/image" Target="../media/image90.png"/><Relationship Id="rId5" Type="http://schemas.openxmlformats.org/officeDocument/2006/relationships/notesSlide" Target="../notesSlides/notesSlide96.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_rels/slide97.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33.xml"/><Relationship Id="rId6" Type="http://schemas.openxmlformats.org/officeDocument/2006/relationships/image" Target="../media/image67.jpg"/><Relationship Id="rId11" Type="http://schemas.openxmlformats.org/officeDocument/2006/relationships/image" Target="../media/image91.png"/><Relationship Id="rId5" Type="http://schemas.openxmlformats.org/officeDocument/2006/relationships/notesSlide" Target="../notesSlides/notesSlide97.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_rels/slide98.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34.xml"/><Relationship Id="rId6" Type="http://schemas.openxmlformats.org/officeDocument/2006/relationships/image" Target="../media/image67.jpg"/><Relationship Id="rId11" Type="http://schemas.openxmlformats.org/officeDocument/2006/relationships/image" Target="../media/image92.png"/><Relationship Id="rId5" Type="http://schemas.openxmlformats.org/officeDocument/2006/relationships/notesSlide" Target="../notesSlides/notesSlide98.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_rels/slide99.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7.m4a"/><Relationship Id="rId7" Type="http://schemas.openxmlformats.org/officeDocument/2006/relationships/slide" Target="slide90.xml"/><Relationship Id="rId12" Type="http://schemas.openxmlformats.org/officeDocument/2006/relationships/image" Target="../media/image40.png"/><Relationship Id="rId2" Type="http://schemas.openxmlformats.org/officeDocument/2006/relationships/audio" Target="NULL" TargetMode="External"/><Relationship Id="rId1" Type="http://schemas.openxmlformats.org/officeDocument/2006/relationships/tags" Target="../tags/tag35.xml"/><Relationship Id="rId6" Type="http://schemas.openxmlformats.org/officeDocument/2006/relationships/image" Target="../media/image67.jpg"/><Relationship Id="rId11" Type="http://schemas.openxmlformats.org/officeDocument/2006/relationships/image" Target="../media/image93.png"/><Relationship Id="rId5" Type="http://schemas.openxmlformats.org/officeDocument/2006/relationships/notesSlide" Target="../notesSlides/notesSlide99.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73.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Hình chữ nhật 32">
            <a:extLst>
              <a:ext uri="{FF2B5EF4-FFF2-40B4-BE49-F238E27FC236}">
                <a16:creationId xmlns:a16="http://schemas.microsoft.com/office/drawing/2014/main" id="{F322F296-ED01-FBDF-A579-462BE5250049}"/>
              </a:ext>
            </a:extLst>
          </p:cNvPr>
          <p:cNvSpPr>
            <a:spLocks noGrp="1" noRot="1" noMove="1" noResize="1" noEditPoints="1" noAdjustHandles="1" noChangeArrowheads="1" noChangeShapeType="1"/>
          </p:cNvSpPr>
          <p:nvPr/>
        </p:nvSpPr>
        <p:spPr>
          <a:xfrm>
            <a:off x="0" y="5749913"/>
            <a:ext cx="12192000" cy="1108087"/>
          </a:xfrm>
          <a:prstGeom prst="rect">
            <a:avLst/>
          </a:prstGeom>
          <a:solidFill>
            <a:srgbClr val="BEE2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ình chữ nhật 31">
            <a:extLst>
              <a:ext uri="{FF2B5EF4-FFF2-40B4-BE49-F238E27FC236}">
                <a16:creationId xmlns:a16="http://schemas.microsoft.com/office/drawing/2014/main" id="{2522677F-0BC6-E940-BE61-EBBACD6F5DD5}"/>
              </a:ext>
            </a:extLst>
          </p:cNvPr>
          <p:cNvSpPr>
            <a:spLocks noGrp="1" noRot="1" noMove="1" noResize="1" noEditPoints="1" noAdjustHandles="1" noChangeArrowheads="1" noChangeShapeType="1"/>
          </p:cNvSpPr>
          <p:nvPr/>
        </p:nvSpPr>
        <p:spPr>
          <a:xfrm>
            <a:off x="0" y="-35767"/>
            <a:ext cx="12192000" cy="1108087"/>
          </a:xfrm>
          <a:prstGeom prst="rect">
            <a:avLst/>
          </a:prstGeom>
          <a:solidFill>
            <a:srgbClr val="BEE2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353905" y="1605176"/>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1452164" y="6730061"/>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5499143" y="-480583"/>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6340754" y="-280339"/>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Góc Tròn 15">
            <a:extLst>
              <a:ext uri="{FF2B5EF4-FFF2-40B4-BE49-F238E27FC236}">
                <a16:creationId xmlns:a16="http://schemas.microsoft.com/office/drawing/2014/main" id="{9A47F96E-7064-37CD-8308-5D4A79C2EB14}"/>
              </a:ext>
            </a:extLst>
          </p:cNvPr>
          <p:cNvSpPr>
            <a:spLocks noGrp="1" noRot="1" noMove="1" noResize="1" noEditPoints="1" noAdjustHandles="1" noChangeArrowheads="1" noChangeShapeType="1"/>
          </p:cNvSpPr>
          <p:nvPr/>
        </p:nvSpPr>
        <p:spPr>
          <a:xfrm rot="18679974">
            <a:off x="3441743" y="7192049"/>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Góc Tròn 16">
            <a:extLst>
              <a:ext uri="{FF2B5EF4-FFF2-40B4-BE49-F238E27FC236}">
                <a16:creationId xmlns:a16="http://schemas.microsoft.com/office/drawing/2014/main" id="{1DBA2A92-93BA-F0F0-117C-41F88687E417}"/>
              </a:ext>
            </a:extLst>
          </p:cNvPr>
          <p:cNvSpPr>
            <a:spLocks noGrp="1" noRot="1" noMove="1" noResize="1" noEditPoints="1" noAdjustHandles="1" noChangeArrowheads="1" noChangeShapeType="1"/>
          </p:cNvSpPr>
          <p:nvPr/>
        </p:nvSpPr>
        <p:spPr>
          <a:xfrm rot="18679974">
            <a:off x="4292687" y="6976253"/>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8978858" y="7012023"/>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9688474" y="6895389"/>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8766592" y="6377231"/>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9053580" y="200015"/>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793102" y="300137"/>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3418243" y="6385913"/>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Góc Tròn 27">
            <a:extLst>
              <a:ext uri="{FF2B5EF4-FFF2-40B4-BE49-F238E27FC236}">
                <a16:creationId xmlns:a16="http://schemas.microsoft.com/office/drawing/2014/main" id="{33744C56-F52C-F735-B094-3345747EB17D}"/>
              </a:ext>
            </a:extLst>
          </p:cNvPr>
          <p:cNvSpPr>
            <a:spLocks noGrp="1" noRot="1" noMove="1" noResize="1" noEditPoints="1" noAdjustHandles="1" noChangeArrowheads="1" noChangeShapeType="1"/>
          </p:cNvSpPr>
          <p:nvPr/>
        </p:nvSpPr>
        <p:spPr>
          <a:xfrm rot="18679974" flipV="1">
            <a:off x="5541350" y="7169520"/>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Góc Tròn 28">
            <a:extLst>
              <a:ext uri="{FF2B5EF4-FFF2-40B4-BE49-F238E27FC236}">
                <a16:creationId xmlns:a16="http://schemas.microsoft.com/office/drawing/2014/main" id="{9FFAAEDF-DD86-A945-75FD-372B745CBCAB}"/>
              </a:ext>
            </a:extLst>
          </p:cNvPr>
          <p:cNvSpPr>
            <a:spLocks noGrp="1" noRot="1" noMove="1" noResize="1" noEditPoints="1" noAdjustHandles="1" noChangeArrowheads="1" noChangeShapeType="1"/>
          </p:cNvSpPr>
          <p:nvPr/>
        </p:nvSpPr>
        <p:spPr>
          <a:xfrm rot="18679974" flipV="1">
            <a:off x="5672886" y="7186502"/>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ình chữ nhật: Góc Tròn 29">
            <a:extLst>
              <a:ext uri="{FF2B5EF4-FFF2-40B4-BE49-F238E27FC236}">
                <a16:creationId xmlns:a16="http://schemas.microsoft.com/office/drawing/2014/main" id="{A0512895-6671-6A25-B711-28B602EB8C53}"/>
              </a:ext>
            </a:extLst>
          </p:cNvPr>
          <p:cNvSpPr>
            <a:spLocks noGrp="1" noRot="1" noMove="1" noResize="1" noEditPoints="1" noAdjustHandles="1" noChangeArrowheads="1" noChangeShapeType="1"/>
          </p:cNvSpPr>
          <p:nvPr/>
        </p:nvSpPr>
        <p:spPr>
          <a:xfrm rot="18679974" flipV="1">
            <a:off x="7889926" y="6775073"/>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ình chữ nhật: Góc Tròn 30">
            <a:extLst>
              <a:ext uri="{FF2B5EF4-FFF2-40B4-BE49-F238E27FC236}">
                <a16:creationId xmlns:a16="http://schemas.microsoft.com/office/drawing/2014/main" id="{0832EAE0-9A9C-78B7-1FCD-12EB2111573E}"/>
              </a:ext>
            </a:extLst>
          </p:cNvPr>
          <p:cNvSpPr>
            <a:spLocks noGrp="1" noRot="1" noMove="1" noResize="1" noEditPoints="1" noAdjustHandles="1" noChangeArrowheads="1" noChangeShapeType="1"/>
          </p:cNvSpPr>
          <p:nvPr/>
        </p:nvSpPr>
        <p:spPr>
          <a:xfrm rot="18679974" flipV="1">
            <a:off x="8044717" y="6765743"/>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ình chữ nhật 34">
            <a:extLst>
              <a:ext uri="{FF2B5EF4-FFF2-40B4-BE49-F238E27FC236}">
                <a16:creationId xmlns:a16="http://schemas.microsoft.com/office/drawing/2014/main" id="{FC0115A7-3DB8-A75C-9F26-F54848CC14F2}"/>
              </a:ext>
            </a:extLst>
          </p:cNvPr>
          <p:cNvSpPr>
            <a:spLocks noGrp="1" noRot="1" noChangeAspect="1" noMove="1" noResize="1" noEditPoints="1" noAdjustHandles="1" noChangeArrowheads="1" noChangeShapeType="1"/>
          </p:cNvSpPr>
          <p:nvPr/>
        </p:nvSpPr>
        <p:spPr>
          <a:xfrm rot="2700000">
            <a:off x="-1104416" y="-1158240"/>
            <a:ext cx="2011680" cy="2011680"/>
          </a:xfrm>
          <a:prstGeom prst="rect">
            <a:avLst/>
          </a:prstGeom>
          <a:solidFill>
            <a:srgbClr val="3E6ED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ình chữ nhật 37">
            <a:extLst>
              <a:ext uri="{FF2B5EF4-FFF2-40B4-BE49-F238E27FC236}">
                <a16:creationId xmlns:a16="http://schemas.microsoft.com/office/drawing/2014/main" id="{64308D56-D41F-6A65-057E-8E92D0653F0B}"/>
              </a:ext>
            </a:extLst>
          </p:cNvPr>
          <p:cNvSpPr>
            <a:spLocks noGrp="1" noRot="1" noChangeAspect="1" noMove="1" noResize="1" noEditPoints="1" noAdjustHandles="1" noChangeArrowheads="1" noChangeShapeType="1"/>
          </p:cNvSpPr>
          <p:nvPr/>
        </p:nvSpPr>
        <p:spPr>
          <a:xfrm rot="2700000">
            <a:off x="11716334" y="6017489"/>
            <a:ext cx="2011680" cy="2011680"/>
          </a:xfrm>
          <a:prstGeom prst="rect">
            <a:avLst/>
          </a:prstGeom>
          <a:solidFill>
            <a:srgbClr val="3E6ED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Hình chữ nhật: Góc Tròn 38">
            <a:extLst>
              <a:ext uri="{FF2B5EF4-FFF2-40B4-BE49-F238E27FC236}">
                <a16:creationId xmlns:a16="http://schemas.microsoft.com/office/drawing/2014/main" id="{F3FD2604-E0D8-BEC8-4D3D-0CE931D486E0}"/>
              </a:ext>
            </a:extLst>
          </p:cNvPr>
          <p:cNvSpPr>
            <a:spLocks noGrp="1" noRot="1" noMove="1" noResize="1" noEditPoints="1" noAdjustHandles="1" noChangeArrowheads="1" noChangeShapeType="1"/>
          </p:cNvSpPr>
          <p:nvPr/>
        </p:nvSpPr>
        <p:spPr>
          <a:xfrm rot="18679974" flipV="1">
            <a:off x="1556018" y="46206"/>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Hình chữ nhật: Góc Tròn 39">
            <a:extLst>
              <a:ext uri="{FF2B5EF4-FFF2-40B4-BE49-F238E27FC236}">
                <a16:creationId xmlns:a16="http://schemas.microsoft.com/office/drawing/2014/main" id="{704FB032-A0BC-E0A8-E312-54C434344BBF}"/>
              </a:ext>
            </a:extLst>
          </p:cNvPr>
          <p:cNvSpPr>
            <a:spLocks noGrp="1" noRot="1" noMove="1" noResize="1" noEditPoints="1" noAdjustHandles="1" noChangeArrowheads="1" noChangeShapeType="1"/>
          </p:cNvSpPr>
          <p:nvPr/>
        </p:nvSpPr>
        <p:spPr>
          <a:xfrm rot="18679974" flipV="1">
            <a:off x="1877423" y="-179481"/>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ình chữ nhật: Góc Tròn 40">
            <a:extLst>
              <a:ext uri="{FF2B5EF4-FFF2-40B4-BE49-F238E27FC236}">
                <a16:creationId xmlns:a16="http://schemas.microsoft.com/office/drawing/2014/main" id="{54FE7CF5-2ECC-F85A-7593-86F0E0552035}"/>
              </a:ext>
            </a:extLst>
          </p:cNvPr>
          <p:cNvSpPr>
            <a:spLocks noGrp="1" noRot="1" noMove="1" noResize="1" noEditPoints="1" noAdjustHandles="1" noChangeArrowheads="1" noChangeShapeType="1"/>
          </p:cNvSpPr>
          <p:nvPr/>
        </p:nvSpPr>
        <p:spPr>
          <a:xfrm rot="18679974" flipV="1">
            <a:off x="2228648" y="-425174"/>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Hình chữ nhật: Góc Tròn 41">
            <a:extLst>
              <a:ext uri="{FF2B5EF4-FFF2-40B4-BE49-F238E27FC236}">
                <a16:creationId xmlns:a16="http://schemas.microsoft.com/office/drawing/2014/main" id="{05ED6745-E6D8-8211-AEB6-85B149FFE8FE}"/>
              </a:ext>
            </a:extLst>
          </p:cNvPr>
          <p:cNvSpPr>
            <a:spLocks noGrp="1" noRot="1" noMove="1" noResize="1" noEditPoints="1" noAdjustHandles="1" noChangeArrowheads="1" noChangeShapeType="1"/>
          </p:cNvSpPr>
          <p:nvPr/>
        </p:nvSpPr>
        <p:spPr>
          <a:xfrm rot="18679974" flipV="1">
            <a:off x="8087230" y="-537288"/>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39803" y="62203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2" name="Hình chữ nhật: Góc Tròn 51">
            <a:extLst>
              <a:ext uri="{FF2B5EF4-FFF2-40B4-BE49-F238E27FC236}">
                <a16:creationId xmlns:a16="http://schemas.microsoft.com/office/drawing/2014/main" id="{9E8C9DA7-BE3A-EA4E-D192-9B70B0E8EF9C}"/>
              </a:ext>
            </a:extLst>
          </p:cNvPr>
          <p:cNvSpPr>
            <a:spLocks noGrp="1" noRot="1" noMove="1" noResize="1" noEditPoints="1" noAdjustHandles="1" noChangeArrowheads="1" noChangeShapeType="1"/>
          </p:cNvSpPr>
          <p:nvPr/>
        </p:nvSpPr>
        <p:spPr>
          <a:xfrm rot="18679974" flipV="1">
            <a:off x="-742125" y="6872521"/>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12113486">
            <a:off x="10982420" y="-55645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61" name="Nhóm 60">
            <a:extLst>
              <a:ext uri="{FF2B5EF4-FFF2-40B4-BE49-F238E27FC236}">
                <a16:creationId xmlns:a16="http://schemas.microsoft.com/office/drawing/2014/main" id="{DD5CE229-6464-F853-DD90-56D35E228E4D}"/>
              </a:ext>
            </a:extLst>
          </p:cNvPr>
          <p:cNvGrpSpPr>
            <a:grpSpLocks noGrp="1" noUngrp="1" noRot="1" noMove="1" noResize="1"/>
          </p:cNvGrpSpPr>
          <p:nvPr/>
        </p:nvGrpSpPr>
        <p:grpSpPr>
          <a:xfrm>
            <a:off x="574811" y="2128304"/>
            <a:ext cx="11042379" cy="2601392"/>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a:spLocks noGrp="1" noRot="1" noMove="1" noResize="1" noEditPoints="1" noAdjustHandles="1" noChangeArrowheads="1" noChangeShapeType="1"/>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Hộp Văn bản 57">
            <a:extLst>
              <a:ext uri="{FF2B5EF4-FFF2-40B4-BE49-F238E27FC236}">
                <a16:creationId xmlns:a16="http://schemas.microsoft.com/office/drawing/2014/main" id="{4CF660D6-210A-8B62-DD32-D0550703A8FD}"/>
              </a:ext>
            </a:extLst>
          </p:cNvPr>
          <p:cNvSpPr txBox="1">
            <a:spLocks noGrp="1" noRot="1" noMove="1" noResize="1" noEditPoints="1" noAdjustHandles="1" noChangeArrowheads="1" noChangeShapeType="1"/>
          </p:cNvSpPr>
          <p:nvPr/>
        </p:nvSpPr>
        <p:spPr>
          <a:xfrm>
            <a:off x="1270704" y="1618326"/>
            <a:ext cx="1482778" cy="492443"/>
          </a:xfrm>
          <a:prstGeom prst="rect">
            <a:avLst/>
          </a:prstGeom>
          <a:noFill/>
        </p:spPr>
        <p:txBody>
          <a:bodyPr wrap="none" lIns="0" tIns="0" rIns="0" bIns="0" rtlCol="0">
            <a:spAutoFit/>
          </a:bodyPr>
          <a:lstStyle/>
          <a:p>
            <a:pPr algn="l"/>
            <a:r>
              <a:rPr lang="en-US" sz="3200">
                <a:solidFill>
                  <a:srgbClr val="4C4AF5"/>
                </a:solidFill>
                <a:latin typeface="Arial Black" panose="020B0A04020102020204" pitchFamily="34" charset="0"/>
              </a:rPr>
              <a:t>BÀI 18</a:t>
            </a:r>
          </a:p>
        </p:txBody>
      </p:sp>
      <p:sp>
        <p:nvSpPr>
          <p:cNvPr id="59" name="Hộp Văn bản 58">
            <a:extLst>
              <a:ext uri="{FF2B5EF4-FFF2-40B4-BE49-F238E27FC236}">
                <a16:creationId xmlns:a16="http://schemas.microsoft.com/office/drawing/2014/main" id="{AF53E635-7A94-6551-7D5C-C529E872F180}"/>
              </a:ext>
            </a:extLst>
          </p:cNvPr>
          <p:cNvSpPr txBox="1">
            <a:spLocks noGrp="1" noRot="1" noMove="1" noResize="1" noEditPoints="1" noAdjustHandles="1" noChangeArrowheads="1" noChangeShapeType="1"/>
          </p:cNvSpPr>
          <p:nvPr/>
        </p:nvSpPr>
        <p:spPr>
          <a:xfrm>
            <a:off x="5650655" y="4786254"/>
            <a:ext cx="1619033" cy="430887"/>
          </a:xfrm>
          <a:prstGeom prst="rect">
            <a:avLst/>
          </a:prstGeom>
          <a:noFill/>
        </p:spPr>
        <p:txBody>
          <a:bodyPr wrap="none" lIns="0" tIns="0" rIns="0" bIns="0" rtlCol="0">
            <a:spAutoFit/>
          </a:bodyPr>
          <a:lstStyle/>
          <a:p>
            <a:pPr algn="l"/>
            <a:r>
              <a:rPr lang="en-US" sz="2800">
                <a:solidFill>
                  <a:srgbClr val="4C4AF5"/>
                </a:solidFill>
                <a:latin typeface="Arial" panose="020B0604020202020204" pitchFamily="34" charset="0"/>
                <a:cs typeface="Arial" panose="020B0604020202020204" pitchFamily="34" charset="0"/>
              </a:rPr>
              <a:t>Giáo viên:</a:t>
            </a:r>
          </a:p>
        </p:txBody>
      </p:sp>
      <p:sp>
        <p:nvSpPr>
          <p:cNvPr id="60" name="Hộp Văn bản 59">
            <a:extLst>
              <a:ext uri="{FF2B5EF4-FFF2-40B4-BE49-F238E27FC236}">
                <a16:creationId xmlns:a16="http://schemas.microsoft.com/office/drawing/2014/main" id="{E1E75BAE-27DB-531E-E4A4-30918F3BF936}"/>
              </a:ext>
            </a:extLst>
          </p:cNvPr>
          <p:cNvSpPr txBox="1">
            <a:spLocks noGrp="1" noRot="1" noMove="1" noResize="1" noEditPoints="1" noAdjustHandles="1" noChangeArrowheads="1" noChangeShapeType="1"/>
          </p:cNvSpPr>
          <p:nvPr/>
        </p:nvSpPr>
        <p:spPr>
          <a:xfrm>
            <a:off x="1273366" y="2690336"/>
            <a:ext cx="9645269" cy="1477328"/>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HYDROGEN HALIDE VÀ MỘT SỐ</a:t>
            </a:r>
          </a:p>
          <a:p>
            <a:pPr algn="ctr"/>
            <a:r>
              <a:rPr lang="en-US" sz="4800" b="1">
                <a:solidFill>
                  <a:schemeClr val="bg1"/>
                </a:solidFill>
                <a:latin typeface="Arial" panose="020B0604020202020204" pitchFamily="34" charset="0"/>
                <a:cs typeface="Arial" panose="020B0604020202020204" pitchFamily="34" charset="0"/>
              </a:rPr>
              <a:t>PHẢN ỨNG CỦA ION HALIDE</a:t>
            </a:r>
          </a:p>
        </p:txBody>
      </p:sp>
    </p:spTree>
    <p:extLst>
      <p:ext uri="{BB962C8B-B14F-4D97-AF65-F5344CB8AC3E}">
        <p14:creationId xmlns:p14="http://schemas.microsoft.com/office/powerpoint/2010/main" val="13840251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graphicFrame>
        <p:nvGraphicFramePr>
          <p:cNvPr id="7" name="Bảng 6">
            <a:extLst>
              <a:ext uri="{FF2B5EF4-FFF2-40B4-BE49-F238E27FC236}">
                <a16:creationId xmlns:a16="http://schemas.microsoft.com/office/drawing/2014/main" id="{0EF83696-F9E1-1E1B-2033-31F5994FA0EF}"/>
              </a:ext>
            </a:extLst>
          </p:cNvPr>
          <p:cNvGraphicFramePr>
            <a:graphicFrameLocks noGrp="1"/>
          </p:cNvGraphicFramePr>
          <p:nvPr/>
        </p:nvGraphicFramePr>
        <p:xfrm>
          <a:off x="978490" y="2380552"/>
          <a:ext cx="6949440" cy="3467737"/>
        </p:xfrm>
        <a:graphic>
          <a:graphicData uri="http://schemas.openxmlformats.org/drawingml/2006/table">
            <a:tbl>
              <a:tblPr firstRow="1" firstCol="1" bandRow="1">
                <a:tableStyleId>{00A15C55-8517-42AA-B614-E9B94910E393}</a:tableStyleId>
              </a:tblPr>
              <a:tblGrid>
                <a:gridCol w="2926080">
                  <a:extLst>
                    <a:ext uri="{9D8B030D-6E8A-4147-A177-3AD203B41FA5}">
                      <a16:colId xmlns:a16="http://schemas.microsoft.com/office/drawing/2014/main" val="2601304957"/>
                    </a:ext>
                  </a:extLst>
                </a:gridCol>
                <a:gridCol w="1005840">
                  <a:extLst>
                    <a:ext uri="{9D8B030D-6E8A-4147-A177-3AD203B41FA5}">
                      <a16:colId xmlns:a16="http://schemas.microsoft.com/office/drawing/2014/main" val="1016008998"/>
                    </a:ext>
                  </a:extLst>
                </a:gridCol>
                <a:gridCol w="1005840">
                  <a:extLst>
                    <a:ext uri="{9D8B030D-6E8A-4147-A177-3AD203B41FA5}">
                      <a16:colId xmlns:a16="http://schemas.microsoft.com/office/drawing/2014/main" val="1032770487"/>
                    </a:ext>
                  </a:extLst>
                </a:gridCol>
                <a:gridCol w="1005840">
                  <a:extLst>
                    <a:ext uri="{9D8B030D-6E8A-4147-A177-3AD203B41FA5}">
                      <a16:colId xmlns:a16="http://schemas.microsoft.com/office/drawing/2014/main" val="1571028400"/>
                    </a:ext>
                  </a:extLst>
                </a:gridCol>
                <a:gridCol w="1005840">
                  <a:extLst>
                    <a:ext uri="{9D8B030D-6E8A-4147-A177-3AD203B41FA5}">
                      <a16:colId xmlns:a16="http://schemas.microsoft.com/office/drawing/2014/main" val="3084812217"/>
                    </a:ext>
                  </a:extLst>
                </a:gridCol>
              </a:tblGrid>
              <a:tr h="421355">
                <a:tc>
                  <a:txBody>
                    <a:bodyPr/>
                    <a:lstStyle/>
                    <a:p>
                      <a:pPr marL="0" marR="0" algn="ctr">
                        <a:lnSpc>
                          <a:spcPct val="115000"/>
                        </a:lnSpc>
                        <a:spcBef>
                          <a:spcPts val="0"/>
                        </a:spcBef>
                        <a:spcAft>
                          <a:spcPts val="0"/>
                        </a:spcAft>
                        <a:tabLst>
                          <a:tab pos="180340" algn="l"/>
                        </a:tabLst>
                      </a:pPr>
                      <a:r>
                        <a:rPr lang="en-US" sz="2000">
                          <a:effectLst/>
                        </a:rPr>
                        <a:t>Hydrogen halide</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F</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Cl</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Br</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I</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extLst>
                  <a:ext uri="{0D108BD9-81ED-4DB2-BD59-A6C34878D82A}">
                    <a16:rowId xmlns:a16="http://schemas.microsoft.com/office/drawing/2014/main" val="2425692266"/>
                  </a:ext>
                </a:extLst>
              </a:tr>
              <a:tr h="421355">
                <a:tc>
                  <a:txBody>
                    <a:bodyPr/>
                    <a:lstStyle/>
                    <a:p>
                      <a:pPr marL="0" marR="0">
                        <a:lnSpc>
                          <a:spcPct val="115000"/>
                        </a:lnSpc>
                        <a:spcBef>
                          <a:spcPts val="0"/>
                        </a:spcBef>
                        <a:spcAft>
                          <a:spcPts val="0"/>
                        </a:spcAft>
                        <a:tabLst>
                          <a:tab pos="180340" algn="l"/>
                        </a:tabLst>
                      </a:pPr>
                      <a:r>
                        <a:rPr lang="en-US" sz="2000">
                          <a:effectLst/>
                        </a:rPr>
                        <a:t>Nhiệt độ sôi (℃)</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2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8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6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3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68900990"/>
                  </a:ext>
                </a:extLst>
              </a:tr>
              <a:tr h="875009">
                <a:tc>
                  <a:txBody>
                    <a:bodyPr/>
                    <a:lstStyle/>
                    <a:p>
                      <a:pPr marL="0" marR="0">
                        <a:lnSpc>
                          <a:spcPct val="115000"/>
                        </a:lnSpc>
                        <a:spcBef>
                          <a:spcPts val="0"/>
                        </a:spcBef>
                        <a:spcAft>
                          <a:spcPts val="0"/>
                        </a:spcAft>
                        <a:tabLst>
                          <a:tab pos="180340" algn="l"/>
                        </a:tabLst>
                      </a:pPr>
                      <a:r>
                        <a:rPr lang="en-US" sz="2000">
                          <a:effectLst/>
                        </a:rPr>
                        <a:t>Độ tan trong nước ở 0℃ (%)</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Vô hạn</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4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68</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7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49747729"/>
                  </a:ext>
                </a:extLst>
              </a:tr>
              <a:tr h="875009">
                <a:tc>
                  <a:txBody>
                    <a:bodyPr/>
                    <a:lstStyle/>
                    <a:p>
                      <a:pPr marL="0" marR="0">
                        <a:lnSpc>
                          <a:spcPct val="115000"/>
                        </a:lnSpc>
                        <a:spcBef>
                          <a:spcPts val="0"/>
                        </a:spcBef>
                        <a:spcAft>
                          <a:spcPts val="0"/>
                        </a:spcAft>
                        <a:tabLst>
                          <a:tab pos="180340" algn="l"/>
                        </a:tabLst>
                      </a:pPr>
                      <a:r>
                        <a:rPr lang="en-US" sz="2000">
                          <a:effectLst/>
                        </a:rPr>
                        <a:t>Độ dài liên kết H–X (Angstrom)</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0,9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2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4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6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42641407"/>
                  </a:ext>
                </a:extLst>
              </a:tr>
              <a:tr h="875009">
                <a:tc>
                  <a:txBody>
                    <a:bodyPr/>
                    <a:lstStyle/>
                    <a:p>
                      <a:pPr marL="0" marR="0">
                        <a:lnSpc>
                          <a:spcPct val="115000"/>
                        </a:lnSpc>
                        <a:spcBef>
                          <a:spcPts val="0"/>
                        </a:spcBef>
                        <a:spcAft>
                          <a:spcPts val="0"/>
                        </a:spcAft>
                        <a:tabLst>
                          <a:tab pos="180340" algn="l"/>
                        </a:tabLst>
                      </a:pPr>
                      <a:r>
                        <a:rPr lang="en-US" sz="2000">
                          <a:effectLst/>
                        </a:rPr>
                        <a:t>Bán kính ion halide (nm)</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0,13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18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196</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22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70613955"/>
                  </a:ext>
                </a:extLst>
              </a:tr>
            </a:tbl>
          </a:graphicData>
        </a:graphic>
      </p:graphicFrame>
      <p:pic>
        <p:nvPicPr>
          <p:cNvPr id="2049" name="Picture 158" descr="A picture containing shape&#10;&#10;Description automatically generated">
            <a:extLst>
              <a:ext uri="{FF2B5EF4-FFF2-40B4-BE49-F238E27FC236}">
                <a16:creationId xmlns:a16="http://schemas.microsoft.com/office/drawing/2014/main" id="{03CCB539-A9D4-D415-3809-E861C3E7A2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7043" y="3786380"/>
            <a:ext cx="3181592" cy="211732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a:extLst>
              <a:ext uri="{FF2B5EF4-FFF2-40B4-BE49-F238E27FC236}">
                <a16:creationId xmlns:a16="http://schemas.microsoft.com/office/drawing/2014/main" id="{A34E30B1-775D-A89C-5871-967D0F4BD4EF}"/>
              </a:ext>
            </a:extLst>
          </p:cNvPr>
          <p:cNvSpPr>
            <a:spLocks noChangeArrowheads="1"/>
          </p:cNvSpPr>
          <p:nvPr/>
        </p:nvSpPr>
        <p:spPr bwMode="auto">
          <a:xfrm>
            <a:off x="883364" y="1447800"/>
            <a:ext cx="1042527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lumMod val="75000"/>
                    <a:lumOff val="25000"/>
                  </a:schemeClr>
                </a:solidFill>
                <a:effectLst/>
                <a:latin typeface="Arial" panose="020B0604020202020204" pitchFamily="34" charset="0"/>
                <a:ea typeface="Calibri" panose="020F0502020204030204" pitchFamily="34" charset="0"/>
                <a:cs typeface="Times New Roman" panose="02020603050405020304" pitchFamily="18" charset="0"/>
              </a:rPr>
              <a:t>Dựa vào bảng số liệu sau và hình ảnh bên dưới, cho biết nhiệt độ sôi của các hydrogen halide từ HCl đến HI biến đổi như thế nào? Giải thích.</a:t>
            </a:r>
            <a:endParaRPr kumimoji="0" lang="en-US" altLang="en-US" sz="2000" b="0" i="0" u="none" strike="noStrike" cap="none" normalizeH="0" baseline="0">
              <a:ln>
                <a:noFill/>
              </a:ln>
              <a:solidFill>
                <a:schemeClr val="tx1">
                  <a:lumMod val="75000"/>
                  <a:lumOff val="25000"/>
                </a:schemeClr>
              </a:solidFill>
              <a:effectLst/>
              <a:latin typeface="Arial" panose="020B0604020202020204" pitchFamily="34" charset="0"/>
            </a:endParaRPr>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3211513" y="3550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5">
            <a:extLst>
              <a:ext uri="{FF2B5EF4-FFF2-40B4-BE49-F238E27FC236}">
                <a16:creationId xmlns:a16="http://schemas.microsoft.com/office/drawing/2014/main" id="{738120B7-F876-C931-6952-EB774E5C5E1B}"/>
              </a:ext>
            </a:extLst>
          </p:cNvPr>
          <p:cNvSpPr>
            <a:spLocks noChangeArrowheads="1"/>
          </p:cNvSpPr>
          <p:nvPr/>
        </p:nvSpPr>
        <p:spPr bwMode="auto">
          <a:xfrm>
            <a:off x="8127043" y="2949630"/>
            <a:ext cx="31815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80975" algn="l"/>
              </a:tabLst>
            </a:pPr>
            <a:r>
              <a:rPr kumimoji="0" lang="en-US" altLang="en-US" sz="2000" b="0" i="1"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ương tác van der Waals giữa các phân tử HX</a:t>
            </a:r>
            <a:endParaRPr kumimoji="0" lang="en-US" altLang="en-US" sz="2000" b="0" i="0" u="none" strike="noStrike" cap="none" normalizeH="0" baseline="0">
              <a:ln>
                <a:noFill/>
              </a:ln>
              <a:solidFill>
                <a:schemeClr val="tx1"/>
              </a:solidFill>
              <a:effectLst/>
              <a:latin typeface="Arial" panose="020B0604020202020204" pitchFamily="34" charset="0"/>
            </a:endParaRPr>
          </a:p>
        </p:txBody>
      </p:sp>
      <p:sp>
        <p:nvSpPr>
          <p:cNvPr id="58" name="Hộp Văn bản 57">
            <a:extLst>
              <a:ext uri="{FF2B5EF4-FFF2-40B4-BE49-F238E27FC236}">
                <a16:creationId xmlns:a16="http://schemas.microsoft.com/office/drawing/2014/main" id="{0C892127-07A9-CCBE-1BD5-2CE3BC19277F}"/>
              </a:ext>
            </a:extLst>
          </p:cNvPr>
          <p:cNvSpPr txBox="1"/>
          <p:nvPr/>
        </p:nvSpPr>
        <p:spPr>
          <a:xfrm>
            <a:off x="883364" y="5866641"/>
            <a:ext cx="6873998" cy="400110"/>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2000" b="0" i="1" u="none" strike="noStrike" cap="none" normalizeH="0" baseline="0">
                <a:ln>
                  <a:noFill/>
                </a:ln>
                <a:solidFill>
                  <a:schemeClr val="tx1">
                    <a:lumMod val="65000"/>
                    <a:lumOff val="35000"/>
                  </a:schemeClr>
                </a:solidFill>
                <a:effectLst/>
                <a:latin typeface="Arial" panose="020B0604020202020204" pitchFamily="34" charset="0"/>
                <a:ea typeface="Times New Roman" panose="02020603050405020304" pitchFamily="18" charset="0"/>
                <a:cs typeface="Times New Roman" panose="02020603050405020304" pitchFamily="18" charset="0"/>
              </a:rPr>
              <a:t>Bảng mô tả đặc điểm, tính chất vật lí của hydrogen halide</a:t>
            </a:r>
            <a:endParaRPr kumimoji="0" lang="en-US" altLang="en-US" sz="1600" b="0" i="0" u="none" strike="noStrike" cap="none" normalizeH="0" baseline="0">
              <a:ln>
                <a:noFill/>
              </a:ln>
              <a:solidFill>
                <a:schemeClr val="tx1">
                  <a:lumMod val="65000"/>
                  <a:lumOff val="35000"/>
                </a:schemeClr>
              </a:solidFill>
              <a:effectLst/>
              <a:latin typeface="Arial" panose="020B0604020202020204" pitchFamily="34" charset="0"/>
            </a:endParaRPr>
          </a:p>
        </p:txBody>
      </p:sp>
    </p:spTree>
    <p:extLst>
      <p:ext uri="{BB962C8B-B14F-4D97-AF65-F5344CB8AC3E}">
        <p14:creationId xmlns:p14="http://schemas.microsoft.com/office/powerpoint/2010/main" val="258967846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3D46C64C-6162-4ECD-0329-57B2A58BBD48}"/>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10</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8"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8855" y="2945452"/>
            <a:ext cx="402354"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F</a:t>
            </a:r>
            <a:r>
              <a:rPr lang="en-US" sz="3200" b="1" baseline="-25000">
                <a:solidFill>
                  <a:schemeClr val="bg1"/>
                </a:solidFill>
                <a:latin typeface="Arial" panose="020B0604020202020204" pitchFamily="34" charset="0"/>
                <a:cs typeface="Arial" panose="020B0604020202020204" pitchFamily="34" charset="0"/>
              </a:rPr>
              <a:t>2</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743151"/>
            <a:ext cx="8105104"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Ion hoặc đơn chất nào sau đây có tính khử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mạnh nhất?</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220791" y="2945452"/>
            <a:ext cx="402354"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636983" y="4801926"/>
            <a:ext cx="266098"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I</a:t>
            </a:r>
            <a:r>
              <a:rPr lang="en-US" sz="3200" b="1" baseline="-25000">
                <a:solidFill>
                  <a:schemeClr val="bg1"/>
                </a:solidFill>
                <a:latin typeface="Arial" panose="020B0604020202020204" pitchFamily="34" charset="0"/>
                <a:cs typeface="Arial" panose="020B0604020202020204" pitchFamily="34" charset="0"/>
              </a:rPr>
              <a:t>2</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288920" y="4801926"/>
            <a:ext cx="266098"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6310C4B0-19EC-7468-258B-96891539FBD0}"/>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8A96AD9C-0A30-564F-1251-D0AE8FCE24FD}"/>
                  </a:ext>
                </a:extLst>
              </p:cNvPr>
              <p:cNvGraphicFramePr>
                <a:graphicFrameLocks noChangeAspect="1"/>
              </p:cNvGraphicFramePr>
              <p:nvPr>
                <p:extLst>
                  <p:ext uri="{D42A27DB-BD31-4B8C-83A1-F6EECF244321}">
                    <p14:modId xmlns:p14="http://schemas.microsoft.com/office/powerpoint/2010/main" val="1659064856"/>
                  </p:ext>
                </p:extLst>
              </p:nvPr>
            </p:nvGraphicFramePr>
            <p:xfrm>
              <a:off x="8821653" y="3704539"/>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8A96AD9C-0A30-564F-1251-D0AE8FCE24FD}"/>
                  </a:ext>
                </a:extLst>
              </p:cNvPr>
              <p:cNvPicPr>
                <a:picLocks noGrp="1" noRot="1" noChangeAspect="1" noMove="1" noResize="1" noEditPoints="1" noAdjustHandles="1" noChangeArrowheads="1" noChangeShapeType="1" noCrop="1"/>
              </p:cNvPicPr>
              <p:nvPr/>
            </p:nvPicPr>
            <p:blipFill>
              <a:blip r:embed="rId11"/>
              <a:stretch>
                <a:fillRect/>
              </a:stretch>
            </p:blipFill>
            <p:spPr>
              <a:xfrm>
                <a:off x="8821653" y="3704539"/>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8E7C8B7D-DC0E-F8E5-CE5C-62E9939FDC96}"/>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01505AF5-32A9-76F5-5D61-F97C2FFEE1CF}"/>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B82F47C3-E99D-8C89-156C-74891E5F5351}"/>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8889609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28" grpId="0" animBg="1"/>
      <p:bldP spid="331" grpId="0" animBg="1"/>
      <p:bldP spid="3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pic>
        <p:nvPicPr>
          <p:cNvPr id="20" name="Đồng hồ đếm ngược 5 phút - 5 minutes timer _ Hailist">
            <a:hlinkClick r:id="" action="ppaction://media"/>
            <a:extLst>
              <a:ext uri="{FF2B5EF4-FFF2-40B4-BE49-F238E27FC236}">
                <a16:creationId xmlns:a16="http://schemas.microsoft.com/office/drawing/2014/main" id="{74DEE3BD-2C81-58E2-652C-07DB773AC60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745465" y="3697287"/>
            <a:ext cx="2839156" cy="1597026"/>
          </a:xfrm>
          <a:prstGeom prst="rect">
            <a:avLst/>
          </a:prstGeom>
        </p:spPr>
      </p:pic>
      <p:sp>
        <p:nvSpPr>
          <p:cNvPr id="24" name="Hình chữ nhật 63">
            <a:extLst>
              <a:ext uri="{FF2B5EF4-FFF2-40B4-BE49-F238E27FC236}">
                <a16:creationId xmlns:a16="http://schemas.microsoft.com/office/drawing/2014/main" id="{1A3FC5C2-918F-6B15-F45A-401A3495C522}"/>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EE646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2">
            <a:extLst>
              <a:ext uri="{FF2B5EF4-FFF2-40B4-BE49-F238E27FC236}">
                <a16:creationId xmlns:a16="http://schemas.microsoft.com/office/drawing/2014/main" id="{EA79D872-2727-BCDF-1959-AFEC2929837E}"/>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1">
            <a:extLst>
              <a:ext uri="{FF2B5EF4-FFF2-40B4-BE49-F238E27FC236}">
                <a16:creationId xmlns:a16="http://schemas.microsoft.com/office/drawing/2014/main" id="{45CB8525-08CB-8D6F-ABB8-448EE28BCB0F}"/>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19">
            <a:extLst>
              <a:ext uri="{FF2B5EF4-FFF2-40B4-BE49-F238E27FC236}">
                <a16:creationId xmlns:a16="http://schemas.microsoft.com/office/drawing/2014/main" id="{B9C9A7F0-0229-6CC0-DAFE-090114A7E76C}"/>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ộp Văn bản 29">
            <a:extLst>
              <a:ext uri="{FF2B5EF4-FFF2-40B4-BE49-F238E27FC236}">
                <a16:creationId xmlns:a16="http://schemas.microsoft.com/office/drawing/2014/main" id="{85ECACAE-E74A-46FB-304B-52B12B53C389}"/>
              </a:ext>
            </a:extLst>
          </p:cNvPr>
          <p:cNvSpPr txBox="1"/>
          <p:nvPr/>
        </p:nvSpPr>
        <p:spPr>
          <a:xfrm>
            <a:off x="1639995" y="3099696"/>
            <a:ext cx="5915490" cy="1301703"/>
          </a:xfrm>
          <a:prstGeom prst="rect">
            <a:avLst/>
          </a:prstGeom>
          <a:noFill/>
        </p:spPr>
        <p:txBody>
          <a:bodyPr wrap="square" lIns="0" tIns="0" rIns="0" bIns="0" rtlCol="0">
            <a:spAutoFit/>
          </a:bodyPr>
          <a:lstStyle/>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BÀI KIỂM TRA NHANH</a:t>
            </a:r>
          </a:p>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Thời gian: 5 phút</a:t>
            </a:r>
            <a:endParaRPr lang="en-US" sz="2800">
              <a:solidFill>
                <a:schemeClr val="tx1">
                  <a:lumMod val="75000"/>
                  <a:lumOff val="25000"/>
                </a:schemeClr>
              </a:solidFill>
              <a:latin typeface="Arial" panose="020B0604020202020204" pitchFamily="34" charset="0"/>
              <a:cs typeface="Arial" panose="020B0604020202020204" pitchFamily="34" charset="0"/>
            </a:endParaRPr>
          </a:p>
        </p:txBody>
      </p:sp>
      <p:pic>
        <p:nvPicPr>
          <p:cNvPr id="3" name="Đồ họa 2" descr="List with solid fill">
            <a:extLst>
              <a:ext uri="{FF2B5EF4-FFF2-40B4-BE49-F238E27FC236}">
                <a16:creationId xmlns:a16="http://schemas.microsoft.com/office/drawing/2014/main" id="{FC6823AF-2A69-675D-673D-6208BB81C92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525000" y="2227952"/>
            <a:ext cx="1335195" cy="1335195"/>
          </a:xfrm>
          <a:prstGeom prst="rect">
            <a:avLst/>
          </a:prstGeom>
        </p:spPr>
      </p:pic>
      <p:pic>
        <p:nvPicPr>
          <p:cNvPr id="31" name="Đồ họa 30" descr="Back with solid fill">
            <a:hlinkClick r:id="rId8" action="ppaction://hlinksldjump"/>
            <a:extLst>
              <a:ext uri="{FF2B5EF4-FFF2-40B4-BE49-F238E27FC236}">
                <a16:creationId xmlns:a16="http://schemas.microsoft.com/office/drawing/2014/main" id="{08A14F5B-4C21-721D-2C93-96836376B20F}"/>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50515066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1130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0"/>
                                        </p:tgtEl>
                                      </p:cBhvr>
                                    </p:cmd>
                                  </p:childTnLst>
                                </p:cTn>
                              </p:par>
                            </p:childTnLst>
                          </p:cTn>
                        </p:par>
                      </p:childTnLst>
                    </p:cTn>
                  </p:par>
                </p:childTnLst>
              </p:cTn>
              <p:nextCondLst>
                <p:cond evt="onClick" delay="0">
                  <p:tgtEl>
                    <p:spTgt spid="20"/>
                  </p:tgtEl>
                </p:cond>
              </p:nextCondLst>
            </p:seq>
            <p:video>
              <p:cMediaNode vol="80000">
                <p:cTn id="12" fill="hold" display="0">
                  <p:stCondLst>
                    <p:cond delay="indefinite"/>
                  </p:stCondLst>
                </p:cTn>
                <p:tgtEl>
                  <p:spTgt spid="20"/>
                </p:tgtEl>
              </p:cMediaNode>
            </p:video>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3505200" y="663404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2764363" y="634605"/>
            <a:ext cx="677108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TỔNG KẾT KIẾN THỨC</a:t>
            </a:r>
          </a:p>
        </p:txBody>
      </p:sp>
      <p:grpSp>
        <p:nvGrpSpPr>
          <p:cNvPr id="90" name="Nhóm 89">
            <a:extLst>
              <a:ext uri="{FF2B5EF4-FFF2-40B4-BE49-F238E27FC236}">
                <a16:creationId xmlns:a16="http://schemas.microsoft.com/office/drawing/2014/main" id="{BC9853EC-73DC-7BE4-29A1-750225FC9336}"/>
              </a:ext>
            </a:extLst>
          </p:cNvPr>
          <p:cNvGrpSpPr/>
          <p:nvPr/>
        </p:nvGrpSpPr>
        <p:grpSpPr>
          <a:xfrm>
            <a:off x="1064545" y="1995630"/>
            <a:ext cx="10007671" cy="4263765"/>
            <a:chOff x="1064545" y="1995630"/>
            <a:chExt cx="10007671" cy="4263765"/>
          </a:xfrm>
        </p:grpSpPr>
        <p:sp>
          <p:nvSpPr>
            <p:cNvPr id="89" name="Hình chữ nhật 88">
              <a:extLst>
                <a:ext uri="{FF2B5EF4-FFF2-40B4-BE49-F238E27FC236}">
                  <a16:creationId xmlns:a16="http://schemas.microsoft.com/office/drawing/2014/main" id="{23C77C3B-9A45-7BB6-4B0B-049464EBA79A}"/>
                </a:ext>
              </a:extLst>
            </p:cNvPr>
            <p:cNvSpPr/>
            <p:nvPr/>
          </p:nvSpPr>
          <p:spPr>
            <a:xfrm rot="1473083">
              <a:off x="6852524" y="3610516"/>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ình chữ nhật 87">
              <a:extLst>
                <a:ext uri="{FF2B5EF4-FFF2-40B4-BE49-F238E27FC236}">
                  <a16:creationId xmlns:a16="http://schemas.microsoft.com/office/drawing/2014/main" id="{3376AA6D-303A-56D0-B9F8-F78CAF52C7B5}"/>
                </a:ext>
              </a:extLst>
            </p:cNvPr>
            <p:cNvSpPr/>
            <p:nvPr/>
          </p:nvSpPr>
          <p:spPr>
            <a:xfrm rot="19453778">
              <a:off x="6790387" y="2727650"/>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ình chữ nhật 86">
              <a:extLst>
                <a:ext uri="{FF2B5EF4-FFF2-40B4-BE49-F238E27FC236}">
                  <a16:creationId xmlns:a16="http://schemas.microsoft.com/office/drawing/2014/main" id="{A15FB1B7-263B-E785-6A08-21B4BC1F12BD}"/>
                </a:ext>
              </a:extLst>
            </p:cNvPr>
            <p:cNvSpPr/>
            <p:nvPr/>
          </p:nvSpPr>
          <p:spPr>
            <a:xfrm rot="6741038" flipV="1">
              <a:off x="3613245" y="4601184"/>
              <a:ext cx="2397519" cy="125113"/>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ình chữ nhật 85">
              <a:extLst>
                <a:ext uri="{FF2B5EF4-FFF2-40B4-BE49-F238E27FC236}">
                  <a16:creationId xmlns:a16="http://schemas.microsoft.com/office/drawing/2014/main" id="{EB721D17-8447-325D-EF6A-66758E1D5D0A}"/>
                </a:ext>
              </a:extLst>
            </p:cNvPr>
            <p:cNvSpPr/>
            <p:nvPr/>
          </p:nvSpPr>
          <p:spPr>
            <a:xfrm rot="9181609">
              <a:off x="3374565" y="3789522"/>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ình chữ nhật 84">
              <a:extLst>
                <a:ext uri="{FF2B5EF4-FFF2-40B4-BE49-F238E27FC236}">
                  <a16:creationId xmlns:a16="http://schemas.microsoft.com/office/drawing/2014/main" id="{A74D3171-FED0-1D8E-A39A-986ACF5B6760}"/>
                </a:ext>
              </a:extLst>
            </p:cNvPr>
            <p:cNvSpPr/>
            <p:nvPr/>
          </p:nvSpPr>
          <p:spPr>
            <a:xfrm rot="1432692">
              <a:off x="3620660" y="2964340"/>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Nhóm 43">
              <a:extLst>
                <a:ext uri="{FF2B5EF4-FFF2-40B4-BE49-F238E27FC236}">
                  <a16:creationId xmlns:a16="http://schemas.microsoft.com/office/drawing/2014/main" id="{CE7594D9-F59D-AFCE-C8F9-FAB66267833A}"/>
                </a:ext>
              </a:extLst>
            </p:cNvPr>
            <p:cNvGrpSpPr/>
            <p:nvPr/>
          </p:nvGrpSpPr>
          <p:grpSpPr>
            <a:xfrm>
              <a:off x="4648200" y="2057400"/>
              <a:ext cx="2895601" cy="2436593"/>
              <a:chOff x="4648200" y="2057400"/>
              <a:chExt cx="2895601" cy="2436593"/>
            </a:xfrm>
          </p:grpSpPr>
          <p:sp>
            <p:nvSpPr>
              <p:cNvPr id="33" name="Hình chữ nhật: Góc Tròn 32">
                <a:extLst>
                  <a:ext uri="{FF2B5EF4-FFF2-40B4-BE49-F238E27FC236}">
                    <a16:creationId xmlns:a16="http://schemas.microsoft.com/office/drawing/2014/main" id="{428B5E89-CCB3-35B9-7433-B70DEE95C792}"/>
                  </a:ext>
                </a:extLst>
              </p:cNvPr>
              <p:cNvSpPr/>
              <p:nvPr/>
            </p:nvSpPr>
            <p:spPr>
              <a:xfrm>
                <a:off x="4648200" y="2057400"/>
                <a:ext cx="2895601" cy="2436593"/>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ình chữ nhật: Góc Tròn 8">
                <a:extLst>
                  <a:ext uri="{FF2B5EF4-FFF2-40B4-BE49-F238E27FC236}">
                    <a16:creationId xmlns:a16="http://schemas.microsoft.com/office/drawing/2014/main" id="{F41D40B5-B288-29BE-EAE7-D8C1B3F11E3B}"/>
                  </a:ext>
                </a:extLst>
              </p:cNvPr>
              <p:cNvSpPr/>
              <p:nvPr/>
            </p:nvSpPr>
            <p:spPr>
              <a:xfrm>
                <a:off x="4836330" y="2238854"/>
                <a:ext cx="2519340" cy="2115612"/>
              </a:xfrm>
              <a:prstGeom prst="roundRect">
                <a:avLst/>
              </a:prstGeom>
              <a:noFill/>
              <a:ln>
                <a:solidFill>
                  <a:srgbClr val="019CE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ộp Văn bản 34">
                <a:extLst>
                  <a:ext uri="{FF2B5EF4-FFF2-40B4-BE49-F238E27FC236}">
                    <a16:creationId xmlns:a16="http://schemas.microsoft.com/office/drawing/2014/main" id="{8929D137-D8C2-BCAF-C320-121E384C1061}"/>
                  </a:ext>
                </a:extLst>
              </p:cNvPr>
              <p:cNvSpPr txBox="1"/>
              <p:nvPr/>
            </p:nvSpPr>
            <p:spPr>
              <a:xfrm>
                <a:off x="4916831" y="2565551"/>
                <a:ext cx="2358338" cy="1384995"/>
              </a:xfrm>
              <a:prstGeom prst="rect">
                <a:avLst/>
              </a:prstGeom>
              <a:noFill/>
            </p:spPr>
            <p:txBody>
              <a:bodyPr wrap="none">
                <a:spAutoFit/>
              </a:bodyPr>
              <a:lstStyle/>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HYDROGEN </a:t>
                </a:r>
              </a:p>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HALIDE VÀ </a:t>
                </a:r>
              </a:p>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ION HALIDE</a:t>
                </a:r>
                <a:endParaRPr lang="en-US" sz="2800">
                  <a:solidFill>
                    <a:schemeClr val="tx2">
                      <a:lumMod val="60000"/>
                      <a:lumOff val="40000"/>
                    </a:schemeClr>
                  </a:solidFill>
                  <a:latin typeface="Arial" panose="020B0604020202020204" pitchFamily="34" charset="0"/>
                  <a:cs typeface="Arial" panose="020B0604020202020204" pitchFamily="34" charset="0"/>
                </a:endParaRPr>
              </a:p>
            </p:txBody>
          </p:sp>
        </p:grpSp>
        <p:grpSp>
          <p:nvGrpSpPr>
            <p:cNvPr id="46" name="Nhóm 45">
              <a:extLst>
                <a:ext uri="{FF2B5EF4-FFF2-40B4-BE49-F238E27FC236}">
                  <a16:creationId xmlns:a16="http://schemas.microsoft.com/office/drawing/2014/main" id="{7EE1D954-B46F-402F-9E43-B8A75C5FD56B}"/>
                </a:ext>
              </a:extLst>
            </p:cNvPr>
            <p:cNvGrpSpPr/>
            <p:nvPr/>
          </p:nvGrpSpPr>
          <p:grpSpPr>
            <a:xfrm>
              <a:off x="1064546" y="1995630"/>
              <a:ext cx="3220522" cy="1433370"/>
              <a:chOff x="1064546" y="1995630"/>
              <a:chExt cx="3220522" cy="1433370"/>
            </a:xfrm>
          </p:grpSpPr>
          <p:sp>
            <p:nvSpPr>
              <p:cNvPr id="54" name="Hình chữ nhật: Góc Tròn 53">
                <a:extLst>
                  <a:ext uri="{FF2B5EF4-FFF2-40B4-BE49-F238E27FC236}">
                    <a16:creationId xmlns:a16="http://schemas.microsoft.com/office/drawing/2014/main" id="{B9763D5A-9A87-F622-6E85-3E680B22DEB6}"/>
                  </a:ext>
                </a:extLst>
              </p:cNvPr>
              <p:cNvSpPr/>
              <p:nvPr/>
            </p:nvSpPr>
            <p:spPr>
              <a:xfrm>
                <a:off x="1064546" y="1995630"/>
                <a:ext cx="3220522" cy="1433370"/>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ộp Văn bản 36">
                <a:extLst>
                  <a:ext uri="{FF2B5EF4-FFF2-40B4-BE49-F238E27FC236}">
                    <a16:creationId xmlns:a16="http://schemas.microsoft.com/office/drawing/2014/main" id="{3AF07E62-08B9-3D50-6374-A759021B909E}"/>
                  </a:ext>
                </a:extLst>
              </p:cNvPr>
              <p:cNvSpPr txBox="1"/>
              <p:nvPr/>
            </p:nvSpPr>
            <p:spPr>
              <a:xfrm>
                <a:off x="1188906" y="2112151"/>
                <a:ext cx="2971800" cy="1200329"/>
              </a:xfrm>
              <a:prstGeom prst="rect">
                <a:avLst/>
              </a:prstGeom>
              <a:noFill/>
            </p:spPr>
            <p:txBody>
              <a:bodyPr wrap="squar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ừ HCl → HI, </a:t>
                </a:r>
                <a:r>
                  <a:rPr lang="en-US" sz="1800" b="1">
                    <a:solidFill>
                      <a:schemeClr val="tx1">
                        <a:lumMod val="65000"/>
                        <a:lumOff val="35000"/>
                      </a:schemeClr>
                    </a:solidFill>
                    <a:latin typeface="Arial" panose="020B0604020202020204" pitchFamily="34" charset="0"/>
                    <a:cs typeface="Arial" panose="020B0604020202020204" pitchFamily="34" charset="0"/>
                  </a:rPr>
                  <a:t>nhiệt độ sôi tăng dần</a:t>
                </a:r>
                <a:r>
                  <a:rPr lang="en-US" sz="1800">
                    <a:solidFill>
                      <a:schemeClr val="tx1">
                        <a:lumMod val="65000"/>
                        <a:lumOff val="35000"/>
                      </a:schemeClr>
                    </a:solidFill>
                    <a:latin typeface="Arial" panose="020B0604020202020204" pitchFamily="34" charset="0"/>
                    <a:cs typeface="Arial" panose="020B0604020202020204" pitchFamily="34" charset="0"/>
                  </a:rPr>
                  <a:t>; do PTK tăng, tương tác van der Waals giữa các phân tử tăng.</a:t>
                </a:r>
              </a:p>
            </p:txBody>
          </p:sp>
        </p:grpSp>
        <p:grpSp>
          <p:nvGrpSpPr>
            <p:cNvPr id="48" name="Nhóm 47">
              <a:extLst>
                <a:ext uri="{FF2B5EF4-FFF2-40B4-BE49-F238E27FC236}">
                  <a16:creationId xmlns:a16="http://schemas.microsoft.com/office/drawing/2014/main" id="{29FC4564-77ED-DBC4-B55C-7971A84C31CF}"/>
                </a:ext>
              </a:extLst>
            </p:cNvPr>
            <p:cNvGrpSpPr/>
            <p:nvPr/>
          </p:nvGrpSpPr>
          <p:grpSpPr>
            <a:xfrm>
              <a:off x="1064545" y="3783599"/>
              <a:ext cx="3220524" cy="1433370"/>
              <a:chOff x="1064545" y="3828750"/>
              <a:chExt cx="3220524" cy="1433370"/>
            </a:xfrm>
          </p:grpSpPr>
          <p:sp>
            <p:nvSpPr>
              <p:cNvPr id="58" name="Hình chữ nhật: Góc Tròn 57">
                <a:extLst>
                  <a:ext uri="{FF2B5EF4-FFF2-40B4-BE49-F238E27FC236}">
                    <a16:creationId xmlns:a16="http://schemas.microsoft.com/office/drawing/2014/main" id="{092A0C81-0989-0632-8556-E8F182D0B071}"/>
                  </a:ext>
                </a:extLst>
              </p:cNvPr>
              <p:cNvSpPr/>
              <p:nvPr/>
            </p:nvSpPr>
            <p:spPr>
              <a:xfrm>
                <a:off x="1064545" y="3828750"/>
                <a:ext cx="3220524" cy="1433370"/>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39" name="Hộp Văn bản 38">
                <a:extLst>
                  <a:ext uri="{FF2B5EF4-FFF2-40B4-BE49-F238E27FC236}">
                    <a16:creationId xmlns:a16="http://schemas.microsoft.com/office/drawing/2014/main" id="{2F8748E1-1809-8F96-EE01-66FB8D390E25}"/>
                  </a:ext>
                </a:extLst>
              </p:cNvPr>
              <p:cNvSpPr txBox="1"/>
              <p:nvPr/>
            </p:nvSpPr>
            <p:spPr>
              <a:xfrm>
                <a:off x="1258101" y="4083770"/>
                <a:ext cx="2833413" cy="923330"/>
              </a:xfrm>
              <a:prstGeom prst="rect">
                <a:avLst/>
              </a:prstGeom>
              <a:noFill/>
            </p:spPr>
            <p:txBody>
              <a:bodyPr wrap="square">
                <a:spAutoFit/>
              </a:bodyPr>
              <a:lstStyle/>
              <a:p>
                <a:pPr lvl="0" algn="l"/>
                <a:r>
                  <a:rPr lang="en-US" sz="1800" b="1">
                    <a:latin typeface="Arial" panose="020B0604020202020204" pitchFamily="34" charset="0"/>
                    <a:cs typeface="Arial" panose="020B0604020202020204" pitchFamily="34" charset="0"/>
                  </a:rPr>
                  <a:t>HF</a:t>
                </a:r>
                <a:r>
                  <a:rPr lang="en-US" sz="1800">
                    <a:latin typeface="Arial" panose="020B0604020202020204" pitchFamily="34" charset="0"/>
                    <a:cs typeface="Arial" panose="020B0604020202020204" pitchFamily="34" charset="0"/>
                  </a:rPr>
                  <a:t> có nhiệt độ sôi cao bất thường do </a:t>
                </a:r>
                <a:r>
                  <a:rPr lang="en-US" sz="1800" b="1">
                    <a:latin typeface="Arial" panose="020B0604020202020204" pitchFamily="34" charset="0"/>
                    <a:cs typeface="Arial" panose="020B0604020202020204" pitchFamily="34" charset="0"/>
                  </a:rPr>
                  <a:t>có liên hết hydrogen</a:t>
                </a:r>
                <a:r>
                  <a:rPr lang="en-US" sz="1800">
                    <a:latin typeface="Arial" panose="020B0604020202020204" pitchFamily="34" charset="0"/>
                    <a:cs typeface="Arial" panose="020B0604020202020204" pitchFamily="34" charset="0"/>
                  </a:rPr>
                  <a:t> liên phân tử.</a:t>
                </a:r>
              </a:p>
            </p:txBody>
          </p:sp>
        </p:grpSp>
        <p:grpSp>
          <p:nvGrpSpPr>
            <p:cNvPr id="50" name="Nhóm 49">
              <a:extLst>
                <a:ext uri="{FF2B5EF4-FFF2-40B4-BE49-F238E27FC236}">
                  <a16:creationId xmlns:a16="http://schemas.microsoft.com/office/drawing/2014/main" id="{E5A14826-39ED-6A62-788B-1B3FF403179B}"/>
                </a:ext>
              </a:extLst>
            </p:cNvPr>
            <p:cNvGrpSpPr/>
            <p:nvPr/>
          </p:nvGrpSpPr>
          <p:grpSpPr>
            <a:xfrm>
              <a:off x="2032214" y="5506364"/>
              <a:ext cx="2895601" cy="753031"/>
              <a:chOff x="1227006" y="5571569"/>
              <a:chExt cx="2895601" cy="753031"/>
            </a:xfrm>
          </p:grpSpPr>
          <p:sp>
            <p:nvSpPr>
              <p:cNvPr id="59" name="Hình chữ nhật: Góc Tròn 58">
                <a:extLst>
                  <a:ext uri="{FF2B5EF4-FFF2-40B4-BE49-F238E27FC236}">
                    <a16:creationId xmlns:a16="http://schemas.microsoft.com/office/drawing/2014/main" id="{5125619E-8F96-3D55-DD8D-FB68476DFF7F}"/>
                  </a:ext>
                </a:extLst>
              </p:cNvPr>
              <p:cNvSpPr/>
              <p:nvPr/>
            </p:nvSpPr>
            <p:spPr>
              <a:xfrm>
                <a:off x="1227006" y="5571569"/>
                <a:ext cx="2895601" cy="753031"/>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ộp Văn bản 40">
                <a:extLst>
                  <a:ext uri="{FF2B5EF4-FFF2-40B4-BE49-F238E27FC236}">
                    <a16:creationId xmlns:a16="http://schemas.microsoft.com/office/drawing/2014/main" id="{41AF717D-89F6-5156-DEF2-58C381B14D46}"/>
                  </a:ext>
                </a:extLst>
              </p:cNvPr>
              <p:cNvSpPr txBox="1"/>
              <p:nvPr/>
            </p:nvSpPr>
            <p:spPr>
              <a:xfrm>
                <a:off x="1495637" y="5624919"/>
                <a:ext cx="2396810" cy="646331"/>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ính acid tăng dần: </a:t>
                </a:r>
              </a:p>
              <a:p>
                <a:pPr lvl="0" algn="l"/>
                <a:r>
                  <a:rPr lang="en-US" sz="1800" b="1">
                    <a:solidFill>
                      <a:schemeClr val="tx1">
                        <a:lumMod val="65000"/>
                        <a:lumOff val="35000"/>
                      </a:schemeClr>
                    </a:solidFill>
                    <a:latin typeface="Arial" panose="020B0604020202020204" pitchFamily="34" charset="0"/>
                    <a:cs typeface="Arial" panose="020B0604020202020204" pitchFamily="34" charset="0"/>
                  </a:rPr>
                  <a:t>HF &lt; HCl &lt; HBr &lt; HI</a:t>
                </a:r>
                <a:r>
                  <a:rPr lang="en-US" sz="1800">
                    <a:solidFill>
                      <a:schemeClr val="tx1">
                        <a:lumMod val="65000"/>
                        <a:lumOff val="35000"/>
                      </a:schemeClr>
                    </a:solidFill>
                    <a:latin typeface="Arial" panose="020B0604020202020204" pitchFamily="34" charset="0"/>
                    <a:cs typeface="Arial" panose="020B0604020202020204" pitchFamily="34" charset="0"/>
                  </a:rPr>
                  <a:t>.</a:t>
                </a:r>
              </a:p>
            </p:txBody>
          </p:sp>
        </p:grpSp>
        <p:grpSp>
          <p:nvGrpSpPr>
            <p:cNvPr id="83" name="Nhóm 82">
              <a:extLst>
                <a:ext uri="{FF2B5EF4-FFF2-40B4-BE49-F238E27FC236}">
                  <a16:creationId xmlns:a16="http://schemas.microsoft.com/office/drawing/2014/main" id="{47F3B249-A51D-F4F8-64E5-CEBCB7E57528}"/>
                </a:ext>
              </a:extLst>
            </p:cNvPr>
            <p:cNvGrpSpPr/>
            <p:nvPr/>
          </p:nvGrpSpPr>
          <p:grpSpPr>
            <a:xfrm>
              <a:off x="7973058" y="2042840"/>
              <a:ext cx="2895601" cy="1155097"/>
              <a:chOff x="8119440" y="1961669"/>
              <a:chExt cx="2895601" cy="1155097"/>
            </a:xfrm>
          </p:grpSpPr>
          <p:sp>
            <p:nvSpPr>
              <p:cNvPr id="61" name="Hình chữ nhật: Góc Tròn 60">
                <a:extLst>
                  <a:ext uri="{FF2B5EF4-FFF2-40B4-BE49-F238E27FC236}">
                    <a16:creationId xmlns:a16="http://schemas.microsoft.com/office/drawing/2014/main" id="{ED37658B-3F25-E80D-F88B-2951608B8E24}"/>
                  </a:ext>
                </a:extLst>
              </p:cNvPr>
              <p:cNvSpPr/>
              <p:nvPr/>
            </p:nvSpPr>
            <p:spPr>
              <a:xfrm>
                <a:off x="8119440" y="1961669"/>
                <a:ext cx="2895601" cy="1155097"/>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Hộp Văn bản 42">
                <a:extLst>
                  <a:ext uri="{FF2B5EF4-FFF2-40B4-BE49-F238E27FC236}">
                    <a16:creationId xmlns:a16="http://schemas.microsoft.com/office/drawing/2014/main" id="{E8290ECD-7FCD-6012-6155-97F4C44188AB}"/>
                  </a:ext>
                </a:extLst>
              </p:cNvPr>
              <p:cNvSpPr txBox="1"/>
              <p:nvPr/>
            </p:nvSpPr>
            <p:spPr>
              <a:xfrm>
                <a:off x="8243801" y="2077552"/>
                <a:ext cx="2646878" cy="923330"/>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ính khử các ion halide </a:t>
                </a:r>
              </a:p>
              <a:p>
                <a:pPr lvl="0" algn="l"/>
                <a:r>
                  <a:rPr lang="en-US" sz="1800">
                    <a:solidFill>
                      <a:schemeClr val="tx1">
                        <a:lumMod val="65000"/>
                        <a:lumOff val="35000"/>
                      </a:schemeClr>
                    </a:solidFill>
                    <a:latin typeface="Arial" panose="020B0604020202020204" pitchFamily="34" charset="0"/>
                    <a:cs typeface="Arial" panose="020B0604020202020204" pitchFamily="34" charset="0"/>
                  </a:rPr>
                  <a:t>tăng dần: </a:t>
                </a:r>
              </a:p>
              <a:p>
                <a:pPr lvl="0" algn="l"/>
                <a:r>
                  <a:rPr lang="en-US" sz="1800" b="1">
                    <a:solidFill>
                      <a:schemeClr val="tx1">
                        <a:lumMod val="65000"/>
                        <a:lumOff val="35000"/>
                      </a:schemeClr>
                    </a:solidFill>
                    <a:latin typeface="Arial" panose="020B0604020202020204" pitchFamily="34" charset="0"/>
                    <a:cs typeface="Arial" panose="020B0604020202020204" pitchFamily="34" charset="0"/>
                  </a:rPr>
                  <a:t>F</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Cl</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Br</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I</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a:t>
                </a:r>
              </a:p>
            </p:txBody>
          </p:sp>
        </p:grpSp>
        <p:grpSp>
          <p:nvGrpSpPr>
            <p:cNvPr id="84" name="Nhóm 83">
              <a:extLst>
                <a:ext uri="{FF2B5EF4-FFF2-40B4-BE49-F238E27FC236}">
                  <a16:creationId xmlns:a16="http://schemas.microsoft.com/office/drawing/2014/main" id="{F9131A2D-610E-0A0F-BDC7-23972D6B01EE}"/>
                </a:ext>
              </a:extLst>
            </p:cNvPr>
            <p:cNvGrpSpPr/>
            <p:nvPr/>
          </p:nvGrpSpPr>
          <p:grpSpPr>
            <a:xfrm>
              <a:off x="7924431" y="3429000"/>
              <a:ext cx="3147785" cy="2195919"/>
              <a:chOff x="8104363" y="3429000"/>
              <a:chExt cx="3147785" cy="2195919"/>
            </a:xfrm>
          </p:grpSpPr>
          <p:sp>
            <p:nvSpPr>
              <p:cNvPr id="62" name="Hình chữ nhật: Góc Tròn 61">
                <a:extLst>
                  <a:ext uri="{FF2B5EF4-FFF2-40B4-BE49-F238E27FC236}">
                    <a16:creationId xmlns:a16="http://schemas.microsoft.com/office/drawing/2014/main" id="{F79647DB-0DCC-B45F-0080-7AED82C5DE67}"/>
                  </a:ext>
                </a:extLst>
              </p:cNvPr>
              <p:cNvSpPr/>
              <p:nvPr/>
            </p:nvSpPr>
            <p:spPr>
              <a:xfrm>
                <a:off x="8104363" y="3429000"/>
                <a:ext cx="3147785" cy="2195919"/>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Hộp Văn bản 44">
                <a:extLst>
                  <a:ext uri="{FF2B5EF4-FFF2-40B4-BE49-F238E27FC236}">
                    <a16:creationId xmlns:a16="http://schemas.microsoft.com/office/drawing/2014/main" id="{A6788002-6468-C539-B011-089B6225251C}"/>
                  </a:ext>
                </a:extLst>
              </p:cNvPr>
              <p:cNvSpPr txBox="1"/>
              <p:nvPr/>
            </p:nvSpPr>
            <p:spPr>
              <a:xfrm>
                <a:off x="8196664" y="3634104"/>
                <a:ext cx="2710999" cy="646331"/>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Nhận biết các ion halide </a:t>
                </a:r>
              </a:p>
              <a:p>
                <a:pPr lvl="0" algn="l"/>
                <a:r>
                  <a:rPr lang="en-US" sz="1800">
                    <a:solidFill>
                      <a:schemeClr val="tx1">
                        <a:lumMod val="65000"/>
                        <a:lumOff val="35000"/>
                      </a:schemeClr>
                    </a:solidFill>
                    <a:latin typeface="Arial" panose="020B0604020202020204" pitchFamily="34" charset="0"/>
                    <a:cs typeface="Arial" panose="020B0604020202020204" pitchFamily="34" charset="0"/>
                  </a:rPr>
                  <a:t>bằng </a:t>
                </a:r>
                <a:r>
                  <a:rPr lang="en-US" sz="1800" b="1">
                    <a:solidFill>
                      <a:schemeClr val="tx1">
                        <a:lumMod val="65000"/>
                        <a:lumOff val="35000"/>
                      </a:schemeClr>
                    </a:solidFill>
                    <a:latin typeface="Arial" panose="020B0604020202020204" pitchFamily="34" charset="0"/>
                    <a:cs typeface="Arial" panose="020B0604020202020204" pitchFamily="34" charset="0"/>
                  </a:rPr>
                  <a:t>AgNO</a:t>
                </a:r>
                <a:r>
                  <a:rPr lang="en-US" sz="1800" b="1" baseline="-25000">
                    <a:solidFill>
                      <a:schemeClr val="tx1">
                        <a:lumMod val="65000"/>
                        <a:lumOff val="35000"/>
                      </a:schemeClr>
                    </a:solidFill>
                    <a:latin typeface="Arial" panose="020B0604020202020204" pitchFamily="34" charset="0"/>
                    <a:cs typeface="Arial" panose="020B0604020202020204" pitchFamily="34" charset="0"/>
                  </a:rPr>
                  <a:t>3</a:t>
                </a:r>
                <a:endParaRPr lang="en-US" sz="1800" b="1">
                  <a:solidFill>
                    <a:schemeClr val="tx1">
                      <a:lumMod val="65000"/>
                      <a:lumOff val="35000"/>
                    </a:schemeClr>
                  </a:solidFill>
                  <a:latin typeface="Arial" panose="020B0604020202020204" pitchFamily="34" charset="0"/>
                  <a:cs typeface="Arial" panose="020B0604020202020204" pitchFamily="34" charset="0"/>
                </a:endParaRPr>
              </a:p>
            </p:txBody>
          </p:sp>
          <p:sp>
            <p:nvSpPr>
              <p:cNvPr id="47" name="Hộp Văn bản 46">
                <a:extLst>
                  <a:ext uri="{FF2B5EF4-FFF2-40B4-BE49-F238E27FC236}">
                    <a16:creationId xmlns:a16="http://schemas.microsoft.com/office/drawing/2014/main" id="{C4409339-B174-F4F0-D7C7-CE1790CBFBA1}"/>
                  </a:ext>
                </a:extLst>
              </p:cNvPr>
              <p:cNvSpPr txBox="1"/>
              <p:nvPr/>
            </p:nvSpPr>
            <p:spPr>
              <a:xfrm>
                <a:off x="8364752" y="4327091"/>
                <a:ext cx="2215094" cy="369332"/>
              </a:xfrm>
              <a:prstGeom prst="rect">
                <a:avLst/>
              </a:prstGeom>
              <a:noFill/>
            </p:spPr>
            <p:txBody>
              <a:bodyPr wrap="none">
                <a:spAutoFit/>
              </a:bodyPr>
              <a:lstStyle/>
              <a:p>
                <a:pPr lvl="0" algn="l"/>
                <a:r>
                  <a:rPr lang="en-US" sz="1800" b="1">
                    <a:solidFill>
                      <a:schemeClr val="tx1">
                        <a:lumMod val="65000"/>
                        <a:lumOff val="35000"/>
                      </a:schemeClr>
                    </a:solidFill>
                    <a:latin typeface="Arial" panose="020B0604020202020204" pitchFamily="34" charset="0"/>
                    <a:cs typeface="Arial" panose="020B0604020202020204" pitchFamily="34" charset="0"/>
                  </a:rPr>
                  <a:t>Cl</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Cl↓ trắng.</a:t>
                </a:r>
              </a:p>
            </p:txBody>
          </p:sp>
          <p:sp>
            <p:nvSpPr>
              <p:cNvPr id="49" name="Hộp Văn bản 48">
                <a:extLst>
                  <a:ext uri="{FF2B5EF4-FFF2-40B4-BE49-F238E27FC236}">
                    <a16:creationId xmlns:a16="http://schemas.microsoft.com/office/drawing/2014/main" id="{D486D3AE-C2D9-4B23-98F1-588DB0DFD827}"/>
                  </a:ext>
                </a:extLst>
              </p:cNvPr>
              <p:cNvSpPr txBox="1"/>
              <p:nvPr/>
            </p:nvSpPr>
            <p:spPr>
              <a:xfrm>
                <a:off x="8378021" y="4679497"/>
                <a:ext cx="2779351" cy="369332"/>
              </a:xfrm>
              <a:prstGeom prst="rect">
                <a:avLst/>
              </a:prstGeom>
              <a:noFill/>
            </p:spPr>
            <p:txBody>
              <a:bodyPr wrap="none">
                <a:spAutoFit/>
              </a:bodyPr>
              <a:lstStyle/>
              <a:p>
                <a:pPr lvl="0" algn="l"/>
                <a:r>
                  <a:rPr lang="en-US" sz="1800" b="1">
                    <a:solidFill>
                      <a:schemeClr val="tx1">
                        <a:lumMod val="65000"/>
                        <a:lumOff val="35000"/>
                      </a:schemeClr>
                    </a:solidFill>
                    <a:latin typeface="Arial" panose="020B0604020202020204" pitchFamily="34" charset="0"/>
                    <a:cs typeface="Arial" panose="020B0604020202020204" pitchFamily="34" charset="0"/>
                  </a:rPr>
                  <a:t>Br</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Br↓ vàng nhạt.</a:t>
                </a:r>
              </a:p>
            </p:txBody>
          </p:sp>
          <p:sp>
            <p:nvSpPr>
              <p:cNvPr id="52" name="Hộp Văn bản 51">
                <a:extLst>
                  <a:ext uri="{FF2B5EF4-FFF2-40B4-BE49-F238E27FC236}">
                    <a16:creationId xmlns:a16="http://schemas.microsoft.com/office/drawing/2014/main" id="{DB6CF661-635E-EE98-B155-29B15D2913BE}"/>
                  </a:ext>
                </a:extLst>
              </p:cNvPr>
              <p:cNvSpPr txBox="1"/>
              <p:nvPr/>
            </p:nvSpPr>
            <p:spPr>
              <a:xfrm>
                <a:off x="8400146" y="5080122"/>
                <a:ext cx="1779077" cy="369332"/>
              </a:xfrm>
              <a:prstGeom prst="rect">
                <a:avLst/>
              </a:prstGeom>
              <a:noFill/>
            </p:spPr>
            <p:txBody>
              <a:bodyPr wrap="none">
                <a:spAutoFit/>
              </a:bodyPr>
              <a:lstStyle/>
              <a:p>
                <a:pPr lvl="0"/>
                <a:r>
                  <a:rPr lang="en-US" sz="1800" b="1">
                    <a:solidFill>
                      <a:schemeClr val="tx1">
                        <a:lumMod val="65000"/>
                        <a:lumOff val="35000"/>
                      </a:schemeClr>
                    </a:solidFill>
                    <a:latin typeface="Arial" panose="020B0604020202020204" pitchFamily="34" charset="0"/>
                    <a:cs typeface="Arial" panose="020B0604020202020204" pitchFamily="34" charset="0"/>
                  </a:rPr>
                  <a:t>I</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I↓ vàng</a:t>
                </a:r>
                <a:endParaRPr lang="en-US" b="1">
                  <a:solidFill>
                    <a:schemeClr val="tx1">
                      <a:lumMod val="65000"/>
                      <a:lumOff val="35000"/>
                    </a:schemeClr>
                  </a:solidFill>
                </a:endParaRPr>
              </a:p>
            </p:txBody>
          </p:sp>
        </p:grpSp>
        <p:grpSp>
          <p:nvGrpSpPr>
            <p:cNvPr id="42" name="Nhóm 41">
              <a:extLst>
                <a:ext uri="{FF2B5EF4-FFF2-40B4-BE49-F238E27FC236}">
                  <a16:creationId xmlns:a16="http://schemas.microsoft.com/office/drawing/2014/main" id="{7D37C2F5-B8F6-4A21-32B2-130FF5670F1C}"/>
                </a:ext>
              </a:extLst>
            </p:cNvPr>
            <p:cNvGrpSpPr>
              <a:grpSpLocks noChangeAspect="1"/>
            </p:cNvGrpSpPr>
            <p:nvPr/>
          </p:nvGrpSpPr>
          <p:grpSpPr>
            <a:xfrm>
              <a:off x="5284969" y="4811727"/>
              <a:ext cx="2286000" cy="1434588"/>
              <a:chOff x="4398742" y="5754597"/>
              <a:chExt cx="3657600" cy="2295340"/>
            </a:xfrm>
          </p:grpSpPr>
          <p:sp>
            <p:nvSpPr>
              <p:cNvPr id="67" name="Hình tự do: Hình 66">
                <a:extLst>
                  <a:ext uri="{FF2B5EF4-FFF2-40B4-BE49-F238E27FC236}">
                    <a16:creationId xmlns:a16="http://schemas.microsoft.com/office/drawing/2014/main" id="{0C838DE1-C307-506D-1B42-90E25F9CE092}"/>
                  </a:ext>
                </a:extLst>
              </p:cNvPr>
              <p:cNvSpPr/>
              <p:nvPr/>
            </p:nvSpPr>
            <p:spPr>
              <a:xfrm>
                <a:off x="5603862" y="6960496"/>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8" name="Hình tự do: Hình 67">
                <a:extLst>
                  <a:ext uri="{FF2B5EF4-FFF2-40B4-BE49-F238E27FC236}">
                    <a16:creationId xmlns:a16="http://schemas.microsoft.com/office/drawing/2014/main" id="{A3A1D340-7525-24C5-787C-02105FC23C90}"/>
                  </a:ext>
                </a:extLst>
              </p:cNvPr>
              <p:cNvSpPr/>
              <p:nvPr/>
            </p:nvSpPr>
            <p:spPr>
              <a:xfrm>
                <a:off x="6334201" y="6960496"/>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9" name="Hình tự do: Hình 68">
                <a:extLst>
                  <a:ext uri="{FF2B5EF4-FFF2-40B4-BE49-F238E27FC236}">
                    <a16:creationId xmlns:a16="http://schemas.microsoft.com/office/drawing/2014/main" id="{BEE25684-14CE-5A7D-4684-7F139B41426D}"/>
                  </a:ext>
                </a:extLst>
              </p:cNvPr>
              <p:cNvSpPr/>
              <p:nvPr/>
            </p:nvSpPr>
            <p:spPr>
              <a:xfrm>
                <a:off x="7053034" y="6960496"/>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0" name="Hình tự do: Hình 69">
                <a:extLst>
                  <a:ext uri="{FF2B5EF4-FFF2-40B4-BE49-F238E27FC236}">
                    <a16:creationId xmlns:a16="http://schemas.microsoft.com/office/drawing/2014/main" id="{A66FE03A-0A02-5871-0F6E-550287AA96B8}"/>
                  </a:ext>
                </a:extLst>
              </p:cNvPr>
              <p:cNvSpPr/>
              <p:nvPr/>
            </p:nvSpPr>
            <p:spPr>
              <a:xfrm>
                <a:off x="4868696" y="6937385"/>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1" name="Hình tự do: Hình 70">
                <a:extLst>
                  <a:ext uri="{FF2B5EF4-FFF2-40B4-BE49-F238E27FC236}">
                    <a16:creationId xmlns:a16="http://schemas.microsoft.com/office/drawing/2014/main" id="{C637B621-57D9-34AD-775B-44F46AFFD1E4}"/>
                  </a:ext>
                </a:extLst>
              </p:cNvPr>
              <p:cNvSpPr/>
              <p:nvPr/>
            </p:nvSpPr>
            <p:spPr>
              <a:xfrm>
                <a:off x="4800100"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2" name="Hình tự do: Hình 71">
                <a:extLst>
                  <a:ext uri="{FF2B5EF4-FFF2-40B4-BE49-F238E27FC236}">
                    <a16:creationId xmlns:a16="http://schemas.microsoft.com/office/drawing/2014/main" id="{07875887-FC5C-2ED2-B421-88101037FBD1}"/>
                  </a:ext>
                </a:extLst>
              </p:cNvPr>
              <p:cNvSpPr>
                <a:spLocks noChangeAspect="1"/>
              </p:cNvSpPr>
              <p:nvPr/>
            </p:nvSpPr>
            <p:spPr>
              <a:xfrm>
                <a:off x="6322992" y="7528330"/>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Hình tự do: Hình 72">
                <a:extLst>
                  <a:ext uri="{FF2B5EF4-FFF2-40B4-BE49-F238E27FC236}">
                    <a16:creationId xmlns:a16="http://schemas.microsoft.com/office/drawing/2014/main" id="{EC12CCDB-466D-96AA-09F5-030B606F2DFE}"/>
                  </a:ext>
                </a:extLst>
              </p:cNvPr>
              <p:cNvSpPr>
                <a:spLocks noChangeAspect="1"/>
              </p:cNvSpPr>
              <p:nvPr/>
            </p:nvSpPr>
            <p:spPr>
              <a:xfrm>
                <a:off x="5595381" y="7528329"/>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Hình tự do: Hình 73">
                <a:extLst>
                  <a:ext uri="{FF2B5EF4-FFF2-40B4-BE49-F238E27FC236}">
                    <a16:creationId xmlns:a16="http://schemas.microsoft.com/office/drawing/2014/main" id="{8E349844-4E7A-7D1F-A050-8580BA116BA7}"/>
                  </a:ext>
                </a:extLst>
              </p:cNvPr>
              <p:cNvSpPr/>
              <p:nvPr/>
            </p:nvSpPr>
            <p:spPr>
              <a:xfrm>
                <a:off x="5526329"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5" name="Hình tự do: Hình 74">
                <a:extLst>
                  <a:ext uri="{FF2B5EF4-FFF2-40B4-BE49-F238E27FC236}">
                    <a16:creationId xmlns:a16="http://schemas.microsoft.com/office/drawing/2014/main" id="{C733C4C8-69A6-C72B-CA0F-675AAA8EA9EA}"/>
                  </a:ext>
                </a:extLst>
              </p:cNvPr>
              <p:cNvSpPr>
                <a:spLocks noChangeAspect="1"/>
              </p:cNvSpPr>
              <p:nvPr/>
            </p:nvSpPr>
            <p:spPr>
              <a:xfrm rot="21024146">
                <a:off x="7056478" y="7526035"/>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Hình tự do: Hình 75">
                <a:extLst>
                  <a:ext uri="{FF2B5EF4-FFF2-40B4-BE49-F238E27FC236}">
                    <a16:creationId xmlns:a16="http://schemas.microsoft.com/office/drawing/2014/main" id="{2F46CEFB-A098-396A-7585-56B2656A8D8C}"/>
                  </a:ext>
                </a:extLst>
              </p:cNvPr>
              <p:cNvSpPr/>
              <p:nvPr/>
            </p:nvSpPr>
            <p:spPr>
              <a:xfrm>
                <a:off x="6252559"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7" name="Hình tự do: Hình 76">
                <a:extLst>
                  <a:ext uri="{FF2B5EF4-FFF2-40B4-BE49-F238E27FC236}">
                    <a16:creationId xmlns:a16="http://schemas.microsoft.com/office/drawing/2014/main" id="{2AB5FFBE-0E55-5E4B-DDA6-C2E0A3C9884E}"/>
                  </a:ext>
                </a:extLst>
              </p:cNvPr>
              <p:cNvSpPr/>
              <p:nvPr/>
            </p:nvSpPr>
            <p:spPr>
              <a:xfrm>
                <a:off x="6978790"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8" name="Hình tự do: Hình 77">
                <a:extLst>
                  <a:ext uri="{FF2B5EF4-FFF2-40B4-BE49-F238E27FC236}">
                    <a16:creationId xmlns:a16="http://schemas.microsoft.com/office/drawing/2014/main" id="{88157CE6-68EB-8C42-E1DB-B42F3DE8AC67}"/>
                  </a:ext>
                </a:extLst>
              </p:cNvPr>
              <p:cNvSpPr/>
              <p:nvPr/>
            </p:nvSpPr>
            <p:spPr>
              <a:xfrm rot="16200000">
                <a:off x="5318458" y="5312053"/>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spTree>
    <p:extLst>
      <p:ext uri="{BB962C8B-B14F-4D97-AF65-F5344CB8AC3E}">
        <p14:creationId xmlns:p14="http://schemas.microsoft.com/office/powerpoint/2010/main" val="15620089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19" name="Hộp Văn bản 18">
            <a:extLst>
              <a:ext uri="{FF2B5EF4-FFF2-40B4-BE49-F238E27FC236}">
                <a16:creationId xmlns:a16="http://schemas.microsoft.com/office/drawing/2014/main" id="{D233E749-B069-BAC2-C0C5-34B1DC8CC801}"/>
              </a:ext>
            </a:extLst>
          </p:cNvPr>
          <p:cNvSpPr txBox="1"/>
          <p:nvPr/>
        </p:nvSpPr>
        <p:spPr>
          <a:xfrm>
            <a:off x="727126" y="1752600"/>
            <a:ext cx="10747993" cy="4713085"/>
          </a:xfrm>
          <a:prstGeom prst="rect">
            <a:avLst/>
          </a:prstGeom>
          <a:noFill/>
        </p:spPr>
        <p:txBody>
          <a:bodyPr wrap="square">
            <a:spAutoFit/>
          </a:bodyPr>
          <a:lstStyle/>
          <a:p>
            <a:pPr marL="0" marR="0" algn="just">
              <a:lnSpc>
                <a:spcPct val="95000"/>
              </a:lnSpc>
              <a:spcBef>
                <a:spcPts val="0"/>
              </a:spcBef>
              <a:spcAft>
                <a:spcPts val="800"/>
              </a:spcAft>
              <a:tabLst>
                <a:tab pos="180340" algn="l"/>
              </a:tabLst>
            </a:pPr>
            <a:r>
              <a:rPr lang="en-US" sz="2400" b="1">
                <a:solidFill>
                  <a:srgbClr val="000000"/>
                </a:solidFill>
                <a:effectLst/>
                <a:latin typeface="Arial" panose="020B0604020202020204" pitchFamily="34" charset="0"/>
                <a:ea typeface="Calibri" panose="020F0502020204030204" pitchFamily="34" charset="0"/>
                <a:cs typeface="Arial" panose="020B0604020202020204" pitchFamily="34" charset="0"/>
              </a:rPr>
              <a:t>Vấn đề đau dạ dày và hydrochloric acid</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Đau dạ dày thường có nhiều nguyên nhân. Tùy vào nguyên nhân đau dạ dày mà các loại thuốc tương ứng được sử dụng. Đau dạ dày thường xuất phát do thừa acid HCl trong dạ dày. Để chữa bệnh này, một số loại thuốc sau được sử dụn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1) Thuốc muối Nabica: thành phần chính là sodium hydrogen carbonate. Hạn chế sử dụng vì hấp thụ mạnh vào máu.</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2) Magnesium hydroxide: có tác dụng phụ (gây tiêu chảy), khi sử dụng cần bổ sung phosphate và protein để tránh nhừ xương. Có thể sử dụng dạng hỗn hợp dịch hoặc viên nén.</a:t>
            </a:r>
            <a:endParaRPr lang="en-US" sz="2400">
              <a:effectLst/>
              <a:latin typeface="Arial" panose="020B0604020202020204" pitchFamily="34" charset="0"/>
              <a:ea typeface="Calibri" panose="020F0502020204030204" pitchFamily="34" charset="0"/>
              <a:cs typeface="Arial" panose="020B0604020202020204" pitchFamily="34" charset="0"/>
            </a:endParaRPr>
          </a:p>
          <a:p>
            <a:pPr>
              <a:lnSpc>
                <a:spcPct val="95000"/>
              </a:lnSpc>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3) Aluminium hydroxide: có tác dụng phụ (gây táo bón). Có thể sử dụng ở dạng hỗn dịch, viên nén hay viên nang.</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02379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3" name="Hình chữ nhật 2">
            <a:extLst>
              <a:ext uri="{FF2B5EF4-FFF2-40B4-BE49-F238E27FC236}">
                <a16:creationId xmlns:a16="http://schemas.microsoft.com/office/drawing/2014/main" id="{655BE571-6F00-38E5-11D2-156B204700DF}"/>
              </a:ext>
            </a:extLst>
          </p:cNvPr>
          <p:cNvSpPr>
            <a:spLocks noChangeAspect="1"/>
          </p:cNvSpPr>
          <p:nvPr>
            <p:custDataLst>
              <p:tags r:id="rId1"/>
            </p:custDataLst>
          </p:nvPr>
        </p:nvSpPr>
        <p:spPr>
          <a:xfrm>
            <a:off x="914400" y="1828800"/>
            <a:ext cx="3200400" cy="1991570"/>
          </a:xfrm>
          <a:prstGeom prst="rect">
            <a:avLst/>
          </a:prstGeom>
          <a:blipFill dpi="0" rotWithShape="0">
            <a:blip r:embed="rId5">
              <a:alphaModFix/>
              <a:extLst>
                <a:ext uri="{28A0092B-C50C-407E-A947-70E740481C1C}">
                  <a14:useLocalDpi xmlns:a14="http://schemas.microsoft.com/office/drawing/2010/main" val="0"/>
                </a:ext>
              </a:extLst>
            </a:blip>
            <a:srcRect/>
            <a:stretch>
              <a:fillRect l="-202" r="-20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19">
            <a:extLst>
              <a:ext uri="{FF2B5EF4-FFF2-40B4-BE49-F238E27FC236}">
                <a16:creationId xmlns:a16="http://schemas.microsoft.com/office/drawing/2014/main" id="{EDDCCFA8-70C2-985E-E448-DFEBDAF64B43}"/>
              </a:ext>
            </a:extLst>
          </p:cNvPr>
          <p:cNvSpPr>
            <a:spLocks noChangeAspect="1"/>
          </p:cNvSpPr>
          <p:nvPr>
            <p:custDataLst>
              <p:tags r:id="rId2"/>
            </p:custDataLst>
          </p:nvPr>
        </p:nvSpPr>
        <p:spPr>
          <a:xfrm>
            <a:off x="914400" y="3984260"/>
            <a:ext cx="3200400" cy="1991570"/>
          </a:xfrm>
          <a:prstGeom prst="rect">
            <a:avLst/>
          </a:prstGeom>
          <a:blipFill dpi="0" rotWithShape="0">
            <a:blip r:embed="rId6">
              <a:alphaModFix/>
              <a:extLst>
                <a:ext uri="{28A0092B-C50C-407E-A947-70E740481C1C}">
                  <a14:useLocalDpi xmlns:a14="http://schemas.microsoft.com/office/drawing/2010/main" val="0"/>
                </a:ext>
              </a:extLst>
            </a:blip>
            <a:srcRect/>
            <a:stretch>
              <a:fillRect t="-14457" b="-1445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E24E6327-1B58-A208-82B7-58EF9CE20BA8}"/>
              </a:ext>
            </a:extLst>
          </p:cNvPr>
          <p:cNvSpPr txBox="1"/>
          <p:nvPr/>
        </p:nvSpPr>
        <p:spPr>
          <a:xfrm>
            <a:off x="4318559" y="1794762"/>
            <a:ext cx="7111441" cy="4083939"/>
          </a:xfrm>
          <a:prstGeom prst="rect">
            <a:avLst/>
          </a:prstGeom>
          <a:noFill/>
        </p:spPr>
        <p:txBody>
          <a:bodyPr wrap="square">
            <a:spAutoFit/>
          </a:bodyPr>
          <a:lstStyle/>
          <a:p>
            <a:pPr marL="0" marR="0">
              <a:lnSpc>
                <a:spcPct val="11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a) Tại sao sử dụng các loại thuốc này lại có tác dụng giảm đau dạ dày? Viết phương trình hóa học của các phản ứng xảy ra để chứng minh.</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nSpc>
                <a:spcPct val="11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b) Việc sử dụng thuốc muối Nabica nhiều sẽ dễ gây đầy hơi, dễ gây ợ. Giải thích hiện tượng này.</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nSpc>
                <a:spcPct val="11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 Một viên nén thuốc kháng acid nhãn hiệu Maalox chứa 400 mg magnesium hydroxide và 400 mg aluminium hydroxide có thể trung hòa bao nhiêu mmol hydrochloric acid trong dịch vị dạ dày?</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pic>
        <p:nvPicPr>
          <p:cNvPr id="25" name="Đồ họa 24" descr="Back with solid fill">
            <a:hlinkClick r:id="rId7" action="ppaction://hlinksldjump"/>
            <a:extLst>
              <a:ext uri="{FF2B5EF4-FFF2-40B4-BE49-F238E27FC236}">
                <a16:creationId xmlns:a16="http://schemas.microsoft.com/office/drawing/2014/main" id="{9E4DBC8A-B0D0-4EA6-9CB6-8CBFC8ADCAF7}"/>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9527125" y="5804591"/>
            <a:ext cx="914400" cy="914400"/>
          </a:xfrm>
          <a:prstGeom prst="rect">
            <a:avLst/>
          </a:prstGeom>
        </p:spPr>
      </p:pic>
    </p:spTree>
    <p:extLst>
      <p:ext uri="{BB962C8B-B14F-4D97-AF65-F5344CB8AC3E}">
        <p14:creationId xmlns:p14="http://schemas.microsoft.com/office/powerpoint/2010/main" val="6811526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a:extLst>
              <a:ext uri="{FF2B5EF4-FFF2-40B4-BE49-F238E27FC236}">
                <a16:creationId xmlns:a16="http://schemas.microsoft.com/office/drawing/2014/main" id="{D1C3A3CC-77D0-6EE4-8F5C-CD250FB8645B}"/>
              </a:ext>
            </a:extLst>
          </p:cNvPr>
          <p:cNvSpPr/>
          <p:nvPr/>
        </p:nvSpPr>
        <p:spPr>
          <a:xfrm>
            <a:off x="574811" y="1794761"/>
            <a:ext cx="11042379" cy="4630723"/>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24" name="Hộp Văn bản 23">
            <a:extLst>
              <a:ext uri="{FF2B5EF4-FFF2-40B4-BE49-F238E27FC236}">
                <a16:creationId xmlns:a16="http://schemas.microsoft.com/office/drawing/2014/main" id="{21D34CA8-F313-B0B4-2227-9D3475C999F9}"/>
              </a:ext>
            </a:extLst>
          </p:cNvPr>
          <p:cNvSpPr txBox="1"/>
          <p:nvPr/>
        </p:nvSpPr>
        <p:spPr>
          <a:xfrm>
            <a:off x="914400" y="1905000"/>
            <a:ext cx="10363200" cy="4401205"/>
          </a:xfrm>
          <a:prstGeom prst="rect">
            <a:avLst/>
          </a:prstGeom>
          <a:noFill/>
        </p:spPr>
        <p:txBody>
          <a:bodyPr wrap="square">
            <a:spAutoFit/>
          </a:bodyPr>
          <a:lstStyle/>
          <a:p>
            <a:pPr marL="0" marR="0" algn="just">
              <a:spcBef>
                <a:spcPts val="0"/>
              </a:spcBef>
              <a:spcAft>
                <a:spcPts val="800"/>
              </a:spcAft>
              <a:tabLst>
                <a:tab pos="180340" algn="l"/>
              </a:tabLst>
            </a:pPr>
            <a:r>
              <a:rPr lang="en-US" sz="2400" b="1">
                <a:solidFill>
                  <a:srgbClr val="000000"/>
                </a:solidFill>
                <a:latin typeface="Arial" panose="020B0604020202020204" pitchFamily="34" charset="0"/>
                <a:ea typeface="Calibri" panose="020F0502020204030204" pitchFamily="34" charset="0"/>
                <a:cs typeface="Arial" panose="020B0604020202020204" pitchFamily="34" charset="0"/>
              </a:rPr>
              <a:t>Trả lời:</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a) Các loại thuốc này chứa thành phần có thể trung hòa làm giảm lượng acid HCl trong dịch vị dạ dày, các phương trình hóa học:</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1) NaH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HCl → NaCl + 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 + 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2) Mg(O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Cl → Mg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3) Al(O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3HCl → Al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3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b) Khi sử dụng thuốc Nabica, phản ứng trong dạ dày xảy ra (phản ứng (1)) sinh ra khí 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làm đầy hơi trong bụng, phần khí dư lên thực quản sẽ gây ợ (tương tự việc uống nước ngọt có gas).</a:t>
            </a:r>
          </a:p>
          <a:p>
            <a:pPr marL="0" marR="0" algn="just">
              <a:spcBef>
                <a:spcPts val="0"/>
              </a:spcBef>
              <a:spcAft>
                <a:spcPts val="800"/>
              </a:spcAft>
              <a:tabLst>
                <a:tab pos="180340" algn="l"/>
              </a:tabLst>
            </a:pPr>
            <a:r>
              <a:rPr lang="en-US" sz="2400">
                <a:solidFill>
                  <a:srgbClr val="000000"/>
                </a:solidFill>
                <a:latin typeface="Arial" panose="020B0604020202020204" pitchFamily="34" charset="0"/>
                <a:ea typeface="Calibri" panose="020F0502020204030204" pitchFamily="34" charset="0"/>
                <a:cs typeface="Arial" panose="020B0604020202020204" pitchFamily="34" charset="0"/>
              </a:rPr>
              <a:t>c) Xấp xỉ 29 mmol.</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7008627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20" name="Hộp Văn bản 19">
            <a:extLst>
              <a:ext uri="{FF2B5EF4-FFF2-40B4-BE49-F238E27FC236}">
                <a16:creationId xmlns:a16="http://schemas.microsoft.com/office/drawing/2014/main" id="{018926FF-6806-27F2-8189-563A345C70BE}"/>
              </a:ext>
            </a:extLst>
          </p:cNvPr>
          <p:cNvSpPr txBox="1"/>
          <p:nvPr/>
        </p:nvSpPr>
        <p:spPr>
          <a:xfrm>
            <a:off x="697832" y="1853585"/>
            <a:ext cx="10758237" cy="3556615"/>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solidFill>
                  <a:srgbClr val="000000"/>
                </a:solidFill>
                <a:effectLst/>
                <a:latin typeface="Arial" panose="020B0604020202020204" pitchFamily="34" charset="0"/>
                <a:ea typeface="Calibri" panose="020F0502020204030204" pitchFamily="34" charset="0"/>
                <a:cs typeface="Arial" panose="020B0604020202020204" pitchFamily="34" charset="0"/>
              </a:rPr>
              <a:t>Ứng dụng làm sạch bề mặt kim loại của HCl</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Một trong những ứng dụng quan trọng của hydrochloric acid dùng để loại bỏ gỉ trên thép trước khi cán, mạ điện,… Theo đó, thép sẽ được ngâm trong hydrochloric acid nồng độ khoảng 18% theo khối lượng. Các oxide tạo lớp gỉ trên bề mặt của thép, chủ yếu là các oxide của sắt và một phần sắt sẽ bị hòa tan bởi acid. Quá trình này thu được dung dịch (gọi là dung dịch A), chủ yếu chứa hydrochloric acid dư và iron (II) chloride được tạo từ phản ứng sắt khử ion Fe</a:t>
            </a:r>
            <a:r>
              <a:rPr lang="en-US" sz="2400" baseline="30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290858656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19" name="Hộp Văn bản 18">
            <a:extLst>
              <a:ext uri="{FF2B5EF4-FFF2-40B4-BE49-F238E27FC236}">
                <a16:creationId xmlns:a16="http://schemas.microsoft.com/office/drawing/2014/main" id="{75825BCE-84F6-D85B-39CF-6A03CC2A1CFF}"/>
              </a:ext>
            </a:extLst>
          </p:cNvPr>
          <p:cNvSpPr txBox="1"/>
          <p:nvPr/>
        </p:nvSpPr>
        <p:spPr>
          <a:xfrm>
            <a:off x="716881" y="2007037"/>
            <a:ext cx="10758237" cy="3631763"/>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Viết phương trình hóa học của các phản ứng diễn ra. Các phản ứng này có phát thải khí độc vào môi trường không?</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Để tái sử dụng acid, dung dịch A được đưa đến thiết bị phun, ở khoảng 180℃ để thực hiện phản ứng:</a:t>
            </a:r>
            <a:r>
              <a:rPr lang="en-US" sz="2400">
                <a:latin typeface="Arial" panose="020B0604020202020204" pitchFamily="34" charset="0"/>
                <a:ea typeface="Calibri" panose="020F0502020204030204" pitchFamily="34" charset="0"/>
                <a:cs typeface="Arial" panose="020B0604020202020204" pitchFamily="34" charset="0"/>
              </a:rPr>
              <a:t> </a:t>
            </a:r>
            <a:r>
              <a:rPr lang="en-US" sz="2400">
                <a:effectLst/>
                <a:latin typeface="Arial" panose="020B0604020202020204" pitchFamily="34" charset="0"/>
                <a:ea typeface="Calibri" panose="020F0502020204030204" pitchFamily="34" charset="0"/>
                <a:cs typeface="Arial" panose="020B0604020202020204" pitchFamily="34" charset="0"/>
              </a:rPr>
              <a:t>4Fe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4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 + 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8HCl + 2Fe</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Sau quá trình trên, cần làm thế nào để thu được hydrochloric acid?</a:t>
            </a:r>
          </a:p>
          <a:p>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 Ngoài ra hydrochloric acid còn được dùng để đánh sạch lớp gỉ đồng màu xanh gồm hydroxide và muối carbonate của một tấm đồng trước khi sơn. Viết phương trình hóa học các phản ứng xảy ra.</a:t>
            </a:r>
            <a:endParaRPr lang="en-US" sz="2400">
              <a:latin typeface="Arial" panose="020B0604020202020204" pitchFamily="34" charset="0"/>
              <a:cs typeface="Arial" panose="020B0604020202020204" pitchFamily="34" charset="0"/>
            </a:endParaRPr>
          </a:p>
        </p:txBody>
      </p:sp>
      <p:pic>
        <p:nvPicPr>
          <p:cNvPr id="20" name="Đồ họa 19" descr="Back with solid fill">
            <a:hlinkClick r:id="rId3" action="ppaction://hlinksldjump"/>
            <a:extLst>
              <a:ext uri="{FF2B5EF4-FFF2-40B4-BE49-F238E27FC236}">
                <a16:creationId xmlns:a16="http://schemas.microsoft.com/office/drawing/2014/main" id="{838CEF3F-630D-2695-AC6C-CD3F7AD31F9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636825" y="5289024"/>
            <a:ext cx="914400" cy="914400"/>
          </a:xfrm>
          <a:prstGeom prst="rect">
            <a:avLst/>
          </a:prstGeom>
        </p:spPr>
      </p:pic>
    </p:spTree>
    <p:extLst>
      <p:ext uri="{BB962C8B-B14F-4D97-AF65-F5344CB8AC3E}">
        <p14:creationId xmlns:p14="http://schemas.microsoft.com/office/powerpoint/2010/main" val="142952051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19" name="Hình chữ nhật: Góc Tròn 18">
            <a:extLst>
              <a:ext uri="{FF2B5EF4-FFF2-40B4-BE49-F238E27FC236}">
                <a16:creationId xmlns:a16="http://schemas.microsoft.com/office/drawing/2014/main" id="{4FD8116F-D2D5-9439-B8E5-A452B36D1AA2}"/>
              </a:ext>
            </a:extLst>
          </p:cNvPr>
          <p:cNvSpPr/>
          <p:nvPr/>
        </p:nvSpPr>
        <p:spPr>
          <a:xfrm>
            <a:off x="574811" y="1794761"/>
            <a:ext cx="11042379" cy="4630723"/>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F1B6357F-DCED-DEB4-CCF4-76A271C5B995}"/>
              </a:ext>
            </a:extLst>
          </p:cNvPr>
          <p:cNvSpPr txBox="1"/>
          <p:nvPr/>
        </p:nvSpPr>
        <p:spPr>
          <a:xfrm>
            <a:off x="914400" y="1923563"/>
            <a:ext cx="10560719" cy="4569456"/>
          </a:xfrm>
          <a:prstGeom prst="rect">
            <a:avLst/>
          </a:prstGeom>
          <a:noFill/>
        </p:spPr>
        <p:txBody>
          <a:bodyPr wrap="square">
            <a:spAutoFit/>
          </a:bodyPr>
          <a:lstStyle/>
          <a:p>
            <a:pPr marL="0" marR="0" algn="just">
              <a:lnSpc>
                <a:spcPct val="90000"/>
              </a:lnSpc>
              <a:spcBef>
                <a:spcPts val="0"/>
              </a:spcBef>
              <a:spcAft>
                <a:spcPts val="800"/>
              </a:spcAft>
              <a:tabLst>
                <a:tab pos="180340" algn="l"/>
              </a:tabLst>
            </a:pPr>
            <a:r>
              <a:rPr lang="en-US" sz="2400" b="1">
                <a:solidFill>
                  <a:srgbClr val="000000"/>
                </a:solidFill>
                <a:effectLst/>
                <a:latin typeface="Arial" panose="020B0604020202020204" pitchFamily="34" charset="0"/>
                <a:ea typeface="Calibri" panose="020F0502020204030204" pitchFamily="34" charset="0"/>
                <a:cs typeface="Arial" panose="020B0604020202020204" pitchFamily="34" charset="0"/>
              </a:rPr>
              <a:t>Trả lời:</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a) FeO (s) + 2HCl (aq) → 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 + 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 (l)</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Fe</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s) +  6HCl (aq) → 2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 + 3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 (l)</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Fe (s) + 2HCl (aq) → 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 + 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Fe (s) + 2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 → 3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ác phản ứng này không phát thải khí độc vào môi trườn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b) Phản ứng diễn ra ở nhiệt độ cao, thu khí hydrogen chloride. Khí này cần được hòa tan vào nước để thu lại hydrochloric acid, dung dịch này được tái sử dụn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 Cu(O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Cl → Cu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endParaRPr lang="en-US" sz="2400">
              <a:effectLst/>
              <a:latin typeface="Arial" panose="020B0604020202020204" pitchFamily="34" charset="0"/>
              <a:ea typeface="Calibri" panose="020F0502020204030204" pitchFamily="34" charset="0"/>
              <a:cs typeface="Arial" panose="020B0604020202020204" pitchFamily="34" charset="0"/>
            </a:endParaRPr>
          </a:p>
          <a:p>
            <a:pPr>
              <a:lnSpc>
                <a:spcPct val="90000"/>
              </a:lnSpc>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u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Cl → Cu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6538040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19" name="Hộp Văn bản 18">
            <a:extLst>
              <a:ext uri="{FF2B5EF4-FFF2-40B4-BE49-F238E27FC236}">
                <a16:creationId xmlns:a16="http://schemas.microsoft.com/office/drawing/2014/main" id="{43D9F9FE-9CC5-ACC3-CA87-DA16B26D2625}"/>
              </a:ext>
            </a:extLst>
          </p:cNvPr>
          <p:cNvSpPr txBox="1"/>
          <p:nvPr/>
        </p:nvSpPr>
        <p:spPr>
          <a:xfrm>
            <a:off x="2930714" y="2111787"/>
            <a:ext cx="6330580" cy="1774845"/>
          </a:xfrm>
          <a:prstGeom prst="rect">
            <a:avLst/>
          </a:prstGeom>
          <a:noFill/>
        </p:spPr>
        <p:txBody>
          <a:bodyPr wrap="none">
            <a:spAutoFit/>
          </a:bodyPr>
          <a:lstStyle/>
          <a:p>
            <a:pPr marL="0" marR="0" algn="ctr">
              <a:spcBef>
                <a:spcPts val="0"/>
              </a:spcBef>
              <a:spcAft>
                <a:spcPts val="800"/>
              </a:spcAft>
              <a:tabLst>
                <a:tab pos="180340" algn="l"/>
              </a:tabLst>
            </a:pPr>
            <a:r>
              <a:rPr lang="en-US" sz="3200" b="1">
                <a:effectLst/>
                <a:latin typeface="Arial" panose="020B0604020202020204" pitchFamily="34" charset="0"/>
                <a:ea typeface="Calibri" panose="020F0502020204030204" pitchFamily="34" charset="0"/>
                <a:cs typeface="Arial" panose="020B0604020202020204" pitchFamily="34" charset="0"/>
              </a:rPr>
              <a:t>Dặn dò về nhà</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ctr">
              <a:spcBef>
                <a:spcPts val="0"/>
              </a:spcBef>
              <a:spcAft>
                <a:spcPts val="800"/>
              </a:spcAft>
              <a:tabLst>
                <a:tab pos="180340" algn="l"/>
              </a:tabLst>
            </a:pPr>
            <a:r>
              <a:rPr lang="en-US" sz="3200">
                <a:latin typeface="Arial" panose="020B0604020202020204" pitchFamily="34" charset="0"/>
                <a:ea typeface="Calibri" panose="020F0502020204030204" pitchFamily="34" charset="0"/>
                <a:cs typeface="Arial" panose="020B0604020202020204" pitchFamily="34" charset="0"/>
              </a:rPr>
              <a:t>Hoàn thành các bài tập vận dụng</a:t>
            </a:r>
          </a:p>
          <a:p>
            <a:pPr marL="0" marR="0" algn="ctr">
              <a:spcBef>
                <a:spcPts val="0"/>
              </a:spcBef>
              <a:spcAft>
                <a:spcPts val="800"/>
              </a:spcAft>
              <a:tabLst>
                <a:tab pos="180340" algn="l"/>
              </a:tabLst>
            </a:pPr>
            <a:r>
              <a:rPr lang="en-US" sz="3200">
                <a:effectLst/>
                <a:latin typeface="Arial" panose="020B0604020202020204" pitchFamily="34" charset="0"/>
                <a:ea typeface="Calibri" panose="020F0502020204030204" pitchFamily="34" charset="0"/>
                <a:cs typeface="Arial" panose="020B0604020202020204" pitchFamily="34" charset="0"/>
              </a:rPr>
              <a:t>Xem lại chương 7, tiết sau Ôn tập</a:t>
            </a:r>
          </a:p>
        </p:txBody>
      </p:sp>
    </p:spTree>
    <p:extLst>
      <p:ext uri="{BB962C8B-B14F-4D97-AF65-F5344CB8AC3E}">
        <p14:creationId xmlns:p14="http://schemas.microsoft.com/office/powerpoint/2010/main" val="208062439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Hình chữ nhật: Góc Tròn 33">
            <a:extLst>
              <a:ext uri="{FF2B5EF4-FFF2-40B4-BE49-F238E27FC236}">
                <a16:creationId xmlns:a16="http://schemas.microsoft.com/office/drawing/2014/main" id="{44905EC2-8EA3-7426-84FC-0D3A34E7438C}"/>
              </a:ext>
            </a:extLst>
          </p:cNvPr>
          <p:cNvSpPr/>
          <p:nvPr/>
        </p:nvSpPr>
        <p:spPr>
          <a:xfrm>
            <a:off x="794760" y="1477674"/>
            <a:ext cx="10631229" cy="579726"/>
          </a:xfrm>
          <a:prstGeom prst="roundRect">
            <a:avLst/>
          </a:prstGeom>
          <a:solidFill>
            <a:schemeClr val="accent4">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graphicFrame>
        <p:nvGraphicFramePr>
          <p:cNvPr id="7" name="Bảng 6">
            <a:extLst>
              <a:ext uri="{FF2B5EF4-FFF2-40B4-BE49-F238E27FC236}">
                <a16:creationId xmlns:a16="http://schemas.microsoft.com/office/drawing/2014/main" id="{0EF83696-F9E1-1E1B-2033-31F5994FA0EF}"/>
              </a:ext>
            </a:extLst>
          </p:cNvPr>
          <p:cNvGraphicFramePr>
            <a:graphicFrameLocks noGrp="1"/>
          </p:cNvGraphicFramePr>
          <p:nvPr/>
        </p:nvGraphicFramePr>
        <p:xfrm>
          <a:off x="978490" y="2380552"/>
          <a:ext cx="6949440" cy="3467737"/>
        </p:xfrm>
        <a:graphic>
          <a:graphicData uri="http://schemas.openxmlformats.org/drawingml/2006/table">
            <a:tbl>
              <a:tblPr firstRow="1" firstCol="1" bandRow="1">
                <a:tableStyleId>{00A15C55-8517-42AA-B614-E9B94910E393}</a:tableStyleId>
              </a:tblPr>
              <a:tblGrid>
                <a:gridCol w="2926080">
                  <a:extLst>
                    <a:ext uri="{9D8B030D-6E8A-4147-A177-3AD203B41FA5}">
                      <a16:colId xmlns:a16="http://schemas.microsoft.com/office/drawing/2014/main" val="2601304957"/>
                    </a:ext>
                  </a:extLst>
                </a:gridCol>
                <a:gridCol w="1005840">
                  <a:extLst>
                    <a:ext uri="{9D8B030D-6E8A-4147-A177-3AD203B41FA5}">
                      <a16:colId xmlns:a16="http://schemas.microsoft.com/office/drawing/2014/main" val="1016008998"/>
                    </a:ext>
                  </a:extLst>
                </a:gridCol>
                <a:gridCol w="1005840">
                  <a:extLst>
                    <a:ext uri="{9D8B030D-6E8A-4147-A177-3AD203B41FA5}">
                      <a16:colId xmlns:a16="http://schemas.microsoft.com/office/drawing/2014/main" val="1032770487"/>
                    </a:ext>
                  </a:extLst>
                </a:gridCol>
                <a:gridCol w="1005840">
                  <a:extLst>
                    <a:ext uri="{9D8B030D-6E8A-4147-A177-3AD203B41FA5}">
                      <a16:colId xmlns:a16="http://schemas.microsoft.com/office/drawing/2014/main" val="1571028400"/>
                    </a:ext>
                  </a:extLst>
                </a:gridCol>
                <a:gridCol w="1005840">
                  <a:extLst>
                    <a:ext uri="{9D8B030D-6E8A-4147-A177-3AD203B41FA5}">
                      <a16:colId xmlns:a16="http://schemas.microsoft.com/office/drawing/2014/main" val="3084812217"/>
                    </a:ext>
                  </a:extLst>
                </a:gridCol>
              </a:tblGrid>
              <a:tr h="421355">
                <a:tc>
                  <a:txBody>
                    <a:bodyPr/>
                    <a:lstStyle/>
                    <a:p>
                      <a:pPr marL="0" marR="0" algn="ctr">
                        <a:lnSpc>
                          <a:spcPct val="115000"/>
                        </a:lnSpc>
                        <a:spcBef>
                          <a:spcPts val="0"/>
                        </a:spcBef>
                        <a:spcAft>
                          <a:spcPts val="0"/>
                        </a:spcAft>
                        <a:tabLst>
                          <a:tab pos="180340" algn="l"/>
                        </a:tabLst>
                      </a:pPr>
                      <a:r>
                        <a:rPr lang="en-US" sz="2000">
                          <a:effectLst/>
                        </a:rPr>
                        <a:t>Hydrogen halide</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F</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Cl</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Br</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I</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extLst>
                  <a:ext uri="{0D108BD9-81ED-4DB2-BD59-A6C34878D82A}">
                    <a16:rowId xmlns:a16="http://schemas.microsoft.com/office/drawing/2014/main" val="2425692266"/>
                  </a:ext>
                </a:extLst>
              </a:tr>
              <a:tr h="421355">
                <a:tc>
                  <a:txBody>
                    <a:bodyPr/>
                    <a:lstStyle/>
                    <a:p>
                      <a:pPr marL="0" marR="0">
                        <a:lnSpc>
                          <a:spcPct val="115000"/>
                        </a:lnSpc>
                        <a:spcBef>
                          <a:spcPts val="0"/>
                        </a:spcBef>
                        <a:spcAft>
                          <a:spcPts val="0"/>
                        </a:spcAft>
                        <a:tabLst>
                          <a:tab pos="180340" algn="l"/>
                        </a:tabLst>
                      </a:pPr>
                      <a:r>
                        <a:rPr lang="en-US" sz="2000">
                          <a:effectLst/>
                        </a:rPr>
                        <a:t>Nhiệt độ sôi (℃)</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2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8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6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3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68900990"/>
                  </a:ext>
                </a:extLst>
              </a:tr>
              <a:tr h="875009">
                <a:tc>
                  <a:txBody>
                    <a:bodyPr/>
                    <a:lstStyle/>
                    <a:p>
                      <a:pPr marL="0" marR="0">
                        <a:lnSpc>
                          <a:spcPct val="115000"/>
                        </a:lnSpc>
                        <a:spcBef>
                          <a:spcPts val="0"/>
                        </a:spcBef>
                        <a:spcAft>
                          <a:spcPts val="0"/>
                        </a:spcAft>
                        <a:tabLst>
                          <a:tab pos="180340" algn="l"/>
                        </a:tabLst>
                      </a:pPr>
                      <a:r>
                        <a:rPr lang="en-US" sz="2000">
                          <a:effectLst/>
                        </a:rPr>
                        <a:t>Độ tan trong nước ở 0℃ (%)</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Vô hạn</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4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68</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7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49747729"/>
                  </a:ext>
                </a:extLst>
              </a:tr>
              <a:tr h="875009">
                <a:tc>
                  <a:txBody>
                    <a:bodyPr/>
                    <a:lstStyle/>
                    <a:p>
                      <a:pPr marL="0" marR="0">
                        <a:lnSpc>
                          <a:spcPct val="115000"/>
                        </a:lnSpc>
                        <a:spcBef>
                          <a:spcPts val="0"/>
                        </a:spcBef>
                        <a:spcAft>
                          <a:spcPts val="0"/>
                        </a:spcAft>
                        <a:tabLst>
                          <a:tab pos="180340" algn="l"/>
                        </a:tabLst>
                      </a:pPr>
                      <a:r>
                        <a:rPr lang="en-US" sz="2000">
                          <a:effectLst/>
                        </a:rPr>
                        <a:t>Độ dài liên kết H–X (Angstrom)</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0,9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2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4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6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42641407"/>
                  </a:ext>
                </a:extLst>
              </a:tr>
              <a:tr h="875009">
                <a:tc>
                  <a:txBody>
                    <a:bodyPr/>
                    <a:lstStyle/>
                    <a:p>
                      <a:pPr marL="0" marR="0">
                        <a:lnSpc>
                          <a:spcPct val="115000"/>
                        </a:lnSpc>
                        <a:spcBef>
                          <a:spcPts val="0"/>
                        </a:spcBef>
                        <a:spcAft>
                          <a:spcPts val="0"/>
                        </a:spcAft>
                        <a:tabLst>
                          <a:tab pos="180340" algn="l"/>
                        </a:tabLst>
                      </a:pPr>
                      <a:r>
                        <a:rPr lang="en-US" sz="2000">
                          <a:effectLst/>
                        </a:rPr>
                        <a:t>Bán kính ion halide (nm)</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0,13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18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196</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22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70613955"/>
                  </a:ext>
                </a:extLst>
              </a:tr>
            </a:tbl>
          </a:graphicData>
        </a:graphic>
      </p:graphicFrame>
      <p:pic>
        <p:nvPicPr>
          <p:cNvPr id="2049" name="Picture 158" descr="A picture containing shape&#10;&#10;Description automatically generated">
            <a:extLst>
              <a:ext uri="{FF2B5EF4-FFF2-40B4-BE49-F238E27FC236}">
                <a16:creationId xmlns:a16="http://schemas.microsoft.com/office/drawing/2014/main" id="{03CCB539-A9D4-D415-3809-E861C3E7A2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0696" y="3809412"/>
            <a:ext cx="2506529" cy="166807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a:extLst>
              <a:ext uri="{FF2B5EF4-FFF2-40B4-BE49-F238E27FC236}">
                <a16:creationId xmlns:a16="http://schemas.microsoft.com/office/drawing/2014/main" id="{A34E30B1-775D-A89C-5871-967D0F4BD4EF}"/>
              </a:ext>
            </a:extLst>
          </p:cNvPr>
          <p:cNvSpPr>
            <a:spLocks noChangeArrowheads="1"/>
          </p:cNvSpPr>
          <p:nvPr/>
        </p:nvSpPr>
        <p:spPr bwMode="auto">
          <a:xfrm>
            <a:off x="883365" y="1524000"/>
            <a:ext cx="104252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lumMod val="75000"/>
                    <a:lumOff val="25000"/>
                  </a:schemeClr>
                </a:solidFill>
                <a:effectLst/>
                <a:latin typeface="Arial" panose="020B0604020202020204" pitchFamily="34" charset="0"/>
                <a:ea typeface="Calibri" panose="020F0502020204030204" pitchFamily="34" charset="0"/>
                <a:cs typeface="Times New Roman" panose="02020603050405020304" pitchFamily="18" charset="0"/>
              </a:rPr>
              <a:t>Giải thích: Do sự gia tăng tương tác van der Waals giữa các phân tử HX</a:t>
            </a:r>
            <a:endParaRPr kumimoji="0" lang="en-US" altLang="en-US" sz="2000" b="0" i="0" u="none" strike="noStrike" cap="none" normalizeH="0" baseline="0">
              <a:ln>
                <a:noFill/>
              </a:ln>
              <a:solidFill>
                <a:schemeClr val="tx1">
                  <a:lumMod val="75000"/>
                  <a:lumOff val="25000"/>
                </a:schemeClr>
              </a:solidFill>
              <a:effectLst/>
              <a:latin typeface="Arial" panose="020B0604020202020204" pitchFamily="34" charset="0"/>
            </a:endParaRPr>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3211513" y="3550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5">
            <a:extLst>
              <a:ext uri="{FF2B5EF4-FFF2-40B4-BE49-F238E27FC236}">
                <a16:creationId xmlns:a16="http://schemas.microsoft.com/office/drawing/2014/main" id="{738120B7-F876-C931-6952-EB774E5C5E1B}"/>
              </a:ext>
            </a:extLst>
          </p:cNvPr>
          <p:cNvSpPr>
            <a:spLocks noChangeArrowheads="1"/>
          </p:cNvSpPr>
          <p:nvPr/>
        </p:nvSpPr>
        <p:spPr bwMode="auto">
          <a:xfrm>
            <a:off x="8257445" y="5531981"/>
            <a:ext cx="31815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80975" algn="l"/>
              </a:tabLst>
            </a:pPr>
            <a:r>
              <a:rPr kumimoji="0" lang="en-US" altLang="en-US" sz="2000" b="0" i="1"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ương tác van der Waals giữa các phân tử HX</a:t>
            </a:r>
            <a:endParaRPr kumimoji="0" lang="en-US" altLang="en-US" sz="2000" b="0" i="0" u="none" strike="noStrike" cap="none" normalizeH="0" baseline="0">
              <a:ln>
                <a:noFill/>
              </a:ln>
              <a:solidFill>
                <a:schemeClr val="tx1"/>
              </a:solidFill>
              <a:effectLst/>
              <a:latin typeface="Arial" panose="020B0604020202020204" pitchFamily="34" charset="0"/>
            </a:endParaRPr>
          </a:p>
        </p:txBody>
      </p:sp>
      <p:sp>
        <p:nvSpPr>
          <p:cNvPr id="58" name="Hộp Văn bản 57">
            <a:extLst>
              <a:ext uri="{FF2B5EF4-FFF2-40B4-BE49-F238E27FC236}">
                <a16:creationId xmlns:a16="http://schemas.microsoft.com/office/drawing/2014/main" id="{0C892127-07A9-CCBE-1BD5-2CE3BC19277F}"/>
              </a:ext>
            </a:extLst>
          </p:cNvPr>
          <p:cNvSpPr txBox="1"/>
          <p:nvPr/>
        </p:nvSpPr>
        <p:spPr>
          <a:xfrm>
            <a:off x="883364" y="5866641"/>
            <a:ext cx="6873998" cy="400110"/>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2000" b="0" i="1" u="none" strike="noStrike" cap="none" normalizeH="0" baseline="0">
                <a:ln>
                  <a:noFill/>
                </a:ln>
                <a:solidFill>
                  <a:schemeClr val="tx1">
                    <a:lumMod val="65000"/>
                    <a:lumOff val="35000"/>
                  </a:schemeClr>
                </a:solidFill>
                <a:effectLst/>
                <a:latin typeface="Arial" panose="020B0604020202020204" pitchFamily="34" charset="0"/>
                <a:ea typeface="Times New Roman" panose="02020603050405020304" pitchFamily="18" charset="0"/>
                <a:cs typeface="Times New Roman" panose="02020603050405020304" pitchFamily="18" charset="0"/>
              </a:rPr>
              <a:t>Bảng mô tả đặc điểm, tính chất vật lí của hydrogen halide</a:t>
            </a:r>
            <a:endParaRPr kumimoji="0" lang="en-US" altLang="en-US" sz="1600" b="0" i="0" u="none" strike="noStrike" cap="none" normalizeH="0" baseline="0">
              <a:ln>
                <a:noFill/>
              </a:ln>
              <a:solidFill>
                <a:schemeClr val="tx1">
                  <a:lumMod val="65000"/>
                  <a:lumOff val="35000"/>
                </a:schemeClr>
              </a:solidFill>
              <a:effectLst/>
              <a:latin typeface="Arial" panose="020B0604020202020204" pitchFamily="34" charset="0"/>
            </a:endParaRPr>
          </a:p>
        </p:txBody>
      </p:sp>
      <p:sp>
        <p:nvSpPr>
          <p:cNvPr id="17" name="Hình chữ nhật: Góc Tròn 16">
            <a:extLst>
              <a:ext uri="{FF2B5EF4-FFF2-40B4-BE49-F238E27FC236}">
                <a16:creationId xmlns:a16="http://schemas.microsoft.com/office/drawing/2014/main" id="{5A4A2B5D-A202-932F-3BF8-2AA4759DCC38}"/>
              </a:ext>
            </a:extLst>
          </p:cNvPr>
          <p:cNvSpPr/>
          <p:nvPr/>
        </p:nvSpPr>
        <p:spPr>
          <a:xfrm>
            <a:off x="4796589" y="2298032"/>
            <a:ext cx="3246939" cy="990600"/>
          </a:xfrm>
          <a:prstGeom prst="roundRect">
            <a:avLst/>
          </a:prstGeom>
          <a:noFill/>
          <a:ln w="76200">
            <a:solidFill>
              <a:srgbClr val="01A5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Đường kết nối Mũi tên Thẳng 7">
            <a:extLst>
              <a:ext uri="{FF2B5EF4-FFF2-40B4-BE49-F238E27FC236}">
                <a16:creationId xmlns:a16="http://schemas.microsoft.com/office/drawing/2014/main" id="{470DE19B-6DA4-03B9-6B33-6DB48F725C0F}"/>
              </a:ext>
            </a:extLst>
          </p:cNvPr>
          <p:cNvCxnSpPr>
            <a:cxnSpLocks/>
            <a:stCxn id="17" idx="3"/>
          </p:cNvCxnSpPr>
          <p:nvPr/>
        </p:nvCxnSpPr>
        <p:spPr>
          <a:xfrm>
            <a:off x="8043528" y="2793332"/>
            <a:ext cx="789154" cy="0"/>
          </a:xfrm>
          <a:prstGeom prst="straightConnector1">
            <a:avLst/>
          </a:prstGeom>
          <a:ln w="57150">
            <a:solidFill>
              <a:srgbClr val="01A5FF"/>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3">
            <a:extLst>
              <a:ext uri="{FF2B5EF4-FFF2-40B4-BE49-F238E27FC236}">
                <a16:creationId xmlns:a16="http://schemas.microsoft.com/office/drawing/2014/main" id="{A5D1B832-7C02-FC88-505B-5DF7C67C8CDF}"/>
              </a:ext>
            </a:extLst>
          </p:cNvPr>
          <p:cNvSpPr>
            <a:spLocks noChangeArrowheads="1"/>
          </p:cNvSpPr>
          <p:nvPr/>
        </p:nvSpPr>
        <p:spPr bwMode="auto">
          <a:xfrm>
            <a:off x="8864762" y="2008502"/>
            <a:ext cx="25652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tab pos="180975" algn="l"/>
              </a:tabLst>
            </a:pPr>
            <a:r>
              <a:rPr lang="en-US" altLang="en-US" sz="3200" b="1">
                <a:solidFill>
                  <a:schemeClr val="tx1">
                    <a:lumMod val="75000"/>
                    <a:lumOff val="25000"/>
                  </a:schemeClr>
                </a:solidFill>
                <a:ea typeface="Calibri" panose="020F0502020204030204" pitchFamily="34" charset="0"/>
                <a:cs typeface="Times New Roman" panose="02020603050405020304" pitchFamily="18" charset="0"/>
              </a:rPr>
              <a:t>Nhiệt độ sôi t</a:t>
            </a:r>
            <a:r>
              <a:rPr kumimoji="0" lang="en-US" altLang="en-US" sz="3200" b="1" i="0" u="none" strike="noStrike" cap="none" normalizeH="0" baseline="0">
                <a:ln>
                  <a:noFill/>
                </a:ln>
                <a:solidFill>
                  <a:schemeClr val="tx1">
                    <a:lumMod val="75000"/>
                    <a:lumOff val="25000"/>
                  </a:schemeClr>
                </a:solidFill>
                <a:effectLst/>
                <a:latin typeface="Arial" panose="020B0604020202020204" pitchFamily="34" charset="0"/>
                <a:ea typeface="Calibri" panose="020F0502020204030204" pitchFamily="34" charset="0"/>
                <a:cs typeface="Times New Roman" panose="02020603050405020304" pitchFamily="18" charset="0"/>
              </a:rPr>
              <a:t>ăng dần từ HCl đến HI</a:t>
            </a:r>
            <a:endParaRPr kumimoji="0" lang="en-US" altLang="en-US" sz="2800" b="1" i="0" u="none" strike="noStrike" cap="none" normalizeH="0" baseline="0">
              <a:ln>
                <a:noFill/>
              </a:ln>
              <a:solidFill>
                <a:schemeClr val="tx1">
                  <a:lumMod val="75000"/>
                  <a:lumOff val="25000"/>
                </a:schemeClr>
              </a:solidFill>
              <a:effectLst/>
              <a:latin typeface="Arial" panose="020B0604020202020204" pitchFamily="34" charset="0"/>
            </a:endParaRPr>
          </a:p>
        </p:txBody>
      </p:sp>
    </p:spTree>
    <p:extLst>
      <p:ext uri="{BB962C8B-B14F-4D97-AF65-F5344CB8AC3E}">
        <p14:creationId xmlns:p14="http://schemas.microsoft.com/office/powerpoint/2010/main" val="22050106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2">
            <a:extLst>
              <a:ext uri="{FF2B5EF4-FFF2-40B4-BE49-F238E27FC236}">
                <a16:creationId xmlns:a16="http://schemas.microsoft.com/office/drawing/2014/main" id="{33CD1F18-4B1B-8793-E31B-EC575D179EDF}"/>
              </a:ext>
            </a:extLst>
          </p:cNvPr>
          <p:cNvSpPr>
            <a:spLocks noGrp="1" noRot="1" noChangeAspect="1" noMove="1" noResize="1" noEditPoints="1" noAdjustHandles="1" noChangeArrowheads="1" noChangeShapeType="1"/>
          </p:cNvSpPr>
          <p:nvPr>
            <p:custDataLst>
              <p:tags r:id="rId1"/>
            </p:custDataLst>
          </p:nvPr>
        </p:nvSpPr>
        <p:spPr>
          <a:xfrm>
            <a:off x="0" y="0"/>
            <a:ext cx="12176234" cy="6858000"/>
          </a:xfrm>
          <a:prstGeom prst="rect">
            <a:avLst/>
          </a:prstGeom>
          <a:blipFill dpi="0" rotWithShape="0">
            <a:blip r:embed="rId4">
              <a:alphaModFix/>
              <a:extLst>
                <a:ext uri="{28A0092B-C50C-407E-A947-70E740481C1C}">
                  <a14:useLocalDpi xmlns:a14="http://schemas.microsoft.com/office/drawing/2010/main" val="0"/>
                </a:ext>
              </a:extLst>
            </a:blip>
            <a:srcRect/>
            <a:stretch>
              <a:fillRect l="-315" r="-3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a:grpSpLocks noGrp="1" noUngrp="1" noRot="1" noMove="1" noResize="1"/>
          </p:cNvGrpSpPr>
          <p:nvPr/>
        </p:nvGrpSpPr>
        <p:grpSpPr>
          <a:xfrm>
            <a:off x="574811" y="2788920"/>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a:spLocks noGrp="1" noRot="1" noMove="1" noResize="1" noEditPoints="1" noAdjustHandles="1" noChangeArrowheads="1" noChangeShapeType="1"/>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a:spLocks noGrp="1" noRot="1" noMove="1" noResize="1" noEditPoints="1" noAdjustHandles="1" noChangeArrowheads="1" noChangeShapeType="1"/>
          </p:cNvSpPr>
          <p:nvPr/>
        </p:nvSpPr>
        <p:spPr>
          <a:xfrm>
            <a:off x="4642077" y="3059668"/>
            <a:ext cx="2907847"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TẠM BIỆT</a:t>
            </a:r>
          </a:p>
        </p:txBody>
      </p:sp>
    </p:spTree>
    <p:extLst>
      <p:ext uri="{BB962C8B-B14F-4D97-AF65-F5344CB8AC3E}">
        <p14:creationId xmlns:p14="http://schemas.microsoft.com/office/powerpoint/2010/main" val="12156256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Hình chữ nhật: Góc Tròn 36">
            <a:extLst>
              <a:ext uri="{FF2B5EF4-FFF2-40B4-BE49-F238E27FC236}">
                <a16:creationId xmlns:a16="http://schemas.microsoft.com/office/drawing/2014/main" id="{B6BE92A9-E640-BAD7-7D44-8C93B7FED5B3}"/>
              </a:ext>
            </a:extLst>
          </p:cNvPr>
          <p:cNvSpPr/>
          <p:nvPr/>
        </p:nvSpPr>
        <p:spPr>
          <a:xfrm>
            <a:off x="780385" y="4371271"/>
            <a:ext cx="10631229" cy="1737360"/>
          </a:xfrm>
          <a:prstGeom prst="roundRect">
            <a:avLst/>
          </a:prstGeom>
          <a:solidFill>
            <a:schemeClr val="accent4">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3211513" y="3550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Câu hỏi - 9Slide.vn">
            <a:extLst>
              <a:ext uri="{FF2B5EF4-FFF2-40B4-BE49-F238E27FC236}">
                <a16:creationId xmlns:a16="http://schemas.microsoft.com/office/drawing/2014/main" id="{D2CE5146-B40D-C162-B517-735AE77A2780}"/>
              </a:ext>
            </a:extLst>
          </p:cNvPr>
          <p:cNvSpPr>
            <a:spLocks noChangeArrowheads="1"/>
          </p:cNvSpPr>
          <p:nvPr/>
        </p:nvSpPr>
        <p:spPr bwMode="auto">
          <a:xfrm>
            <a:off x="883364" y="1468393"/>
            <a:ext cx="101898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tabLst>
                <a:tab pos="180975" algn="l"/>
              </a:tabLst>
            </a:pPr>
            <a:r>
              <a:rPr lang="en-US" altLang="en-US"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rPr>
              <a:t>Quan sát hình ảnh sau, giải thích nhiệt độ sôi cao bất thường của hydrogen fluoride so với các hydrogen halide còn lại.</a:t>
            </a:r>
          </a:p>
        </p:txBody>
      </p:sp>
      <p:pic>
        <p:nvPicPr>
          <p:cNvPr id="3073" name="Picture 11280" descr="Chart, bubble chart&#10;&#10;Description automatically generated">
            <a:extLst>
              <a:ext uri="{FF2B5EF4-FFF2-40B4-BE49-F238E27FC236}">
                <a16:creationId xmlns:a16="http://schemas.microsoft.com/office/drawing/2014/main" id="{B430CDF5-52B0-FA30-5276-A9CDEA6C2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8968" y="2385669"/>
            <a:ext cx="6573793" cy="1737360"/>
          </a:xfrm>
          <a:prstGeom prst="rect">
            <a:avLst/>
          </a:prstGeom>
          <a:noFill/>
          <a:extLst>
            <a:ext uri="{909E8E84-426E-40DD-AFC4-6F175D3DCCD1}">
              <a14:hiddenFill xmlns:a14="http://schemas.microsoft.com/office/drawing/2010/main">
                <a:solidFill>
                  <a:srgbClr val="FFFFFF"/>
                </a:solidFill>
              </a14:hiddenFill>
            </a:ext>
          </a:extLst>
        </p:spPr>
      </p:pic>
      <p:sp>
        <p:nvSpPr>
          <p:cNvPr id="34" name="Hộp Văn bản 33">
            <a:extLst>
              <a:ext uri="{FF2B5EF4-FFF2-40B4-BE49-F238E27FC236}">
                <a16:creationId xmlns:a16="http://schemas.microsoft.com/office/drawing/2014/main" id="{A00BFF83-62A5-2569-660E-85FE066B85CD}"/>
              </a:ext>
            </a:extLst>
          </p:cNvPr>
          <p:cNvSpPr txBox="1"/>
          <p:nvPr/>
        </p:nvSpPr>
        <p:spPr>
          <a:xfrm>
            <a:off x="9145097" y="2438741"/>
            <a:ext cx="1406288" cy="1631216"/>
          </a:xfrm>
          <a:prstGeom prst="rect">
            <a:avLst/>
          </a:prstGeom>
          <a:noFill/>
        </p:spPr>
        <p:txBody>
          <a:bodyPr wrap="square">
            <a:spAutoFit/>
          </a:bodyPr>
          <a:lstStyle>
            <a:defPPr>
              <a:defRPr lang="en-US"/>
            </a:defPPr>
            <a:lvl1pPr marR="0" lvl="0" indent="0" eaLnBrk="0" fontAlgn="base" hangingPunct="0">
              <a:lnSpc>
                <a:spcPct val="100000"/>
              </a:lnSpc>
              <a:spcBef>
                <a:spcPct val="0"/>
              </a:spcBef>
              <a:spcAft>
                <a:spcPct val="0"/>
              </a:spcAft>
              <a:buClrTx/>
              <a:buSzTx/>
              <a:buFontTx/>
              <a:buNone/>
              <a:tabLst>
                <a:tab pos="180975" algn="l"/>
              </a:tabLst>
              <a:defRPr kumimoji="0" sz="2000" b="0" i="1" u="none" strike="noStrike" cap="none" normalizeH="0" baseline="0">
                <a:ln>
                  <a:noFill/>
                </a:ln>
                <a:solidFill>
                  <a:schemeClr val="tx1">
                    <a:lumMod val="65000"/>
                    <a:lumOff val="35000"/>
                  </a:schemeClr>
                </a:solidFill>
                <a:effectLst/>
                <a:latin typeface="Arial" panose="020B0604020202020204" pitchFamily="34" charset="0"/>
                <a:ea typeface="Times New Roman" panose="02020603050405020304" pitchFamily="18" charset="0"/>
                <a:cs typeface="Times New Roman" panose="02020603050405020304" pitchFamily="18" charset="0"/>
              </a:defRPr>
            </a:lvl1pPr>
          </a:lstStyle>
          <a:p>
            <a:r>
              <a:rPr lang="en-US" altLang="en-US"/>
              <a:t>Liên kết hydrogen giữa các phân tử HF</a:t>
            </a:r>
            <a:endParaRPr lang="en-US"/>
          </a:p>
        </p:txBody>
      </p:sp>
      <p:sp>
        <p:nvSpPr>
          <p:cNvPr id="36" name="Hộp Văn bản 35">
            <a:extLst>
              <a:ext uri="{FF2B5EF4-FFF2-40B4-BE49-F238E27FC236}">
                <a16:creationId xmlns:a16="http://schemas.microsoft.com/office/drawing/2014/main" id="{D5844123-CDD2-42E9-8547-6DE7C6699903}"/>
              </a:ext>
            </a:extLst>
          </p:cNvPr>
          <p:cNvSpPr txBox="1"/>
          <p:nvPr/>
        </p:nvSpPr>
        <p:spPr>
          <a:xfrm>
            <a:off x="875343" y="4488184"/>
            <a:ext cx="1042527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r>
              <a:rPr lang="en-US" b="1"/>
              <a:t>Trả lời: </a:t>
            </a:r>
            <a:r>
              <a:rPr lang="en-US"/>
              <a:t>Giữa các phân tử HF tạo được liên kết hydrogen, bền vững hơn tương tác van der Waals giữa các phân tử. Để các phân tử HF bay hơi, ngoài năng lượng để phá vỡ tương tác van der Waals, cần thêm năng lượng cao hơn để phá vỡ các liên kết hydrogen.</a:t>
            </a:r>
          </a:p>
        </p:txBody>
      </p:sp>
    </p:spTree>
    <p:extLst>
      <p:ext uri="{BB962C8B-B14F-4D97-AF65-F5344CB8AC3E}">
        <p14:creationId xmlns:p14="http://schemas.microsoft.com/office/powerpoint/2010/main" val="26970553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1000"/>
                                        <p:tgtEl>
                                          <p:spTgt spid="37"/>
                                        </p:tgtEl>
                                      </p:cBhvr>
                                    </p:animEffect>
                                  </p:childTnLst>
                                </p:cTn>
                              </p:par>
                            </p:childTnLst>
                          </p:cTn>
                        </p:par>
                      </p:childTnLst>
                    </p:cTn>
                  </p:par>
                </p:childTnLst>
              </p:cTn>
              <p:nextCondLst>
                <p:cond evt="onClick" delay="0">
                  <p:tgtEl>
                    <p:spTgt spid="5"/>
                  </p:tgtEl>
                </p:cond>
              </p:nextCondLst>
            </p:seq>
          </p:childTnLst>
        </p:cTn>
      </p:par>
    </p:tnLst>
    <p:bldLst>
      <p:bldP spid="37" grpId="0" animBg="1"/>
      <p:bldP spid="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Hình chữ nhật: Góc Tròn 54">
            <a:extLst>
              <a:ext uri="{FF2B5EF4-FFF2-40B4-BE49-F238E27FC236}">
                <a16:creationId xmlns:a16="http://schemas.microsoft.com/office/drawing/2014/main" id="{7DD8085A-BFF1-776E-EB2E-9B13D4F25AF6}"/>
              </a:ext>
            </a:extLst>
          </p:cNvPr>
          <p:cNvSpPr/>
          <p:nvPr/>
        </p:nvSpPr>
        <p:spPr>
          <a:xfrm>
            <a:off x="776873" y="3950785"/>
            <a:ext cx="10631229" cy="1230815"/>
          </a:xfrm>
          <a:prstGeom prst="roundRect">
            <a:avLst/>
          </a:prstGeom>
          <a:solidFill>
            <a:schemeClr val="accent4">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1390420" y="3550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28" name="Câu hỏi - 9Slide.vn">
            <a:extLst>
              <a:ext uri="{FF2B5EF4-FFF2-40B4-BE49-F238E27FC236}">
                <a16:creationId xmlns:a16="http://schemas.microsoft.com/office/drawing/2014/main" id="{E2ECD18B-5E34-3659-A8B4-7A1DE2604851}"/>
              </a:ext>
            </a:extLst>
          </p:cNvPr>
          <p:cNvSpPr txBox="1"/>
          <p:nvPr/>
        </p:nvSpPr>
        <p:spPr>
          <a:xfrm>
            <a:off x="890387" y="1872909"/>
            <a:ext cx="10418249"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r>
              <a:rPr lang="en-US" sz="3100"/>
              <a:t>Độ tan của hydrogen fluoride trong nước ở 0℃ là vô hạn. Giải thích nguyên nhân dẫn đến tính chất này.</a:t>
            </a:r>
          </a:p>
        </p:txBody>
      </p:sp>
      <p:sp>
        <p:nvSpPr>
          <p:cNvPr id="43" name="Hộp Văn bản 42">
            <a:extLst>
              <a:ext uri="{FF2B5EF4-FFF2-40B4-BE49-F238E27FC236}">
                <a16:creationId xmlns:a16="http://schemas.microsoft.com/office/drawing/2014/main" id="{985291BA-9388-B08E-E25F-8DB12EBA87B7}"/>
              </a:ext>
            </a:extLst>
          </p:cNvPr>
          <p:cNvSpPr txBox="1"/>
          <p:nvPr/>
        </p:nvSpPr>
        <p:spPr>
          <a:xfrm>
            <a:off x="883363" y="4042972"/>
            <a:ext cx="10418249"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31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r>
              <a:rPr lang="en-US"/>
              <a:t>Phân tử H–F hình thành được </a:t>
            </a:r>
            <a:r>
              <a:rPr lang="en-US" b="1"/>
              <a:t>liên kết hydrogen</a:t>
            </a:r>
            <a:r>
              <a:rPr lang="en-US"/>
              <a:t> với các phân tử nước, nên tan tốt trong nước.</a:t>
            </a:r>
          </a:p>
        </p:txBody>
      </p:sp>
      <p:sp>
        <p:nvSpPr>
          <p:cNvPr id="52" name="Hộp Văn bản 51">
            <a:extLst>
              <a:ext uri="{FF2B5EF4-FFF2-40B4-BE49-F238E27FC236}">
                <a16:creationId xmlns:a16="http://schemas.microsoft.com/office/drawing/2014/main" id="{AB1A9F45-60AA-2735-5824-08FB7AF16E7F}"/>
              </a:ext>
            </a:extLst>
          </p:cNvPr>
          <p:cNvSpPr txBox="1"/>
          <p:nvPr/>
        </p:nvSpPr>
        <p:spPr>
          <a:xfrm>
            <a:off x="808332" y="3381397"/>
            <a:ext cx="1395447" cy="569387"/>
          </a:xfrm>
          <a:prstGeom prst="rect">
            <a:avLst/>
          </a:prstGeom>
          <a:noFill/>
        </p:spPr>
        <p:txBody>
          <a:bodyPr wrap="none">
            <a:spAutoFit/>
          </a:bodyPr>
          <a:lstStyle/>
          <a:p>
            <a:r>
              <a:rPr lang="en-US" sz="3100" b="1">
                <a:solidFill>
                  <a:schemeClr val="tx1">
                    <a:lumMod val="75000"/>
                    <a:lumOff val="25000"/>
                  </a:schemeClr>
                </a:solidFill>
                <a:latin typeface="Arial" panose="020B0604020202020204" pitchFamily="34" charset="0"/>
                <a:cs typeface="Times New Roman" panose="02020603050405020304" pitchFamily="18" charset="0"/>
              </a:rPr>
              <a:t>Trả lời</a:t>
            </a:r>
          </a:p>
        </p:txBody>
      </p:sp>
    </p:spTree>
    <p:extLst>
      <p:ext uri="{BB962C8B-B14F-4D97-AF65-F5344CB8AC3E}">
        <p14:creationId xmlns:p14="http://schemas.microsoft.com/office/powerpoint/2010/main" val="30307171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1000"/>
                                        <p:tgtEl>
                                          <p:spTgt spid="55"/>
                                        </p:tgtEl>
                                      </p:cBhvr>
                                    </p:animEffect>
                                  </p:childTnLst>
                                </p:cTn>
                              </p:par>
                              <p:par>
                                <p:cTn id="8" presetID="10" presetClass="entr" presetSubtype="0" fill="hold" grpId="0" nodeType="withEffect" nodePh="1">
                                  <p:stCondLst>
                                    <p:cond delay="0"/>
                                  </p:stCondLst>
                                  <p:endCondLst>
                                    <p:cond evt="begin" delay="0">
                                      <p:tn val="8"/>
                                    </p:cond>
                                  </p:endCondLst>
                                  <p:childTnLst>
                                    <p:set>
                                      <p:cBhvr>
                                        <p:cTn id="9" dur="1" fill="hold">
                                          <p:stCondLst>
                                            <p:cond delay="0"/>
                                          </p:stCondLst>
                                        </p:cTn>
                                        <p:tgtEl>
                                          <p:spTgt spid="14"/>
                                        </p:tgtEl>
                                        <p:attrNameLst>
                                          <p:attrName>style.visibility</p:attrName>
                                        </p:attrNameLst>
                                      </p:cBhvr>
                                      <p:to>
                                        <p:strVal val="visible"/>
                                      </p:to>
                                    </p:set>
                                    <p:animEffect transition="in" filter="fade">
                                      <p:cBhvr>
                                        <p:cTn id="10" dur="10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10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1000"/>
                                        <p:tgtEl>
                                          <p:spTgt spid="52"/>
                                        </p:tgtEl>
                                      </p:cBhvr>
                                    </p:animEffect>
                                  </p:childTnLst>
                                </p:cTn>
                              </p:par>
                            </p:childTnLst>
                          </p:cTn>
                        </p:par>
                      </p:childTnLst>
                    </p:cTn>
                  </p:par>
                </p:childTnLst>
              </p:cTn>
              <p:nextCondLst>
                <p:cond evt="onClick" delay="0">
                  <p:tgtEl>
                    <p:spTgt spid="28"/>
                  </p:tgtEl>
                </p:cond>
              </p:nextCondLst>
            </p:seq>
          </p:childTnLst>
        </p:cTn>
      </p:par>
    </p:tnLst>
    <p:bldLst>
      <p:bldP spid="55" grpId="0" animBg="1"/>
      <p:bldP spid="14" grpId="0"/>
      <p:bldP spid="43" grpId="0"/>
      <p:bldP spid="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Hình chữ nhật: Góc Tròn 54">
            <a:extLst>
              <a:ext uri="{FF2B5EF4-FFF2-40B4-BE49-F238E27FC236}">
                <a16:creationId xmlns:a16="http://schemas.microsoft.com/office/drawing/2014/main" id="{7DD8085A-BFF1-776E-EB2E-9B13D4F25AF6}"/>
              </a:ext>
            </a:extLst>
          </p:cNvPr>
          <p:cNvSpPr/>
          <p:nvPr/>
        </p:nvSpPr>
        <p:spPr>
          <a:xfrm>
            <a:off x="776873" y="1676400"/>
            <a:ext cx="10631229" cy="4532299"/>
          </a:xfrm>
          <a:prstGeom prst="roundRect">
            <a:avLst/>
          </a:prstGeom>
          <a:solidFill>
            <a:srgbClr val="F0D34A">
              <a:alpha val="60000"/>
            </a:srgb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ình chữ nhật: Góc Tròn 40">
            <a:extLst>
              <a:ext uri="{FF2B5EF4-FFF2-40B4-BE49-F238E27FC236}">
                <a16:creationId xmlns:a16="http://schemas.microsoft.com/office/drawing/2014/main" id="{BAB20C58-6396-1931-80D0-6A35DF9117F7}"/>
              </a:ext>
            </a:extLst>
          </p:cNvPr>
          <p:cNvSpPr/>
          <p:nvPr/>
        </p:nvSpPr>
        <p:spPr>
          <a:xfrm>
            <a:off x="883363" y="1807354"/>
            <a:ext cx="10418249" cy="4237145"/>
          </a:xfrm>
          <a:prstGeom prst="roundRect">
            <a:avLst/>
          </a:prstGeom>
          <a:noFill/>
          <a:ln>
            <a:solidFill>
              <a:schemeClr val="accent4">
                <a:lumMod val="75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1390420" y="372858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52" name="Hộp Văn bản 51">
            <a:extLst>
              <a:ext uri="{FF2B5EF4-FFF2-40B4-BE49-F238E27FC236}">
                <a16:creationId xmlns:a16="http://schemas.microsoft.com/office/drawing/2014/main" id="{AB1A9F45-60AA-2735-5824-08FB7AF16E7F}"/>
              </a:ext>
            </a:extLst>
          </p:cNvPr>
          <p:cNvSpPr txBox="1"/>
          <p:nvPr/>
        </p:nvSpPr>
        <p:spPr>
          <a:xfrm>
            <a:off x="4138538" y="1882832"/>
            <a:ext cx="3985386" cy="569387"/>
          </a:xfrm>
          <a:prstGeom prst="rect">
            <a:avLst/>
          </a:prstGeom>
          <a:noFill/>
        </p:spPr>
        <p:txBody>
          <a:bodyPr wrap="none">
            <a:spAutoFit/>
          </a:bodyPr>
          <a:lstStyle/>
          <a:p>
            <a:r>
              <a:rPr lang="en-US" sz="31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sp>
        <p:nvSpPr>
          <p:cNvPr id="29" name="Hộp Văn bản 28">
            <a:extLst>
              <a:ext uri="{FF2B5EF4-FFF2-40B4-BE49-F238E27FC236}">
                <a16:creationId xmlns:a16="http://schemas.microsoft.com/office/drawing/2014/main" id="{0AAEC0BF-30C6-399A-95E8-010117BB8034}"/>
              </a:ext>
            </a:extLst>
          </p:cNvPr>
          <p:cNvSpPr txBox="1"/>
          <p:nvPr/>
        </p:nvSpPr>
        <p:spPr>
          <a:xfrm>
            <a:off x="887791" y="2333022"/>
            <a:ext cx="10425273" cy="3403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31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pPr marL="342900" indent="-342900">
              <a:lnSpc>
                <a:spcPct val="130000"/>
              </a:lnSpc>
              <a:buFont typeface="Wingdings" panose="05000000000000000000" pitchFamily="2" charset="2"/>
              <a:buChar char="§"/>
            </a:pPr>
            <a:r>
              <a:rPr lang="en-US" sz="2400"/>
              <a:t> Nhiệt độ sôi của các hydrogen halide tăng dần từ HCl đến HI. Nguyên nhân là do khối lượng phân tử tăng, làm tăng năng lượng cần thiết cho quá trình sôi; đồng thời, sự tăng kích thước và số electron trong phân tử, dẫn đến tương tác van der Waals giữa các phân tử tăng. </a:t>
            </a:r>
          </a:p>
          <a:p>
            <a:pPr marL="342900" indent="-342900">
              <a:lnSpc>
                <a:spcPct val="130000"/>
              </a:lnSpc>
              <a:buFont typeface="Wingdings" panose="05000000000000000000" pitchFamily="2" charset="2"/>
              <a:buChar char="§"/>
            </a:pPr>
            <a:r>
              <a:rPr lang="en-US" sz="2400"/>
              <a:t>Các phân tử hydrogen fluoride hình thành liên kết hydrogen liên phân tử, loại liên kết này bền hơn tương tác van der Waals, nên nhiệt độ sôi của hydrogen fluoride cao bất thường so với các hydrogen halide còn lại.</a:t>
            </a:r>
          </a:p>
        </p:txBody>
      </p:sp>
    </p:spTree>
    <p:extLst>
      <p:ext uri="{BB962C8B-B14F-4D97-AF65-F5344CB8AC3E}">
        <p14:creationId xmlns:p14="http://schemas.microsoft.com/office/powerpoint/2010/main" val="13186213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6" name="Hình chữ nhật: Góc Tròn 55">
            <a:extLst>
              <a:ext uri="{FF2B5EF4-FFF2-40B4-BE49-F238E27FC236}">
                <a16:creationId xmlns:a16="http://schemas.microsoft.com/office/drawing/2014/main" id="{EB86AC77-2740-4EBA-9429-660D5FA25A0F}"/>
              </a:ext>
            </a:extLst>
          </p:cNvPr>
          <p:cNvSpPr/>
          <p:nvPr/>
        </p:nvSpPr>
        <p:spPr>
          <a:xfrm>
            <a:off x="574811" y="363857"/>
            <a:ext cx="11042379" cy="1280160"/>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6531656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55" name="Hộp Văn bản 54">
            <a:extLst>
              <a:ext uri="{FF2B5EF4-FFF2-40B4-BE49-F238E27FC236}">
                <a16:creationId xmlns:a16="http://schemas.microsoft.com/office/drawing/2014/main" id="{1D40802C-D6EF-3626-6F2F-22C627D54071}"/>
              </a:ext>
            </a:extLst>
          </p:cNvPr>
          <p:cNvSpPr txBox="1"/>
          <p:nvPr/>
        </p:nvSpPr>
        <p:spPr>
          <a:xfrm>
            <a:off x="740945" y="1722193"/>
            <a:ext cx="10642734" cy="499689"/>
          </a:xfrm>
          <a:prstGeom prst="rect">
            <a:avLst/>
          </a:pr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ướng dẫn thảo luận theo kĩ thuật "khăn trải bàn"</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grpSp>
        <p:nvGrpSpPr>
          <p:cNvPr id="4" name="Nhóm 3">
            <a:extLst>
              <a:ext uri="{FF2B5EF4-FFF2-40B4-BE49-F238E27FC236}">
                <a16:creationId xmlns:a16="http://schemas.microsoft.com/office/drawing/2014/main" id="{D0262869-84C3-6B54-FCD3-8782E7562F84}"/>
              </a:ext>
            </a:extLst>
          </p:cNvPr>
          <p:cNvGrpSpPr/>
          <p:nvPr/>
        </p:nvGrpSpPr>
        <p:grpSpPr>
          <a:xfrm>
            <a:off x="3319112" y="2368492"/>
            <a:ext cx="1480166" cy="4102216"/>
            <a:chOff x="3319112" y="2368492"/>
            <a:chExt cx="1188720" cy="4102216"/>
          </a:xfrm>
          <a:solidFill>
            <a:schemeClr val="bg1"/>
          </a:solidFill>
        </p:grpSpPr>
        <p:sp>
          <p:nvSpPr>
            <p:cNvPr id="3" name="Hình chữ nhật 2">
              <a:extLst>
                <a:ext uri="{FF2B5EF4-FFF2-40B4-BE49-F238E27FC236}">
                  <a16:creationId xmlns:a16="http://schemas.microsoft.com/office/drawing/2014/main" id="{54615937-9780-3F5E-6877-054B90658DDD}"/>
                </a:ext>
              </a:extLst>
            </p:cNvPr>
            <p:cNvSpPr/>
            <p:nvPr/>
          </p:nvSpPr>
          <p:spPr>
            <a:xfrm>
              <a:off x="3319112" y="2368492"/>
              <a:ext cx="1188720" cy="2051108"/>
            </a:xfrm>
            <a:prstGeom prst="rect">
              <a:avLst/>
            </a:prstGeom>
            <a:grp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ình chữ nhật 31">
              <a:extLst>
                <a:ext uri="{FF2B5EF4-FFF2-40B4-BE49-F238E27FC236}">
                  <a16:creationId xmlns:a16="http://schemas.microsoft.com/office/drawing/2014/main" id="{9530B69C-C8BD-DC65-2573-F7C0123948B0}"/>
                </a:ext>
              </a:extLst>
            </p:cNvPr>
            <p:cNvSpPr/>
            <p:nvPr/>
          </p:nvSpPr>
          <p:spPr>
            <a:xfrm>
              <a:off x="3319112" y="4419600"/>
              <a:ext cx="1188720" cy="2051108"/>
            </a:xfrm>
            <a:prstGeom prst="rect">
              <a:avLst/>
            </a:prstGeom>
            <a:grp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Hình chữ nhật 34">
            <a:extLst>
              <a:ext uri="{FF2B5EF4-FFF2-40B4-BE49-F238E27FC236}">
                <a16:creationId xmlns:a16="http://schemas.microsoft.com/office/drawing/2014/main" id="{C951C64C-C07A-74A2-FCE3-CC04E076B196}"/>
              </a:ext>
            </a:extLst>
          </p:cNvPr>
          <p:cNvSpPr/>
          <p:nvPr/>
        </p:nvSpPr>
        <p:spPr>
          <a:xfrm rot="5400000">
            <a:off x="5517928" y="1649842"/>
            <a:ext cx="1188720" cy="2626020"/>
          </a:xfrm>
          <a:prstGeom prst="rect">
            <a:avLst/>
          </a:pr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ình chữ nhật 36">
            <a:extLst>
              <a:ext uri="{FF2B5EF4-FFF2-40B4-BE49-F238E27FC236}">
                <a16:creationId xmlns:a16="http://schemas.microsoft.com/office/drawing/2014/main" id="{2C09187B-80BC-B586-635B-9FA2E4CB4559}"/>
              </a:ext>
            </a:extLst>
          </p:cNvPr>
          <p:cNvSpPr/>
          <p:nvPr/>
        </p:nvSpPr>
        <p:spPr>
          <a:xfrm rot="5400000">
            <a:off x="5517928" y="4553588"/>
            <a:ext cx="1188720" cy="2626020"/>
          </a:xfrm>
          <a:prstGeom prst="rect">
            <a:avLst/>
          </a:pr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Nhóm 38">
            <a:extLst>
              <a:ext uri="{FF2B5EF4-FFF2-40B4-BE49-F238E27FC236}">
                <a16:creationId xmlns:a16="http://schemas.microsoft.com/office/drawing/2014/main" id="{5F2B5722-9998-B56C-7054-38D098E6BE6E}"/>
              </a:ext>
            </a:extLst>
          </p:cNvPr>
          <p:cNvGrpSpPr/>
          <p:nvPr/>
        </p:nvGrpSpPr>
        <p:grpSpPr>
          <a:xfrm>
            <a:off x="7435234" y="2368492"/>
            <a:ext cx="1480166" cy="4102216"/>
            <a:chOff x="3319112" y="2368492"/>
            <a:chExt cx="1188720" cy="4102216"/>
          </a:xfrm>
          <a:solidFill>
            <a:schemeClr val="bg1"/>
          </a:solidFill>
        </p:grpSpPr>
        <p:sp>
          <p:nvSpPr>
            <p:cNvPr id="40" name="Hình chữ nhật 39">
              <a:extLst>
                <a:ext uri="{FF2B5EF4-FFF2-40B4-BE49-F238E27FC236}">
                  <a16:creationId xmlns:a16="http://schemas.microsoft.com/office/drawing/2014/main" id="{BAF588D5-A2AD-E859-B3B9-489A3C5165C8}"/>
                </a:ext>
              </a:extLst>
            </p:cNvPr>
            <p:cNvSpPr/>
            <p:nvPr/>
          </p:nvSpPr>
          <p:spPr>
            <a:xfrm>
              <a:off x="3319112" y="2368492"/>
              <a:ext cx="1188720" cy="2051108"/>
            </a:xfrm>
            <a:prstGeom prst="rect">
              <a:avLst/>
            </a:prstGeom>
            <a:grp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ình chữ nhật 40">
              <a:extLst>
                <a:ext uri="{FF2B5EF4-FFF2-40B4-BE49-F238E27FC236}">
                  <a16:creationId xmlns:a16="http://schemas.microsoft.com/office/drawing/2014/main" id="{D7F15826-0B08-C06F-0159-A3BD1BF364E2}"/>
                </a:ext>
              </a:extLst>
            </p:cNvPr>
            <p:cNvSpPr/>
            <p:nvPr/>
          </p:nvSpPr>
          <p:spPr>
            <a:xfrm>
              <a:off x="3319112" y="4419600"/>
              <a:ext cx="1188720" cy="2051108"/>
            </a:xfrm>
            <a:prstGeom prst="rect">
              <a:avLst/>
            </a:prstGeom>
            <a:grp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Hộp Văn bản 42">
            <a:extLst>
              <a:ext uri="{FF2B5EF4-FFF2-40B4-BE49-F238E27FC236}">
                <a16:creationId xmlns:a16="http://schemas.microsoft.com/office/drawing/2014/main" id="{725A8226-C54A-5C84-8454-71F5E3C756DC}"/>
              </a:ext>
            </a:extLst>
          </p:cNvPr>
          <p:cNvSpPr txBox="1"/>
          <p:nvPr/>
        </p:nvSpPr>
        <p:spPr>
          <a:xfrm>
            <a:off x="5140102" y="2699802"/>
            <a:ext cx="2037417" cy="374718"/>
          </a:xfrm>
          <a:prstGeom prst="rect">
            <a:avLst/>
          </a:prstGeom>
          <a:noFill/>
        </p:spPr>
        <p:txBody>
          <a:bodyPr wrap="none" lIns="0" tIns="0" rIns="0" bIns="0" rtlCol="0">
            <a:spAutoFit/>
          </a:bodyPr>
          <a:lstStyle/>
          <a:p>
            <a:pPr>
              <a:lnSpc>
                <a:spcPct val="110000"/>
              </a:lnSpc>
            </a:pPr>
            <a:r>
              <a:rPr lang="en-US" sz="2400">
                <a:solidFill>
                  <a:schemeClr val="tx2">
                    <a:lumMod val="50000"/>
                  </a:schemeClr>
                </a:solidFill>
                <a:latin typeface="Arial" panose="020B0604020202020204" pitchFamily="34" charset="0"/>
                <a:cs typeface="Arial" panose="020B0604020202020204" pitchFamily="34" charset="0"/>
              </a:rPr>
              <a:t>Ý kiến cá nhân</a:t>
            </a:r>
            <a:endParaRPr lang="en-US" sz="2400">
              <a:solidFill>
                <a:schemeClr val="tx1">
                  <a:lumMod val="75000"/>
                  <a:lumOff val="25000"/>
                </a:schemeClr>
              </a:solidFill>
              <a:latin typeface="Arial" panose="020B0604020202020204" pitchFamily="34" charset="0"/>
              <a:cs typeface="Arial" panose="020B0604020202020204" pitchFamily="34" charset="0"/>
            </a:endParaRPr>
          </a:p>
        </p:txBody>
      </p:sp>
      <p:sp>
        <p:nvSpPr>
          <p:cNvPr id="44" name="Hộp Văn bản 43">
            <a:extLst>
              <a:ext uri="{FF2B5EF4-FFF2-40B4-BE49-F238E27FC236}">
                <a16:creationId xmlns:a16="http://schemas.microsoft.com/office/drawing/2014/main" id="{B8A7DF56-0701-6203-1F93-2CB70466EA26}"/>
              </a:ext>
            </a:extLst>
          </p:cNvPr>
          <p:cNvSpPr txBox="1"/>
          <p:nvPr/>
        </p:nvSpPr>
        <p:spPr>
          <a:xfrm>
            <a:off x="5140102" y="5679239"/>
            <a:ext cx="2037417" cy="374718"/>
          </a:xfrm>
          <a:prstGeom prst="rect">
            <a:avLst/>
          </a:prstGeom>
          <a:noFill/>
        </p:spPr>
        <p:txBody>
          <a:bodyPr wrap="none" lIns="0" tIns="0" rIns="0" bIns="0" rtlCol="0">
            <a:spAutoFit/>
          </a:bodyPr>
          <a:lstStyle/>
          <a:p>
            <a:pPr>
              <a:lnSpc>
                <a:spcPct val="110000"/>
              </a:lnSpc>
            </a:pPr>
            <a:r>
              <a:rPr lang="en-US" sz="2400">
                <a:solidFill>
                  <a:schemeClr val="tx2">
                    <a:lumMod val="50000"/>
                  </a:schemeClr>
                </a:solidFill>
                <a:latin typeface="Arial" panose="020B0604020202020204" pitchFamily="34" charset="0"/>
                <a:cs typeface="Arial" panose="020B0604020202020204" pitchFamily="34" charset="0"/>
              </a:rPr>
              <a:t>Ý kiến cá nhân</a:t>
            </a:r>
            <a:endParaRPr lang="en-US" sz="2400">
              <a:solidFill>
                <a:schemeClr val="tx1">
                  <a:lumMod val="75000"/>
                  <a:lumOff val="25000"/>
                </a:schemeClr>
              </a:solidFill>
              <a:latin typeface="Arial" panose="020B0604020202020204" pitchFamily="34" charset="0"/>
              <a:cs typeface="Arial" panose="020B0604020202020204" pitchFamily="34" charset="0"/>
            </a:endParaRPr>
          </a:p>
        </p:txBody>
      </p:sp>
      <p:sp>
        <p:nvSpPr>
          <p:cNvPr id="45" name="Hộp Văn bản 44">
            <a:extLst>
              <a:ext uri="{FF2B5EF4-FFF2-40B4-BE49-F238E27FC236}">
                <a16:creationId xmlns:a16="http://schemas.microsoft.com/office/drawing/2014/main" id="{99CD30F5-2A1D-358A-EABB-AE7A6BD7E166}"/>
              </a:ext>
            </a:extLst>
          </p:cNvPr>
          <p:cNvSpPr txBox="1"/>
          <p:nvPr/>
        </p:nvSpPr>
        <p:spPr>
          <a:xfrm>
            <a:off x="3532412" y="3020184"/>
            <a:ext cx="1096454" cy="780983"/>
          </a:xfrm>
          <a:prstGeom prst="rect">
            <a:avLst/>
          </a:prstGeom>
          <a:noFill/>
        </p:spPr>
        <p:txBody>
          <a:bodyPr wrap="none" lIns="0" tIns="0" rIns="0" bIns="0" rtlCol="0">
            <a:spAutoFit/>
          </a:bodyPr>
          <a:lstStyle/>
          <a:p>
            <a:pPr algn="ctr">
              <a:lnSpc>
                <a:spcPct val="110000"/>
              </a:lnSpc>
            </a:pPr>
            <a:r>
              <a:rPr lang="en-US" sz="2400">
                <a:solidFill>
                  <a:schemeClr val="tx2">
                    <a:lumMod val="50000"/>
                  </a:schemeClr>
                </a:solidFill>
                <a:latin typeface="Arial" panose="020B0604020202020204" pitchFamily="34" charset="0"/>
                <a:cs typeface="Arial" panose="020B0604020202020204" pitchFamily="34" charset="0"/>
              </a:rPr>
              <a:t>Ý kiến </a:t>
            </a:r>
          </a:p>
          <a:p>
            <a:pPr algn="ctr">
              <a:lnSpc>
                <a:spcPct val="110000"/>
              </a:lnSpc>
            </a:pPr>
            <a:r>
              <a:rPr lang="en-US" sz="2400">
                <a:solidFill>
                  <a:schemeClr val="tx2">
                    <a:lumMod val="50000"/>
                  </a:schemeClr>
                </a:solidFill>
                <a:latin typeface="Arial" panose="020B0604020202020204" pitchFamily="34" charset="0"/>
                <a:cs typeface="Arial" panose="020B0604020202020204" pitchFamily="34" charset="0"/>
              </a:rPr>
              <a:t>cá nhân</a:t>
            </a:r>
            <a:endParaRPr lang="en-US" sz="2400">
              <a:solidFill>
                <a:schemeClr val="tx1">
                  <a:lumMod val="75000"/>
                  <a:lumOff val="25000"/>
                </a:schemeClr>
              </a:solidFill>
              <a:latin typeface="Arial" panose="020B0604020202020204" pitchFamily="34" charset="0"/>
              <a:cs typeface="Arial" panose="020B0604020202020204" pitchFamily="34" charset="0"/>
            </a:endParaRPr>
          </a:p>
        </p:txBody>
      </p:sp>
      <p:sp>
        <p:nvSpPr>
          <p:cNvPr id="46" name="Hộp Văn bản 45">
            <a:extLst>
              <a:ext uri="{FF2B5EF4-FFF2-40B4-BE49-F238E27FC236}">
                <a16:creationId xmlns:a16="http://schemas.microsoft.com/office/drawing/2014/main" id="{DB3EB606-6EEE-482D-9D6D-92E6272A80BC}"/>
              </a:ext>
            </a:extLst>
          </p:cNvPr>
          <p:cNvSpPr txBox="1"/>
          <p:nvPr/>
        </p:nvSpPr>
        <p:spPr>
          <a:xfrm>
            <a:off x="7640133" y="5097633"/>
            <a:ext cx="1096454" cy="780983"/>
          </a:xfrm>
          <a:prstGeom prst="rect">
            <a:avLst/>
          </a:prstGeom>
          <a:noFill/>
        </p:spPr>
        <p:txBody>
          <a:bodyPr wrap="none" lIns="0" tIns="0" rIns="0" bIns="0" rtlCol="0">
            <a:spAutoFit/>
          </a:bodyPr>
          <a:lstStyle/>
          <a:p>
            <a:pPr algn="ctr">
              <a:lnSpc>
                <a:spcPct val="110000"/>
              </a:lnSpc>
            </a:pPr>
            <a:r>
              <a:rPr lang="en-US" sz="2400">
                <a:solidFill>
                  <a:schemeClr val="tx2">
                    <a:lumMod val="50000"/>
                  </a:schemeClr>
                </a:solidFill>
                <a:latin typeface="Arial" panose="020B0604020202020204" pitchFamily="34" charset="0"/>
                <a:cs typeface="Arial" panose="020B0604020202020204" pitchFamily="34" charset="0"/>
              </a:rPr>
              <a:t>Ý kiến </a:t>
            </a:r>
          </a:p>
          <a:p>
            <a:pPr algn="ctr">
              <a:lnSpc>
                <a:spcPct val="110000"/>
              </a:lnSpc>
            </a:pPr>
            <a:r>
              <a:rPr lang="en-US" sz="2400">
                <a:solidFill>
                  <a:schemeClr val="tx2">
                    <a:lumMod val="50000"/>
                  </a:schemeClr>
                </a:solidFill>
                <a:latin typeface="Arial" panose="020B0604020202020204" pitchFamily="34" charset="0"/>
                <a:cs typeface="Arial" panose="020B0604020202020204" pitchFamily="34" charset="0"/>
              </a:rPr>
              <a:t>cá nhân</a:t>
            </a:r>
            <a:endParaRPr lang="en-US" sz="2400">
              <a:solidFill>
                <a:schemeClr val="tx1">
                  <a:lumMod val="75000"/>
                  <a:lumOff val="25000"/>
                </a:schemeClr>
              </a:solidFill>
              <a:latin typeface="Arial" panose="020B0604020202020204" pitchFamily="34" charset="0"/>
              <a:cs typeface="Arial" panose="020B0604020202020204" pitchFamily="34" charset="0"/>
            </a:endParaRPr>
          </a:p>
        </p:txBody>
      </p:sp>
      <p:sp>
        <p:nvSpPr>
          <p:cNvPr id="47" name="Hộp Văn bản 46">
            <a:extLst>
              <a:ext uri="{FF2B5EF4-FFF2-40B4-BE49-F238E27FC236}">
                <a16:creationId xmlns:a16="http://schemas.microsoft.com/office/drawing/2014/main" id="{5034D9D1-48E7-5B43-E282-C205640B429F}"/>
              </a:ext>
            </a:extLst>
          </p:cNvPr>
          <p:cNvSpPr txBox="1"/>
          <p:nvPr/>
        </p:nvSpPr>
        <p:spPr>
          <a:xfrm>
            <a:off x="7671723" y="2942535"/>
            <a:ext cx="1096454" cy="780983"/>
          </a:xfrm>
          <a:prstGeom prst="rect">
            <a:avLst/>
          </a:prstGeom>
          <a:noFill/>
        </p:spPr>
        <p:txBody>
          <a:bodyPr wrap="none" lIns="0" tIns="0" rIns="0" bIns="0" rtlCol="0">
            <a:spAutoFit/>
          </a:bodyPr>
          <a:lstStyle/>
          <a:p>
            <a:pPr algn="ctr">
              <a:lnSpc>
                <a:spcPct val="110000"/>
              </a:lnSpc>
            </a:pPr>
            <a:r>
              <a:rPr lang="en-US" sz="2400">
                <a:solidFill>
                  <a:schemeClr val="tx2">
                    <a:lumMod val="50000"/>
                  </a:schemeClr>
                </a:solidFill>
                <a:latin typeface="Arial" panose="020B0604020202020204" pitchFamily="34" charset="0"/>
                <a:cs typeface="Arial" panose="020B0604020202020204" pitchFamily="34" charset="0"/>
              </a:rPr>
              <a:t>Ý kiến </a:t>
            </a:r>
          </a:p>
          <a:p>
            <a:pPr algn="ctr">
              <a:lnSpc>
                <a:spcPct val="110000"/>
              </a:lnSpc>
            </a:pPr>
            <a:r>
              <a:rPr lang="en-US" sz="2400">
                <a:solidFill>
                  <a:schemeClr val="tx2">
                    <a:lumMod val="50000"/>
                  </a:schemeClr>
                </a:solidFill>
                <a:latin typeface="Arial" panose="020B0604020202020204" pitchFamily="34" charset="0"/>
                <a:cs typeface="Arial" panose="020B0604020202020204" pitchFamily="34" charset="0"/>
              </a:rPr>
              <a:t>cá nhân</a:t>
            </a:r>
            <a:endParaRPr lang="en-US" sz="2400">
              <a:solidFill>
                <a:schemeClr val="tx1">
                  <a:lumMod val="75000"/>
                  <a:lumOff val="25000"/>
                </a:schemeClr>
              </a:solidFill>
              <a:latin typeface="Arial" panose="020B0604020202020204" pitchFamily="34" charset="0"/>
              <a:cs typeface="Arial" panose="020B0604020202020204" pitchFamily="34" charset="0"/>
            </a:endParaRPr>
          </a:p>
        </p:txBody>
      </p:sp>
      <p:sp>
        <p:nvSpPr>
          <p:cNvPr id="56" name="Hộp Văn bản 55">
            <a:extLst>
              <a:ext uri="{FF2B5EF4-FFF2-40B4-BE49-F238E27FC236}">
                <a16:creationId xmlns:a16="http://schemas.microsoft.com/office/drawing/2014/main" id="{843BFD1A-0A60-6E8F-527E-B3260A93F362}"/>
              </a:ext>
            </a:extLst>
          </p:cNvPr>
          <p:cNvSpPr txBox="1"/>
          <p:nvPr/>
        </p:nvSpPr>
        <p:spPr>
          <a:xfrm>
            <a:off x="3547006" y="5034327"/>
            <a:ext cx="1096454" cy="780983"/>
          </a:xfrm>
          <a:prstGeom prst="rect">
            <a:avLst/>
          </a:prstGeom>
          <a:noFill/>
        </p:spPr>
        <p:txBody>
          <a:bodyPr wrap="none" lIns="0" tIns="0" rIns="0" bIns="0" rtlCol="0">
            <a:spAutoFit/>
          </a:bodyPr>
          <a:lstStyle/>
          <a:p>
            <a:pPr algn="ctr">
              <a:lnSpc>
                <a:spcPct val="110000"/>
              </a:lnSpc>
            </a:pPr>
            <a:r>
              <a:rPr lang="en-US" sz="2400">
                <a:solidFill>
                  <a:schemeClr val="tx2">
                    <a:lumMod val="50000"/>
                  </a:schemeClr>
                </a:solidFill>
                <a:latin typeface="Arial" panose="020B0604020202020204" pitchFamily="34" charset="0"/>
                <a:cs typeface="Arial" panose="020B0604020202020204" pitchFamily="34" charset="0"/>
              </a:rPr>
              <a:t>Ý kiến </a:t>
            </a:r>
          </a:p>
          <a:p>
            <a:pPr algn="ctr">
              <a:lnSpc>
                <a:spcPct val="110000"/>
              </a:lnSpc>
            </a:pPr>
            <a:r>
              <a:rPr lang="en-US" sz="2400">
                <a:solidFill>
                  <a:schemeClr val="tx2">
                    <a:lumMod val="50000"/>
                  </a:schemeClr>
                </a:solidFill>
                <a:latin typeface="Arial" panose="020B0604020202020204" pitchFamily="34" charset="0"/>
                <a:cs typeface="Arial" panose="020B0604020202020204" pitchFamily="34" charset="0"/>
              </a:rPr>
              <a:t>cá nhân</a:t>
            </a:r>
            <a:endParaRPr lang="en-US" sz="2400">
              <a:solidFill>
                <a:schemeClr val="tx1">
                  <a:lumMod val="75000"/>
                  <a:lumOff val="25000"/>
                </a:schemeClr>
              </a:solidFill>
              <a:latin typeface="Arial" panose="020B0604020202020204" pitchFamily="34" charset="0"/>
              <a:cs typeface="Arial" panose="020B0604020202020204" pitchFamily="34" charset="0"/>
            </a:endParaRPr>
          </a:p>
        </p:txBody>
      </p:sp>
      <p:sp>
        <p:nvSpPr>
          <p:cNvPr id="58" name="Hộp Văn bản 57">
            <a:extLst>
              <a:ext uri="{FF2B5EF4-FFF2-40B4-BE49-F238E27FC236}">
                <a16:creationId xmlns:a16="http://schemas.microsoft.com/office/drawing/2014/main" id="{565DC13F-EDBB-3BA0-0899-E113FEFE14A6}"/>
              </a:ext>
            </a:extLst>
          </p:cNvPr>
          <p:cNvSpPr txBox="1"/>
          <p:nvPr/>
        </p:nvSpPr>
        <p:spPr>
          <a:xfrm>
            <a:off x="5105400" y="3993403"/>
            <a:ext cx="1997342" cy="780983"/>
          </a:xfrm>
          <a:prstGeom prst="rect">
            <a:avLst/>
          </a:prstGeom>
          <a:noFill/>
        </p:spPr>
        <p:txBody>
          <a:bodyPr wrap="none" lIns="0" tIns="0" rIns="0" bIns="0" rtlCol="0">
            <a:spAutoFit/>
          </a:bodyPr>
          <a:lstStyle/>
          <a:p>
            <a:pPr algn="ctr">
              <a:lnSpc>
                <a:spcPct val="110000"/>
              </a:lnSpc>
            </a:pPr>
            <a:r>
              <a:rPr lang="en-US" sz="2400" b="1">
                <a:solidFill>
                  <a:schemeClr val="tx2">
                    <a:lumMod val="50000"/>
                  </a:schemeClr>
                </a:solidFill>
                <a:latin typeface="Arial" panose="020B0604020202020204" pitchFamily="34" charset="0"/>
                <a:cs typeface="Arial" panose="020B0604020202020204" pitchFamily="34" charset="0"/>
              </a:rPr>
              <a:t>Ý kiến chung </a:t>
            </a:r>
          </a:p>
          <a:p>
            <a:pPr algn="ctr">
              <a:lnSpc>
                <a:spcPct val="110000"/>
              </a:lnSpc>
            </a:pPr>
            <a:r>
              <a:rPr lang="en-US" sz="2400" b="1">
                <a:solidFill>
                  <a:schemeClr val="tx2">
                    <a:lumMod val="50000"/>
                  </a:schemeClr>
                </a:solidFill>
                <a:latin typeface="Arial" panose="020B0604020202020204" pitchFamily="34" charset="0"/>
                <a:cs typeface="Arial" panose="020B0604020202020204" pitchFamily="34" charset="0"/>
              </a:rPr>
              <a:t>của cả nhóm</a:t>
            </a:r>
            <a:endParaRPr lang="en-US" sz="2400" b="1">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627822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pic>
        <p:nvPicPr>
          <p:cNvPr id="48" name="Đồng hồ đếm ngược 10 phút - 10 minute timer">
            <a:hlinkClick r:id="" action="ppaction://media"/>
            <a:extLst>
              <a:ext uri="{FF2B5EF4-FFF2-40B4-BE49-F238E27FC236}">
                <a16:creationId xmlns:a16="http://schemas.microsoft.com/office/drawing/2014/main" id="{7AF0A193-CF11-704F-2433-626A31DF676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657084" y="3598538"/>
            <a:ext cx="2814332" cy="1583062"/>
          </a:xfrm>
          <a:prstGeom prst="rect">
            <a:avLst/>
          </a:prstGeom>
        </p:spPr>
      </p:pic>
      <p:sp>
        <p:nvSpPr>
          <p:cNvPr id="49" name="Hình chữ nhật 63">
            <a:extLst>
              <a:ext uri="{FF2B5EF4-FFF2-40B4-BE49-F238E27FC236}">
                <a16:creationId xmlns:a16="http://schemas.microsoft.com/office/drawing/2014/main" id="{A23C5498-ADCB-0462-8B5B-8541776EF3FF}"/>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Hình chữ nhật 62">
            <a:extLst>
              <a:ext uri="{FF2B5EF4-FFF2-40B4-BE49-F238E27FC236}">
                <a16:creationId xmlns:a16="http://schemas.microsoft.com/office/drawing/2014/main" id="{7377115B-8029-8D8B-48D3-F2DAB881B182}"/>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ình chữ nhật 61">
            <a:extLst>
              <a:ext uri="{FF2B5EF4-FFF2-40B4-BE49-F238E27FC236}">
                <a16:creationId xmlns:a16="http://schemas.microsoft.com/office/drawing/2014/main" id="{44613DBB-2463-5B29-5718-729F14F58102}"/>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ình chữ nhật 19">
            <a:extLst>
              <a:ext uri="{FF2B5EF4-FFF2-40B4-BE49-F238E27FC236}">
                <a16:creationId xmlns:a16="http://schemas.microsoft.com/office/drawing/2014/main" id="{ADCD7F3C-4881-10BA-9435-4930CB949B39}"/>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ộp Văn bản 54">
            <a:extLst>
              <a:ext uri="{FF2B5EF4-FFF2-40B4-BE49-F238E27FC236}">
                <a16:creationId xmlns:a16="http://schemas.microsoft.com/office/drawing/2014/main" id="{1D40802C-D6EF-3626-6F2F-22C627D54071}"/>
              </a:ext>
            </a:extLst>
          </p:cNvPr>
          <p:cNvSpPr txBox="1"/>
          <p:nvPr/>
        </p:nvSpPr>
        <p:spPr>
          <a:xfrm>
            <a:off x="1647120" y="2912738"/>
            <a:ext cx="5915490" cy="1583062"/>
          </a:xfrm>
          <a:custGeom>
            <a:avLst/>
            <a:gdLst>
              <a:gd name="connsiteX0" fmla="*/ 0 w 5915490"/>
              <a:gd name="connsiteY0" fmla="*/ 0 h 1583062"/>
              <a:gd name="connsiteX1" fmla="*/ 5915490 w 5915490"/>
              <a:gd name="connsiteY1" fmla="*/ 0 h 1583062"/>
              <a:gd name="connsiteX2" fmla="*/ 5915490 w 5915490"/>
              <a:gd name="connsiteY2" fmla="*/ 1583062 h 1583062"/>
              <a:gd name="connsiteX3" fmla="*/ 0 w 5915490"/>
              <a:gd name="connsiteY3" fmla="*/ 1583062 h 1583062"/>
              <a:gd name="connsiteX4" fmla="*/ 0 w 5915490"/>
              <a:gd name="connsiteY4" fmla="*/ 0 h 1583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15490" h="1583062">
                <a:moveTo>
                  <a:pt x="0" y="0"/>
                </a:moveTo>
                <a:lnTo>
                  <a:pt x="5915490" y="0"/>
                </a:lnTo>
                <a:lnTo>
                  <a:pt x="5915490" y="1583062"/>
                </a:lnTo>
                <a:lnTo>
                  <a:pt x="0" y="1583062"/>
                </a:lnTo>
                <a:lnTo>
                  <a:pt x="0" y="0"/>
                </a:lnTo>
                <a:close/>
              </a:path>
            </a:pathLst>
          </a:cu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ạt động theo nhóm!</a:t>
            </a:r>
          </a:p>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àn thành các yêu cầu trong phiếu học tập số 2.</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pic>
        <p:nvPicPr>
          <p:cNvPr id="5" name="Đồ họa 4" descr="Users with solid fill">
            <a:extLst>
              <a:ext uri="{FF2B5EF4-FFF2-40B4-BE49-F238E27FC236}">
                <a16:creationId xmlns:a16="http://schemas.microsoft.com/office/drawing/2014/main" id="{745C4F61-AAE9-5F9A-F3A2-EEA378F0262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149850" y="1981200"/>
            <a:ext cx="1828800" cy="1828800"/>
          </a:xfrm>
          <a:prstGeom prst="rect">
            <a:avLst/>
          </a:prstGeom>
        </p:spPr>
      </p:pic>
    </p:spTree>
    <p:extLst>
      <p:ext uri="{BB962C8B-B14F-4D97-AF65-F5344CB8AC3E}">
        <p14:creationId xmlns:p14="http://schemas.microsoft.com/office/powerpoint/2010/main" val="24854411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4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8"/>
                                        </p:tgtEl>
                                      </p:cBhvr>
                                    </p:cmd>
                                  </p:childTnLst>
                                </p:cTn>
                              </p:par>
                            </p:childTnLst>
                          </p:cTn>
                        </p:par>
                      </p:childTnLst>
                    </p:cTn>
                  </p:par>
                </p:childTnLst>
              </p:cTn>
              <p:nextCondLst>
                <p:cond evt="onClick" delay="0">
                  <p:tgtEl>
                    <p:spTgt spid="48"/>
                  </p:tgtEl>
                </p:cond>
              </p:nextCondLst>
            </p:seq>
            <p:video>
              <p:cMediaNode vol="80000">
                <p:cTn id="12" fill="hold" display="0">
                  <p:stCondLst>
                    <p:cond delay="indefinite"/>
                  </p:stCondLst>
                </p:cTn>
                <p:tgtEl>
                  <p:spTgt spid="48"/>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24" name="Hình chữ nhật: Góc Tròn 63">
            <a:extLst>
              <a:ext uri="{FF2B5EF4-FFF2-40B4-BE49-F238E27FC236}">
                <a16:creationId xmlns:a16="http://schemas.microsoft.com/office/drawing/2014/main" id="{0CA209BC-C97C-41A0-9B5F-A2D6FEC2FD87}"/>
              </a:ext>
            </a:extLst>
          </p:cNvPr>
          <p:cNvSpPr/>
          <p:nvPr/>
        </p:nvSpPr>
        <p:spPr>
          <a:xfrm>
            <a:off x="2724612" y="2045061"/>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62">
            <a:extLst>
              <a:ext uri="{FF2B5EF4-FFF2-40B4-BE49-F238E27FC236}">
                <a16:creationId xmlns:a16="http://schemas.microsoft.com/office/drawing/2014/main" id="{5C03AB38-3D7C-4F5D-A91E-F4A1D1C06389}"/>
              </a:ext>
            </a:extLst>
          </p:cNvPr>
          <p:cNvSpPr/>
          <p:nvPr/>
        </p:nvSpPr>
        <p:spPr>
          <a:xfrm>
            <a:off x="2535945" y="2234233"/>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Góc Tròn 61">
            <a:extLst>
              <a:ext uri="{FF2B5EF4-FFF2-40B4-BE49-F238E27FC236}">
                <a16:creationId xmlns:a16="http://schemas.microsoft.com/office/drawing/2014/main" id="{2AF29634-37A6-96D1-674E-A5AC6B8AD315}"/>
              </a:ext>
            </a:extLst>
          </p:cNvPr>
          <p:cNvSpPr/>
          <p:nvPr/>
        </p:nvSpPr>
        <p:spPr>
          <a:xfrm>
            <a:off x="2465185" y="2111734"/>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Góc Tròn 19">
            <a:extLst>
              <a:ext uri="{FF2B5EF4-FFF2-40B4-BE49-F238E27FC236}">
                <a16:creationId xmlns:a16="http://schemas.microsoft.com/office/drawing/2014/main" id="{9396698C-0961-4A73-5AC5-F5740E2C90E5}"/>
              </a:ext>
            </a:extLst>
          </p:cNvPr>
          <p:cNvSpPr/>
          <p:nvPr/>
        </p:nvSpPr>
        <p:spPr>
          <a:xfrm>
            <a:off x="2642619" y="2339901"/>
            <a:ext cx="6686797" cy="2672461"/>
          </a:xfrm>
          <a:custGeom>
            <a:avLst/>
            <a:gdLst>
              <a:gd name="connsiteX0" fmla="*/ 0 w 6686797"/>
              <a:gd name="connsiteY0" fmla="*/ 445419 h 2672461"/>
              <a:gd name="connsiteX1" fmla="*/ 445419 w 6686797"/>
              <a:gd name="connsiteY1" fmla="*/ 0 h 2672461"/>
              <a:gd name="connsiteX2" fmla="*/ 6241378 w 6686797"/>
              <a:gd name="connsiteY2" fmla="*/ 0 h 2672461"/>
              <a:gd name="connsiteX3" fmla="*/ 6686797 w 6686797"/>
              <a:gd name="connsiteY3" fmla="*/ 445419 h 2672461"/>
              <a:gd name="connsiteX4" fmla="*/ 6686797 w 6686797"/>
              <a:gd name="connsiteY4" fmla="*/ 2227042 h 2672461"/>
              <a:gd name="connsiteX5" fmla="*/ 6241378 w 6686797"/>
              <a:gd name="connsiteY5" fmla="*/ 2672461 h 2672461"/>
              <a:gd name="connsiteX6" fmla="*/ 445419 w 6686797"/>
              <a:gd name="connsiteY6" fmla="*/ 2672461 h 2672461"/>
              <a:gd name="connsiteX7" fmla="*/ 0 w 6686797"/>
              <a:gd name="connsiteY7" fmla="*/ 2227042 h 2672461"/>
              <a:gd name="connsiteX8" fmla="*/ 0 w 6686797"/>
              <a:gd name="connsiteY8" fmla="*/ 445419 h 267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86797" h="2672461">
                <a:moveTo>
                  <a:pt x="0" y="445419"/>
                </a:moveTo>
                <a:cubicBezTo>
                  <a:pt x="0" y="199421"/>
                  <a:pt x="199421" y="0"/>
                  <a:pt x="445419" y="0"/>
                </a:cubicBezTo>
                <a:lnTo>
                  <a:pt x="6241378" y="0"/>
                </a:lnTo>
                <a:cubicBezTo>
                  <a:pt x="6487376" y="0"/>
                  <a:pt x="6686797" y="199421"/>
                  <a:pt x="6686797" y="445419"/>
                </a:cubicBezTo>
                <a:lnTo>
                  <a:pt x="6686797" y="2227042"/>
                </a:lnTo>
                <a:cubicBezTo>
                  <a:pt x="6686797" y="2473040"/>
                  <a:pt x="6487376" y="2672461"/>
                  <a:pt x="6241378" y="2672461"/>
                </a:cubicBezTo>
                <a:lnTo>
                  <a:pt x="445419" y="2672461"/>
                </a:lnTo>
                <a:cubicBezTo>
                  <a:pt x="199421" y="2672461"/>
                  <a:pt x="0" y="2473040"/>
                  <a:pt x="0" y="2227042"/>
                </a:cubicBezTo>
                <a:lnTo>
                  <a:pt x="0" y="445419"/>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ộp Văn bản 29">
            <a:extLst>
              <a:ext uri="{FF2B5EF4-FFF2-40B4-BE49-F238E27FC236}">
                <a16:creationId xmlns:a16="http://schemas.microsoft.com/office/drawing/2014/main" id="{F659E65B-B7E2-8477-7E56-7E8E802404A5}"/>
              </a:ext>
            </a:extLst>
          </p:cNvPr>
          <p:cNvSpPr txBox="1"/>
          <p:nvPr/>
        </p:nvSpPr>
        <p:spPr>
          <a:xfrm>
            <a:off x="2842810" y="2597749"/>
            <a:ext cx="6466832" cy="2147767"/>
          </a:xfrm>
          <a:custGeom>
            <a:avLst/>
            <a:gdLst>
              <a:gd name="connsiteX0" fmla="*/ 0 w 6466832"/>
              <a:gd name="connsiteY0" fmla="*/ 0 h 2147767"/>
              <a:gd name="connsiteX1" fmla="*/ 6466832 w 6466832"/>
              <a:gd name="connsiteY1" fmla="*/ 0 h 2147767"/>
              <a:gd name="connsiteX2" fmla="*/ 6466832 w 6466832"/>
              <a:gd name="connsiteY2" fmla="*/ 2147767 h 2147767"/>
              <a:gd name="connsiteX3" fmla="*/ 0 w 6466832"/>
              <a:gd name="connsiteY3" fmla="*/ 2147767 h 2147767"/>
              <a:gd name="connsiteX4" fmla="*/ 0 w 6466832"/>
              <a:gd name="connsiteY4" fmla="*/ 0 h 21477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66832" h="2147767">
                <a:moveTo>
                  <a:pt x="0" y="0"/>
                </a:moveTo>
                <a:lnTo>
                  <a:pt x="6466832" y="0"/>
                </a:lnTo>
                <a:lnTo>
                  <a:pt x="6466832" y="2147767"/>
                </a:lnTo>
                <a:lnTo>
                  <a:pt x="0" y="2147767"/>
                </a:lnTo>
                <a:lnTo>
                  <a:pt x="0" y="0"/>
                </a:lnTo>
                <a:close/>
              </a:path>
            </a:pathLst>
          </a:cu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SẢN PHẨM</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3757822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ình chữ nhật: Góc Tròn 7">
            <a:extLst>
              <a:ext uri="{FF2B5EF4-FFF2-40B4-BE49-F238E27FC236}">
                <a16:creationId xmlns:a16="http://schemas.microsoft.com/office/drawing/2014/main" id="{F1501AD0-6942-DE3B-DFEA-9BB0B2E98F7F}"/>
              </a:ext>
            </a:extLst>
          </p:cNvPr>
          <p:cNvSpPr/>
          <p:nvPr/>
        </p:nvSpPr>
        <p:spPr>
          <a:xfrm>
            <a:off x="716882" y="4641199"/>
            <a:ext cx="10758237" cy="1407375"/>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graphicFrame>
        <p:nvGraphicFramePr>
          <p:cNvPr id="3" name="Bảng 2">
            <a:extLst>
              <a:ext uri="{FF2B5EF4-FFF2-40B4-BE49-F238E27FC236}">
                <a16:creationId xmlns:a16="http://schemas.microsoft.com/office/drawing/2014/main" id="{63409BD3-20AA-6723-7799-9F5E951A5A09}"/>
              </a:ext>
            </a:extLst>
          </p:cNvPr>
          <p:cNvGraphicFramePr>
            <a:graphicFrameLocks noGrp="1"/>
          </p:cNvGraphicFramePr>
          <p:nvPr>
            <p:extLst>
              <p:ext uri="{D42A27DB-BD31-4B8C-83A1-F6EECF244321}">
                <p14:modId xmlns:p14="http://schemas.microsoft.com/office/powerpoint/2010/main" val="1938292535"/>
              </p:ext>
            </p:extLst>
          </p:nvPr>
        </p:nvGraphicFramePr>
        <p:xfrm>
          <a:off x="871387" y="2593278"/>
          <a:ext cx="10449226" cy="1323367"/>
        </p:xfrm>
        <a:graphic>
          <a:graphicData uri="http://schemas.openxmlformats.org/drawingml/2006/table">
            <a:tbl>
              <a:tblPr firstRow="1" firstCol="1" bandRow="1">
                <a:tableStyleId>{5C22544A-7EE6-4342-B048-85BDC9FD1C3A}</a:tableStyleId>
              </a:tblPr>
              <a:tblGrid>
                <a:gridCol w="4632725">
                  <a:extLst>
                    <a:ext uri="{9D8B030D-6E8A-4147-A177-3AD203B41FA5}">
                      <a16:colId xmlns:a16="http://schemas.microsoft.com/office/drawing/2014/main" val="720565431"/>
                    </a:ext>
                  </a:extLst>
                </a:gridCol>
                <a:gridCol w="1371092">
                  <a:extLst>
                    <a:ext uri="{9D8B030D-6E8A-4147-A177-3AD203B41FA5}">
                      <a16:colId xmlns:a16="http://schemas.microsoft.com/office/drawing/2014/main" val="334721469"/>
                    </a:ext>
                  </a:extLst>
                </a:gridCol>
                <a:gridCol w="1481803">
                  <a:extLst>
                    <a:ext uri="{9D8B030D-6E8A-4147-A177-3AD203B41FA5}">
                      <a16:colId xmlns:a16="http://schemas.microsoft.com/office/drawing/2014/main" val="20547310"/>
                    </a:ext>
                  </a:extLst>
                </a:gridCol>
                <a:gridCol w="1481803">
                  <a:extLst>
                    <a:ext uri="{9D8B030D-6E8A-4147-A177-3AD203B41FA5}">
                      <a16:colId xmlns:a16="http://schemas.microsoft.com/office/drawing/2014/main" val="341083677"/>
                    </a:ext>
                  </a:extLst>
                </a:gridCol>
                <a:gridCol w="1481803">
                  <a:extLst>
                    <a:ext uri="{9D8B030D-6E8A-4147-A177-3AD203B41FA5}">
                      <a16:colId xmlns:a16="http://schemas.microsoft.com/office/drawing/2014/main" val="949594066"/>
                    </a:ext>
                  </a:extLst>
                </a:gridCol>
              </a:tblGrid>
              <a:tr h="350265">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ydrogen halide</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F</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Cl</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Br</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I</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extLst>
                  <a:ext uri="{0D108BD9-81ED-4DB2-BD59-A6C34878D82A}">
                    <a16:rowId xmlns:a16="http://schemas.microsoft.com/office/drawing/2014/main" val="3514869528"/>
                  </a:ext>
                </a:extLst>
              </a:tr>
              <a:tr h="448433">
                <a:tc>
                  <a:txBody>
                    <a:bodyPr/>
                    <a:lstStyle/>
                    <a:p>
                      <a:pPr marL="0" marR="0" algn="just">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Độ dài liên kết H–X ( )</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0,92</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1,27</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1,41</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1,61</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41832659"/>
                  </a:ext>
                </a:extLst>
              </a:tr>
              <a:tr h="522191">
                <a:tc>
                  <a:txBody>
                    <a:bodyPr/>
                    <a:lstStyle/>
                    <a:p>
                      <a:pPr marL="0" marR="0" algn="just">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Năng lượng liên kết H–X (kJ/mol)</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565</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427</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363</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295</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extLst>
                  <a:ext uri="{0D108BD9-81ED-4DB2-BD59-A6C34878D82A}">
                    <a16:rowId xmlns:a16="http://schemas.microsoft.com/office/drawing/2014/main" val="2321066801"/>
                  </a:ext>
                </a:extLst>
              </a:tr>
            </a:tbl>
          </a:graphicData>
        </a:graphic>
      </p:graphicFrame>
      <p:sp>
        <p:nvSpPr>
          <p:cNvPr id="4" name="Câu hỏi - 9Slide.vn">
            <a:extLst>
              <a:ext uri="{FF2B5EF4-FFF2-40B4-BE49-F238E27FC236}">
                <a16:creationId xmlns:a16="http://schemas.microsoft.com/office/drawing/2014/main" id="{8A10A1FE-332C-9CC7-39B4-DD5D7D0DA395}"/>
              </a:ext>
            </a:extLst>
          </p:cNvPr>
          <p:cNvSpPr>
            <a:spLocks noChangeArrowheads="1"/>
          </p:cNvSpPr>
          <p:nvPr/>
        </p:nvSpPr>
        <p:spPr bwMode="auto">
          <a:xfrm>
            <a:off x="716882" y="1553927"/>
            <a:ext cx="10758238" cy="937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20000"/>
              </a:lnSpc>
              <a:spcBef>
                <a:spcPct val="0"/>
              </a:spcBef>
              <a:spcAft>
                <a:spcPct val="0"/>
              </a:spcAft>
              <a:tabLst>
                <a:tab pos="180975" algn="l"/>
              </a:tabLst>
            </a:pPr>
            <a:r>
              <a:rPr lang="en-US" altLang="en-US"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rPr>
              <a:t>Dựa vào bảng sau, nhận xét mối liên hệ giữa sự biến đổi năng lượng liên kết và độ dài liên kết H–X với sự biến đổi tính acid của các hydrohalic acid.</a:t>
            </a:r>
          </a:p>
        </p:txBody>
      </p:sp>
      <p:sp>
        <p:nvSpPr>
          <p:cNvPr id="31" name="Hộp Văn bản 30">
            <a:extLst>
              <a:ext uri="{FF2B5EF4-FFF2-40B4-BE49-F238E27FC236}">
                <a16:creationId xmlns:a16="http://schemas.microsoft.com/office/drawing/2014/main" id="{547DA422-5F98-1FF6-90D6-05DDAD2E0D61}"/>
              </a:ext>
            </a:extLst>
          </p:cNvPr>
          <p:cNvSpPr txBox="1"/>
          <p:nvPr/>
        </p:nvSpPr>
        <p:spPr>
          <a:xfrm>
            <a:off x="810352" y="3943290"/>
            <a:ext cx="7114448" cy="400110"/>
          </a:xfrm>
          <a:prstGeom prst="rect">
            <a:avLst/>
          </a:prstGeom>
          <a:noFill/>
        </p:spPr>
        <p:txBody>
          <a:bodyPr wrap="none">
            <a:spAutoFit/>
          </a:bodyPr>
          <a:lstStyle>
            <a:defPPr>
              <a:defRPr lang="en-US"/>
            </a:defPPr>
            <a:lvl1pPr marR="0" lvl="0" indent="0" eaLnBrk="0" fontAlgn="base" hangingPunct="0">
              <a:lnSpc>
                <a:spcPct val="100000"/>
              </a:lnSpc>
              <a:spcBef>
                <a:spcPct val="0"/>
              </a:spcBef>
              <a:spcAft>
                <a:spcPct val="0"/>
              </a:spcAft>
              <a:buClrTx/>
              <a:buSzTx/>
              <a:buFontTx/>
              <a:buNone/>
              <a:tabLst>
                <a:tab pos="180975" algn="l"/>
              </a:tabLst>
              <a:defRPr kumimoji="0" sz="2000" b="0" i="1" u="none" strike="noStrike" cap="none" normalizeH="0" baseline="0">
                <a:ln>
                  <a:noFill/>
                </a:ln>
                <a:solidFill>
                  <a:schemeClr val="tx1">
                    <a:lumMod val="65000"/>
                    <a:lumOff val="35000"/>
                  </a:schemeClr>
                </a:solidFill>
                <a:effectLst/>
                <a:latin typeface="Arial" panose="020B0604020202020204" pitchFamily="34" charset="0"/>
                <a:ea typeface="Times New Roman" panose="02020603050405020304" pitchFamily="18" charset="0"/>
                <a:cs typeface="Times New Roman" panose="02020603050405020304" pitchFamily="18" charset="0"/>
              </a:defRPr>
            </a:lvl1pPr>
          </a:lstStyle>
          <a:p>
            <a:r>
              <a:rPr lang="en-US" altLang="en-US"/>
              <a:t>Độ dài và năng lượng liên kết H–X trong các hydrogen halide</a:t>
            </a:r>
          </a:p>
        </p:txBody>
      </p:sp>
      <p:sp>
        <p:nvSpPr>
          <p:cNvPr id="32" name="Hộp Văn bản 31">
            <a:extLst>
              <a:ext uri="{FF2B5EF4-FFF2-40B4-BE49-F238E27FC236}">
                <a16:creationId xmlns:a16="http://schemas.microsoft.com/office/drawing/2014/main" id="{9BC959F1-DC7C-E447-1DC2-B5F80021EBC4}"/>
              </a:ext>
            </a:extLst>
          </p:cNvPr>
          <p:cNvSpPr txBox="1"/>
          <p:nvPr/>
        </p:nvSpPr>
        <p:spPr>
          <a:xfrm>
            <a:off x="810351" y="4641199"/>
            <a:ext cx="10510261" cy="138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lnSpc>
                <a:spcPct val="120000"/>
              </a:lnSpc>
              <a:spcBef>
                <a:spcPct val="0"/>
              </a:spcBef>
              <a:spcAft>
                <a:spcPct val="0"/>
              </a:spcAft>
              <a:tabLst>
                <a:tab pos="180975" algn="l"/>
              </a:tabLst>
              <a:defRPr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r>
              <a:rPr lang="en-US" b="1"/>
              <a:t>Trả lời:</a:t>
            </a:r>
            <a:r>
              <a:rPr lang="en-US"/>
              <a:t> Từ fluorine đến iodine, độ âm điện giảm, năng lượng liên kết H–X cũng giảm, dẫn đến độ dài liên kết tăng dần. Trong các hydrohalic acid, độ dài liên kết càng lớn, tính acid càng mạnh.</a:t>
            </a:r>
          </a:p>
        </p:txBody>
      </p:sp>
    </p:spTree>
    <p:extLst>
      <p:ext uri="{BB962C8B-B14F-4D97-AF65-F5344CB8AC3E}">
        <p14:creationId xmlns:p14="http://schemas.microsoft.com/office/powerpoint/2010/main" val="22975780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childTnLst>
              </p:cTn>
              <p:nextCondLst>
                <p:cond evt="onClick" delay="0">
                  <p:tgtEl>
                    <p:spTgt spid="4"/>
                  </p:tgtEl>
                </p:cond>
              </p:nextCondLst>
            </p:seq>
          </p:childTnLst>
        </p:cTn>
      </p:par>
    </p:tnLst>
    <p:bldLst>
      <p:bldP spid="8" grpId="0" animBg="1"/>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ình chữ nhật 4">
            <a:extLst>
              <a:ext uri="{FF2B5EF4-FFF2-40B4-BE49-F238E27FC236}">
                <a16:creationId xmlns:a16="http://schemas.microsoft.com/office/drawing/2014/main" id="{34CA98DC-7355-8685-865E-CA66315E51C6}"/>
              </a:ext>
            </a:extLst>
          </p:cNvPr>
          <p:cNvSpPr>
            <a:spLocks noGrp="1" noRot="1" noChangeAspect="1" noMove="1" noResize="1" noEditPoints="1" noAdjustHandles="1" noChangeArrowheads="1" noChangeShapeType="1"/>
          </p:cNvSpPr>
          <p:nvPr>
            <p:custDataLst>
              <p:tags r:id="rId1"/>
            </p:custDataLst>
          </p:nvPr>
        </p:nvSpPr>
        <p:spPr>
          <a:xfrm>
            <a:off x="6149899" y="2030004"/>
            <a:ext cx="5181600" cy="4131432"/>
          </a:xfrm>
          <a:prstGeom prst="rect">
            <a:avLst/>
          </a:prstGeom>
          <a:blipFill dpi="0" rotWithShape="0">
            <a:blip r:embed="rId4">
              <a:alphaModFix/>
              <a:extLst>
                <a:ext uri="{28A0092B-C50C-407E-A947-70E740481C1C}">
                  <a14:useLocalDpi xmlns:a14="http://schemas.microsoft.com/office/drawing/2010/main" val="0"/>
                </a:ext>
              </a:extLst>
            </a:blip>
            <a:srcRect/>
            <a:stretch>
              <a:fillRect t="-12710" b="-1271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a:grpSpLocks noGrp="1" noUngrp="1" noRot="1" noMove="1" noResize="1"/>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a:spLocks noGrp="1" noRot="1" noMove="1" noResize="1" noEditPoints="1" noAdjustHandles="1" noChangeArrowheads="1" noChangeShapeType="1"/>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a:spLocks noGrp="1" noRot="1" noMove="1" noResize="1" noEditPoints="1" noAdjustHandles="1" noChangeArrowheads="1" noChangeShapeType="1"/>
          </p:cNvSpPr>
          <p:nvPr/>
        </p:nvSpPr>
        <p:spPr>
          <a:xfrm>
            <a:off x="914400" y="1835130"/>
            <a:ext cx="5181600" cy="4115294"/>
          </a:xfrm>
          <a:prstGeom prst="rect">
            <a:avLst/>
          </a:prstGeom>
          <a:noFill/>
        </p:spPr>
        <p:txBody>
          <a:bodyPr wrap="square" lIns="0" tIns="0" rIns="0" bIns="0" rtlCol="0">
            <a:spAutoFit/>
          </a:bodyPr>
          <a:lstStyle/>
          <a:p>
            <a:pPr algn="l">
              <a:lnSpc>
                <a:spcPct val="130000"/>
              </a:lnSpc>
            </a:pPr>
            <a:r>
              <a:rPr lang="en-US" sz="3200" b="1">
                <a:solidFill>
                  <a:schemeClr val="tx2">
                    <a:lumMod val="50000"/>
                  </a:schemeClr>
                </a:solidFill>
                <a:latin typeface="Arial" panose="020B0604020202020204" pitchFamily="34" charset="0"/>
                <a:cs typeface="Arial" panose="020B0604020202020204" pitchFamily="34" charset="0"/>
              </a:rPr>
              <a:t>Câu hỏi khởi động</a:t>
            </a:r>
          </a:p>
          <a:p>
            <a:pPr algn="l">
              <a:lnSpc>
                <a:spcPct val="130000"/>
              </a:lnSpc>
            </a:pPr>
            <a:r>
              <a:rPr lang="en-US" sz="2200">
                <a:solidFill>
                  <a:schemeClr val="tx1">
                    <a:lumMod val="75000"/>
                    <a:lumOff val="25000"/>
                  </a:schemeClr>
                </a:solidFill>
                <a:latin typeface="Arial" panose="020B0604020202020204" pitchFamily="34" charset="0"/>
                <a:cs typeface="Arial" panose="020B0604020202020204" pitchFamily="34" charset="0"/>
              </a:rPr>
              <a:t>Quan sát hình ảnh kết hợp với ngữ liệu trong phiếu "Câu hỏi khởi động", trả lời các câu hỏi sau đây:</a:t>
            </a:r>
          </a:p>
          <a:p>
            <a:pPr algn="l">
              <a:lnSpc>
                <a:spcPct val="130000"/>
              </a:lnSpc>
            </a:pPr>
            <a:r>
              <a:rPr lang="en-US" sz="22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a) Có thể dùng hợp chất nào để khắc chữ lên thủy tinh?</a:t>
            </a:r>
          </a:p>
          <a:p>
            <a:pPr marL="0" marR="0">
              <a:lnSpc>
                <a:spcPct val="130000"/>
              </a:lnSpc>
              <a:spcAft>
                <a:spcPts val="800"/>
              </a:spcAft>
              <a:tabLst>
                <a:tab pos="180340" algn="l"/>
              </a:tabLst>
            </a:pPr>
            <a:r>
              <a:rPr lang="en-US" sz="22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b) Tại sao có thể thay thế hợp chất trên bằng hỗn hợp CaF</a:t>
            </a:r>
            <a:r>
              <a:rPr lang="en-US" sz="2200" baseline="-250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2</a:t>
            </a:r>
            <a:r>
              <a:rPr lang="en-US" sz="22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 và H</a:t>
            </a:r>
            <a:r>
              <a:rPr lang="en-US" sz="2200" baseline="-250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2</a:t>
            </a:r>
            <a:r>
              <a:rPr lang="en-US" sz="22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SO</a:t>
            </a:r>
            <a:r>
              <a:rPr lang="en-US" sz="2200" baseline="-250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4</a:t>
            </a:r>
            <a:r>
              <a:rPr lang="en-US" sz="22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 đặc? Viết phương trình hóa học để minh họa.</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a:spLocks noGrp="1" noRot="1" noMove="1" noResize="1" noEditPoints="1" noAdjustHandles="1" noChangeArrowheads="1" noChangeShapeType="1"/>
          </p:cNvSpPr>
          <p:nvPr/>
        </p:nvSpPr>
        <p:spPr>
          <a:xfrm>
            <a:off x="4269577" y="634605"/>
            <a:ext cx="376064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ĐẶT VẤN ĐỀ</a:t>
            </a:r>
          </a:p>
        </p:txBody>
      </p:sp>
    </p:spTree>
    <p:extLst>
      <p:ext uri="{BB962C8B-B14F-4D97-AF65-F5344CB8AC3E}">
        <p14:creationId xmlns:p14="http://schemas.microsoft.com/office/powerpoint/2010/main" val="28318133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ình chữ nhật: Góc Tròn 7">
            <a:extLst>
              <a:ext uri="{FF2B5EF4-FFF2-40B4-BE49-F238E27FC236}">
                <a16:creationId xmlns:a16="http://schemas.microsoft.com/office/drawing/2014/main" id="{F1501AD0-6942-DE3B-DFEA-9BB0B2E98F7F}"/>
              </a:ext>
            </a:extLst>
          </p:cNvPr>
          <p:cNvSpPr/>
          <p:nvPr/>
        </p:nvSpPr>
        <p:spPr>
          <a:xfrm>
            <a:off x="636922" y="3810000"/>
            <a:ext cx="10758237" cy="1788886"/>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4FE9C8C6-CEA6-3280-617A-293F148C4EA4}"/>
              </a:ext>
            </a:extLst>
          </p:cNvPr>
          <p:cNvSpPr txBox="1"/>
          <p:nvPr/>
        </p:nvSpPr>
        <p:spPr>
          <a:xfrm>
            <a:off x="739158" y="2496975"/>
            <a:ext cx="10437275" cy="1008225"/>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NaOH + HCl →				Zn + HCl →</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aO + HBr →				K</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HI →</a:t>
            </a:r>
            <a:endParaRPr lang="en-US" sz="2400">
              <a:latin typeface="Arial" panose="020B0604020202020204" pitchFamily="34" charset="0"/>
              <a:cs typeface="Arial" panose="020B0604020202020204" pitchFamily="34" charset="0"/>
            </a:endParaRPr>
          </a:p>
        </p:txBody>
      </p:sp>
      <p:sp>
        <p:nvSpPr>
          <p:cNvPr id="28" name="Hộp Văn bản 27">
            <a:extLst>
              <a:ext uri="{FF2B5EF4-FFF2-40B4-BE49-F238E27FC236}">
                <a16:creationId xmlns:a16="http://schemas.microsoft.com/office/drawing/2014/main" id="{AE41659E-E434-C025-DA6D-0BD37F4B96D3}"/>
              </a:ext>
            </a:extLst>
          </p:cNvPr>
          <p:cNvSpPr txBox="1"/>
          <p:nvPr/>
        </p:nvSpPr>
        <p:spPr>
          <a:xfrm>
            <a:off x="739158" y="3904259"/>
            <a:ext cx="10437275" cy="1535549"/>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latin typeface="Arial" panose="020B0604020202020204" pitchFamily="34" charset="0"/>
                <a:ea typeface="Calibri" panose="020F0502020204030204" pitchFamily="34" charset="0"/>
                <a:cs typeface="Arial" panose="020B0604020202020204" pitchFamily="34" charset="0"/>
              </a:rPr>
              <a:t>Trả lời</a:t>
            </a:r>
            <a:endParaRPr lang="en-US" sz="2400" b="1">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NaOH + HCl → NaCl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		Zn + 2HCl → Zn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aO + 2HBr → CaBr</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		K</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2HI → 2KI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 + C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sp>
        <p:nvSpPr>
          <p:cNvPr id="29" name="Câu hỏi - 9Slide.vn">
            <a:extLst>
              <a:ext uri="{FF2B5EF4-FFF2-40B4-BE49-F238E27FC236}">
                <a16:creationId xmlns:a16="http://schemas.microsoft.com/office/drawing/2014/main" id="{8FE639AB-BF16-12A3-D066-561862242D8E}"/>
              </a:ext>
            </a:extLst>
          </p:cNvPr>
          <p:cNvSpPr txBox="1"/>
          <p:nvPr/>
        </p:nvSpPr>
        <p:spPr>
          <a:xfrm>
            <a:off x="739158" y="1751712"/>
            <a:ext cx="8293768" cy="610488"/>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3200" b="1">
                <a:effectLst/>
                <a:latin typeface="Arial" panose="020B0604020202020204" pitchFamily="34" charset="0"/>
                <a:ea typeface="Calibri" panose="020F0502020204030204" pitchFamily="34" charset="0"/>
                <a:cs typeface="Arial" panose="020B0604020202020204" pitchFamily="34" charset="0"/>
              </a:rPr>
              <a:t>Hoàn thành PTHH của các phản ứng sau</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0161259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nextCondLst>
                <p:cond evt="onClick" delay="0">
                  <p:tgtEl>
                    <p:spTgt spid="29"/>
                  </p:tgtEl>
                </p:cond>
              </p:nextCondLst>
            </p:seq>
          </p:childTnLst>
        </p:cTn>
      </p:par>
    </p:tnLst>
    <p:bldLst>
      <p:bldP spid="8" grpId="0" animBg="1"/>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ình chữ nhật: Góc Tròn 7">
            <a:extLst>
              <a:ext uri="{FF2B5EF4-FFF2-40B4-BE49-F238E27FC236}">
                <a16:creationId xmlns:a16="http://schemas.microsoft.com/office/drawing/2014/main" id="{F1501AD0-6942-DE3B-DFEA-9BB0B2E98F7F}"/>
              </a:ext>
            </a:extLst>
          </p:cNvPr>
          <p:cNvSpPr/>
          <p:nvPr/>
        </p:nvSpPr>
        <p:spPr>
          <a:xfrm>
            <a:off x="846900" y="3429000"/>
            <a:ext cx="7360319" cy="2242869"/>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25" name="Câu hỏi - 9Slide.vn">
            <a:extLst>
              <a:ext uri="{FF2B5EF4-FFF2-40B4-BE49-F238E27FC236}">
                <a16:creationId xmlns:a16="http://schemas.microsoft.com/office/drawing/2014/main" id="{616F950F-05BE-D980-DA79-8334F698F57C}"/>
              </a:ext>
            </a:extLst>
          </p:cNvPr>
          <p:cNvSpPr txBox="1"/>
          <p:nvPr/>
        </p:nvSpPr>
        <p:spPr>
          <a:xfrm>
            <a:off x="846901" y="1914292"/>
            <a:ext cx="8115801" cy="1133708"/>
          </a:xfrm>
          <a:prstGeom prst="rect">
            <a:avLst/>
          </a:prstGeom>
          <a:noFill/>
        </p:spPr>
        <p:txBody>
          <a:bodyPr wrap="square">
            <a:spAutoFit/>
          </a:bodyPr>
          <a:lstStyle/>
          <a:p>
            <a:pPr>
              <a:lnSpc>
                <a:spcPct val="110000"/>
              </a:lnSpc>
            </a:pPr>
            <a:r>
              <a:rPr lang="en-US" sz="3200">
                <a:effectLst/>
                <a:latin typeface="Arial" panose="020B0604020202020204" pitchFamily="34" charset="0"/>
                <a:ea typeface="Calibri" panose="020F0502020204030204" pitchFamily="34" charset="0"/>
                <a:cs typeface="Arial" panose="020B0604020202020204" pitchFamily="34" charset="0"/>
              </a:rPr>
              <a:t>Em hãy đề xuất cách bảo quản hydrofluoric acid trong phòng thí nghiệm.</a:t>
            </a:r>
            <a:endParaRPr lang="en-US" sz="3200">
              <a:latin typeface="Arial" panose="020B0604020202020204" pitchFamily="34" charset="0"/>
              <a:cs typeface="Arial" panose="020B0604020202020204" pitchFamily="34" charset="0"/>
            </a:endParaRPr>
          </a:p>
        </p:txBody>
      </p:sp>
      <p:sp>
        <p:nvSpPr>
          <p:cNvPr id="29" name="Hộp Văn bản 28">
            <a:extLst>
              <a:ext uri="{FF2B5EF4-FFF2-40B4-BE49-F238E27FC236}">
                <a16:creationId xmlns:a16="http://schemas.microsoft.com/office/drawing/2014/main" id="{38D2C45C-756A-B203-C8E7-D923185178A5}"/>
              </a:ext>
            </a:extLst>
          </p:cNvPr>
          <p:cNvSpPr txBox="1"/>
          <p:nvPr/>
        </p:nvSpPr>
        <p:spPr>
          <a:xfrm>
            <a:off x="1120620" y="3563793"/>
            <a:ext cx="6804642" cy="1893595"/>
          </a:xfrm>
          <a:prstGeom prst="rect">
            <a:avLst/>
          </a:prstGeom>
          <a:noFill/>
        </p:spPr>
        <p:txBody>
          <a:bodyPr wrap="square">
            <a:spAutoFit/>
          </a:bodyPr>
          <a:lstStyle>
            <a:defPPr>
              <a:defRPr lang="en-US"/>
            </a:defPPr>
            <a:lvl1pPr>
              <a:lnSpc>
                <a:spcPct val="125000"/>
              </a:lnSpc>
              <a:defRPr sz="2400">
                <a:effectLst/>
                <a:latin typeface="Arial" panose="020B0604020202020204" pitchFamily="34" charset="0"/>
                <a:ea typeface="Calibri" panose="020F0502020204030204" pitchFamily="34" charset="0"/>
                <a:cs typeface="Arial" panose="020B0604020202020204" pitchFamily="34" charset="0"/>
              </a:defRPr>
            </a:lvl1pPr>
          </a:lstStyle>
          <a:p>
            <a:r>
              <a:rPr lang="en-US" b="1"/>
              <a:t>Trả lời: </a:t>
            </a:r>
          </a:p>
          <a:p>
            <a:r>
              <a:rPr lang="en-US"/>
              <a:t>Do đặc điểm ăn mòn thủy tinh nên để bảo quản acid HF trong phòng thí nghiệm, chỉ sử dụng các loại chai nhựa.</a:t>
            </a:r>
          </a:p>
        </p:txBody>
      </p:sp>
      <p:pic>
        <p:nvPicPr>
          <p:cNvPr id="9218" name="Picture 2">
            <a:extLst>
              <a:ext uri="{FF2B5EF4-FFF2-40B4-BE49-F238E27FC236}">
                <a16:creationId xmlns:a16="http://schemas.microsoft.com/office/drawing/2014/main" id="{E3A6F8F4-407B-A4C8-EAAD-6C28DD2FE0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2824" y="1755455"/>
            <a:ext cx="2214776" cy="45902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48489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nodeType="withEffect">
                                  <p:stCondLst>
                                    <p:cond delay="0"/>
                                  </p:stCondLst>
                                  <p:childTnLst>
                                    <p:set>
                                      <p:cBhvr>
                                        <p:cTn id="12" dur="1" fill="hold">
                                          <p:stCondLst>
                                            <p:cond delay="0"/>
                                          </p:stCondLst>
                                        </p:cTn>
                                        <p:tgtEl>
                                          <p:spTgt spid="9218"/>
                                        </p:tgtEl>
                                        <p:attrNameLst>
                                          <p:attrName>style.visibility</p:attrName>
                                        </p:attrNameLst>
                                      </p:cBhvr>
                                      <p:to>
                                        <p:strVal val="visible"/>
                                      </p:to>
                                    </p:set>
                                    <p:animEffect transition="in" filter="fade">
                                      <p:cBhvr>
                                        <p:cTn id="13" dur="500"/>
                                        <p:tgtEl>
                                          <p:spTgt spid="9218"/>
                                        </p:tgtEl>
                                      </p:cBhvr>
                                    </p:animEffect>
                                  </p:childTnLst>
                                </p:cTn>
                              </p:par>
                            </p:childTnLst>
                          </p:cTn>
                        </p:par>
                      </p:childTnLst>
                    </p:cTn>
                  </p:par>
                </p:childTnLst>
              </p:cTn>
              <p:nextCondLst>
                <p:cond evt="onClick" delay="0">
                  <p:tgtEl>
                    <p:spTgt spid="25"/>
                  </p:tgtEl>
                </p:cond>
              </p:nextCondLst>
            </p:seq>
          </p:childTnLst>
        </p:cTn>
      </p:par>
    </p:tnLst>
    <p:bldLst>
      <p:bldP spid="8" grpId="0" animBg="1"/>
      <p:bldP spid="2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33" name="Hình chữ nhật: Góc Tròn 32">
            <a:extLst>
              <a:ext uri="{FF2B5EF4-FFF2-40B4-BE49-F238E27FC236}">
                <a16:creationId xmlns:a16="http://schemas.microsoft.com/office/drawing/2014/main" id="{2021D13E-088C-0FB8-BE96-C3235A46889F}"/>
              </a:ext>
            </a:extLst>
          </p:cNvPr>
          <p:cNvSpPr/>
          <p:nvPr/>
        </p:nvSpPr>
        <p:spPr>
          <a:xfrm>
            <a:off x="780386" y="1948474"/>
            <a:ext cx="10631229" cy="2961052"/>
          </a:xfrm>
          <a:prstGeom prst="roundRect">
            <a:avLst/>
          </a:prstGeom>
          <a:solidFill>
            <a:schemeClr val="accent5">
              <a:lumMod val="40000"/>
              <a:lumOff val="60000"/>
              <a:alpha val="6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8A565BBA-33C0-34F2-F1A1-06EC0CAFDA77}"/>
              </a:ext>
            </a:extLst>
          </p:cNvPr>
          <p:cNvSpPr/>
          <p:nvPr/>
        </p:nvSpPr>
        <p:spPr>
          <a:xfrm>
            <a:off x="886876" y="2086982"/>
            <a:ext cx="10418249" cy="2667001"/>
          </a:xfrm>
          <a:prstGeom prst="roundRect">
            <a:avLst/>
          </a:prstGeom>
          <a:noFill/>
          <a:ln>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4">
            <a:extLst>
              <a:ext uri="{FF2B5EF4-FFF2-40B4-BE49-F238E27FC236}">
                <a16:creationId xmlns:a16="http://schemas.microsoft.com/office/drawing/2014/main" id="{C1F97BE9-7C47-208F-4ED1-8415560F0121}"/>
              </a:ext>
            </a:extLst>
          </p:cNvPr>
          <p:cNvSpPr>
            <a:spLocks noChangeArrowheads="1"/>
          </p:cNvSpPr>
          <p:nvPr/>
        </p:nvSpPr>
        <p:spPr bwMode="auto">
          <a:xfrm>
            <a:off x="1393933" y="368196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Hộp Văn bản 35">
            <a:extLst>
              <a:ext uri="{FF2B5EF4-FFF2-40B4-BE49-F238E27FC236}">
                <a16:creationId xmlns:a16="http://schemas.microsoft.com/office/drawing/2014/main" id="{FD587F3A-55E5-B75F-88CE-FABF20469F53}"/>
              </a:ext>
            </a:extLst>
          </p:cNvPr>
          <p:cNvSpPr txBox="1"/>
          <p:nvPr/>
        </p:nvSpPr>
        <p:spPr>
          <a:xfrm>
            <a:off x="4103307" y="2211059"/>
            <a:ext cx="410080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sp>
        <p:nvSpPr>
          <p:cNvPr id="37" name="Hộp Văn bản 36">
            <a:extLst>
              <a:ext uri="{FF2B5EF4-FFF2-40B4-BE49-F238E27FC236}">
                <a16:creationId xmlns:a16="http://schemas.microsoft.com/office/drawing/2014/main" id="{E8F7FC56-10C2-08EC-6FC8-0505688246C1}"/>
              </a:ext>
            </a:extLst>
          </p:cNvPr>
          <p:cNvSpPr txBox="1"/>
          <p:nvPr/>
        </p:nvSpPr>
        <p:spPr>
          <a:xfrm>
            <a:off x="1617075" y="2696583"/>
            <a:ext cx="8964877" cy="194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31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pPr>
              <a:lnSpc>
                <a:spcPct val="130000"/>
              </a:lnSpc>
            </a:pPr>
            <a:r>
              <a:rPr lang="en-US" sz="3200" b="1">
                <a:effectLst/>
                <a:cs typeface="Arial" panose="020B0604020202020204" pitchFamily="34" charset="0"/>
              </a:rPr>
              <a:t>Tính acid</a:t>
            </a:r>
            <a:r>
              <a:rPr lang="en-US" sz="3200">
                <a:effectLst/>
                <a:cs typeface="Arial" panose="020B0604020202020204" pitchFamily="34" charset="0"/>
              </a:rPr>
              <a:t> của các hydrohalic acid </a:t>
            </a:r>
            <a:r>
              <a:rPr lang="en-US" sz="3200" b="1">
                <a:effectLst/>
                <a:cs typeface="Arial" panose="020B0604020202020204" pitchFamily="34" charset="0"/>
              </a:rPr>
              <a:t>tăng dần từ hydrofluoric acid đến hydroiodic acid</a:t>
            </a:r>
            <a:r>
              <a:rPr lang="en-US" sz="3200">
                <a:effectLst/>
                <a:cs typeface="Arial" panose="020B0604020202020204" pitchFamily="34" charset="0"/>
              </a:rPr>
              <a:t>.</a:t>
            </a:r>
          </a:p>
          <a:p>
            <a:pPr algn="ctr">
              <a:lnSpc>
                <a:spcPct val="130000"/>
              </a:lnSpc>
            </a:pPr>
            <a:r>
              <a:rPr lang="en-US" sz="3200">
                <a:cs typeface="Arial" panose="020B0604020202020204" pitchFamily="34" charset="0"/>
              </a:rPr>
              <a:t>HF &lt; HCl &lt; HBr &lt; HI</a:t>
            </a:r>
          </a:p>
        </p:txBody>
      </p:sp>
    </p:spTree>
    <p:extLst>
      <p:ext uri="{BB962C8B-B14F-4D97-AF65-F5344CB8AC3E}">
        <p14:creationId xmlns:p14="http://schemas.microsoft.com/office/powerpoint/2010/main" val="37457540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29539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pic>
        <p:nvPicPr>
          <p:cNvPr id="48" name="Đồng hồ đếm ngược 10 phút - 10 minute timer">
            <a:hlinkClick r:id="" action="ppaction://media"/>
            <a:extLst>
              <a:ext uri="{FF2B5EF4-FFF2-40B4-BE49-F238E27FC236}">
                <a16:creationId xmlns:a16="http://schemas.microsoft.com/office/drawing/2014/main" id="{6ACA0E2D-5601-8942-DDB0-CEA5A970CE2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657084" y="3598538"/>
            <a:ext cx="2814332" cy="1583062"/>
          </a:xfrm>
          <a:prstGeom prst="rect">
            <a:avLst/>
          </a:prstGeom>
        </p:spPr>
      </p:pic>
      <p:sp>
        <p:nvSpPr>
          <p:cNvPr id="49" name="Hình chữ nhật 63">
            <a:extLst>
              <a:ext uri="{FF2B5EF4-FFF2-40B4-BE49-F238E27FC236}">
                <a16:creationId xmlns:a16="http://schemas.microsoft.com/office/drawing/2014/main" id="{E7E7BB37-8AF5-A95F-60E6-EEC241E9D2E6}"/>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4C4AF5"/>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Hình chữ nhật 62">
            <a:extLst>
              <a:ext uri="{FF2B5EF4-FFF2-40B4-BE49-F238E27FC236}">
                <a16:creationId xmlns:a16="http://schemas.microsoft.com/office/drawing/2014/main" id="{E8099B51-9F07-8855-E781-B9E04ADFBD37}"/>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ình chữ nhật 61">
            <a:extLst>
              <a:ext uri="{FF2B5EF4-FFF2-40B4-BE49-F238E27FC236}">
                <a16:creationId xmlns:a16="http://schemas.microsoft.com/office/drawing/2014/main" id="{EFD28257-E7CD-F8B6-E596-2A400499C769}"/>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ình chữ nhật 19">
            <a:extLst>
              <a:ext uri="{FF2B5EF4-FFF2-40B4-BE49-F238E27FC236}">
                <a16:creationId xmlns:a16="http://schemas.microsoft.com/office/drawing/2014/main" id="{D89A8350-A8B5-25DA-FBDA-7379D0D194A9}"/>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ộp Văn bản 54">
            <a:extLst>
              <a:ext uri="{FF2B5EF4-FFF2-40B4-BE49-F238E27FC236}">
                <a16:creationId xmlns:a16="http://schemas.microsoft.com/office/drawing/2014/main" id="{E370BF4A-DCAB-5FD8-7290-2C526C0643DF}"/>
              </a:ext>
            </a:extLst>
          </p:cNvPr>
          <p:cNvSpPr txBox="1"/>
          <p:nvPr/>
        </p:nvSpPr>
        <p:spPr>
          <a:xfrm>
            <a:off x="1647120" y="2912738"/>
            <a:ext cx="5915490" cy="1583062"/>
          </a:xfrm>
          <a:prstGeom prst="rect">
            <a:avLst/>
          </a:pr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ạt động theo nhóm!</a:t>
            </a:r>
          </a:p>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àn thành các yêu cầu trong phiếu học tập số 3.</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pic>
        <p:nvPicPr>
          <p:cNvPr id="58" name="Đồ họa 57" descr="Users with solid fill">
            <a:extLst>
              <a:ext uri="{FF2B5EF4-FFF2-40B4-BE49-F238E27FC236}">
                <a16:creationId xmlns:a16="http://schemas.microsoft.com/office/drawing/2014/main" id="{B1B276EE-79B8-E3A8-8DAC-7F143367A7A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149850" y="1981200"/>
            <a:ext cx="1828800" cy="1828800"/>
          </a:xfrm>
          <a:prstGeom prst="rect">
            <a:avLst/>
          </a:prstGeom>
        </p:spPr>
      </p:pic>
    </p:spTree>
    <p:extLst>
      <p:ext uri="{BB962C8B-B14F-4D97-AF65-F5344CB8AC3E}">
        <p14:creationId xmlns:p14="http://schemas.microsoft.com/office/powerpoint/2010/main" val="6656781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4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8"/>
                                        </p:tgtEl>
                                      </p:cBhvr>
                                    </p:cmd>
                                  </p:childTnLst>
                                </p:cTn>
                              </p:par>
                            </p:childTnLst>
                          </p:cTn>
                        </p:par>
                      </p:childTnLst>
                    </p:cTn>
                  </p:par>
                </p:childTnLst>
              </p:cTn>
              <p:nextCondLst>
                <p:cond evt="onClick" delay="0">
                  <p:tgtEl>
                    <p:spTgt spid="48"/>
                  </p:tgtEl>
                </p:cond>
              </p:nextCondLst>
            </p:seq>
            <p:video>
              <p:cMediaNode vol="80000">
                <p:cTn id="12" fill="hold" display="0">
                  <p:stCondLst>
                    <p:cond delay="indefinite"/>
                  </p:stCondLst>
                </p:cTn>
                <p:tgtEl>
                  <p:spTgt spid="48"/>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25" name="Hình chữ nhật: Góc Tròn 63">
            <a:extLst>
              <a:ext uri="{FF2B5EF4-FFF2-40B4-BE49-F238E27FC236}">
                <a16:creationId xmlns:a16="http://schemas.microsoft.com/office/drawing/2014/main" id="{B12258BE-C643-33BE-03D5-F8B2E807DF5C}"/>
              </a:ext>
            </a:extLst>
          </p:cNvPr>
          <p:cNvSpPr/>
          <p:nvPr/>
        </p:nvSpPr>
        <p:spPr>
          <a:xfrm>
            <a:off x="2724612" y="2045061"/>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rgbClr val="4C4AF5">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Góc Tròn 62">
            <a:extLst>
              <a:ext uri="{FF2B5EF4-FFF2-40B4-BE49-F238E27FC236}">
                <a16:creationId xmlns:a16="http://schemas.microsoft.com/office/drawing/2014/main" id="{12275072-F236-640A-A5E8-D8054120756D}"/>
              </a:ext>
            </a:extLst>
          </p:cNvPr>
          <p:cNvSpPr/>
          <p:nvPr/>
        </p:nvSpPr>
        <p:spPr>
          <a:xfrm>
            <a:off x="2535945" y="2234233"/>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Góc Tròn 61">
            <a:extLst>
              <a:ext uri="{FF2B5EF4-FFF2-40B4-BE49-F238E27FC236}">
                <a16:creationId xmlns:a16="http://schemas.microsoft.com/office/drawing/2014/main" id="{E698B253-B721-C00E-A1D0-2AF5EAA7639D}"/>
              </a:ext>
            </a:extLst>
          </p:cNvPr>
          <p:cNvSpPr/>
          <p:nvPr/>
        </p:nvSpPr>
        <p:spPr>
          <a:xfrm>
            <a:off x="2465185" y="2111734"/>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ình chữ nhật: Góc Tròn 19">
            <a:extLst>
              <a:ext uri="{FF2B5EF4-FFF2-40B4-BE49-F238E27FC236}">
                <a16:creationId xmlns:a16="http://schemas.microsoft.com/office/drawing/2014/main" id="{ECEF3A67-8466-7505-64D4-49AA9C53128F}"/>
              </a:ext>
            </a:extLst>
          </p:cNvPr>
          <p:cNvSpPr/>
          <p:nvPr/>
        </p:nvSpPr>
        <p:spPr>
          <a:xfrm>
            <a:off x="2642619" y="2339901"/>
            <a:ext cx="6686797" cy="2672461"/>
          </a:xfrm>
          <a:custGeom>
            <a:avLst/>
            <a:gdLst>
              <a:gd name="connsiteX0" fmla="*/ 0 w 6686797"/>
              <a:gd name="connsiteY0" fmla="*/ 445419 h 2672461"/>
              <a:gd name="connsiteX1" fmla="*/ 445419 w 6686797"/>
              <a:gd name="connsiteY1" fmla="*/ 0 h 2672461"/>
              <a:gd name="connsiteX2" fmla="*/ 6241378 w 6686797"/>
              <a:gd name="connsiteY2" fmla="*/ 0 h 2672461"/>
              <a:gd name="connsiteX3" fmla="*/ 6686797 w 6686797"/>
              <a:gd name="connsiteY3" fmla="*/ 445419 h 2672461"/>
              <a:gd name="connsiteX4" fmla="*/ 6686797 w 6686797"/>
              <a:gd name="connsiteY4" fmla="*/ 2227042 h 2672461"/>
              <a:gd name="connsiteX5" fmla="*/ 6241378 w 6686797"/>
              <a:gd name="connsiteY5" fmla="*/ 2672461 h 2672461"/>
              <a:gd name="connsiteX6" fmla="*/ 445419 w 6686797"/>
              <a:gd name="connsiteY6" fmla="*/ 2672461 h 2672461"/>
              <a:gd name="connsiteX7" fmla="*/ 0 w 6686797"/>
              <a:gd name="connsiteY7" fmla="*/ 2227042 h 2672461"/>
              <a:gd name="connsiteX8" fmla="*/ 0 w 6686797"/>
              <a:gd name="connsiteY8" fmla="*/ 445419 h 267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86797" h="2672461">
                <a:moveTo>
                  <a:pt x="0" y="445419"/>
                </a:moveTo>
                <a:cubicBezTo>
                  <a:pt x="0" y="199421"/>
                  <a:pt x="199421" y="0"/>
                  <a:pt x="445419" y="0"/>
                </a:cubicBezTo>
                <a:lnTo>
                  <a:pt x="6241378" y="0"/>
                </a:lnTo>
                <a:cubicBezTo>
                  <a:pt x="6487376" y="0"/>
                  <a:pt x="6686797" y="199421"/>
                  <a:pt x="6686797" y="445419"/>
                </a:cubicBezTo>
                <a:lnTo>
                  <a:pt x="6686797" y="2227042"/>
                </a:lnTo>
                <a:cubicBezTo>
                  <a:pt x="6686797" y="2473040"/>
                  <a:pt x="6487376" y="2672461"/>
                  <a:pt x="6241378" y="2672461"/>
                </a:cubicBezTo>
                <a:lnTo>
                  <a:pt x="445419" y="2672461"/>
                </a:lnTo>
                <a:cubicBezTo>
                  <a:pt x="199421" y="2672461"/>
                  <a:pt x="0" y="2473040"/>
                  <a:pt x="0" y="2227042"/>
                </a:cubicBezTo>
                <a:lnTo>
                  <a:pt x="0" y="445419"/>
                </a:ln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ộp Văn bản 30">
            <a:extLst>
              <a:ext uri="{FF2B5EF4-FFF2-40B4-BE49-F238E27FC236}">
                <a16:creationId xmlns:a16="http://schemas.microsoft.com/office/drawing/2014/main" id="{BAAAF598-AC95-583E-C3AC-F6042D23F305}"/>
              </a:ext>
            </a:extLst>
          </p:cNvPr>
          <p:cNvSpPr txBox="1"/>
          <p:nvPr/>
        </p:nvSpPr>
        <p:spPr>
          <a:xfrm>
            <a:off x="2842810" y="2597749"/>
            <a:ext cx="6466832" cy="2147767"/>
          </a:xfrm>
          <a:custGeom>
            <a:avLst/>
            <a:gdLst>
              <a:gd name="connsiteX0" fmla="*/ 0 w 6466832"/>
              <a:gd name="connsiteY0" fmla="*/ 0 h 2147767"/>
              <a:gd name="connsiteX1" fmla="*/ 6466832 w 6466832"/>
              <a:gd name="connsiteY1" fmla="*/ 0 h 2147767"/>
              <a:gd name="connsiteX2" fmla="*/ 6466832 w 6466832"/>
              <a:gd name="connsiteY2" fmla="*/ 2147767 h 2147767"/>
              <a:gd name="connsiteX3" fmla="*/ 0 w 6466832"/>
              <a:gd name="connsiteY3" fmla="*/ 2147767 h 2147767"/>
              <a:gd name="connsiteX4" fmla="*/ 0 w 6466832"/>
              <a:gd name="connsiteY4" fmla="*/ 0 h 21477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66832" h="2147767">
                <a:moveTo>
                  <a:pt x="0" y="0"/>
                </a:moveTo>
                <a:lnTo>
                  <a:pt x="6466832" y="0"/>
                </a:lnTo>
                <a:lnTo>
                  <a:pt x="6466832" y="2147767"/>
                </a:lnTo>
                <a:lnTo>
                  <a:pt x="0" y="2147767"/>
                </a:lnTo>
                <a:lnTo>
                  <a:pt x="0" y="0"/>
                </a:lnTo>
                <a:close/>
              </a:path>
            </a:pathLst>
          </a:cu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SẢN PHẨM</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63304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pic>
        <p:nvPicPr>
          <p:cNvPr id="59" name="Hình ảnh 58">
            <a:extLst>
              <a:ext uri="{FF2B5EF4-FFF2-40B4-BE49-F238E27FC236}">
                <a16:creationId xmlns:a16="http://schemas.microsoft.com/office/drawing/2014/main" id="{128B7A75-BF2C-2CD2-FE2E-E0186EDB4A9B}"/>
              </a:ext>
            </a:extLst>
          </p:cNvPr>
          <p:cNvPicPr>
            <a:picLocks noChangeAspect="1"/>
          </p:cNvPicPr>
          <p:nvPr/>
        </p:nvPicPr>
        <p:blipFill>
          <a:blip r:embed="rId3"/>
          <a:stretch>
            <a:fillRect/>
          </a:stretch>
        </p:blipFill>
        <p:spPr>
          <a:xfrm>
            <a:off x="716885" y="2438400"/>
            <a:ext cx="8217726" cy="3657600"/>
          </a:xfrm>
          <a:prstGeom prst="rect">
            <a:avLst/>
          </a:prstGeom>
        </p:spPr>
      </p:pic>
      <p:sp>
        <p:nvSpPr>
          <p:cNvPr id="66" name="Hộp Văn bản 65">
            <a:extLst>
              <a:ext uri="{FF2B5EF4-FFF2-40B4-BE49-F238E27FC236}">
                <a16:creationId xmlns:a16="http://schemas.microsoft.com/office/drawing/2014/main" id="{36D18278-AE2A-C597-9B08-AF770FEF8863}"/>
              </a:ext>
            </a:extLst>
          </p:cNvPr>
          <p:cNvSpPr txBox="1"/>
          <p:nvPr/>
        </p:nvSpPr>
        <p:spPr>
          <a:xfrm>
            <a:off x="716881" y="1524191"/>
            <a:ext cx="10758236" cy="830997"/>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Nhận xét sự thay đổi số oxi hóa của nguyên tử các nguyên tố halogen trong phản ứng của muối halide với dung dịch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a:t>
            </a:r>
            <a:endParaRPr lang="en-US" sz="2400">
              <a:latin typeface="Arial" panose="020B0604020202020204" pitchFamily="34" charset="0"/>
              <a:cs typeface="Arial" panose="020B0604020202020204" pitchFamily="34" charset="0"/>
            </a:endParaRPr>
          </a:p>
        </p:txBody>
      </p:sp>
      <p:pic>
        <p:nvPicPr>
          <p:cNvPr id="67" name="Picture 21511">
            <a:extLst>
              <a:ext uri="{FF2B5EF4-FFF2-40B4-BE49-F238E27FC236}">
                <a16:creationId xmlns:a16="http://schemas.microsoft.com/office/drawing/2014/main" id="{B26E5F8A-01D9-F3E9-25EB-EBCC2A0CF998}"/>
              </a:ext>
            </a:extLst>
          </p:cNvPr>
          <p:cNvPicPr>
            <a:picLocks noChangeAspect="1"/>
          </p:cNvPicPr>
          <p:nvPr/>
        </p:nvPicPr>
        <p:blipFill rotWithShape="1">
          <a:blip r:embed="rId4"/>
          <a:srcRect l="-1" r="68548"/>
          <a:stretch/>
        </p:blipFill>
        <p:spPr>
          <a:xfrm>
            <a:off x="9472693" y="2221129"/>
            <a:ext cx="1413245" cy="1270635"/>
          </a:xfrm>
          <a:prstGeom prst="rect">
            <a:avLst/>
          </a:prstGeom>
        </p:spPr>
      </p:pic>
      <p:pic>
        <p:nvPicPr>
          <p:cNvPr id="68" name="Picture 21511">
            <a:extLst>
              <a:ext uri="{FF2B5EF4-FFF2-40B4-BE49-F238E27FC236}">
                <a16:creationId xmlns:a16="http://schemas.microsoft.com/office/drawing/2014/main" id="{860059B2-C070-A4BA-53EE-148F5AFCAD70}"/>
              </a:ext>
            </a:extLst>
          </p:cNvPr>
          <p:cNvPicPr>
            <a:picLocks noChangeAspect="1"/>
          </p:cNvPicPr>
          <p:nvPr/>
        </p:nvPicPr>
        <p:blipFill rotWithShape="1">
          <a:blip r:embed="rId4"/>
          <a:srcRect l="34041" r="37129"/>
          <a:stretch/>
        </p:blipFill>
        <p:spPr>
          <a:xfrm>
            <a:off x="9531615" y="3507806"/>
            <a:ext cx="1295401" cy="1270635"/>
          </a:xfrm>
          <a:prstGeom prst="rect">
            <a:avLst/>
          </a:prstGeom>
        </p:spPr>
      </p:pic>
      <p:pic>
        <p:nvPicPr>
          <p:cNvPr id="69" name="Picture 21511">
            <a:extLst>
              <a:ext uri="{FF2B5EF4-FFF2-40B4-BE49-F238E27FC236}">
                <a16:creationId xmlns:a16="http://schemas.microsoft.com/office/drawing/2014/main" id="{69EE563C-A96C-F43D-00EC-EE9DC3115D30}"/>
              </a:ext>
            </a:extLst>
          </p:cNvPr>
          <p:cNvPicPr>
            <a:picLocks noChangeAspect="1"/>
          </p:cNvPicPr>
          <p:nvPr/>
        </p:nvPicPr>
        <p:blipFill rotWithShape="1">
          <a:blip r:embed="rId4"/>
          <a:srcRect l="64567" r="3302"/>
          <a:stretch/>
        </p:blipFill>
        <p:spPr>
          <a:xfrm>
            <a:off x="9457438" y="4825365"/>
            <a:ext cx="1443755" cy="1270635"/>
          </a:xfrm>
          <a:prstGeom prst="rect">
            <a:avLst/>
          </a:prstGeom>
        </p:spPr>
      </p:pic>
    </p:spTree>
    <p:extLst>
      <p:ext uri="{BB962C8B-B14F-4D97-AF65-F5344CB8AC3E}">
        <p14:creationId xmlns:p14="http://schemas.microsoft.com/office/powerpoint/2010/main" val="20775524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Hình chữ nhật: Góc Tròn 27">
            <a:extLst>
              <a:ext uri="{FF2B5EF4-FFF2-40B4-BE49-F238E27FC236}">
                <a16:creationId xmlns:a16="http://schemas.microsoft.com/office/drawing/2014/main" id="{0D7A43C5-C362-1496-A46A-FFF1826FDC36}"/>
              </a:ext>
            </a:extLst>
          </p:cNvPr>
          <p:cNvSpPr/>
          <p:nvPr/>
        </p:nvSpPr>
        <p:spPr>
          <a:xfrm>
            <a:off x="711031" y="2652028"/>
            <a:ext cx="8523896" cy="3317574"/>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7" name="Picture 21511">
            <a:extLst>
              <a:ext uri="{FF2B5EF4-FFF2-40B4-BE49-F238E27FC236}">
                <a16:creationId xmlns:a16="http://schemas.microsoft.com/office/drawing/2014/main" id="{B26E5F8A-01D9-F3E9-25EB-EBCC2A0CF998}"/>
              </a:ext>
            </a:extLst>
          </p:cNvPr>
          <p:cNvPicPr>
            <a:picLocks noChangeAspect="1"/>
          </p:cNvPicPr>
          <p:nvPr/>
        </p:nvPicPr>
        <p:blipFill rotWithShape="1">
          <a:blip r:embed="rId3"/>
          <a:srcRect l="-1" r="68548"/>
          <a:stretch/>
        </p:blipFill>
        <p:spPr>
          <a:xfrm>
            <a:off x="9472693" y="2449729"/>
            <a:ext cx="1413245" cy="1270635"/>
          </a:xfrm>
          <a:prstGeom prst="rect">
            <a:avLst/>
          </a:prstGeom>
        </p:spPr>
      </p:pic>
      <p:pic>
        <p:nvPicPr>
          <p:cNvPr id="68" name="Picture 215111">
            <a:extLst>
              <a:ext uri="{FF2B5EF4-FFF2-40B4-BE49-F238E27FC236}">
                <a16:creationId xmlns:a16="http://schemas.microsoft.com/office/drawing/2014/main" id="{860059B2-C070-A4BA-53EE-148F5AFCAD70}"/>
              </a:ext>
            </a:extLst>
          </p:cNvPr>
          <p:cNvPicPr>
            <a:picLocks noChangeAspect="1"/>
          </p:cNvPicPr>
          <p:nvPr/>
        </p:nvPicPr>
        <p:blipFill rotWithShape="1">
          <a:blip r:embed="rId3"/>
          <a:srcRect l="34041" r="37129"/>
          <a:stretch/>
        </p:blipFill>
        <p:spPr>
          <a:xfrm>
            <a:off x="9531615" y="3736406"/>
            <a:ext cx="1295401" cy="1270635"/>
          </a:xfrm>
          <a:prstGeom prst="rect">
            <a:avLst/>
          </a:prstGeom>
        </p:spPr>
      </p:pic>
      <p:pic>
        <p:nvPicPr>
          <p:cNvPr id="69" name="Picture 215112">
            <a:extLst>
              <a:ext uri="{FF2B5EF4-FFF2-40B4-BE49-F238E27FC236}">
                <a16:creationId xmlns:a16="http://schemas.microsoft.com/office/drawing/2014/main" id="{69EE563C-A96C-F43D-00EC-EE9DC3115D30}"/>
              </a:ext>
            </a:extLst>
          </p:cNvPr>
          <p:cNvPicPr>
            <a:picLocks noChangeAspect="1"/>
          </p:cNvPicPr>
          <p:nvPr/>
        </p:nvPicPr>
        <p:blipFill rotWithShape="1">
          <a:blip r:embed="rId3"/>
          <a:srcRect l="64567" r="3302"/>
          <a:stretch/>
        </p:blipFill>
        <p:spPr>
          <a:xfrm>
            <a:off x="9457438" y="5053965"/>
            <a:ext cx="1443755" cy="1270635"/>
          </a:xfrm>
          <a:prstGeom prst="rect">
            <a:avLst/>
          </a:prstGeom>
        </p:spPr>
      </p:pic>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66" name="Câu hỏi - 9Slide.vn">
            <a:extLst>
              <a:ext uri="{FF2B5EF4-FFF2-40B4-BE49-F238E27FC236}">
                <a16:creationId xmlns:a16="http://schemas.microsoft.com/office/drawing/2014/main" id="{36D18278-AE2A-C597-9B08-AF770FEF8863}"/>
              </a:ext>
            </a:extLst>
          </p:cNvPr>
          <p:cNvSpPr txBox="1"/>
          <p:nvPr/>
        </p:nvSpPr>
        <p:spPr>
          <a:xfrm>
            <a:off x="716881" y="1759803"/>
            <a:ext cx="10758236" cy="830997"/>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Nhận xét sự thay đổi số oxi hóa của nguyên tử các nguyên tố halogen trong phản ứng của muối halide với dung dịch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a:t>
            </a:r>
            <a:endParaRPr lang="en-US" sz="2400">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144BB471-2CEF-6D61-AFFC-5E4212BDC129}"/>
              </a:ext>
            </a:extLst>
          </p:cNvPr>
          <p:cNvSpPr txBox="1"/>
          <p:nvPr/>
        </p:nvSpPr>
        <p:spPr>
          <a:xfrm>
            <a:off x="926432" y="2803351"/>
            <a:ext cx="8293768" cy="3014928"/>
          </a:xfrm>
          <a:prstGeom prst="rect">
            <a:avLst/>
          </a:prstGeom>
          <a:noFill/>
        </p:spPr>
        <p:txBody>
          <a:bodyPr wrap="square">
            <a:spAutoFit/>
          </a:bodyPr>
          <a:lstStyle/>
          <a:p>
            <a:pPr marR="0" algn="just">
              <a:lnSpc>
                <a:spcPct val="115000"/>
              </a:lnSpc>
              <a:spcBef>
                <a:spcPts val="0"/>
              </a:spcBef>
              <a:spcAft>
                <a:spcPts val="800"/>
              </a:spcAft>
              <a:tabLst>
                <a:tab pos="180340" algn="l"/>
              </a:tabLst>
            </a:pPr>
            <a:r>
              <a:rPr lang="en-US" sz="2400" b="1">
                <a:latin typeface="Arial" panose="020B0604020202020204" pitchFamily="34" charset="0"/>
                <a:ea typeface="Calibri" panose="020F0502020204030204" pitchFamily="34" charset="0"/>
                <a:cs typeface="Arial" panose="020B0604020202020204" pitchFamily="34" charset="0"/>
              </a:rPr>
              <a:t>Trả lời</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latin typeface="Arial" panose="020B0604020202020204" pitchFamily="34" charset="0"/>
                <a:ea typeface="Calibri" panose="020F0502020204030204" pitchFamily="34" charset="0"/>
                <a:cs typeface="Arial" panose="020B0604020202020204" pitchFamily="34" charset="0"/>
              </a:rPr>
              <a:t>I</a:t>
            </a:r>
            <a:r>
              <a:rPr lang="en-US" sz="2400">
                <a:effectLst/>
                <a:latin typeface="Arial" panose="020B0604020202020204" pitchFamily="34" charset="0"/>
                <a:ea typeface="Calibri" panose="020F0502020204030204" pitchFamily="34" charset="0"/>
                <a:cs typeface="Arial" panose="020B0604020202020204" pitchFamily="34" charset="0"/>
              </a:rPr>
              <a:t>on bromine tăng từ –1 lên 0, thể hiện tính khử. </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Ion iodide có thể khử được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 S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a:t>
            </a:r>
            <a:r>
              <a:rPr lang="en-US" sz="2400" i="1">
                <a:effectLst/>
                <a:latin typeface="Arial" panose="020B0604020202020204" pitchFamily="34" charset="0"/>
                <a:ea typeface="Calibri" panose="020F0502020204030204" pitchFamily="34" charset="0"/>
                <a:cs typeface="Arial" panose="020B0604020202020204" pitchFamily="34" charset="0"/>
              </a:rPr>
              <a:t>S</a:t>
            </a:r>
            <a:r>
              <a:rPr lang="en-US" sz="2400">
                <a:effectLst/>
                <a:latin typeface="Arial" panose="020B0604020202020204" pitchFamily="34" charset="0"/>
                <a:ea typeface="Calibri" panose="020F0502020204030204" pitchFamily="34" charset="0"/>
                <a:cs typeface="Arial" panose="020B0604020202020204" pitchFamily="34" charset="0"/>
              </a:rPr>
              <a:t>,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 ion bromide chỉ khử ra sản phẩm S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a:t>
            </a:r>
          </a:p>
          <a:p>
            <a:pPr marR="0" algn="just">
              <a:lnSpc>
                <a:spcPct val="115000"/>
              </a:lnSpc>
              <a:spcBef>
                <a:spcPts val="0"/>
              </a:spcBef>
              <a:spcAft>
                <a:spcPts val="800"/>
              </a:spcAft>
              <a:tabLst>
                <a:tab pos="180340" algn="l"/>
              </a:tabLst>
            </a:pPr>
            <a:r>
              <a:rPr lang="en-US" sz="2400">
                <a:latin typeface="Arial" panose="020B0604020202020204" pitchFamily="34" charset="0"/>
                <a:ea typeface="Calibri" panose="020F0502020204030204" pitchFamily="34" charset="0"/>
                <a:cs typeface="Arial" panose="020B0604020202020204" pitchFamily="34" charset="0"/>
              </a:rPr>
              <a:t>→ T</a:t>
            </a:r>
            <a:r>
              <a:rPr lang="en-US" sz="2400">
                <a:effectLst/>
                <a:latin typeface="Arial" panose="020B0604020202020204" pitchFamily="34" charset="0"/>
                <a:ea typeface="Calibri" panose="020F0502020204030204" pitchFamily="34" charset="0"/>
                <a:cs typeface="Arial" panose="020B0604020202020204" pitchFamily="34" charset="0"/>
              </a:rPr>
              <a:t>ính khử của I</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mạnh hơn Br</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Ion chloride không thay đổi</a:t>
            </a:r>
            <a:r>
              <a:rPr lang="en-US" sz="2400">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không thể hiện tính khử.</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03654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6"/>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nextCondLst>
                <p:cond evt="onClick" delay="0">
                  <p:tgtEl>
                    <p:spTgt spid="66"/>
                  </p:tgtEl>
                </p:cond>
              </p:nextCondLst>
            </p:seq>
          </p:childTnLst>
        </p:cTn>
      </p:par>
    </p:tnLst>
    <p:bldLst>
      <p:bldP spid="28" grpId="0" animBg="1"/>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Hình chữ nhật: Góc Tròn 27">
            <a:extLst>
              <a:ext uri="{FF2B5EF4-FFF2-40B4-BE49-F238E27FC236}">
                <a16:creationId xmlns:a16="http://schemas.microsoft.com/office/drawing/2014/main" id="{0D7A43C5-C362-1496-A46A-FFF1826FDC36}"/>
              </a:ext>
            </a:extLst>
          </p:cNvPr>
          <p:cNvSpPr/>
          <p:nvPr/>
        </p:nvSpPr>
        <p:spPr>
          <a:xfrm>
            <a:off x="711031" y="2841176"/>
            <a:ext cx="8523896" cy="2950024"/>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7" name="Picture 21511">
            <a:extLst>
              <a:ext uri="{FF2B5EF4-FFF2-40B4-BE49-F238E27FC236}">
                <a16:creationId xmlns:a16="http://schemas.microsoft.com/office/drawing/2014/main" id="{B26E5F8A-01D9-F3E9-25EB-EBCC2A0CF998}"/>
              </a:ext>
            </a:extLst>
          </p:cNvPr>
          <p:cNvPicPr>
            <a:picLocks noChangeAspect="1"/>
          </p:cNvPicPr>
          <p:nvPr/>
        </p:nvPicPr>
        <p:blipFill rotWithShape="1">
          <a:blip r:embed="rId3"/>
          <a:srcRect l="-1" r="68548"/>
          <a:stretch/>
        </p:blipFill>
        <p:spPr>
          <a:xfrm>
            <a:off x="9472693" y="2449729"/>
            <a:ext cx="1413245" cy="1270635"/>
          </a:xfrm>
          <a:prstGeom prst="rect">
            <a:avLst/>
          </a:prstGeom>
        </p:spPr>
      </p:pic>
      <p:pic>
        <p:nvPicPr>
          <p:cNvPr id="68" name="Picture 215111">
            <a:extLst>
              <a:ext uri="{FF2B5EF4-FFF2-40B4-BE49-F238E27FC236}">
                <a16:creationId xmlns:a16="http://schemas.microsoft.com/office/drawing/2014/main" id="{860059B2-C070-A4BA-53EE-148F5AFCAD70}"/>
              </a:ext>
            </a:extLst>
          </p:cNvPr>
          <p:cNvPicPr>
            <a:picLocks noChangeAspect="1"/>
          </p:cNvPicPr>
          <p:nvPr/>
        </p:nvPicPr>
        <p:blipFill rotWithShape="1">
          <a:blip r:embed="rId3"/>
          <a:srcRect l="34041" r="37129"/>
          <a:stretch/>
        </p:blipFill>
        <p:spPr>
          <a:xfrm>
            <a:off x="9531615" y="3736406"/>
            <a:ext cx="1295401" cy="1270635"/>
          </a:xfrm>
          <a:prstGeom prst="rect">
            <a:avLst/>
          </a:prstGeom>
        </p:spPr>
      </p:pic>
      <p:pic>
        <p:nvPicPr>
          <p:cNvPr id="69" name="Picture 215112">
            <a:extLst>
              <a:ext uri="{FF2B5EF4-FFF2-40B4-BE49-F238E27FC236}">
                <a16:creationId xmlns:a16="http://schemas.microsoft.com/office/drawing/2014/main" id="{69EE563C-A96C-F43D-00EC-EE9DC3115D30}"/>
              </a:ext>
            </a:extLst>
          </p:cNvPr>
          <p:cNvPicPr>
            <a:picLocks noChangeAspect="1"/>
          </p:cNvPicPr>
          <p:nvPr/>
        </p:nvPicPr>
        <p:blipFill rotWithShape="1">
          <a:blip r:embed="rId3"/>
          <a:srcRect l="64567" r="3302"/>
          <a:stretch/>
        </p:blipFill>
        <p:spPr>
          <a:xfrm>
            <a:off x="9457438" y="5053965"/>
            <a:ext cx="1443755" cy="1270635"/>
          </a:xfrm>
          <a:prstGeom prst="rect">
            <a:avLst/>
          </a:prstGeom>
        </p:spPr>
      </p:pic>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66" name="Câu hỏi - 9Slide.vn">
            <a:extLst>
              <a:ext uri="{FF2B5EF4-FFF2-40B4-BE49-F238E27FC236}">
                <a16:creationId xmlns:a16="http://schemas.microsoft.com/office/drawing/2014/main" id="{36D18278-AE2A-C597-9B08-AF770FEF8863}"/>
              </a:ext>
            </a:extLst>
          </p:cNvPr>
          <p:cNvSpPr txBox="1"/>
          <p:nvPr/>
        </p:nvSpPr>
        <p:spPr>
          <a:xfrm>
            <a:off x="716881" y="1828800"/>
            <a:ext cx="10758236" cy="461665"/>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Viết quá trình các ion halide bị oxi hóa thành đơn chất tương ứng.</a:t>
            </a:r>
            <a:endParaRPr lang="en-US" sz="2400">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144BB471-2CEF-6D61-AFFC-5E4212BDC129}"/>
              </a:ext>
            </a:extLst>
          </p:cNvPr>
          <p:cNvSpPr txBox="1"/>
          <p:nvPr/>
        </p:nvSpPr>
        <p:spPr>
          <a:xfrm>
            <a:off x="926432" y="2992499"/>
            <a:ext cx="8293768" cy="2590196"/>
          </a:xfrm>
          <a:prstGeom prst="rect">
            <a:avLst/>
          </a:prstGeom>
          <a:noFill/>
        </p:spPr>
        <p:txBody>
          <a:bodyPr wrap="square">
            <a:spAutoFit/>
          </a:bodyPr>
          <a:lstStyle/>
          <a:p>
            <a:pPr marR="0" algn="just">
              <a:lnSpc>
                <a:spcPct val="115000"/>
              </a:lnSpc>
              <a:spcBef>
                <a:spcPts val="0"/>
              </a:spcBef>
              <a:spcAft>
                <a:spcPts val="800"/>
              </a:spcAft>
              <a:tabLst>
                <a:tab pos="180340" algn="l"/>
              </a:tabLst>
            </a:pPr>
            <a:r>
              <a:rPr lang="en-US" sz="2400" b="1">
                <a:latin typeface="Arial" panose="020B0604020202020204" pitchFamily="34" charset="0"/>
                <a:ea typeface="Calibri" panose="020F0502020204030204" pitchFamily="34" charset="0"/>
                <a:cs typeface="Arial" panose="020B0604020202020204" pitchFamily="34" charset="0"/>
              </a:rPr>
              <a:t>Trả lời</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Quá trình oxi hóa ion halide đơn chất tương ứng:</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2Br</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 Br</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e</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2I</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 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e</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Tổng quát: 2X</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 X</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e</a:t>
            </a:r>
          </a:p>
        </p:txBody>
      </p:sp>
    </p:spTree>
    <p:extLst>
      <p:ext uri="{BB962C8B-B14F-4D97-AF65-F5344CB8AC3E}">
        <p14:creationId xmlns:p14="http://schemas.microsoft.com/office/powerpoint/2010/main" val="23733897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6"/>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66"/>
                  </p:tgtEl>
                </p:cond>
              </p:nextCondLst>
            </p:seq>
          </p:childTnLst>
        </p:cTn>
      </p:par>
    </p:tnLst>
    <p:bldLst>
      <p:bldP spid="28" grpId="0" animBg="1"/>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Hình chữ nhật: Góc Tròn 30">
            <a:extLst>
              <a:ext uri="{FF2B5EF4-FFF2-40B4-BE49-F238E27FC236}">
                <a16:creationId xmlns:a16="http://schemas.microsoft.com/office/drawing/2014/main" id="{CD520641-F656-D1C1-763E-5537FE2D6F55}"/>
              </a:ext>
            </a:extLst>
          </p:cNvPr>
          <p:cNvSpPr/>
          <p:nvPr/>
        </p:nvSpPr>
        <p:spPr>
          <a:xfrm>
            <a:off x="1218505" y="4494921"/>
            <a:ext cx="9739054" cy="1605363"/>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144BB471-2CEF-6D61-AFFC-5E4212BDC129}"/>
              </a:ext>
            </a:extLst>
          </p:cNvPr>
          <p:cNvSpPr txBox="1"/>
          <p:nvPr/>
        </p:nvSpPr>
        <p:spPr>
          <a:xfrm>
            <a:off x="1339381" y="4586844"/>
            <a:ext cx="9513239" cy="1432956"/>
          </a:xfrm>
          <a:prstGeom prst="rect">
            <a:avLst/>
          </a:prstGeom>
          <a:noFill/>
        </p:spPr>
        <p:txBody>
          <a:bodyPr wrap="square">
            <a:spAutoFit/>
          </a:bodyPr>
          <a:lstStyle/>
          <a:p>
            <a:pPr marR="0" algn="just">
              <a:lnSpc>
                <a:spcPct val="115000"/>
              </a:lnSpc>
              <a:spcBef>
                <a:spcPts val="0"/>
              </a:spcBef>
              <a:spcAft>
                <a:spcPts val="800"/>
              </a:spcAft>
              <a:tabLst>
                <a:tab pos="180340" algn="l"/>
              </a:tabLst>
            </a:pPr>
            <a:r>
              <a:rPr lang="en-US" sz="2400" b="1">
                <a:latin typeface="Arial" panose="020B0604020202020204" pitchFamily="34" charset="0"/>
                <a:ea typeface="Calibri" panose="020F0502020204030204" pitchFamily="34" charset="0"/>
                <a:cs typeface="Arial" panose="020B0604020202020204" pitchFamily="34" charset="0"/>
              </a:rPr>
              <a:t>Trả lời</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Phản ứng số (2) và số (3) </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trong đó số oxi hóa của ion halide tăng từ –1 lên 0).</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sp>
        <p:nvSpPr>
          <p:cNvPr id="2" name="Câu hỏi - 9Slide.vn">
            <a:extLst>
              <a:ext uri="{FF2B5EF4-FFF2-40B4-BE49-F238E27FC236}">
                <a16:creationId xmlns:a16="http://schemas.microsoft.com/office/drawing/2014/main" id="{95B7CB8E-441C-FCC0-0BF1-C712345D7BD6}"/>
              </a:ext>
            </a:extLst>
          </p:cNvPr>
          <p:cNvSpPr>
            <a:spLocks noChangeArrowheads="1"/>
          </p:cNvSpPr>
          <p:nvPr/>
        </p:nvSpPr>
        <p:spPr bwMode="auto">
          <a:xfrm>
            <a:off x="852034" y="1549558"/>
            <a:ext cx="10196966" cy="2793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Phản ứng nào dưới đây chứng minh </a:t>
            </a:r>
            <a:r>
              <a:rPr kumimoji="0" lang="en-US" altLang="en-US" sz="2400" b="1" i="0" u="none" strike="noStrike" cap="none" normalizeH="0" baseline="0">
                <a:ln>
                  <a:noFill/>
                </a:ln>
                <a:solidFill>
                  <a:schemeClr val="tx1"/>
                </a:solidFill>
                <a:effectLst/>
                <a:ea typeface="Calibri" panose="020F0502020204030204" pitchFamily="34" charset="0"/>
                <a:cs typeface="Arial" panose="020B0604020202020204" pitchFamily="34" charset="0"/>
              </a:rPr>
              <a:t>tính khử </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của các ion halide?</a:t>
            </a:r>
            <a:endParaRPr kumimoji="0" lang="en-US" altLang="en-US" sz="2400" b="0" i="0" u="none" strike="noStrike" cap="none" normalizeH="0" baseline="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1) BaCl</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H</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SO</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4</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BaSO</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4</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2HCl;</a:t>
            </a:r>
            <a:endParaRPr kumimoji="0" lang="en-US" altLang="en-US" sz="24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2) 2NaCl            2Na + Cl</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a:t>
            </a:r>
            <a:endParaRPr kumimoji="0" lang="en-US" altLang="en-US" sz="24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3) 2HBr + H</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SO</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4</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Br</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SO</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2H</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O;</a:t>
            </a:r>
          </a:p>
          <a:p>
            <a:pPr marL="0" marR="0" lvl="0" indent="0" algn="l"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4) HI + NaOH → NaI + H</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O.</a:t>
            </a:r>
            <a:r>
              <a:rPr kumimoji="0" lang="en-US" altLang="en-US" sz="2400" b="0" i="0" u="none" strike="noStrike" cap="none" normalizeH="0" baseline="0">
                <a:ln>
                  <a:noFill/>
                </a:ln>
                <a:solidFill>
                  <a:schemeClr val="tx1"/>
                </a:solidFill>
                <a:effectLst/>
                <a:cs typeface="Arial" panose="020B0604020202020204" pitchFamily="34" charset="0"/>
              </a:rPr>
              <a:t> </a:t>
            </a:r>
          </a:p>
        </p:txBody>
      </p:sp>
      <p:graphicFrame>
        <p:nvGraphicFramePr>
          <p:cNvPr id="3" name="Đối tượng 2">
            <a:extLst>
              <a:ext uri="{FF2B5EF4-FFF2-40B4-BE49-F238E27FC236}">
                <a16:creationId xmlns:a16="http://schemas.microsoft.com/office/drawing/2014/main" id="{746B3D04-4C30-A974-A552-E36F9DA67672}"/>
              </a:ext>
            </a:extLst>
          </p:cNvPr>
          <p:cNvGraphicFramePr>
            <a:graphicFrameLocks noChangeAspect="1"/>
          </p:cNvGraphicFramePr>
          <p:nvPr>
            <p:extLst>
              <p:ext uri="{D42A27DB-BD31-4B8C-83A1-F6EECF244321}">
                <p14:modId xmlns:p14="http://schemas.microsoft.com/office/powerpoint/2010/main" val="2128227238"/>
              </p:ext>
            </p:extLst>
          </p:nvPr>
        </p:nvGraphicFramePr>
        <p:xfrm>
          <a:off x="2267412" y="2785507"/>
          <a:ext cx="914400" cy="408561"/>
        </p:xfrm>
        <a:graphic>
          <a:graphicData uri="http://schemas.openxmlformats.org/presentationml/2006/ole">
            <mc:AlternateContent xmlns:mc="http://schemas.openxmlformats.org/markup-compatibility/2006">
              <mc:Choice xmlns:v="urn:schemas-microsoft-com:vml" Requires="v">
                <p:oleObj name="Equation" r:id="rId3" imgW="444307" imgH="203112" progId="Equation.DSMT4">
                  <p:embed/>
                </p:oleObj>
              </mc:Choice>
              <mc:Fallback>
                <p:oleObj name="Equation" r:id="rId3" imgW="444307"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412" y="2785507"/>
                        <a:ext cx="914400" cy="4085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72142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
                  </p:tgtEl>
                </p:cond>
              </p:nextCondLst>
            </p:seq>
          </p:childTnLst>
        </p:cTn>
      </p:par>
    </p:tnLst>
    <p:bldLst>
      <p:bldP spid="31" grpId="0" animBg="1"/>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ình chữ nhật 4">
            <a:extLst>
              <a:ext uri="{FF2B5EF4-FFF2-40B4-BE49-F238E27FC236}">
                <a16:creationId xmlns:a16="http://schemas.microsoft.com/office/drawing/2014/main" id="{34CA98DC-7355-8685-865E-CA66315E51C6}"/>
              </a:ext>
            </a:extLst>
          </p:cNvPr>
          <p:cNvSpPr>
            <a:spLocks noGrp="1" noRot="1" noChangeAspect="1" noMove="1" noResize="1" noEditPoints="1" noAdjustHandles="1" noChangeArrowheads="1" noChangeShapeType="1"/>
          </p:cNvSpPr>
          <p:nvPr>
            <p:custDataLst>
              <p:tags r:id="rId1"/>
            </p:custDataLst>
          </p:nvPr>
        </p:nvSpPr>
        <p:spPr>
          <a:xfrm>
            <a:off x="6149899" y="2030004"/>
            <a:ext cx="5181600" cy="4131432"/>
          </a:xfrm>
          <a:prstGeom prst="rect">
            <a:avLst/>
          </a:prstGeom>
          <a:blipFill dpi="0" rotWithShape="0">
            <a:blip r:embed="rId4">
              <a:alphaModFix/>
              <a:extLst>
                <a:ext uri="{28A0092B-C50C-407E-A947-70E740481C1C}">
                  <a14:useLocalDpi xmlns:a14="http://schemas.microsoft.com/office/drawing/2010/main" val="0"/>
                </a:ext>
              </a:extLst>
            </a:blip>
            <a:srcRect/>
            <a:stretch>
              <a:fillRect t="-12710" b="-12710"/>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a:grpSpLocks noGrp="1" noUngrp="1" noRot="1" noMove="1" noResize="1"/>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a:spLocks noGrp="1" noRot="1" noMove="1" noResize="1" noEditPoints="1" noAdjustHandles="1" noChangeArrowheads="1" noChangeShapeType="1"/>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a:spLocks noGrp="1" noRot="1" noMove="1" noResize="1" noEditPoints="1" noAdjustHandles="1" noChangeArrowheads="1" noChangeShapeType="1"/>
          </p:cNvSpPr>
          <p:nvPr/>
        </p:nvSpPr>
        <p:spPr>
          <a:xfrm>
            <a:off x="860501" y="2595662"/>
            <a:ext cx="4778299" cy="3000117"/>
          </a:xfrm>
          <a:prstGeom prst="rect">
            <a:avLst/>
          </a:prstGeom>
          <a:noFill/>
        </p:spPr>
        <p:txBody>
          <a:bodyPr wrap="square" lIns="0" tIns="0" rIns="0" bIns="0" rtlCol="0">
            <a:spAutoFit/>
          </a:bodyPr>
          <a:lstStyle/>
          <a:p>
            <a:pPr algn="l">
              <a:lnSpc>
                <a:spcPct val="130000"/>
              </a:lnSpc>
            </a:pPr>
            <a:r>
              <a:rPr lang="en-US" sz="3200" b="1">
                <a:solidFill>
                  <a:schemeClr val="tx2">
                    <a:lumMod val="50000"/>
                  </a:schemeClr>
                </a:solidFill>
                <a:latin typeface="Arial" panose="020B0604020202020204" pitchFamily="34" charset="0"/>
                <a:cs typeface="Arial" panose="020B0604020202020204" pitchFamily="34" charset="0"/>
              </a:rPr>
              <a:t>Trả lời</a:t>
            </a:r>
          </a:p>
          <a:p>
            <a:pPr marL="0" marR="0" algn="just">
              <a:lnSpc>
                <a:spcPct val="130000"/>
              </a:lnSpc>
              <a:spcBef>
                <a:spcPts val="0"/>
              </a:spcBef>
              <a:spcAft>
                <a:spcPts val="800"/>
              </a:spcAft>
              <a:tabLst>
                <a:tab pos="180340" algn="l"/>
              </a:tabLst>
            </a:pPr>
            <a:r>
              <a:rPr lang="en-US" sz="2200">
                <a:solidFill>
                  <a:schemeClr val="tx1">
                    <a:lumMod val="75000"/>
                    <a:lumOff val="25000"/>
                  </a:schemeClr>
                </a:solidFill>
                <a:latin typeface="Arial" panose="020B0604020202020204" pitchFamily="34" charset="0"/>
                <a:cs typeface="Arial" panose="020B0604020202020204" pitchFamily="34" charset="0"/>
              </a:rPr>
              <a:t>a) Sử dụng hydrofluoric acid.</a:t>
            </a:r>
          </a:p>
          <a:p>
            <a:pPr marL="0" marR="0" algn="just">
              <a:lnSpc>
                <a:spcPct val="130000"/>
              </a:lnSpc>
              <a:spcBef>
                <a:spcPts val="0"/>
              </a:spcBef>
              <a:spcAft>
                <a:spcPts val="800"/>
              </a:spcAft>
              <a:tabLst>
                <a:tab pos="180340" algn="l"/>
              </a:tabLst>
            </a:pPr>
            <a:r>
              <a:rPr lang="en-US" sz="2200">
                <a:solidFill>
                  <a:schemeClr val="tx1">
                    <a:lumMod val="75000"/>
                    <a:lumOff val="25000"/>
                  </a:schemeClr>
                </a:solidFill>
                <a:latin typeface="Arial" panose="020B0604020202020204" pitchFamily="34" charset="0"/>
                <a:cs typeface="Arial" panose="020B0604020202020204" pitchFamily="34" charset="0"/>
              </a:rPr>
              <a:t>b) Hỗn hợp CaF</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 và H</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SO</a:t>
            </a:r>
            <a:r>
              <a:rPr lang="en-US" sz="2200" baseline="-25000">
                <a:solidFill>
                  <a:schemeClr val="tx1">
                    <a:lumMod val="75000"/>
                    <a:lumOff val="25000"/>
                  </a:schemeClr>
                </a:solidFill>
                <a:latin typeface="Arial" panose="020B0604020202020204" pitchFamily="34" charset="0"/>
                <a:cs typeface="Arial" panose="020B0604020202020204" pitchFamily="34" charset="0"/>
              </a:rPr>
              <a:t>4</a:t>
            </a:r>
            <a:r>
              <a:rPr lang="en-US" sz="2200">
                <a:solidFill>
                  <a:schemeClr val="tx1">
                    <a:lumMod val="75000"/>
                    <a:lumOff val="25000"/>
                  </a:schemeClr>
                </a:solidFill>
                <a:latin typeface="Arial" panose="020B0604020202020204" pitchFamily="34" charset="0"/>
                <a:cs typeface="Arial" panose="020B0604020202020204" pitchFamily="34" charset="0"/>
              </a:rPr>
              <a:t> xảy ra phản ứng hóa học để tạo thành HF có khả năng ăn mòn thủy tinh: </a:t>
            </a:r>
          </a:p>
          <a:p>
            <a:pPr marL="0" marR="0" algn="just">
              <a:lnSpc>
                <a:spcPct val="130000"/>
              </a:lnSpc>
              <a:spcBef>
                <a:spcPts val="0"/>
              </a:spcBef>
              <a:spcAft>
                <a:spcPts val="800"/>
              </a:spcAft>
              <a:tabLst>
                <a:tab pos="180340" algn="l"/>
              </a:tabLst>
            </a:pPr>
            <a:r>
              <a:rPr lang="en-US" sz="2200">
                <a:solidFill>
                  <a:schemeClr val="tx1">
                    <a:lumMod val="75000"/>
                    <a:lumOff val="25000"/>
                  </a:schemeClr>
                </a:solidFill>
                <a:latin typeface="Arial" panose="020B0604020202020204" pitchFamily="34" charset="0"/>
                <a:cs typeface="Arial" panose="020B0604020202020204" pitchFamily="34" charset="0"/>
              </a:rPr>
              <a:t>CaF</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 + H</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SO</a:t>
            </a:r>
            <a:r>
              <a:rPr lang="en-US" sz="2200" baseline="-25000">
                <a:solidFill>
                  <a:schemeClr val="tx1">
                    <a:lumMod val="75000"/>
                    <a:lumOff val="25000"/>
                  </a:schemeClr>
                </a:solidFill>
                <a:latin typeface="Arial" panose="020B0604020202020204" pitchFamily="34" charset="0"/>
                <a:cs typeface="Arial" panose="020B0604020202020204" pitchFamily="34" charset="0"/>
              </a:rPr>
              <a:t>4</a:t>
            </a:r>
            <a:r>
              <a:rPr lang="en-US" sz="2200">
                <a:solidFill>
                  <a:schemeClr val="tx1">
                    <a:lumMod val="75000"/>
                    <a:lumOff val="25000"/>
                  </a:schemeClr>
                </a:solidFill>
                <a:latin typeface="Arial" panose="020B0604020202020204" pitchFamily="34" charset="0"/>
                <a:cs typeface="Arial" panose="020B0604020202020204" pitchFamily="34" charset="0"/>
              </a:rPr>
              <a:t> → CaSO</a:t>
            </a:r>
            <a:r>
              <a:rPr lang="en-US" sz="2200" baseline="-25000">
                <a:solidFill>
                  <a:schemeClr val="tx1">
                    <a:lumMod val="75000"/>
                    <a:lumOff val="25000"/>
                  </a:schemeClr>
                </a:solidFill>
                <a:latin typeface="Arial" panose="020B0604020202020204" pitchFamily="34" charset="0"/>
                <a:cs typeface="Arial" panose="020B0604020202020204" pitchFamily="34" charset="0"/>
              </a:rPr>
              <a:t>4</a:t>
            </a:r>
            <a:r>
              <a:rPr lang="en-US" sz="2200">
                <a:solidFill>
                  <a:schemeClr val="tx1">
                    <a:lumMod val="75000"/>
                    <a:lumOff val="25000"/>
                  </a:schemeClr>
                </a:solidFill>
                <a:latin typeface="Arial" panose="020B0604020202020204" pitchFamily="34" charset="0"/>
                <a:cs typeface="Arial" panose="020B0604020202020204" pitchFamily="34" charset="0"/>
              </a:rPr>
              <a:t> + 2HF.</a:t>
            </a:r>
          </a:p>
        </p:txBody>
      </p:sp>
      <p:sp>
        <p:nvSpPr>
          <p:cNvPr id="60" name="Hộp Văn bản 59">
            <a:extLst>
              <a:ext uri="{FF2B5EF4-FFF2-40B4-BE49-F238E27FC236}">
                <a16:creationId xmlns:a16="http://schemas.microsoft.com/office/drawing/2014/main" id="{E1E75BAE-27DB-531E-E4A4-30918F3BF936}"/>
              </a:ext>
            </a:extLst>
          </p:cNvPr>
          <p:cNvSpPr txBox="1">
            <a:spLocks noGrp="1" noRot="1" noMove="1" noResize="1" noEditPoints="1" noAdjustHandles="1" noChangeArrowheads="1" noChangeShapeType="1"/>
          </p:cNvSpPr>
          <p:nvPr/>
        </p:nvSpPr>
        <p:spPr>
          <a:xfrm>
            <a:off x="4269577" y="634605"/>
            <a:ext cx="376064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ĐẶT VẤN ĐỀ</a:t>
            </a:r>
          </a:p>
        </p:txBody>
      </p:sp>
    </p:spTree>
    <p:extLst>
      <p:ext uri="{BB962C8B-B14F-4D97-AF65-F5344CB8AC3E}">
        <p14:creationId xmlns:p14="http://schemas.microsoft.com/office/powerpoint/2010/main" val="24976734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Góc Tròn 29">
            <a:extLst>
              <a:ext uri="{FF2B5EF4-FFF2-40B4-BE49-F238E27FC236}">
                <a16:creationId xmlns:a16="http://schemas.microsoft.com/office/drawing/2014/main" id="{4BA9CBE0-10C6-0DA8-7C51-D5899C65C875}"/>
              </a:ext>
            </a:extLst>
          </p:cNvPr>
          <p:cNvSpPr/>
          <p:nvPr/>
        </p:nvSpPr>
        <p:spPr>
          <a:xfrm>
            <a:off x="780386" y="1948474"/>
            <a:ext cx="10631229" cy="2961052"/>
          </a:xfrm>
          <a:prstGeom prst="roundRect">
            <a:avLst/>
          </a:prstGeom>
          <a:solidFill>
            <a:schemeClr val="accent1">
              <a:lumMod val="60000"/>
              <a:lumOff val="40000"/>
              <a:alpha val="6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29" name="Hộp Văn bản 28">
            <a:extLst>
              <a:ext uri="{FF2B5EF4-FFF2-40B4-BE49-F238E27FC236}">
                <a16:creationId xmlns:a16="http://schemas.microsoft.com/office/drawing/2014/main" id="{81F5CF63-21FE-6E71-A621-663D7FDC85BD}"/>
              </a:ext>
            </a:extLst>
          </p:cNvPr>
          <p:cNvSpPr txBox="1"/>
          <p:nvPr/>
        </p:nvSpPr>
        <p:spPr>
          <a:xfrm>
            <a:off x="1828800" y="2959771"/>
            <a:ext cx="8534400" cy="1306063"/>
          </a:xfrm>
          <a:prstGeom prst="rect">
            <a:avLst/>
          </a:prstGeom>
          <a:noFill/>
        </p:spPr>
        <p:txBody>
          <a:bodyPr wrap="square">
            <a:spAutoFit/>
          </a:bodyPr>
          <a:lstStyle/>
          <a:p>
            <a:pPr>
              <a:lnSpc>
                <a:spcPct val="130000"/>
              </a:lnSpc>
            </a:pPr>
            <a:r>
              <a:rPr lang="en-US" sz="3200" b="1">
                <a:effectLst/>
                <a:latin typeface="Arial" panose="020B0604020202020204" pitchFamily="34" charset="0"/>
                <a:ea typeface="Calibri" panose="020F0502020204030204" pitchFamily="34" charset="0"/>
                <a:cs typeface="Arial" panose="020B0604020202020204" pitchFamily="34" charset="0"/>
              </a:rPr>
              <a:t>Tính khử</a:t>
            </a:r>
            <a:r>
              <a:rPr lang="en-US" sz="3200">
                <a:effectLst/>
                <a:latin typeface="Arial" panose="020B0604020202020204" pitchFamily="34" charset="0"/>
                <a:ea typeface="Calibri" panose="020F0502020204030204" pitchFamily="34" charset="0"/>
                <a:cs typeface="Arial" panose="020B0604020202020204" pitchFamily="34" charset="0"/>
              </a:rPr>
              <a:t> của các </a:t>
            </a:r>
            <a:r>
              <a:rPr lang="en-US" sz="3200" b="1">
                <a:effectLst/>
                <a:latin typeface="Arial" panose="020B0604020202020204" pitchFamily="34" charset="0"/>
                <a:ea typeface="Calibri" panose="020F0502020204030204" pitchFamily="34" charset="0"/>
                <a:cs typeface="Arial" panose="020B0604020202020204" pitchFamily="34" charset="0"/>
              </a:rPr>
              <a:t>ion halide tăng</a:t>
            </a:r>
            <a:r>
              <a:rPr lang="en-US" sz="3200">
                <a:effectLst/>
                <a:latin typeface="Arial" panose="020B0604020202020204" pitchFamily="34" charset="0"/>
                <a:ea typeface="Calibri" panose="020F0502020204030204" pitchFamily="34" charset="0"/>
                <a:cs typeface="Arial" panose="020B0604020202020204" pitchFamily="34" charset="0"/>
              </a:rPr>
              <a:t> theo chiều </a:t>
            </a:r>
            <a:r>
              <a:rPr lang="en-US" sz="3200" b="1">
                <a:effectLst/>
                <a:latin typeface="Arial" panose="020B0604020202020204" pitchFamily="34" charset="0"/>
                <a:ea typeface="Calibri" panose="020F0502020204030204" pitchFamily="34" charset="0"/>
                <a:cs typeface="Arial" panose="020B0604020202020204" pitchFamily="34" charset="0"/>
              </a:rPr>
              <a:t>F</a:t>
            </a:r>
            <a:r>
              <a:rPr lang="en-US" sz="3200" b="1" baseline="30000">
                <a:effectLst/>
                <a:latin typeface="Arial" panose="020B0604020202020204" pitchFamily="34" charset="0"/>
                <a:ea typeface="Calibri" panose="020F0502020204030204" pitchFamily="34" charset="0"/>
                <a:cs typeface="Arial" panose="020B0604020202020204" pitchFamily="34" charset="0"/>
              </a:rPr>
              <a:t>–</a:t>
            </a:r>
            <a:r>
              <a:rPr lang="en-US" sz="3200" b="1">
                <a:effectLst/>
                <a:latin typeface="Arial" panose="020B0604020202020204" pitchFamily="34" charset="0"/>
                <a:ea typeface="Calibri" panose="020F0502020204030204" pitchFamily="34" charset="0"/>
                <a:cs typeface="Arial" panose="020B0604020202020204" pitchFamily="34" charset="0"/>
              </a:rPr>
              <a:t> &lt; Cl</a:t>
            </a:r>
            <a:r>
              <a:rPr lang="en-US" sz="3200" b="1" baseline="30000">
                <a:effectLst/>
                <a:latin typeface="Arial" panose="020B0604020202020204" pitchFamily="34" charset="0"/>
                <a:ea typeface="Calibri" panose="020F0502020204030204" pitchFamily="34" charset="0"/>
                <a:cs typeface="Arial" panose="020B0604020202020204" pitchFamily="34" charset="0"/>
              </a:rPr>
              <a:t>–</a:t>
            </a:r>
            <a:r>
              <a:rPr lang="en-US" sz="3200" b="1">
                <a:effectLst/>
                <a:latin typeface="Arial" panose="020B0604020202020204" pitchFamily="34" charset="0"/>
                <a:ea typeface="Calibri" panose="020F0502020204030204" pitchFamily="34" charset="0"/>
                <a:cs typeface="Arial" panose="020B0604020202020204" pitchFamily="34" charset="0"/>
              </a:rPr>
              <a:t> &lt; Br</a:t>
            </a:r>
            <a:r>
              <a:rPr lang="en-US" sz="3200" b="1" baseline="30000">
                <a:effectLst/>
                <a:latin typeface="Arial" panose="020B0604020202020204" pitchFamily="34" charset="0"/>
                <a:ea typeface="Calibri" panose="020F0502020204030204" pitchFamily="34" charset="0"/>
                <a:cs typeface="Arial" panose="020B0604020202020204" pitchFamily="34" charset="0"/>
              </a:rPr>
              <a:t>–</a:t>
            </a:r>
            <a:r>
              <a:rPr lang="en-US" sz="3200" b="1">
                <a:effectLst/>
                <a:latin typeface="Arial" panose="020B0604020202020204" pitchFamily="34" charset="0"/>
                <a:ea typeface="Calibri" panose="020F0502020204030204" pitchFamily="34" charset="0"/>
                <a:cs typeface="Arial" panose="020B0604020202020204" pitchFamily="34" charset="0"/>
              </a:rPr>
              <a:t> &lt; I</a:t>
            </a:r>
            <a:r>
              <a:rPr lang="en-US" sz="3200" b="1" baseline="30000">
                <a:effectLst/>
                <a:latin typeface="Arial" panose="020B0604020202020204" pitchFamily="34" charset="0"/>
                <a:ea typeface="Calibri" panose="020F0502020204030204" pitchFamily="34" charset="0"/>
                <a:cs typeface="Arial" panose="020B0604020202020204" pitchFamily="34" charset="0"/>
              </a:rPr>
              <a:t>–</a:t>
            </a:r>
            <a:r>
              <a:rPr lang="en-US" sz="3200">
                <a:effectLst/>
                <a:latin typeface="Arial" panose="020B0604020202020204" pitchFamily="34" charset="0"/>
                <a:ea typeface="Calibri" panose="020F0502020204030204" pitchFamily="34" charset="0"/>
                <a:cs typeface="Arial" panose="020B0604020202020204" pitchFamily="34" charset="0"/>
              </a:rPr>
              <a:t> .</a:t>
            </a:r>
            <a:endParaRPr lang="en-US" sz="3200">
              <a:latin typeface="Arial" panose="020B0604020202020204" pitchFamily="34" charset="0"/>
              <a:cs typeface="Arial" panose="020B0604020202020204" pitchFamily="34" charset="0"/>
            </a:endParaRPr>
          </a:p>
        </p:txBody>
      </p:sp>
      <p:sp>
        <p:nvSpPr>
          <p:cNvPr id="32" name="Hình chữ nhật: Góc Tròn 31">
            <a:extLst>
              <a:ext uri="{FF2B5EF4-FFF2-40B4-BE49-F238E27FC236}">
                <a16:creationId xmlns:a16="http://schemas.microsoft.com/office/drawing/2014/main" id="{3C491932-DAFD-7F05-CDCD-EA3146DFD8DE}"/>
              </a:ext>
            </a:extLst>
          </p:cNvPr>
          <p:cNvSpPr/>
          <p:nvPr/>
        </p:nvSpPr>
        <p:spPr>
          <a:xfrm>
            <a:off x="886876" y="2086982"/>
            <a:ext cx="10418249" cy="2667001"/>
          </a:xfrm>
          <a:prstGeom prst="roundRect">
            <a:avLst/>
          </a:prstGeom>
          <a:noFill/>
          <a:ln>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ộp Văn bản 32">
            <a:extLst>
              <a:ext uri="{FF2B5EF4-FFF2-40B4-BE49-F238E27FC236}">
                <a16:creationId xmlns:a16="http://schemas.microsoft.com/office/drawing/2014/main" id="{46DD18A9-A5F6-6411-BA6E-E32F857944B2}"/>
              </a:ext>
            </a:extLst>
          </p:cNvPr>
          <p:cNvSpPr txBox="1"/>
          <p:nvPr/>
        </p:nvSpPr>
        <p:spPr>
          <a:xfrm>
            <a:off x="4045598" y="2305742"/>
            <a:ext cx="410080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spTree>
    <p:extLst>
      <p:ext uri="{BB962C8B-B14F-4D97-AF65-F5344CB8AC3E}">
        <p14:creationId xmlns:p14="http://schemas.microsoft.com/office/powerpoint/2010/main" val="24652191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48" name="Hộp Văn bản 47">
            <a:extLst>
              <a:ext uri="{FF2B5EF4-FFF2-40B4-BE49-F238E27FC236}">
                <a16:creationId xmlns:a16="http://schemas.microsoft.com/office/drawing/2014/main" id="{37A9C131-A844-0AA7-41D0-F55A7007AC6C}"/>
              </a:ext>
            </a:extLst>
          </p:cNvPr>
          <p:cNvSpPr txBox="1"/>
          <p:nvPr/>
        </p:nvSpPr>
        <p:spPr>
          <a:xfrm>
            <a:off x="14044452" y="4453770"/>
            <a:ext cx="1828800" cy="1569660"/>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Viết phương trình </a:t>
            </a:r>
          </a:p>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hóa học</a:t>
            </a:r>
            <a:endParaRPr lang="en-US" sz="2400">
              <a:solidFill>
                <a:schemeClr val="tx1">
                  <a:lumMod val="75000"/>
                  <a:lumOff val="25000"/>
                </a:schemeClr>
              </a:solidFill>
            </a:endParaRPr>
          </a:p>
        </p:txBody>
      </p:sp>
      <p:grpSp>
        <p:nvGrpSpPr>
          <p:cNvPr id="49" name="Nhóm 48">
            <a:extLst>
              <a:ext uri="{FF2B5EF4-FFF2-40B4-BE49-F238E27FC236}">
                <a16:creationId xmlns:a16="http://schemas.microsoft.com/office/drawing/2014/main" id="{4E4DEA75-45A3-636C-05CC-4CB9DE6913D4}"/>
              </a:ext>
            </a:extLst>
          </p:cNvPr>
          <p:cNvGrpSpPr/>
          <p:nvPr/>
        </p:nvGrpSpPr>
        <p:grpSpPr>
          <a:xfrm>
            <a:off x="13192653" y="3048000"/>
            <a:ext cx="10591411" cy="1253390"/>
            <a:chOff x="883708" y="3822937"/>
            <a:chExt cx="10591411" cy="1253390"/>
          </a:xfrm>
        </p:grpSpPr>
        <p:cxnSp>
          <p:nvCxnSpPr>
            <p:cNvPr id="50" name="Đường nối Thẳng 49">
              <a:extLst>
                <a:ext uri="{FF2B5EF4-FFF2-40B4-BE49-F238E27FC236}">
                  <a16:creationId xmlns:a16="http://schemas.microsoft.com/office/drawing/2014/main" id="{679C0D4C-06A2-7FEA-A337-58A96DDFBC30}"/>
                </a:ext>
              </a:extLst>
            </p:cNvPr>
            <p:cNvCxnSpPr>
              <a:cxnSpLocks/>
            </p:cNvCxnSpPr>
            <p:nvPr/>
          </p:nvCxnSpPr>
          <p:spPr>
            <a:xfrm>
              <a:off x="883708" y="4449632"/>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52" name="Hình Bầu dục 51">
              <a:extLst>
                <a:ext uri="{FF2B5EF4-FFF2-40B4-BE49-F238E27FC236}">
                  <a16:creationId xmlns:a16="http://schemas.microsoft.com/office/drawing/2014/main" id="{154F3ACD-2A9A-70EA-092F-90504F412F0E}"/>
                </a:ext>
              </a:extLst>
            </p:cNvPr>
            <p:cNvSpPr/>
            <p:nvPr/>
          </p:nvSpPr>
          <p:spPr>
            <a:xfrm>
              <a:off x="2023210"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ình Bầu dục 53">
              <a:extLst>
                <a:ext uri="{FF2B5EF4-FFF2-40B4-BE49-F238E27FC236}">
                  <a16:creationId xmlns:a16="http://schemas.microsoft.com/office/drawing/2014/main" id="{CFC98BF9-CE48-F3C6-EAD8-DE8A29711D6F}"/>
                </a:ext>
              </a:extLst>
            </p:cNvPr>
            <p:cNvSpPr/>
            <p:nvPr/>
          </p:nvSpPr>
          <p:spPr>
            <a:xfrm>
              <a:off x="4346007"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ình Bầu dục 54">
              <a:extLst>
                <a:ext uri="{FF2B5EF4-FFF2-40B4-BE49-F238E27FC236}">
                  <a16:creationId xmlns:a16="http://schemas.microsoft.com/office/drawing/2014/main" id="{E01704BB-044F-36D6-1AF3-46A76615A837}"/>
                </a:ext>
              </a:extLst>
            </p:cNvPr>
            <p:cNvSpPr/>
            <p:nvPr/>
          </p:nvSpPr>
          <p:spPr>
            <a:xfrm>
              <a:off x="6668804"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5303013-F452-ED75-8F68-C8760F79B915}"/>
                </a:ext>
              </a:extLst>
            </p:cNvPr>
            <p:cNvSpPr/>
            <p:nvPr/>
          </p:nvSpPr>
          <p:spPr>
            <a:xfrm>
              <a:off x="8991600"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 name="Đồ họa 60" descr="Scribble with solid fill">
              <a:extLst>
                <a:ext uri="{FF2B5EF4-FFF2-40B4-BE49-F238E27FC236}">
                  <a16:creationId xmlns:a16="http://schemas.microsoft.com/office/drawing/2014/main" id="{853C1821-BB05-9996-9119-17789FC4503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192705" y="3992432"/>
              <a:ext cx="914400" cy="914400"/>
            </a:xfrm>
            <a:prstGeom prst="rect">
              <a:avLst/>
            </a:prstGeom>
          </p:spPr>
        </p:pic>
        <p:pic>
          <p:nvPicPr>
            <p:cNvPr id="62" name="Đồ họa 61" descr="Group brainstorm with solid fill">
              <a:extLst>
                <a:ext uri="{FF2B5EF4-FFF2-40B4-BE49-F238E27FC236}">
                  <a16:creationId xmlns:a16="http://schemas.microsoft.com/office/drawing/2014/main" id="{740FFFD4-8753-61BA-F8E2-E281C11DB2F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515502" y="3992432"/>
              <a:ext cx="914400" cy="914400"/>
            </a:xfrm>
            <a:prstGeom prst="rect">
              <a:avLst/>
            </a:prstGeom>
          </p:spPr>
        </p:pic>
        <p:pic>
          <p:nvPicPr>
            <p:cNvPr id="63" name="Đồ họa 62" descr="Test tubes with solid fill">
              <a:extLst>
                <a:ext uri="{FF2B5EF4-FFF2-40B4-BE49-F238E27FC236}">
                  <a16:creationId xmlns:a16="http://schemas.microsoft.com/office/drawing/2014/main" id="{04E40B11-0A27-D1D0-5309-30087F53924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838299" y="3992432"/>
              <a:ext cx="914400" cy="914400"/>
            </a:xfrm>
            <a:prstGeom prst="rect">
              <a:avLst/>
            </a:prstGeom>
          </p:spPr>
        </p:pic>
        <p:pic>
          <p:nvPicPr>
            <p:cNvPr id="64" name="Đồ họa 63" descr="Blueprint with solid fill">
              <a:extLst>
                <a:ext uri="{FF2B5EF4-FFF2-40B4-BE49-F238E27FC236}">
                  <a16:creationId xmlns:a16="http://schemas.microsoft.com/office/drawing/2014/main" id="{8E303B7D-9389-AEF5-5C59-7417E3F4F600}"/>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161095" y="3992432"/>
              <a:ext cx="914400" cy="914400"/>
            </a:xfrm>
            <a:prstGeom prst="rect">
              <a:avLst/>
            </a:prstGeom>
          </p:spPr>
        </p:pic>
      </p:grpSp>
      <p:sp>
        <p:nvSpPr>
          <p:cNvPr id="65" name="Hộp Văn bản 64">
            <a:extLst>
              <a:ext uri="{FF2B5EF4-FFF2-40B4-BE49-F238E27FC236}">
                <a16:creationId xmlns:a16="http://schemas.microsoft.com/office/drawing/2014/main" id="{D419745E-FB86-B460-770B-81A4CD70CE70}"/>
              </a:ext>
            </a:extLst>
          </p:cNvPr>
          <p:cNvSpPr txBox="1"/>
          <p:nvPr/>
        </p:nvSpPr>
        <p:spPr>
          <a:xfrm>
            <a:off x="16367248"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Dự đoán hiện tượng</a:t>
            </a:r>
            <a:endParaRPr lang="en-US" sz="2400">
              <a:solidFill>
                <a:schemeClr val="tx1">
                  <a:lumMod val="75000"/>
                  <a:lumOff val="25000"/>
                </a:schemeClr>
              </a:solidFill>
            </a:endParaRPr>
          </a:p>
        </p:txBody>
      </p:sp>
      <p:sp>
        <p:nvSpPr>
          <p:cNvPr id="66" name="Hộp Văn bản 65">
            <a:extLst>
              <a:ext uri="{FF2B5EF4-FFF2-40B4-BE49-F238E27FC236}">
                <a16:creationId xmlns:a16="http://schemas.microsoft.com/office/drawing/2014/main" id="{D9CDB25B-ECFE-C780-67F9-5F5BC7CFF342}"/>
              </a:ext>
            </a:extLst>
          </p:cNvPr>
          <p:cNvSpPr txBox="1"/>
          <p:nvPr/>
        </p:nvSpPr>
        <p:spPr>
          <a:xfrm>
            <a:off x="18690044" y="4453770"/>
            <a:ext cx="1828800" cy="1200329"/>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Kiểm tra dụng cụ hóa chất</a:t>
            </a:r>
            <a:endParaRPr lang="en-US" sz="2400">
              <a:solidFill>
                <a:schemeClr val="tx1">
                  <a:lumMod val="75000"/>
                  <a:lumOff val="25000"/>
                </a:schemeClr>
              </a:solidFill>
            </a:endParaRPr>
          </a:p>
        </p:txBody>
      </p:sp>
      <p:sp>
        <p:nvSpPr>
          <p:cNvPr id="67" name="Hộp Văn bản 66">
            <a:extLst>
              <a:ext uri="{FF2B5EF4-FFF2-40B4-BE49-F238E27FC236}">
                <a16:creationId xmlns:a16="http://schemas.microsoft.com/office/drawing/2014/main" id="{7239CCD8-AE2A-BA43-7784-CB1792F66558}"/>
              </a:ext>
            </a:extLst>
          </p:cNvPr>
          <p:cNvSpPr txBox="1"/>
          <p:nvPr/>
        </p:nvSpPr>
        <p:spPr>
          <a:xfrm>
            <a:off x="21012840"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Vẽ mô hình thí nghiệm</a:t>
            </a:r>
            <a:endParaRPr lang="en-US" sz="2400">
              <a:solidFill>
                <a:schemeClr val="tx1">
                  <a:lumMod val="75000"/>
                  <a:lumOff val="25000"/>
                </a:schemeClr>
              </a:solidFill>
            </a:endParaRPr>
          </a:p>
        </p:txBody>
      </p:sp>
    </p:spTree>
    <p:extLst>
      <p:ext uri="{BB962C8B-B14F-4D97-AF65-F5344CB8AC3E}">
        <p14:creationId xmlns:p14="http://schemas.microsoft.com/office/powerpoint/2010/main" val="21443834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6" name="Hộp Văn bản 5">
            <a:extLst>
              <a:ext uri="{FF2B5EF4-FFF2-40B4-BE49-F238E27FC236}">
                <a16:creationId xmlns:a16="http://schemas.microsoft.com/office/drawing/2014/main" id="{948E93E4-DBD8-D020-5806-BBA0342915CC}"/>
              </a:ext>
            </a:extLst>
          </p:cNvPr>
          <p:cNvSpPr txBox="1"/>
          <p:nvPr/>
        </p:nvSpPr>
        <p:spPr>
          <a:xfrm>
            <a:off x="3495129" y="1752600"/>
            <a:ext cx="5201744"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Trước khi thí nghiệm</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sp>
        <p:nvSpPr>
          <p:cNvPr id="55" name="Hộp Văn bản 54">
            <a:extLst>
              <a:ext uri="{FF2B5EF4-FFF2-40B4-BE49-F238E27FC236}">
                <a16:creationId xmlns:a16="http://schemas.microsoft.com/office/drawing/2014/main" id="{036E749A-25CD-903E-BFE1-2754CF359FC5}"/>
              </a:ext>
            </a:extLst>
          </p:cNvPr>
          <p:cNvSpPr txBox="1"/>
          <p:nvPr/>
        </p:nvSpPr>
        <p:spPr>
          <a:xfrm>
            <a:off x="1735507" y="4453770"/>
            <a:ext cx="1828800" cy="1569660"/>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Viết phương trình </a:t>
            </a:r>
          </a:p>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hóa học</a:t>
            </a:r>
            <a:endParaRPr lang="en-US" sz="2400">
              <a:solidFill>
                <a:schemeClr val="tx1">
                  <a:lumMod val="75000"/>
                  <a:lumOff val="25000"/>
                </a:schemeClr>
              </a:solidFill>
            </a:endParaRPr>
          </a:p>
        </p:txBody>
      </p:sp>
      <p:grpSp>
        <p:nvGrpSpPr>
          <p:cNvPr id="31" name="Nhóm 30">
            <a:extLst>
              <a:ext uri="{FF2B5EF4-FFF2-40B4-BE49-F238E27FC236}">
                <a16:creationId xmlns:a16="http://schemas.microsoft.com/office/drawing/2014/main" id="{7CDF7B17-8BB3-7897-E4D5-F12772124849}"/>
              </a:ext>
            </a:extLst>
          </p:cNvPr>
          <p:cNvGrpSpPr/>
          <p:nvPr/>
        </p:nvGrpSpPr>
        <p:grpSpPr>
          <a:xfrm>
            <a:off x="883708" y="3048000"/>
            <a:ext cx="10591411" cy="1253390"/>
            <a:chOff x="883708" y="3822937"/>
            <a:chExt cx="10591411" cy="1253390"/>
          </a:xfrm>
        </p:grpSpPr>
        <p:cxnSp>
          <p:nvCxnSpPr>
            <p:cNvPr id="25" name="Đường nối Thẳng 24">
              <a:extLst>
                <a:ext uri="{FF2B5EF4-FFF2-40B4-BE49-F238E27FC236}">
                  <a16:creationId xmlns:a16="http://schemas.microsoft.com/office/drawing/2014/main" id="{5DBF3BFF-B39C-53D7-8B56-4B469D313CD4}"/>
                </a:ext>
              </a:extLst>
            </p:cNvPr>
            <p:cNvCxnSpPr>
              <a:cxnSpLocks/>
            </p:cNvCxnSpPr>
            <p:nvPr/>
          </p:nvCxnSpPr>
          <p:spPr>
            <a:xfrm>
              <a:off x="883708" y="4449632"/>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28" name="Hình Bầu dục 27">
              <a:extLst>
                <a:ext uri="{FF2B5EF4-FFF2-40B4-BE49-F238E27FC236}">
                  <a16:creationId xmlns:a16="http://schemas.microsoft.com/office/drawing/2014/main" id="{A531E5C0-43D9-5CCC-A1D0-84DB0BDD7986}"/>
                </a:ext>
              </a:extLst>
            </p:cNvPr>
            <p:cNvSpPr/>
            <p:nvPr/>
          </p:nvSpPr>
          <p:spPr>
            <a:xfrm>
              <a:off x="2023210"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Hình Bầu dục 67">
              <a:extLst>
                <a:ext uri="{FF2B5EF4-FFF2-40B4-BE49-F238E27FC236}">
                  <a16:creationId xmlns:a16="http://schemas.microsoft.com/office/drawing/2014/main" id="{92806C62-8007-A869-84D4-52681F871466}"/>
                </a:ext>
              </a:extLst>
            </p:cNvPr>
            <p:cNvSpPr/>
            <p:nvPr/>
          </p:nvSpPr>
          <p:spPr>
            <a:xfrm>
              <a:off x="4346007"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Hình Bầu dục 68">
              <a:extLst>
                <a:ext uri="{FF2B5EF4-FFF2-40B4-BE49-F238E27FC236}">
                  <a16:creationId xmlns:a16="http://schemas.microsoft.com/office/drawing/2014/main" id="{6057748E-421E-AE88-700A-3A29068B4E56}"/>
                </a:ext>
              </a:extLst>
            </p:cNvPr>
            <p:cNvSpPr/>
            <p:nvPr/>
          </p:nvSpPr>
          <p:spPr>
            <a:xfrm>
              <a:off x="6668804"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Hình Bầu dục 69">
              <a:extLst>
                <a:ext uri="{FF2B5EF4-FFF2-40B4-BE49-F238E27FC236}">
                  <a16:creationId xmlns:a16="http://schemas.microsoft.com/office/drawing/2014/main" id="{BA343406-19E4-3897-D2A6-95837D41CD6C}"/>
                </a:ext>
              </a:extLst>
            </p:cNvPr>
            <p:cNvSpPr/>
            <p:nvPr/>
          </p:nvSpPr>
          <p:spPr>
            <a:xfrm>
              <a:off x="8991600"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Đồ họa 7" descr="Scribble with solid fill">
              <a:extLst>
                <a:ext uri="{FF2B5EF4-FFF2-40B4-BE49-F238E27FC236}">
                  <a16:creationId xmlns:a16="http://schemas.microsoft.com/office/drawing/2014/main" id="{B7D41C20-83D9-2283-8FE8-0FAC56E209B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192705" y="3992432"/>
              <a:ext cx="914400" cy="914400"/>
            </a:xfrm>
            <a:prstGeom prst="rect">
              <a:avLst/>
            </a:prstGeom>
          </p:spPr>
        </p:pic>
        <p:pic>
          <p:nvPicPr>
            <p:cNvPr id="15" name="Đồ họa 14" descr="Group brainstorm with solid fill">
              <a:extLst>
                <a:ext uri="{FF2B5EF4-FFF2-40B4-BE49-F238E27FC236}">
                  <a16:creationId xmlns:a16="http://schemas.microsoft.com/office/drawing/2014/main" id="{94FEB48B-15EF-5CC8-BE75-BABC13F11B4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515502" y="3992432"/>
              <a:ext cx="914400" cy="914400"/>
            </a:xfrm>
            <a:prstGeom prst="rect">
              <a:avLst/>
            </a:prstGeom>
          </p:spPr>
        </p:pic>
        <p:pic>
          <p:nvPicPr>
            <p:cNvPr id="17" name="Đồ họa 16" descr="Test tubes with solid fill">
              <a:extLst>
                <a:ext uri="{FF2B5EF4-FFF2-40B4-BE49-F238E27FC236}">
                  <a16:creationId xmlns:a16="http://schemas.microsoft.com/office/drawing/2014/main" id="{DE48AB80-5CC4-1EDE-4E48-74F0EE99005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838299" y="3992432"/>
              <a:ext cx="914400" cy="914400"/>
            </a:xfrm>
            <a:prstGeom prst="rect">
              <a:avLst/>
            </a:prstGeom>
          </p:spPr>
        </p:pic>
        <p:pic>
          <p:nvPicPr>
            <p:cNvPr id="20" name="Đồ họa 19" descr="Blueprint with solid fill">
              <a:extLst>
                <a:ext uri="{FF2B5EF4-FFF2-40B4-BE49-F238E27FC236}">
                  <a16:creationId xmlns:a16="http://schemas.microsoft.com/office/drawing/2014/main" id="{B7408D15-1D9D-38FD-F6EE-58233C646E2B}"/>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161095" y="3992432"/>
              <a:ext cx="914400" cy="914400"/>
            </a:xfrm>
            <a:prstGeom prst="rect">
              <a:avLst/>
            </a:prstGeom>
          </p:spPr>
        </p:pic>
      </p:grpSp>
      <p:sp>
        <p:nvSpPr>
          <p:cNvPr id="74" name="Hộp Văn bản 73">
            <a:extLst>
              <a:ext uri="{FF2B5EF4-FFF2-40B4-BE49-F238E27FC236}">
                <a16:creationId xmlns:a16="http://schemas.microsoft.com/office/drawing/2014/main" id="{56E8D599-7934-27D4-146B-7E8CF96DCF90}"/>
              </a:ext>
            </a:extLst>
          </p:cNvPr>
          <p:cNvSpPr txBox="1"/>
          <p:nvPr/>
        </p:nvSpPr>
        <p:spPr>
          <a:xfrm>
            <a:off x="4058303"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Dự đoán hiện tượng</a:t>
            </a:r>
            <a:endParaRPr lang="en-US" sz="2400">
              <a:solidFill>
                <a:schemeClr val="tx1">
                  <a:lumMod val="75000"/>
                  <a:lumOff val="25000"/>
                </a:schemeClr>
              </a:solidFill>
            </a:endParaRPr>
          </a:p>
        </p:txBody>
      </p:sp>
      <p:sp>
        <p:nvSpPr>
          <p:cNvPr id="76" name="Hộp Văn bản 75">
            <a:extLst>
              <a:ext uri="{FF2B5EF4-FFF2-40B4-BE49-F238E27FC236}">
                <a16:creationId xmlns:a16="http://schemas.microsoft.com/office/drawing/2014/main" id="{E6C03BCB-9C3B-016A-13DC-EAC71B605CB5}"/>
              </a:ext>
            </a:extLst>
          </p:cNvPr>
          <p:cNvSpPr txBox="1"/>
          <p:nvPr/>
        </p:nvSpPr>
        <p:spPr>
          <a:xfrm>
            <a:off x="6381099" y="4453770"/>
            <a:ext cx="1828800" cy="1200329"/>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Kiểm tra dụng cụ hóa chất</a:t>
            </a:r>
            <a:endParaRPr lang="en-US" sz="2400">
              <a:solidFill>
                <a:schemeClr val="tx1">
                  <a:lumMod val="75000"/>
                  <a:lumOff val="25000"/>
                </a:schemeClr>
              </a:solidFill>
            </a:endParaRPr>
          </a:p>
        </p:txBody>
      </p:sp>
      <p:sp>
        <p:nvSpPr>
          <p:cNvPr id="78" name="Hộp Văn bản 77">
            <a:extLst>
              <a:ext uri="{FF2B5EF4-FFF2-40B4-BE49-F238E27FC236}">
                <a16:creationId xmlns:a16="http://schemas.microsoft.com/office/drawing/2014/main" id="{A1E3E089-B1A3-ADE6-DB48-9FC68471BBF4}"/>
              </a:ext>
            </a:extLst>
          </p:cNvPr>
          <p:cNvSpPr txBox="1"/>
          <p:nvPr/>
        </p:nvSpPr>
        <p:spPr>
          <a:xfrm>
            <a:off x="8703895"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Vẽ mô hình thí nghiệm</a:t>
            </a:r>
            <a:endParaRPr lang="en-US" sz="2400">
              <a:solidFill>
                <a:schemeClr val="tx1">
                  <a:lumMod val="75000"/>
                  <a:lumOff val="25000"/>
                </a:schemeClr>
              </a:solidFill>
            </a:endParaRPr>
          </a:p>
        </p:txBody>
      </p:sp>
      <p:sp>
        <p:nvSpPr>
          <p:cNvPr id="33" name="Hộp Văn bản 32">
            <a:extLst>
              <a:ext uri="{FF2B5EF4-FFF2-40B4-BE49-F238E27FC236}">
                <a16:creationId xmlns:a16="http://schemas.microsoft.com/office/drawing/2014/main" id="{0DB36BBA-0504-93BC-DBDD-6488C036E86B}"/>
              </a:ext>
            </a:extLst>
          </p:cNvPr>
          <p:cNvSpPr txBox="1"/>
          <p:nvPr/>
        </p:nvSpPr>
        <p:spPr>
          <a:xfrm>
            <a:off x="12326918"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Bố trí </a:t>
            </a:r>
          </a:p>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thí nghiệm</a:t>
            </a:r>
            <a:endParaRPr lang="en-US" sz="2400">
              <a:solidFill>
                <a:schemeClr val="tx1">
                  <a:lumMod val="75000"/>
                  <a:lumOff val="25000"/>
                </a:schemeClr>
              </a:solidFill>
            </a:endParaRPr>
          </a:p>
        </p:txBody>
      </p:sp>
      <p:sp>
        <p:nvSpPr>
          <p:cNvPr id="40" name="Hộp Văn bản 39">
            <a:extLst>
              <a:ext uri="{FF2B5EF4-FFF2-40B4-BE49-F238E27FC236}">
                <a16:creationId xmlns:a16="http://schemas.microsoft.com/office/drawing/2014/main" id="{3B6ECBAB-211B-0E1B-1AE1-D0F3B430C271}"/>
              </a:ext>
            </a:extLst>
          </p:cNvPr>
          <p:cNvSpPr txBox="1"/>
          <p:nvPr/>
        </p:nvSpPr>
        <p:spPr>
          <a:xfrm>
            <a:off x="14649714" y="4453770"/>
            <a:ext cx="1828800" cy="1200329"/>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Thực hiện</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Ghi lại </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iện tượng</a:t>
            </a:r>
            <a:endParaRPr lang="en-US" sz="2400">
              <a:solidFill>
                <a:schemeClr val="tx1">
                  <a:lumMod val="75000"/>
                  <a:lumOff val="25000"/>
                </a:schemeClr>
              </a:solidFill>
            </a:endParaRPr>
          </a:p>
        </p:txBody>
      </p:sp>
      <p:sp>
        <p:nvSpPr>
          <p:cNvPr id="41" name="Hộp Văn bản 40">
            <a:extLst>
              <a:ext uri="{FF2B5EF4-FFF2-40B4-BE49-F238E27FC236}">
                <a16:creationId xmlns:a16="http://schemas.microsoft.com/office/drawing/2014/main" id="{BAB7BED6-A47C-3027-E36D-CD7BC6C864E0}"/>
              </a:ext>
            </a:extLst>
          </p:cNvPr>
          <p:cNvSpPr txBox="1"/>
          <p:nvPr/>
        </p:nvSpPr>
        <p:spPr>
          <a:xfrm>
            <a:off x="16972510"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Dọn dẹp</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vệ sinh</a:t>
            </a:r>
            <a:endParaRPr lang="en-US" sz="2400">
              <a:solidFill>
                <a:schemeClr val="tx1">
                  <a:lumMod val="75000"/>
                  <a:lumOff val="25000"/>
                </a:schemeClr>
              </a:solidFill>
            </a:endParaRPr>
          </a:p>
        </p:txBody>
      </p:sp>
      <p:sp>
        <p:nvSpPr>
          <p:cNvPr id="42" name="Hộp Văn bản 41">
            <a:extLst>
              <a:ext uri="{FF2B5EF4-FFF2-40B4-BE49-F238E27FC236}">
                <a16:creationId xmlns:a16="http://schemas.microsoft.com/office/drawing/2014/main" id="{75A40A45-2A60-2A3F-7B1F-1A43B6C8392E}"/>
              </a:ext>
            </a:extLst>
          </p:cNvPr>
          <p:cNvSpPr txBox="1"/>
          <p:nvPr/>
        </p:nvSpPr>
        <p:spPr>
          <a:xfrm>
            <a:off x="19295306" y="4453770"/>
            <a:ext cx="1828800" cy="830997"/>
          </a:xfrm>
          <a:prstGeom prst="rect">
            <a:avLst/>
          </a:prstGeom>
          <a:noFill/>
        </p:spPr>
        <p:txBody>
          <a:bodyPr wrap="square">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Đánh giá hoạt động</a:t>
            </a:r>
            <a:endParaRPr lang="en-US" sz="2400">
              <a:solidFill>
                <a:schemeClr val="tx1">
                  <a:lumMod val="75000"/>
                  <a:lumOff val="25000"/>
                </a:schemeClr>
              </a:solidFill>
            </a:endParaRPr>
          </a:p>
        </p:txBody>
      </p:sp>
      <p:grpSp>
        <p:nvGrpSpPr>
          <p:cNvPr id="2" name="Nhóm 1">
            <a:extLst>
              <a:ext uri="{FF2B5EF4-FFF2-40B4-BE49-F238E27FC236}">
                <a16:creationId xmlns:a16="http://schemas.microsoft.com/office/drawing/2014/main" id="{3C5E8554-10E0-36BC-BC27-823EBAB607EC}"/>
              </a:ext>
            </a:extLst>
          </p:cNvPr>
          <p:cNvGrpSpPr/>
          <p:nvPr/>
        </p:nvGrpSpPr>
        <p:grpSpPr>
          <a:xfrm>
            <a:off x="11475119" y="3048000"/>
            <a:ext cx="10591411" cy="1253390"/>
            <a:chOff x="11475119" y="3048000"/>
            <a:chExt cx="10591411" cy="1253390"/>
          </a:xfrm>
        </p:grpSpPr>
        <p:cxnSp>
          <p:nvCxnSpPr>
            <p:cNvPr id="34" name="Đường nối Thẳng 33">
              <a:extLst>
                <a:ext uri="{FF2B5EF4-FFF2-40B4-BE49-F238E27FC236}">
                  <a16:creationId xmlns:a16="http://schemas.microsoft.com/office/drawing/2014/main" id="{60D9FAD3-CDB4-B0F3-A6DF-685C6D17EBA3}"/>
                </a:ext>
              </a:extLst>
            </p:cNvPr>
            <p:cNvCxnSpPr>
              <a:cxnSpLocks/>
            </p:cNvCxnSpPr>
            <p:nvPr/>
          </p:nvCxnSpPr>
          <p:spPr>
            <a:xfrm>
              <a:off x="11475119" y="3674695"/>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35" name="Hình Bầu dục 34">
              <a:extLst>
                <a:ext uri="{FF2B5EF4-FFF2-40B4-BE49-F238E27FC236}">
                  <a16:creationId xmlns:a16="http://schemas.microsoft.com/office/drawing/2014/main" id="{4F035BB2-52E0-AE06-CDF4-B07683E7D6B6}"/>
                </a:ext>
              </a:extLst>
            </p:cNvPr>
            <p:cNvSpPr/>
            <p:nvPr/>
          </p:nvSpPr>
          <p:spPr>
            <a:xfrm>
              <a:off x="12614621"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Bầu dục 35">
              <a:extLst>
                <a:ext uri="{FF2B5EF4-FFF2-40B4-BE49-F238E27FC236}">
                  <a16:creationId xmlns:a16="http://schemas.microsoft.com/office/drawing/2014/main" id="{83A0EBCC-E0E1-1DFD-F911-DEB797CB713E}"/>
                </a:ext>
              </a:extLst>
            </p:cNvPr>
            <p:cNvSpPr/>
            <p:nvPr/>
          </p:nvSpPr>
          <p:spPr>
            <a:xfrm>
              <a:off x="14937418"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ình Bầu dục 36">
              <a:extLst>
                <a:ext uri="{FF2B5EF4-FFF2-40B4-BE49-F238E27FC236}">
                  <a16:creationId xmlns:a16="http://schemas.microsoft.com/office/drawing/2014/main" id="{8DEF48E7-16FD-09D3-7FE1-FC2CB21D14C8}"/>
                </a:ext>
              </a:extLst>
            </p:cNvPr>
            <p:cNvSpPr/>
            <p:nvPr/>
          </p:nvSpPr>
          <p:spPr>
            <a:xfrm>
              <a:off x="17260215"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ình Bầu dục 37">
              <a:extLst>
                <a:ext uri="{FF2B5EF4-FFF2-40B4-BE49-F238E27FC236}">
                  <a16:creationId xmlns:a16="http://schemas.microsoft.com/office/drawing/2014/main" id="{53DC78A6-2810-24E2-D772-9DD0559386A3}"/>
                </a:ext>
              </a:extLst>
            </p:cNvPr>
            <p:cNvSpPr/>
            <p:nvPr/>
          </p:nvSpPr>
          <p:spPr>
            <a:xfrm>
              <a:off x="19583011"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 name="Đồ họa 38" descr="Test tubes with solid fill">
              <a:extLst>
                <a:ext uri="{FF2B5EF4-FFF2-40B4-BE49-F238E27FC236}">
                  <a16:creationId xmlns:a16="http://schemas.microsoft.com/office/drawing/2014/main" id="{0835CAF2-0739-E3C7-9183-2292EB0094E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2784116" y="3217495"/>
              <a:ext cx="914400" cy="914400"/>
            </a:xfrm>
            <a:prstGeom prst="rect">
              <a:avLst/>
            </a:prstGeom>
          </p:spPr>
        </p:pic>
        <p:pic>
          <p:nvPicPr>
            <p:cNvPr id="43" name="Đồ họa 42" descr="Checklist with solid fill">
              <a:extLst>
                <a:ext uri="{FF2B5EF4-FFF2-40B4-BE49-F238E27FC236}">
                  <a16:creationId xmlns:a16="http://schemas.microsoft.com/office/drawing/2014/main" id="{74054308-94F5-7EDE-797F-FDC31D7B463A}"/>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19752506" y="3213176"/>
              <a:ext cx="914400" cy="914400"/>
            </a:xfrm>
            <a:prstGeom prst="rect">
              <a:avLst/>
            </a:prstGeom>
          </p:spPr>
        </p:pic>
        <p:pic>
          <p:nvPicPr>
            <p:cNvPr id="44" name="Đồ họa 43" descr="Soap with solid fill">
              <a:extLst>
                <a:ext uri="{FF2B5EF4-FFF2-40B4-BE49-F238E27FC236}">
                  <a16:creationId xmlns:a16="http://schemas.microsoft.com/office/drawing/2014/main" id="{40383042-7BB2-D110-3B7A-F9978DD333E9}"/>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17429710" y="3206432"/>
              <a:ext cx="914400" cy="914400"/>
            </a:xfrm>
            <a:prstGeom prst="rect">
              <a:avLst/>
            </a:prstGeom>
          </p:spPr>
        </p:pic>
        <p:pic>
          <p:nvPicPr>
            <p:cNvPr id="45" name="Đồ họa 44" descr="Hand with solid fill">
              <a:extLst>
                <a:ext uri="{FF2B5EF4-FFF2-40B4-BE49-F238E27FC236}">
                  <a16:creationId xmlns:a16="http://schemas.microsoft.com/office/drawing/2014/main" id="{EED2A815-D911-00CC-8967-6A68586389A5}"/>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a:off x="15106913" y="3202660"/>
              <a:ext cx="914400" cy="914400"/>
            </a:xfrm>
            <a:prstGeom prst="rect">
              <a:avLst/>
            </a:prstGeom>
          </p:spPr>
        </p:pic>
      </p:grpSp>
    </p:spTree>
    <p:extLst>
      <p:ext uri="{BB962C8B-B14F-4D97-AF65-F5344CB8AC3E}">
        <p14:creationId xmlns:p14="http://schemas.microsoft.com/office/powerpoint/2010/main" val="27196213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E5C54C3E-FD1D-22F8-CA14-58ED02F690D8}"/>
              </a:ext>
            </a:extLst>
          </p:cNvPr>
          <p:cNvSpPr txBox="1"/>
          <p:nvPr/>
        </p:nvSpPr>
        <p:spPr>
          <a:xfrm>
            <a:off x="1735507"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Bố trí </a:t>
            </a:r>
          </a:p>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thí nghiệm</a:t>
            </a:r>
            <a:endParaRPr lang="en-US" sz="2400">
              <a:solidFill>
                <a:schemeClr val="tx1">
                  <a:lumMod val="75000"/>
                  <a:lumOff val="25000"/>
                </a:schemeClr>
              </a:solidFill>
            </a:endParaRPr>
          </a:p>
        </p:txBody>
      </p:sp>
      <p:sp>
        <p:nvSpPr>
          <p:cNvPr id="38" name="Hộp Văn bản 37">
            <a:extLst>
              <a:ext uri="{FF2B5EF4-FFF2-40B4-BE49-F238E27FC236}">
                <a16:creationId xmlns:a16="http://schemas.microsoft.com/office/drawing/2014/main" id="{C1152447-E6B2-0CB2-F3E9-CB4E9C8B788C}"/>
              </a:ext>
            </a:extLst>
          </p:cNvPr>
          <p:cNvSpPr txBox="1"/>
          <p:nvPr/>
        </p:nvSpPr>
        <p:spPr>
          <a:xfrm>
            <a:off x="4058303" y="4453770"/>
            <a:ext cx="1828800" cy="1200329"/>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Thực hiện</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Ghi lại </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iện tượng</a:t>
            </a:r>
            <a:endParaRPr lang="en-US" sz="2400">
              <a:solidFill>
                <a:schemeClr val="tx1">
                  <a:lumMod val="75000"/>
                  <a:lumOff val="25000"/>
                </a:schemeClr>
              </a:solidFill>
            </a:endParaRPr>
          </a:p>
        </p:txBody>
      </p:sp>
      <p:sp>
        <p:nvSpPr>
          <p:cNvPr id="39" name="Hộp Văn bản 38">
            <a:extLst>
              <a:ext uri="{FF2B5EF4-FFF2-40B4-BE49-F238E27FC236}">
                <a16:creationId xmlns:a16="http://schemas.microsoft.com/office/drawing/2014/main" id="{11A7EF9B-6B2B-5CFD-544C-62FC43173C89}"/>
              </a:ext>
            </a:extLst>
          </p:cNvPr>
          <p:cNvSpPr txBox="1"/>
          <p:nvPr/>
        </p:nvSpPr>
        <p:spPr>
          <a:xfrm>
            <a:off x="6381099"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Dọn dẹp</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vệ sinh</a:t>
            </a:r>
            <a:endParaRPr lang="en-US" sz="2400">
              <a:solidFill>
                <a:schemeClr val="tx1">
                  <a:lumMod val="75000"/>
                  <a:lumOff val="25000"/>
                </a:schemeClr>
              </a:solidFill>
            </a:endParaRPr>
          </a:p>
        </p:txBody>
      </p:sp>
      <p:sp>
        <p:nvSpPr>
          <p:cNvPr id="40" name="Hộp Văn bản 39">
            <a:extLst>
              <a:ext uri="{FF2B5EF4-FFF2-40B4-BE49-F238E27FC236}">
                <a16:creationId xmlns:a16="http://schemas.microsoft.com/office/drawing/2014/main" id="{52E835D1-44ED-01E8-E534-45A90426A7F8}"/>
              </a:ext>
            </a:extLst>
          </p:cNvPr>
          <p:cNvSpPr txBox="1"/>
          <p:nvPr/>
        </p:nvSpPr>
        <p:spPr>
          <a:xfrm>
            <a:off x="8703895" y="4453770"/>
            <a:ext cx="1828800" cy="830997"/>
          </a:xfrm>
          <a:prstGeom prst="rect">
            <a:avLst/>
          </a:prstGeom>
          <a:noFill/>
        </p:spPr>
        <p:txBody>
          <a:bodyPr wrap="square">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Đánh giá hoạt động</a:t>
            </a:r>
            <a:endParaRPr lang="en-US" sz="2400">
              <a:solidFill>
                <a:schemeClr val="tx1">
                  <a:lumMod val="75000"/>
                  <a:lumOff val="25000"/>
                </a:schemeClr>
              </a:solidFill>
            </a:endParaRPr>
          </a:p>
        </p:txBody>
      </p:sp>
      <p:grpSp>
        <p:nvGrpSpPr>
          <p:cNvPr id="2" name="Nhóm 1">
            <a:extLst>
              <a:ext uri="{FF2B5EF4-FFF2-40B4-BE49-F238E27FC236}">
                <a16:creationId xmlns:a16="http://schemas.microsoft.com/office/drawing/2014/main" id="{F0387736-E8C5-2C5A-FAED-01E9B313B038}"/>
              </a:ext>
            </a:extLst>
          </p:cNvPr>
          <p:cNvGrpSpPr/>
          <p:nvPr/>
        </p:nvGrpSpPr>
        <p:grpSpPr>
          <a:xfrm>
            <a:off x="883708" y="3048000"/>
            <a:ext cx="10591411" cy="1253390"/>
            <a:chOff x="883708" y="3048000"/>
            <a:chExt cx="10591411" cy="1253390"/>
          </a:xfrm>
        </p:grpSpPr>
        <p:cxnSp>
          <p:nvCxnSpPr>
            <p:cNvPr id="29" name="Đường nối Thẳng 28">
              <a:extLst>
                <a:ext uri="{FF2B5EF4-FFF2-40B4-BE49-F238E27FC236}">
                  <a16:creationId xmlns:a16="http://schemas.microsoft.com/office/drawing/2014/main" id="{CF100560-6AFE-16E0-6FA7-47047B860F3A}"/>
                </a:ext>
              </a:extLst>
            </p:cNvPr>
            <p:cNvCxnSpPr>
              <a:cxnSpLocks/>
            </p:cNvCxnSpPr>
            <p:nvPr/>
          </p:nvCxnSpPr>
          <p:spPr>
            <a:xfrm>
              <a:off x="883708" y="3674695"/>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30" name="Hình Bầu dục 29">
              <a:extLst>
                <a:ext uri="{FF2B5EF4-FFF2-40B4-BE49-F238E27FC236}">
                  <a16:creationId xmlns:a16="http://schemas.microsoft.com/office/drawing/2014/main" id="{BA0D2654-05C7-AE58-D33B-87C801370DA8}"/>
                </a:ext>
              </a:extLst>
            </p:cNvPr>
            <p:cNvSpPr/>
            <p:nvPr/>
          </p:nvSpPr>
          <p:spPr>
            <a:xfrm>
              <a:off x="2023210"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710C53D5-DD96-3798-065B-2720A682C3DE}"/>
                </a:ext>
              </a:extLst>
            </p:cNvPr>
            <p:cNvSpPr/>
            <p:nvPr/>
          </p:nvSpPr>
          <p:spPr>
            <a:xfrm>
              <a:off x="4346007"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ình Bầu dục 31">
              <a:extLst>
                <a:ext uri="{FF2B5EF4-FFF2-40B4-BE49-F238E27FC236}">
                  <a16:creationId xmlns:a16="http://schemas.microsoft.com/office/drawing/2014/main" id="{C007E2AD-27EC-3B31-4756-B1C65A7F4F0C}"/>
                </a:ext>
              </a:extLst>
            </p:cNvPr>
            <p:cNvSpPr/>
            <p:nvPr/>
          </p:nvSpPr>
          <p:spPr>
            <a:xfrm>
              <a:off x="6668804"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ình Bầu dục 32">
              <a:extLst>
                <a:ext uri="{FF2B5EF4-FFF2-40B4-BE49-F238E27FC236}">
                  <a16:creationId xmlns:a16="http://schemas.microsoft.com/office/drawing/2014/main" id="{6B593FC8-E74B-2BA7-7E44-7D1E0FF054DE}"/>
                </a:ext>
              </a:extLst>
            </p:cNvPr>
            <p:cNvSpPr/>
            <p:nvPr/>
          </p:nvSpPr>
          <p:spPr>
            <a:xfrm>
              <a:off x="8991600"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Đồ họa 35" descr="Test tubes with solid fill">
              <a:extLst>
                <a:ext uri="{FF2B5EF4-FFF2-40B4-BE49-F238E27FC236}">
                  <a16:creationId xmlns:a16="http://schemas.microsoft.com/office/drawing/2014/main" id="{02DCA4A2-C128-A850-E169-391464B7EE5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192705" y="3217495"/>
              <a:ext cx="914400" cy="914400"/>
            </a:xfrm>
            <a:prstGeom prst="rect">
              <a:avLst/>
            </a:prstGeom>
          </p:spPr>
        </p:pic>
        <p:pic>
          <p:nvPicPr>
            <p:cNvPr id="7" name="Đồ họa 6" descr="Checklist with solid fill">
              <a:extLst>
                <a:ext uri="{FF2B5EF4-FFF2-40B4-BE49-F238E27FC236}">
                  <a16:creationId xmlns:a16="http://schemas.microsoft.com/office/drawing/2014/main" id="{F039517F-F153-FAF4-54CC-4D5DD4BBA5F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161095" y="3213176"/>
              <a:ext cx="914400" cy="914400"/>
            </a:xfrm>
            <a:prstGeom prst="rect">
              <a:avLst/>
            </a:prstGeom>
          </p:spPr>
        </p:pic>
        <p:pic>
          <p:nvPicPr>
            <p:cNvPr id="9" name="Đồ họa 8" descr="Soap with solid fill">
              <a:extLst>
                <a:ext uri="{FF2B5EF4-FFF2-40B4-BE49-F238E27FC236}">
                  <a16:creationId xmlns:a16="http://schemas.microsoft.com/office/drawing/2014/main" id="{5E888A50-FA3E-418C-4A76-E466CF7DDD3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838299" y="3206432"/>
              <a:ext cx="914400" cy="914400"/>
            </a:xfrm>
            <a:prstGeom prst="rect">
              <a:avLst/>
            </a:prstGeom>
          </p:spPr>
        </p:pic>
        <p:pic>
          <p:nvPicPr>
            <p:cNvPr id="15" name="Đồ họa 14" descr="Hand with solid fill">
              <a:extLst>
                <a:ext uri="{FF2B5EF4-FFF2-40B4-BE49-F238E27FC236}">
                  <a16:creationId xmlns:a16="http://schemas.microsoft.com/office/drawing/2014/main" id="{1D0AD1A6-71B5-0841-881B-0AE8606454B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4515502" y="3202660"/>
              <a:ext cx="914400" cy="914400"/>
            </a:xfrm>
            <a:prstGeom prst="rect">
              <a:avLst/>
            </a:prstGeom>
          </p:spPr>
        </p:pic>
      </p:grpSp>
      <p:sp>
        <p:nvSpPr>
          <p:cNvPr id="44" name="Hộp Văn bản 43">
            <a:extLst>
              <a:ext uri="{FF2B5EF4-FFF2-40B4-BE49-F238E27FC236}">
                <a16:creationId xmlns:a16="http://schemas.microsoft.com/office/drawing/2014/main" id="{1FAE42B2-AD1C-B7BC-7287-06F490FCD26B}"/>
              </a:ext>
            </a:extLst>
          </p:cNvPr>
          <p:cNvSpPr txBox="1"/>
          <p:nvPr/>
        </p:nvSpPr>
        <p:spPr>
          <a:xfrm>
            <a:off x="3495129" y="1752600"/>
            <a:ext cx="5201744"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Thực hiện thí nghiệm</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213944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939903"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967D5966-AFEF-E1EA-97AD-FEB1B6215958}"/>
              </a:ext>
            </a:extLst>
          </p:cNvPr>
          <p:cNvSpPr txBox="1"/>
          <p:nvPr/>
        </p:nvSpPr>
        <p:spPr>
          <a:xfrm>
            <a:off x="2945302" y="1752600"/>
            <a:ext cx="6301404"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Các dụng cụ - hóa chất cần thiết</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grpSp>
        <p:nvGrpSpPr>
          <p:cNvPr id="45" name="Nhóm 44">
            <a:extLst>
              <a:ext uri="{FF2B5EF4-FFF2-40B4-BE49-F238E27FC236}">
                <a16:creationId xmlns:a16="http://schemas.microsoft.com/office/drawing/2014/main" id="{89A72C1F-380B-637F-9ECE-02730D4C2775}"/>
              </a:ext>
            </a:extLst>
          </p:cNvPr>
          <p:cNvGrpSpPr>
            <a:grpSpLocks noChangeAspect="1"/>
          </p:cNvGrpSpPr>
          <p:nvPr/>
        </p:nvGrpSpPr>
        <p:grpSpPr>
          <a:xfrm>
            <a:off x="685800" y="3778096"/>
            <a:ext cx="3657600" cy="2295340"/>
            <a:chOff x="416974" y="3342168"/>
            <a:chExt cx="4572000" cy="2869171"/>
          </a:xfrm>
        </p:grpSpPr>
        <p:grpSp>
          <p:nvGrpSpPr>
            <p:cNvPr id="9" name="Nhóm 8">
              <a:extLst>
                <a:ext uri="{FF2B5EF4-FFF2-40B4-BE49-F238E27FC236}">
                  <a16:creationId xmlns:a16="http://schemas.microsoft.com/office/drawing/2014/main" id="{3C80E7ED-CF32-E4FC-EB46-2439C9DFD4F0}"/>
                </a:ext>
              </a:extLst>
            </p:cNvPr>
            <p:cNvGrpSpPr/>
            <p:nvPr/>
          </p:nvGrpSpPr>
          <p:grpSpPr>
            <a:xfrm>
              <a:off x="918671" y="3342168"/>
              <a:ext cx="3454882" cy="2546168"/>
              <a:chOff x="852745" y="3342168"/>
              <a:chExt cx="3454882" cy="2546168"/>
            </a:xfrm>
          </p:grpSpPr>
          <p:sp>
            <p:nvSpPr>
              <p:cNvPr id="35" name="Hình tự do: Hình 34">
                <a:extLst>
                  <a:ext uri="{FF2B5EF4-FFF2-40B4-BE49-F238E27FC236}">
                    <a16:creationId xmlns:a16="http://schemas.microsoft.com/office/drawing/2014/main" id="{90BE88D7-F1D9-9277-6A00-95949336EBEE}"/>
                  </a:ext>
                </a:extLst>
              </p:cNvPr>
              <p:cNvSpPr/>
              <p:nvPr/>
            </p:nvSpPr>
            <p:spPr>
              <a:xfrm>
                <a:off x="852745" y="3342168"/>
                <a:ext cx="731520" cy="2546168"/>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Hình tự do: Hình 35">
                <a:extLst>
                  <a:ext uri="{FF2B5EF4-FFF2-40B4-BE49-F238E27FC236}">
                    <a16:creationId xmlns:a16="http://schemas.microsoft.com/office/drawing/2014/main" id="{42F90AB7-0167-A020-B342-CED5E0E4792D}"/>
                  </a:ext>
                </a:extLst>
              </p:cNvPr>
              <p:cNvSpPr/>
              <p:nvPr/>
            </p:nvSpPr>
            <p:spPr>
              <a:xfrm>
                <a:off x="1760532" y="3342168"/>
                <a:ext cx="731520" cy="2546168"/>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7" name="Hình tự do: Hình 36">
                <a:extLst>
                  <a:ext uri="{FF2B5EF4-FFF2-40B4-BE49-F238E27FC236}">
                    <a16:creationId xmlns:a16="http://schemas.microsoft.com/office/drawing/2014/main" id="{4CD6F0B5-77A0-E151-BDA7-61A8178F9F65}"/>
                  </a:ext>
                </a:extLst>
              </p:cNvPr>
              <p:cNvSpPr/>
              <p:nvPr/>
            </p:nvSpPr>
            <p:spPr>
              <a:xfrm>
                <a:off x="2668319" y="3342168"/>
                <a:ext cx="731520" cy="2546168"/>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8" name="Hình tự do: Hình 37">
                <a:extLst>
                  <a:ext uri="{FF2B5EF4-FFF2-40B4-BE49-F238E27FC236}">
                    <a16:creationId xmlns:a16="http://schemas.microsoft.com/office/drawing/2014/main" id="{DB7A8DAD-84B7-1E38-6680-7EA1EDD5807C}"/>
                  </a:ext>
                </a:extLst>
              </p:cNvPr>
              <p:cNvSpPr/>
              <p:nvPr/>
            </p:nvSpPr>
            <p:spPr>
              <a:xfrm>
                <a:off x="3576107" y="3342168"/>
                <a:ext cx="731520" cy="2546168"/>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43" name="Hình tự do: Hình 42">
              <a:extLst>
                <a:ext uri="{FF2B5EF4-FFF2-40B4-BE49-F238E27FC236}">
                  <a16:creationId xmlns:a16="http://schemas.microsoft.com/office/drawing/2014/main" id="{6414BF3C-6A17-502B-4C5E-D8ACB014EEAD}"/>
                </a:ext>
              </a:extLst>
            </p:cNvPr>
            <p:cNvSpPr/>
            <p:nvPr/>
          </p:nvSpPr>
          <p:spPr>
            <a:xfrm rot="16200000">
              <a:off x="1566620" y="2788986"/>
              <a:ext cx="2272707" cy="45720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39" name="Nhóm 38">
            <a:extLst>
              <a:ext uri="{FF2B5EF4-FFF2-40B4-BE49-F238E27FC236}">
                <a16:creationId xmlns:a16="http://schemas.microsoft.com/office/drawing/2014/main" id="{83A00FE8-00BC-C062-40FF-885211F81C6B}"/>
              </a:ext>
            </a:extLst>
          </p:cNvPr>
          <p:cNvGrpSpPr/>
          <p:nvPr/>
        </p:nvGrpSpPr>
        <p:grpSpPr>
          <a:xfrm rot="2023804">
            <a:off x="5320700" y="2850074"/>
            <a:ext cx="393856" cy="1204915"/>
            <a:chOff x="6221354" y="2953179"/>
            <a:chExt cx="640080" cy="1958173"/>
          </a:xfrm>
        </p:grpSpPr>
        <p:sp>
          <p:nvSpPr>
            <p:cNvPr id="44" name="Hình tự do: Hình 43">
              <a:extLst>
                <a:ext uri="{FF2B5EF4-FFF2-40B4-BE49-F238E27FC236}">
                  <a16:creationId xmlns:a16="http://schemas.microsoft.com/office/drawing/2014/main" id="{13A62519-DE2F-928B-C88D-5CA2AC486ABB}"/>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9" name="Hình tự do: Hình 48">
              <a:extLst>
                <a:ext uri="{FF2B5EF4-FFF2-40B4-BE49-F238E27FC236}">
                  <a16:creationId xmlns:a16="http://schemas.microsoft.com/office/drawing/2014/main" id="{B9ED14B7-F245-AA2C-418D-2512EE14EED1}"/>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0" name="Nhóm 19">
              <a:extLst>
                <a:ext uri="{FF2B5EF4-FFF2-40B4-BE49-F238E27FC236}">
                  <a16:creationId xmlns:a16="http://schemas.microsoft.com/office/drawing/2014/main" id="{E9578D59-2474-1880-97DC-8EFE53C84F56}"/>
                </a:ext>
              </a:extLst>
            </p:cNvPr>
            <p:cNvGrpSpPr/>
            <p:nvPr/>
          </p:nvGrpSpPr>
          <p:grpSpPr>
            <a:xfrm>
              <a:off x="6221354" y="2953179"/>
              <a:ext cx="640080" cy="809196"/>
              <a:chOff x="6221354" y="2953179"/>
              <a:chExt cx="640080" cy="809196"/>
            </a:xfrm>
          </p:grpSpPr>
          <p:sp>
            <p:nvSpPr>
              <p:cNvPr id="14" name="Hình Bầu dục 13">
                <a:extLst>
                  <a:ext uri="{FF2B5EF4-FFF2-40B4-BE49-F238E27FC236}">
                    <a16:creationId xmlns:a16="http://schemas.microsoft.com/office/drawing/2014/main" id="{E4EA3247-45B5-A72A-E0DD-355B98EA697E}"/>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18">
                <a:extLst>
                  <a:ext uri="{FF2B5EF4-FFF2-40B4-BE49-F238E27FC236}">
                    <a16:creationId xmlns:a16="http://schemas.microsoft.com/office/drawing/2014/main" id="{A3260CFB-AC65-AE62-8BB6-64518FE012B1}"/>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54" name="Nhóm 53">
            <a:extLst>
              <a:ext uri="{FF2B5EF4-FFF2-40B4-BE49-F238E27FC236}">
                <a16:creationId xmlns:a16="http://schemas.microsoft.com/office/drawing/2014/main" id="{E59DF053-E5DF-016A-A2F9-C3F721BD31E7}"/>
              </a:ext>
            </a:extLst>
          </p:cNvPr>
          <p:cNvGrpSpPr/>
          <p:nvPr/>
        </p:nvGrpSpPr>
        <p:grpSpPr>
          <a:xfrm rot="2023804">
            <a:off x="6608242" y="2850074"/>
            <a:ext cx="393856" cy="1204915"/>
            <a:chOff x="6221354" y="2953179"/>
            <a:chExt cx="640080" cy="1958173"/>
          </a:xfrm>
        </p:grpSpPr>
        <p:sp>
          <p:nvSpPr>
            <p:cNvPr id="55" name="Hình tự do: Hình 54">
              <a:extLst>
                <a:ext uri="{FF2B5EF4-FFF2-40B4-BE49-F238E27FC236}">
                  <a16:creationId xmlns:a16="http://schemas.microsoft.com/office/drawing/2014/main" id="{8B79774C-FA5C-BCAC-2B01-194B9C38BBF9}"/>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6" name="Hình tự do: Hình 55">
              <a:extLst>
                <a:ext uri="{FF2B5EF4-FFF2-40B4-BE49-F238E27FC236}">
                  <a16:creationId xmlns:a16="http://schemas.microsoft.com/office/drawing/2014/main" id="{8E7CFE6C-3FF8-5025-0935-2E5D7277C9E8}"/>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58" name="Nhóm 57">
              <a:extLst>
                <a:ext uri="{FF2B5EF4-FFF2-40B4-BE49-F238E27FC236}">
                  <a16:creationId xmlns:a16="http://schemas.microsoft.com/office/drawing/2014/main" id="{6857629F-8F30-EC6A-5F74-4807F3BD7A53}"/>
                </a:ext>
              </a:extLst>
            </p:cNvPr>
            <p:cNvGrpSpPr/>
            <p:nvPr/>
          </p:nvGrpSpPr>
          <p:grpSpPr>
            <a:xfrm>
              <a:off x="6221354" y="2953179"/>
              <a:ext cx="640080" cy="809196"/>
              <a:chOff x="6221354" y="2953179"/>
              <a:chExt cx="640080" cy="809196"/>
            </a:xfrm>
          </p:grpSpPr>
          <p:sp>
            <p:nvSpPr>
              <p:cNvPr id="59" name="Hình Bầu dục 58">
                <a:extLst>
                  <a:ext uri="{FF2B5EF4-FFF2-40B4-BE49-F238E27FC236}">
                    <a16:creationId xmlns:a16="http://schemas.microsoft.com/office/drawing/2014/main" id="{70D40F9E-29C8-065B-8455-02242F74F808}"/>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ình chữ nhật 59">
                <a:extLst>
                  <a:ext uri="{FF2B5EF4-FFF2-40B4-BE49-F238E27FC236}">
                    <a16:creationId xmlns:a16="http://schemas.microsoft.com/office/drawing/2014/main" id="{CA9F61EC-B572-B8A4-D854-2384FD8432CA}"/>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61" name="Nhóm 60">
            <a:extLst>
              <a:ext uri="{FF2B5EF4-FFF2-40B4-BE49-F238E27FC236}">
                <a16:creationId xmlns:a16="http://schemas.microsoft.com/office/drawing/2014/main" id="{974CFFDE-9AA0-602C-45EA-011E25110885}"/>
              </a:ext>
            </a:extLst>
          </p:cNvPr>
          <p:cNvGrpSpPr/>
          <p:nvPr/>
        </p:nvGrpSpPr>
        <p:grpSpPr>
          <a:xfrm rot="2023804">
            <a:off x="7895784" y="2850074"/>
            <a:ext cx="393856" cy="1204915"/>
            <a:chOff x="6221354" y="2953179"/>
            <a:chExt cx="640080" cy="1958173"/>
          </a:xfrm>
        </p:grpSpPr>
        <p:sp>
          <p:nvSpPr>
            <p:cNvPr id="62" name="Hình tự do: Hình 61">
              <a:extLst>
                <a:ext uri="{FF2B5EF4-FFF2-40B4-BE49-F238E27FC236}">
                  <a16:creationId xmlns:a16="http://schemas.microsoft.com/office/drawing/2014/main" id="{9EC14DDE-4D33-5082-10D2-BCAF8E79A184}"/>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3" name="Hình tự do: Hình 62">
              <a:extLst>
                <a:ext uri="{FF2B5EF4-FFF2-40B4-BE49-F238E27FC236}">
                  <a16:creationId xmlns:a16="http://schemas.microsoft.com/office/drawing/2014/main" id="{749E7465-414F-3564-153F-141344BB5798}"/>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64" name="Nhóm 63">
              <a:extLst>
                <a:ext uri="{FF2B5EF4-FFF2-40B4-BE49-F238E27FC236}">
                  <a16:creationId xmlns:a16="http://schemas.microsoft.com/office/drawing/2014/main" id="{DBBDBF89-142A-F358-3D06-32AF7377FDFE}"/>
                </a:ext>
              </a:extLst>
            </p:cNvPr>
            <p:cNvGrpSpPr/>
            <p:nvPr/>
          </p:nvGrpSpPr>
          <p:grpSpPr>
            <a:xfrm>
              <a:off x="6221354" y="2953179"/>
              <a:ext cx="640080" cy="809196"/>
              <a:chOff x="6221354" y="2953179"/>
              <a:chExt cx="640080" cy="809196"/>
            </a:xfrm>
          </p:grpSpPr>
          <p:sp>
            <p:nvSpPr>
              <p:cNvPr id="65" name="Hình Bầu dục 64">
                <a:extLst>
                  <a:ext uri="{FF2B5EF4-FFF2-40B4-BE49-F238E27FC236}">
                    <a16:creationId xmlns:a16="http://schemas.microsoft.com/office/drawing/2014/main" id="{16A08C13-D8B3-21C7-94C5-579B8831D601}"/>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ình chữ nhật 65">
                <a:extLst>
                  <a:ext uri="{FF2B5EF4-FFF2-40B4-BE49-F238E27FC236}">
                    <a16:creationId xmlns:a16="http://schemas.microsoft.com/office/drawing/2014/main" id="{2C734AC9-FB9C-31A4-C0C4-FBFD77D4F02C}"/>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67" name="Nhóm 66">
            <a:extLst>
              <a:ext uri="{FF2B5EF4-FFF2-40B4-BE49-F238E27FC236}">
                <a16:creationId xmlns:a16="http://schemas.microsoft.com/office/drawing/2014/main" id="{BBB1B895-481C-E920-F9C4-83A86DCDE7FD}"/>
              </a:ext>
            </a:extLst>
          </p:cNvPr>
          <p:cNvGrpSpPr/>
          <p:nvPr/>
        </p:nvGrpSpPr>
        <p:grpSpPr>
          <a:xfrm rot="2023804">
            <a:off x="9183326" y="2850074"/>
            <a:ext cx="393856" cy="1204915"/>
            <a:chOff x="6221354" y="2953179"/>
            <a:chExt cx="640080" cy="1958173"/>
          </a:xfrm>
        </p:grpSpPr>
        <p:sp>
          <p:nvSpPr>
            <p:cNvPr id="68" name="Hình tự do: Hình 67">
              <a:extLst>
                <a:ext uri="{FF2B5EF4-FFF2-40B4-BE49-F238E27FC236}">
                  <a16:creationId xmlns:a16="http://schemas.microsoft.com/office/drawing/2014/main" id="{D0A1E324-151D-AEA4-5F2B-21D53B4E87C0}"/>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9" name="Hình tự do: Hình 68">
              <a:extLst>
                <a:ext uri="{FF2B5EF4-FFF2-40B4-BE49-F238E27FC236}">
                  <a16:creationId xmlns:a16="http://schemas.microsoft.com/office/drawing/2014/main" id="{8B285CA1-2216-0655-DD6D-A12FCAE8C234}"/>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70" name="Nhóm 69">
              <a:extLst>
                <a:ext uri="{FF2B5EF4-FFF2-40B4-BE49-F238E27FC236}">
                  <a16:creationId xmlns:a16="http://schemas.microsoft.com/office/drawing/2014/main" id="{E9D6AC4F-8CC1-6B7F-9454-74175B6F104C}"/>
                </a:ext>
              </a:extLst>
            </p:cNvPr>
            <p:cNvGrpSpPr/>
            <p:nvPr/>
          </p:nvGrpSpPr>
          <p:grpSpPr>
            <a:xfrm>
              <a:off x="6221354" y="2953179"/>
              <a:ext cx="640080" cy="809196"/>
              <a:chOff x="6221354" y="2953179"/>
              <a:chExt cx="640080" cy="809196"/>
            </a:xfrm>
          </p:grpSpPr>
          <p:sp>
            <p:nvSpPr>
              <p:cNvPr id="71" name="Hình Bầu dục 70">
                <a:extLst>
                  <a:ext uri="{FF2B5EF4-FFF2-40B4-BE49-F238E27FC236}">
                    <a16:creationId xmlns:a16="http://schemas.microsoft.com/office/drawing/2014/main" id="{9ADF823D-EB4F-C733-B7A8-1F40495D1A9B}"/>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Hình chữ nhật 71">
                <a:extLst>
                  <a:ext uri="{FF2B5EF4-FFF2-40B4-BE49-F238E27FC236}">
                    <a16:creationId xmlns:a16="http://schemas.microsoft.com/office/drawing/2014/main" id="{D941F291-56AA-C7EB-0CD3-260EE1D29A92}"/>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3" name="Nhóm 72">
            <a:extLst>
              <a:ext uri="{FF2B5EF4-FFF2-40B4-BE49-F238E27FC236}">
                <a16:creationId xmlns:a16="http://schemas.microsoft.com/office/drawing/2014/main" id="{76D0548E-22CC-D2A4-9C7C-88640A3A64D5}"/>
              </a:ext>
            </a:extLst>
          </p:cNvPr>
          <p:cNvGrpSpPr/>
          <p:nvPr/>
        </p:nvGrpSpPr>
        <p:grpSpPr>
          <a:xfrm rot="2023804">
            <a:off x="10470869" y="2850074"/>
            <a:ext cx="393856" cy="1204915"/>
            <a:chOff x="6221354" y="2953179"/>
            <a:chExt cx="640080" cy="1958173"/>
          </a:xfrm>
        </p:grpSpPr>
        <p:sp>
          <p:nvSpPr>
            <p:cNvPr id="74" name="Hình tự do: Hình 73">
              <a:extLst>
                <a:ext uri="{FF2B5EF4-FFF2-40B4-BE49-F238E27FC236}">
                  <a16:creationId xmlns:a16="http://schemas.microsoft.com/office/drawing/2014/main" id="{7D94D3D7-0D9B-1E5D-4E61-487DC2799BA3}"/>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5" name="Hình tự do: Hình 74">
              <a:extLst>
                <a:ext uri="{FF2B5EF4-FFF2-40B4-BE49-F238E27FC236}">
                  <a16:creationId xmlns:a16="http://schemas.microsoft.com/office/drawing/2014/main" id="{3582A763-2989-E6CE-9278-B1F25DD2EE14}"/>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76" name="Nhóm 75">
              <a:extLst>
                <a:ext uri="{FF2B5EF4-FFF2-40B4-BE49-F238E27FC236}">
                  <a16:creationId xmlns:a16="http://schemas.microsoft.com/office/drawing/2014/main" id="{1D21DA28-353E-C812-CD57-A8EBD5A5C90A}"/>
                </a:ext>
              </a:extLst>
            </p:cNvPr>
            <p:cNvGrpSpPr/>
            <p:nvPr/>
          </p:nvGrpSpPr>
          <p:grpSpPr>
            <a:xfrm>
              <a:off x="6221354" y="2953179"/>
              <a:ext cx="640080" cy="809196"/>
              <a:chOff x="6221354" y="2953179"/>
              <a:chExt cx="640080" cy="809196"/>
            </a:xfrm>
          </p:grpSpPr>
          <p:sp>
            <p:nvSpPr>
              <p:cNvPr id="77" name="Hình Bầu dục 76">
                <a:extLst>
                  <a:ext uri="{FF2B5EF4-FFF2-40B4-BE49-F238E27FC236}">
                    <a16:creationId xmlns:a16="http://schemas.microsoft.com/office/drawing/2014/main" id="{577893C5-FA53-EB68-B61E-16D7BAC8BC68}"/>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Hình chữ nhật 77">
                <a:extLst>
                  <a:ext uri="{FF2B5EF4-FFF2-40B4-BE49-F238E27FC236}">
                    <a16:creationId xmlns:a16="http://schemas.microsoft.com/office/drawing/2014/main" id="{DB736565-2A6B-C2BC-9128-F0C1C22637F0}"/>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90" name="Nhóm 89">
            <a:extLst>
              <a:ext uri="{FF2B5EF4-FFF2-40B4-BE49-F238E27FC236}">
                <a16:creationId xmlns:a16="http://schemas.microsoft.com/office/drawing/2014/main" id="{2C08DFDF-1C98-B5C3-304F-175DBC63B954}"/>
              </a:ext>
            </a:extLst>
          </p:cNvPr>
          <p:cNvGrpSpPr>
            <a:grpSpLocks noChangeAspect="1"/>
          </p:cNvGrpSpPr>
          <p:nvPr/>
        </p:nvGrpSpPr>
        <p:grpSpPr>
          <a:xfrm>
            <a:off x="4649222" y="4215733"/>
            <a:ext cx="1218178" cy="1828800"/>
            <a:chOff x="5320347" y="4574628"/>
            <a:chExt cx="1420543" cy="2132602"/>
          </a:xfrm>
        </p:grpSpPr>
        <p:grpSp>
          <p:nvGrpSpPr>
            <p:cNvPr id="82" name="Nhóm 81">
              <a:extLst>
                <a:ext uri="{FF2B5EF4-FFF2-40B4-BE49-F238E27FC236}">
                  <a16:creationId xmlns:a16="http://schemas.microsoft.com/office/drawing/2014/main" id="{24A5728F-BFC8-BFFD-6321-1E5E83D3576D}"/>
                </a:ext>
              </a:extLst>
            </p:cNvPr>
            <p:cNvGrpSpPr/>
            <p:nvPr/>
          </p:nvGrpSpPr>
          <p:grpSpPr>
            <a:xfrm>
              <a:off x="5320347" y="4574628"/>
              <a:ext cx="1420543" cy="2132602"/>
              <a:chOff x="5320347" y="4574628"/>
              <a:chExt cx="1420543" cy="2132602"/>
            </a:xfrm>
          </p:grpSpPr>
          <p:sp>
            <p:nvSpPr>
              <p:cNvPr id="89" name="Hình tự do: Hình 88">
                <a:extLst>
                  <a:ext uri="{FF2B5EF4-FFF2-40B4-BE49-F238E27FC236}">
                    <a16:creationId xmlns:a16="http://schemas.microsoft.com/office/drawing/2014/main" id="{8F7D8D74-1A2C-3610-2F4A-EE7D580A16F4}"/>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52" name="Nhóm 51">
                <a:extLst>
                  <a:ext uri="{FF2B5EF4-FFF2-40B4-BE49-F238E27FC236}">
                    <a16:creationId xmlns:a16="http://schemas.microsoft.com/office/drawing/2014/main" id="{69E0FC57-ECFD-8A5D-2F41-DE542470EFA0}"/>
                  </a:ext>
                </a:extLst>
              </p:cNvPr>
              <p:cNvGrpSpPr/>
              <p:nvPr/>
            </p:nvGrpSpPr>
            <p:grpSpPr>
              <a:xfrm>
                <a:off x="5321408" y="4574628"/>
                <a:ext cx="1419482" cy="2132602"/>
                <a:chOff x="5321408" y="4574628"/>
                <a:chExt cx="1419482" cy="2132602"/>
              </a:xfrm>
            </p:grpSpPr>
            <p:sp>
              <p:nvSpPr>
                <p:cNvPr id="81" name="Hình tự do: Hình 80">
                  <a:extLst>
                    <a:ext uri="{FF2B5EF4-FFF2-40B4-BE49-F238E27FC236}">
                      <a16:creationId xmlns:a16="http://schemas.microsoft.com/office/drawing/2014/main" id="{89940FB9-9F7E-B59A-97E5-3D17CFDF9520}"/>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8" name="Hình chữ nhật: Góc Tròn 47">
                  <a:extLst>
                    <a:ext uri="{FF2B5EF4-FFF2-40B4-BE49-F238E27FC236}">
                      <a16:creationId xmlns:a16="http://schemas.microsoft.com/office/drawing/2014/main" id="{E93CA5F4-51BC-B38B-B6E4-98BC20212FA9}"/>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83" name="Hình chữ nhật 82">
              <a:extLst>
                <a:ext uri="{FF2B5EF4-FFF2-40B4-BE49-F238E27FC236}">
                  <a16:creationId xmlns:a16="http://schemas.microsoft.com/office/drawing/2014/main" id="{C94F5AF5-B6BD-DCF3-9AC5-E7E498249364}"/>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Hộp Văn bản 92">
              <a:extLst>
                <a:ext uri="{FF2B5EF4-FFF2-40B4-BE49-F238E27FC236}">
                  <a16:creationId xmlns:a16="http://schemas.microsoft.com/office/drawing/2014/main" id="{18656C8C-D015-84DE-6C94-22E00AF10337}"/>
                </a:ext>
              </a:extLst>
            </p:cNvPr>
            <p:cNvSpPr txBox="1"/>
            <p:nvPr/>
          </p:nvSpPr>
          <p:spPr>
            <a:xfrm>
              <a:off x="5526187" y="5540536"/>
              <a:ext cx="898003" cy="369331"/>
            </a:xfrm>
            <a:prstGeom prst="rect">
              <a:avLst/>
            </a:prstGeom>
            <a:noFill/>
          </p:spPr>
          <p:txBody>
            <a:bodyPr wrap="none">
              <a:spAutoFit/>
            </a:bodyPr>
            <a:lstStyle/>
            <a:p>
              <a:r>
                <a:rPr lang="en-US" sz="1800">
                  <a:effectLst/>
                  <a:latin typeface="Arial" panose="020B0604020202020204" pitchFamily="34" charset="0"/>
                  <a:ea typeface="Calibri" panose="020F0502020204030204" pitchFamily="34" charset="0"/>
                  <a:cs typeface="Arial" panose="020B0604020202020204" pitchFamily="34" charset="0"/>
                </a:rPr>
                <a:t>AgNO</a:t>
              </a:r>
              <a:r>
                <a:rPr lang="en-US" sz="1800" baseline="-25000">
                  <a:effectLst/>
                  <a:latin typeface="Arial" panose="020B0604020202020204" pitchFamily="34" charset="0"/>
                  <a:ea typeface="Calibri" panose="020F0502020204030204" pitchFamily="34" charset="0"/>
                  <a:cs typeface="Arial" panose="020B0604020202020204" pitchFamily="34" charset="0"/>
                </a:rPr>
                <a:t>3</a:t>
              </a:r>
              <a:endParaRPr lang="en-US">
                <a:latin typeface="Arial" panose="020B0604020202020204" pitchFamily="34" charset="0"/>
                <a:cs typeface="Arial" panose="020B0604020202020204" pitchFamily="34" charset="0"/>
              </a:endParaRPr>
            </a:p>
          </p:txBody>
        </p:sp>
      </p:grpSp>
      <p:grpSp>
        <p:nvGrpSpPr>
          <p:cNvPr id="130" name="Nhóm 129">
            <a:extLst>
              <a:ext uri="{FF2B5EF4-FFF2-40B4-BE49-F238E27FC236}">
                <a16:creationId xmlns:a16="http://schemas.microsoft.com/office/drawing/2014/main" id="{A930386A-B956-89B4-7FE9-4C28FB4C969D}"/>
              </a:ext>
            </a:extLst>
          </p:cNvPr>
          <p:cNvGrpSpPr>
            <a:grpSpLocks noChangeAspect="1"/>
          </p:cNvGrpSpPr>
          <p:nvPr/>
        </p:nvGrpSpPr>
        <p:grpSpPr>
          <a:xfrm>
            <a:off x="6029288" y="4215733"/>
            <a:ext cx="1218178" cy="1828800"/>
            <a:chOff x="5320347" y="4574628"/>
            <a:chExt cx="1420543" cy="2132602"/>
          </a:xfrm>
        </p:grpSpPr>
        <p:grpSp>
          <p:nvGrpSpPr>
            <p:cNvPr id="131" name="Nhóm 130">
              <a:extLst>
                <a:ext uri="{FF2B5EF4-FFF2-40B4-BE49-F238E27FC236}">
                  <a16:creationId xmlns:a16="http://schemas.microsoft.com/office/drawing/2014/main" id="{4553237B-1B65-F0A4-37D3-486312DBED1B}"/>
                </a:ext>
              </a:extLst>
            </p:cNvPr>
            <p:cNvGrpSpPr/>
            <p:nvPr/>
          </p:nvGrpSpPr>
          <p:grpSpPr>
            <a:xfrm>
              <a:off x="5320347" y="4574628"/>
              <a:ext cx="1420543" cy="2132602"/>
              <a:chOff x="5320347" y="4574628"/>
              <a:chExt cx="1420543" cy="2132602"/>
            </a:xfrm>
          </p:grpSpPr>
          <p:sp>
            <p:nvSpPr>
              <p:cNvPr id="134" name="Hình tự do: Hình 133">
                <a:extLst>
                  <a:ext uri="{FF2B5EF4-FFF2-40B4-BE49-F238E27FC236}">
                    <a16:creationId xmlns:a16="http://schemas.microsoft.com/office/drawing/2014/main" id="{2C9DFAAC-63A4-B6AA-CA9F-01F9EF45301C}"/>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35" name="Nhóm 134">
                <a:extLst>
                  <a:ext uri="{FF2B5EF4-FFF2-40B4-BE49-F238E27FC236}">
                    <a16:creationId xmlns:a16="http://schemas.microsoft.com/office/drawing/2014/main" id="{BFBED438-BB0B-F752-F330-865A2AF31085}"/>
                  </a:ext>
                </a:extLst>
              </p:cNvPr>
              <p:cNvGrpSpPr/>
              <p:nvPr/>
            </p:nvGrpSpPr>
            <p:grpSpPr>
              <a:xfrm>
                <a:off x="5321408" y="4574628"/>
                <a:ext cx="1419482" cy="2132602"/>
                <a:chOff x="5321408" y="4574628"/>
                <a:chExt cx="1419482" cy="2132602"/>
              </a:xfrm>
            </p:grpSpPr>
            <p:sp>
              <p:nvSpPr>
                <p:cNvPr id="136" name="Hình tự do: Hình 135">
                  <a:extLst>
                    <a:ext uri="{FF2B5EF4-FFF2-40B4-BE49-F238E27FC236}">
                      <a16:creationId xmlns:a16="http://schemas.microsoft.com/office/drawing/2014/main" id="{999830E8-0E5F-8296-9216-BD7B6FA2B227}"/>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7" name="Hình chữ nhật: Góc Tròn 136">
                  <a:extLst>
                    <a:ext uri="{FF2B5EF4-FFF2-40B4-BE49-F238E27FC236}">
                      <a16:creationId xmlns:a16="http://schemas.microsoft.com/office/drawing/2014/main" id="{3418D1BD-292B-E370-FE41-EE126A19A3C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32" name="Hình chữ nhật 131">
              <a:extLst>
                <a:ext uri="{FF2B5EF4-FFF2-40B4-BE49-F238E27FC236}">
                  <a16:creationId xmlns:a16="http://schemas.microsoft.com/office/drawing/2014/main" id="{9AC76111-8813-57FF-B7E5-B359E6F84600}"/>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Hộp Văn bản 132">
              <a:extLst>
                <a:ext uri="{FF2B5EF4-FFF2-40B4-BE49-F238E27FC236}">
                  <a16:creationId xmlns:a16="http://schemas.microsoft.com/office/drawing/2014/main" id="{3C889B21-0FB4-6743-D2F9-FBA17E92DE2E}"/>
                </a:ext>
              </a:extLst>
            </p:cNvPr>
            <p:cNvSpPr txBox="1"/>
            <p:nvPr/>
          </p:nvSpPr>
          <p:spPr>
            <a:xfrm>
              <a:off x="5696985" y="5540536"/>
              <a:ext cx="723793" cy="430686"/>
            </a:xfrm>
            <a:prstGeom prst="rect">
              <a:avLst/>
            </a:prstGeom>
            <a:noFill/>
          </p:spPr>
          <p:txBody>
            <a:bodyPr wrap="none">
              <a:spAutoFit/>
            </a:bodyPr>
            <a:lstStyle/>
            <a:p>
              <a:pPr algn="ctr"/>
              <a:r>
                <a:rPr lang="en-US" sz="1800">
                  <a:effectLst/>
                  <a:latin typeface="Arial" panose="020B0604020202020204" pitchFamily="34" charset="0"/>
                  <a:ea typeface="Calibri" panose="020F0502020204030204" pitchFamily="34" charset="0"/>
                  <a:cs typeface="Arial" panose="020B0604020202020204" pitchFamily="34" charset="0"/>
                </a:rPr>
                <a:t>NaF</a:t>
              </a:r>
              <a:endParaRPr lang="en-US">
                <a:latin typeface="Arial" panose="020B0604020202020204" pitchFamily="34" charset="0"/>
                <a:cs typeface="Arial" panose="020B0604020202020204" pitchFamily="34" charset="0"/>
              </a:endParaRPr>
            </a:p>
          </p:txBody>
        </p:sp>
      </p:grpSp>
      <p:grpSp>
        <p:nvGrpSpPr>
          <p:cNvPr id="138" name="Nhóm 137">
            <a:extLst>
              <a:ext uri="{FF2B5EF4-FFF2-40B4-BE49-F238E27FC236}">
                <a16:creationId xmlns:a16="http://schemas.microsoft.com/office/drawing/2014/main" id="{DC530C1B-2501-B375-B3DE-6D336C670BF9}"/>
              </a:ext>
            </a:extLst>
          </p:cNvPr>
          <p:cNvGrpSpPr>
            <a:grpSpLocks noChangeAspect="1"/>
          </p:cNvGrpSpPr>
          <p:nvPr/>
        </p:nvGrpSpPr>
        <p:grpSpPr>
          <a:xfrm>
            <a:off x="7409354" y="4215733"/>
            <a:ext cx="1218178" cy="1828800"/>
            <a:chOff x="5320347" y="4574628"/>
            <a:chExt cx="1420543" cy="2132602"/>
          </a:xfrm>
        </p:grpSpPr>
        <p:grpSp>
          <p:nvGrpSpPr>
            <p:cNvPr id="139" name="Nhóm 138">
              <a:extLst>
                <a:ext uri="{FF2B5EF4-FFF2-40B4-BE49-F238E27FC236}">
                  <a16:creationId xmlns:a16="http://schemas.microsoft.com/office/drawing/2014/main" id="{B6DF1996-82DE-AC6F-F32E-77B132C71178}"/>
                </a:ext>
              </a:extLst>
            </p:cNvPr>
            <p:cNvGrpSpPr/>
            <p:nvPr/>
          </p:nvGrpSpPr>
          <p:grpSpPr>
            <a:xfrm>
              <a:off x="5320347" y="4574628"/>
              <a:ext cx="1420543" cy="2132602"/>
              <a:chOff x="5320347" y="4574628"/>
              <a:chExt cx="1420543" cy="2132602"/>
            </a:xfrm>
          </p:grpSpPr>
          <p:sp>
            <p:nvSpPr>
              <p:cNvPr id="142" name="Hình tự do: Hình 141">
                <a:extLst>
                  <a:ext uri="{FF2B5EF4-FFF2-40B4-BE49-F238E27FC236}">
                    <a16:creationId xmlns:a16="http://schemas.microsoft.com/office/drawing/2014/main" id="{C835B1C4-BD06-E9A5-8C06-90E0D11BE266}"/>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43" name="Nhóm 142">
                <a:extLst>
                  <a:ext uri="{FF2B5EF4-FFF2-40B4-BE49-F238E27FC236}">
                    <a16:creationId xmlns:a16="http://schemas.microsoft.com/office/drawing/2014/main" id="{F878469C-71D6-1EBB-03A0-29EA00B2A676}"/>
                  </a:ext>
                </a:extLst>
              </p:cNvPr>
              <p:cNvGrpSpPr/>
              <p:nvPr/>
            </p:nvGrpSpPr>
            <p:grpSpPr>
              <a:xfrm>
                <a:off x="5321408" y="4574628"/>
                <a:ext cx="1419482" cy="2132602"/>
                <a:chOff x="5321408" y="4574628"/>
                <a:chExt cx="1419482" cy="2132602"/>
              </a:xfrm>
            </p:grpSpPr>
            <p:sp>
              <p:nvSpPr>
                <p:cNvPr id="144" name="Hình tự do: Hình 143">
                  <a:extLst>
                    <a:ext uri="{FF2B5EF4-FFF2-40B4-BE49-F238E27FC236}">
                      <a16:creationId xmlns:a16="http://schemas.microsoft.com/office/drawing/2014/main" id="{02BC8B3D-AA76-DD23-3718-B900C634BCBD}"/>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5" name="Hình chữ nhật: Góc Tròn 144">
                  <a:extLst>
                    <a:ext uri="{FF2B5EF4-FFF2-40B4-BE49-F238E27FC236}">
                      <a16:creationId xmlns:a16="http://schemas.microsoft.com/office/drawing/2014/main" id="{8AE8AC59-0193-FF08-4EDF-C62F63B43BF9}"/>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40" name="Hình chữ nhật 139">
              <a:extLst>
                <a:ext uri="{FF2B5EF4-FFF2-40B4-BE49-F238E27FC236}">
                  <a16:creationId xmlns:a16="http://schemas.microsoft.com/office/drawing/2014/main" id="{07C08D24-AB95-8270-FBA5-09CB5F9F52A4}"/>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Hộp Văn bản 140">
              <a:extLst>
                <a:ext uri="{FF2B5EF4-FFF2-40B4-BE49-F238E27FC236}">
                  <a16:creationId xmlns:a16="http://schemas.microsoft.com/office/drawing/2014/main" id="{DA29303B-0822-5FB6-8C4F-364480E1F677}"/>
                </a:ext>
              </a:extLst>
            </p:cNvPr>
            <p:cNvSpPr txBox="1"/>
            <p:nvPr/>
          </p:nvSpPr>
          <p:spPr>
            <a:xfrm>
              <a:off x="5622561" y="5540536"/>
              <a:ext cx="813518" cy="430686"/>
            </a:xfrm>
            <a:prstGeom prst="rect">
              <a:avLst/>
            </a:prstGeom>
            <a:noFill/>
          </p:spPr>
          <p:txBody>
            <a:bodyPr wrap="none">
              <a:spAutoFit/>
            </a:bodyPr>
            <a:lstStyle/>
            <a:p>
              <a:pPr algn="ctr"/>
              <a:r>
                <a:rPr lang="en-US" sz="1800">
                  <a:effectLst/>
                  <a:latin typeface="Arial" panose="020B0604020202020204" pitchFamily="34" charset="0"/>
                  <a:ea typeface="Calibri" panose="020F0502020204030204" pitchFamily="34" charset="0"/>
                  <a:cs typeface="Arial" panose="020B0604020202020204" pitchFamily="34" charset="0"/>
                </a:rPr>
                <a:t>NaCl</a:t>
              </a:r>
              <a:endParaRPr lang="en-US">
                <a:latin typeface="Arial" panose="020B0604020202020204" pitchFamily="34" charset="0"/>
                <a:cs typeface="Arial" panose="020B0604020202020204" pitchFamily="34" charset="0"/>
              </a:endParaRPr>
            </a:p>
          </p:txBody>
        </p:sp>
      </p:grpSp>
      <p:grpSp>
        <p:nvGrpSpPr>
          <p:cNvPr id="162" name="Nhóm 161">
            <a:extLst>
              <a:ext uri="{FF2B5EF4-FFF2-40B4-BE49-F238E27FC236}">
                <a16:creationId xmlns:a16="http://schemas.microsoft.com/office/drawing/2014/main" id="{5DDB24AF-9745-F776-7F16-AEB3D6E23753}"/>
              </a:ext>
            </a:extLst>
          </p:cNvPr>
          <p:cNvGrpSpPr>
            <a:grpSpLocks noChangeAspect="1"/>
          </p:cNvGrpSpPr>
          <p:nvPr/>
        </p:nvGrpSpPr>
        <p:grpSpPr>
          <a:xfrm>
            <a:off x="8789420" y="4215733"/>
            <a:ext cx="1218178" cy="1828800"/>
            <a:chOff x="5320347" y="4574628"/>
            <a:chExt cx="1420543" cy="2132602"/>
          </a:xfrm>
        </p:grpSpPr>
        <p:grpSp>
          <p:nvGrpSpPr>
            <p:cNvPr id="163" name="Nhóm 162">
              <a:extLst>
                <a:ext uri="{FF2B5EF4-FFF2-40B4-BE49-F238E27FC236}">
                  <a16:creationId xmlns:a16="http://schemas.microsoft.com/office/drawing/2014/main" id="{6707B3A3-D795-346D-2DE9-A02E17756D17}"/>
                </a:ext>
              </a:extLst>
            </p:cNvPr>
            <p:cNvGrpSpPr/>
            <p:nvPr/>
          </p:nvGrpSpPr>
          <p:grpSpPr>
            <a:xfrm>
              <a:off x="5320347" y="4574628"/>
              <a:ext cx="1420543" cy="2132602"/>
              <a:chOff x="5320347" y="4574628"/>
              <a:chExt cx="1420543" cy="2132602"/>
            </a:xfrm>
          </p:grpSpPr>
          <p:sp>
            <p:nvSpPr>
              <p:cNvPr id="166" name="Hình tự do: Hình 165">
                <a:extLst>
                  <a:ext uri="{FF2B5EF4-FFF2-40B4-BE49-F238E27FC236}">
                    <a16:creationId xmlns:a16="http://schemas.microsoft.com/office/drawing/2014/main" id="{4ECE7EF8-28CE-0876-EA76-FEAE1AB43BD3}"/>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7" name="Nhóm 166">
                <a:extLst>
                  <a:ext uri="{FF2B5EF4-FFF2-40B4-BE49-F238E27FC236}">
                    <a16:creationId xmlns:a16="http://schemas.microsoft.com/office/drawing/2014/main" id="{511C988C-C9E1-837F-62D4-1DE53B54562F}"/>
                  </a:ext>
                </a:extLst>
              </p:cNvPr>
              <p:cNvGrpSpPr/>
              <p:nvPr/>
            </p:nvGrpSpPr>
            <p:grpSpPr>
              <a:xfrm>
                <a:off x="5321408" y="4574628"/>
                <a:ext cx="1419482" cy="2132602"/>
                <a:chOff x="5321408" y="4574628"/>
                <a:chExt cx="1419482" cy="2132602"/>
              </a:xfrm>
            </p:grpSpPr>
            <p:sp>
              <p:nvSpPr>
                <p:cNvPr id="168" name="Hình tự do: Hình 167">
                  <a:extLst>
                    <a:ext uri="{FF2B5EF4-FFF2-40B4-BE49-F238E27FC236}">
                      <a16:creationId xmlns:a16="http://schemas.microsoft.com/office/drawing/2014/main" id="{53656D93-C211-F0EB-34A1-DEA320D7B6AF}"/>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9" name="Hình chữ nhật: Góc Tròn 168">
                  <a:extLst>
                    <a:ext uri="{FF2B5EF4-FFF2-40B4-BE49-F238E27FC236}">
                      <a16:creationId xmlns:a16="http://schemas.microsoft.com/office/drawing/2014/main" id="{9F7F456E-50AC-D050-7C1E-BC96F9E6DDC7}"/>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 name="Hình chữ nhật 163">
              <a:extLst>
                <a:ext uri="{FF2B5EF4-FFF2-40B4-BE49-F238E27FC236}">
                  <a16:creationId xmlns:a16="http://schemas.microsoft.com/office/drawing/2014/main" id="{69561CB8-4DEA-3EA1-BE5A-32CB7586DB07}"/>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Hộp Văn bản 164">
              <a:extLst>
                <a:ext uri="{FF2B5EF4-FFF2-40B4-BE49-F238E27FC236}">
                  <a16:creationId xmlns:a16="http://schemas.microsoft.com/office/drawing/2014/main" id="{DF85C9A2-528F-164B-5047-6090CD6A29B3}"/>
                </a:ext>
              </a:extLst>
            </p:cNvPr>
            <p:cNvSpPr txBox="1"/>
            <p:nvPr/>
          </p:nvSpPr>
          <p:spPr>
            <a:xfrm>
              <a:off x="5615084" y="5540536"/>
              <a:ext cx="828472" cy="430686"/>
            </a:xfrm>
            <a:prstGeom prst="rect">
              <a:avLst/>
            </a:prstGeom>
            <a:noFill/>
          </p:spPr>
          <p:txBody>
            <a:bodyPr wrap="none">
              <a:spAutoFit/>
            </a:bodyPr>
            <a:lstStyle/>
            <a:p>
              <a:pPr algn="ctr"/>
              <a:r>
                <a:rPr lang="en-US" sz="1800">
                  <a:effectLst/>
                  <a:latin typeface="Arial" panose="020B0604020202020204" pitchFamily="34" charset="0"/>
                  <a:ea typeface="Calibri" panose="020F0502020204030204" pitchFamily="34" charset="0"/>
                  <a:cs typeface="Arial" panose="020B0604020202020204" pitchFamily="34" charset="0"/>
                </a:rPr>
                <a:t>NaBr</a:t>
              </a:r>
              <a:endParaRPr lang="en-US">
                <a:latin typeface="Arial" panose="020B0604020202020204" pitchFamily="34" charset="0"/>
                <a:cs typeface="Arial" panose="020B0604020202020204" pitchFamily="34" charset="0"/>
              </a:endParaRPr>
            </a:p>
          </p:txBody>
        </p:sp>
      </p:grpSp>
      <p:grpSp>
        <p:nvGrpSpPr>
          <p:cNvPr id="170" name="Nhóm 169">
            <a:extLst>
              <a:ext uri="{FF2B5EF4-FFF2-40B4-BE49-F238E27FC236}">
                <a16:creationId xmlns:a16="http://schemas.microsoft.com/office/drawing/2014/main" id="{00452424-1EBD-F1F6-EDC6-F8AE9A82F1C1}"/>
              </a:ext>
            </a:extLst>
          </p:cNvPr>
          <p:cNvGrpSpPr>
            <a:grpSpLocks noChangeAspect="1"/>
          </p:cNvGrpSpPr>
          <p:nvPr/>
        </p:nvGrpSpPr>
        <p:grpSpPr>
          <a:xfrm>
            <a:off x="10169487" y="4215733"/>
            <a:ext cx="1218178" cy="1828800"/>
            <a:chOff x="5320347" y="4574628"/>
            <a:chExt cx="1420543" cy="2132602"/>
          </a:xfrm>
        </p:grpSpPr>
        <p:grpSp>
          <p:nvGrpSpPr>
            <p:cNvPr id="171" name="Nhóm 170">
              <a:extLst>
                <a:ext uri="{FF2B5EF4-FFF2-40B4-BE49-F238E27FC236}">
                  <a16:creationId xmlns:a16="http://schemas.microsoft.com/office/drawing/2014/main" id="{6DDFED6C-6FCA-BB65-FF08-20C954F6CA1D}"/>
                </a:ext>
              </a:extLst>
            </p:cNvPr>
            <p:cNvGrpSpPr/>
            <p:nvPr/>
          </p:nvGrpSpPr>
          <p:grpSpPr>
            <a:xfrm>
              <a:off x="5320347" y="4574628"/>
              <a:ext cx="1420543" cy="2132602"/>
              <a:chOff x="5320347" y="4574628"/>
              <a:chExt cx="1420543" cy="2132602"/>
            </a:xfrm>
          </p:grpSpPr>
          <p:sp>
            <p:nvSpPr>
              <p:cNvPr id="174" name="Hình tự do: Hình 173">
                <a:extLst>
                  <a:ext uri="{FF2B5EF4-FFF2-40B4-BE49-F238E27FC236}">
                    <a16:creationId xmlns:a16="http://schemas.microsoft.com/office/drawing/2014/main" id="{C3AB709E-B418-3D44-1001-B3270901CAF9}"/>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5" name="Nhóm 174">
                <a:extLst>
                  <a:ext uri="{FF2B5EF4-FFF2-40B4-BE49-F238E27FC236}">
                    <a16:creationId xmlns:a16="http://schemas.microsoft.com/office/drawing/2014/main" id="{D3844F6A-5B0A-988E-A600-97DF8AA8150F}"/>
                  </a:ext>
                </a:extLst>
              </p:cNvPr>
              <p:cNvGrpSpPr/>
              <p:nvPr/>
            </p:nvGrpSpPr>
            <p:grpSpPr>
              <a:xfrm>
                <a:off x="5321408" y="4574628"/>
                <a:ext cx="1419482" cy="2132602"/>
                <a:chOff x="5321408" y="4574628"/>
                <a:chExt cx="1419482" cy="2132602"/>
              </a:xfrm>
            </p:grpSpPr>
            <p:sp>
              <p:nvSpPr>
                <p:cNvPr id="176" name="Hình tự do: Hình 175">
                  <a:extLst>
                    <a:ext uri="{FF2B5EF4-FFF2-40B4-BE49-F238E27FC236}">
                      <a16:creationId xmlns:a16="http://schemas.microsoft.com/office/drawing/2014/main" id="{5AB8550F-615D-7CB6-3676-AFAE724A22DA}"/>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7" name="Hình chữ nhật: Góc Tròn 176">
                  <a:extLst>
                    <a:ext uri="{FF2B5EF4-FFF2-40B4-BE49-F238E27FC236}">
                      <a16:creationId xmlns:a16="http://schemas.microsoft.com/office/drawing/2014/main" id="{BCFCE72C-AE90-DCDB-E437-DC2BFA80FE6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2" name="Hình chữ nhật 171">
              <a:extLst>
                <a:ext uri="{FF2B5EF4-FFF2-40B4-BE49-F238E27FC236}">
                  <a16:creationId xmlns:a16="http://schemas.microsoft.com/office/drawing/2014/main" id="{39C83EC5-109D-13B6-982C-4851A47228F8}"/>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Hộp Văn bản 172">
              <a:extLst>
                <a:ext uri="{FF2B5EF4-FFF2-40B4-BE49-F238E27FC236}">
                  <a16:creationId xmlns:a16="http://schemas.microsoft.com/office/drawing/2014/main" id="{71C52EAE-66A7-E61E-3D64-538F689765BA}"/>
                </a:ext>
              </a:extLst>
            </p:cNvPr>
            <p:cNvSpPr txBox="1"/>
            <p:nvPr/>
          </p:nvSpPr>
          <p:spPr>
            <a:xfrm>
              <a:off x="5712286" y="5540536"/>
              <a:ext cx="634067" cy="430686"/>
            </a:xfrm>
            <a:prstGeom prst="rect">
              <a:avLst/>
            </a:prstGeom>
            <a:noFill/>
          </p:spPr>
          <p:txBody>
            <a:bodyPr wrap="none">
              <a:spAutoFit/>
            </a:bodyPr>
            <a:lstStyle/>
            <a:p>
              <a:pPr algn="ctr"/>
              <a:r>
                <a:rPr lang="en-US" sz="1800">
                  <a:effectLst/>
                  <a:latin typeface="Arial" panose="020B0604020202020204" pitchFamily="34" charset="0"/>
                  <a:ea typeface="Calibri" panose="020F0502020204030204" pitchFamily="34" charset="0"/>
                  <a:cs typeface="Arial" panose="020B0604020202020204" pitchFamily="34" charset="0"/>
                </a:rPr>
                <a:t>NaI</a:t>
              </a:r>
              <a:endParaRPr lang="en-US">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6934730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Hình chữ nhật 67">
            <a:extLst>
              <a:ext uri="{FF2B5EF4-FFF2-40B4-BE49-F238E27FC236}">
                <a16:creationId xmlns:a16="http://schemas.microsoft.com/office/drawing/2014/main" id="{A0E63F9B-DD1C-9B05-EC7D-93C47352C5FF}"/>
              </a:ext>
            </a:extLst>
          </p:cNvPr>
          <p:cNvSpPr/>
          <p:nvPr/>
        </p:nvSpPr>
        <p:spPr>
          <a:xfrm>
            <a:off x="4781804" y="5119162"/>
            <a:ext cx="843642" cy="411937"/>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Hình tự do: Hình 69">
            <a:extLst>
              <a:ext uri="{FF2B5EF4-FFF2-40B4-BE49-F238E27FC236}">
                <a16:creationId xmlns:a16="http://schemas.microsoft.com/office/drawing/2014/main" id="{AD5A197F-8BFB-8D7D-C453-898683688AC7}"/>
              </a:ext>
            </a:extLst>
          </p:cNvPr>
          <p:cNvSpPr/>
          <p:nvPr/>
        </p:nvSpPr>
        <p:spPr>
          <a:xfrm>
            <a:off x="4611837" y="5341414"/>
            <a:ext cx="1217268" cy="797910"/>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 name="Nhóm 15">
            <a:extLst>
              <a:ext uri="{FF2B5EF4-FFF2-40B4-BE49-F238E27FC236}">
                <a16:creationId xmlns:a16="http://schemas.microsoft.com/office/drawing/2014/main" id="{4E4FA63F-266E-0186-5538-99DA858D9DB2}"/>
              </a:ext>
            </a:extLst>
          </p:cNvPr>
          <p:cNvGrpSpPr/>
          <p:nvPr/>
        </p:nvGrpSpPr>
        <p:grpSpPr>
          <a:xfrm>
            <a:off x="5072929" y="4034040"/>
            <a:ext cx="436231" cy="1444097"/>
            <a:chOff x="6143871" y="4118694"/>
            <a:chExt cx="436231" cy="1444097"/>
          </a:xfrm>
        </p:grpSpPr>
        <p:grpSp>
          <p:nvGrpSpPr>
            <p:cNvPr id="15" name="Nhóm 14">
              <a:extLst>
                <a:ext uri="{FF2B5EF4-FFF2-40B4-BE49-F238E27FC236}">
                  <a16:creationId xmlns:a16="http://schemas.microsoft.com/office/drawing/2014/main" id="{C6819AF1-DB8A-01CE-A57E-42E1CC079493}"/>
                </a:ext>
              </a:extLst>
            </p:cNvPr>
            <p:cNvGrpSpPr/>
            <p:nvPr/>
          </p:nvGrpSpPr>
          <p:grpSpPr>
            <a:xfrm>
              <a:off x="6192606" y="4392413"/>
              <a:ext cx="160055" cy="1097280"/>
              <a:chOff x="6192606" y="4392413"/>
              <a:chExt cx="160055" cy="1097280"/>
            </a:xfrm>
          </p:grpSpPr>
          <p:sp>
            <p:nvSpPr>
              <p:cNvPr id="129" name="Hình tự do: Hình 128">
                <a:extLst>
                  <a:ext uri="{FF2B5EF4-FFF2-40B4-BE49-F238E27FC236}">
                    <a16:creationId xmlns:a16="http://schemas.microsoft.com/office/drawing/2014/main" id="{C82D1F98-95FE-DDDD-B606-DBD3E31503D3}"/>
                  </a:ext>
                </a:extLst>
              </p:cNvPr>
              <p:cNvSpPr/>
              <p:nvPr/>
            </p:nvSpPr>
            <p:spPr>
              <a:xfrm rot="574135">
                <a:off x="6192606" y="4794413"/>
                <a:ext cx="132298" cy="693653"/>
              </a:xfrm>
              <a:custGeom>
                <a:avLst/>
                <a:gdLst>
                  <a:gd name="connsiteX0" fmla="*/ 0 w 132298"/>
                  <a:gd name="connsiteY0" fmla="*/ 22303 h 693653"/>
                  <a:gd name="connsiteX1" fmla="*/ 132298 w 132298"/>
                  <a:gd name="connsiteY1" fmla="*/ 0 h 693653"/>
                  <a:gd name="connsiteX2" fmla="*/ 132298 w 132298"/>
                  <a:gd name="connsiteY2" fmla="*/ 561131 h 693653"/>
                  <a:gd name="connsiteX3" fmla="*/ 66149 w 132298"/>
                  <a:gd name="connsiteY3" fmla="*/ 693653 h 693653"/>
                  <a:gd name="connsiteX4" fmla="*/ 0 w 132298"/>
                  <a:gd name="connsiteY4" fmla="*/ 561131 h 693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298" h="693653">
                    <a:moveTo>
                      <a:pt x="0" y="22303"/>
                    </a:moveTo>
                    <a:lnTo>
                      <a:pt x="132298" y="0"/>
                    </a:lnTo>
                    <a:lnTo>
                      <a:pt x="132298" y="561131"/>
                    </a:lnTo>
                    <a:cubicBezTo>
                      <a:pt x="132298" y="634321"/>
                      <a:pt x="102682" y="693653"/>
                      <a:pt x="66149" y="693653"/>
                    </a:cubicBezTo>
                    <a:cubicBezTo>
                      <a:pt x="29616" y="693653"/>
                      <a:pt x="0" y="634321"/>
                      <a:pt x="0" y="561131"/>
                    </a:cubicBezTo>
                    <a:close/>
                  </a:path>
                </a:pathLst>
              </a:custGeom>
              <a:solidFill>
                <a:srgbClr val="B9E6F6"/>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Hình tự do: Hình 33">
                <a:extLst>
                  <a:ext uri="{FF2B5EF4-FFF2-40B4-BE49-F238E27FC236}">
                    <a16:creationId xmlns:a16="http://schemas.microsoft.com/office/drawing/2014/main" id="{3D384E9E-0C05-9430-434E-9261DD5EB992}"/>
                  </a:ext>
                </a:extLst>
              </p:cNvPr>
              <p:cNvSpPr/>
              <p:nvPr/>
            </p:nvSpPr>
            <p:spPr>
              <a:xfrm rot="574135">
                <a:off x="6220363" y="4392413"/>
                <a:ext cx="132298" cy="109728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35" name="Hình tự do: Hình 34">
              <a:extLst>
                <a:ext uri="{FF2B5EF4-FFF2-40B4-BE49-F238E27FC236}">
                  <a16:creationId xmlns:a16="http://schemas.microsoft.com/office/drawing/2014/main" id="{8EB9F994-36B3-B7EC-89F8-28C02A4336F2}"/>
                </a:ext>
              </a:extLst>
            </p:cNvPr>
            <p:cNvSpPr/>
            <p:nvPr/>
          </p:nvSpPr>
          <p:spPr>
            <a:xfrm rot="574135">
              <a:off x="6143871" y="5471199"/>
              <a:ext cx="75431" cy="91592"/>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36" name="Nhóm 35">
              <a:extLst>
                <a:ext uri="{FF2B5EF4-FFF2-40B4-BE49-F238E27FC236}">
                  <a16:creationId xmlns:a16="http://schemas.microsoft.com/office/drawing/2014/main" id="{09901B96-FAA4-BABB-0EA0-E1CBAE4C7C97}"/>
                </a:ext>
              </a:extLst>
            </p:cNvPr>
            <p:cNvGrpSpPr/>
            <p:nvPr/>
          </p:nvGrpSpPr>
          <p:grpSpPr>
            <a:xfrm rot="574135">
              <a:off x="6186246" y="4118694"/>
              <a:ext cx="393856" cy="497919"/>
              <a:chOff x="6221354" y="2953179"/>
              <a:chExt cx="640080" cy="809196"/>
            </a:xfrm>
          </p:grpSpPr>
          <p:sp>
            <p:nvSpPr>
              <p:cNvPr id="37" name="Hình Bầu dục 36">
                <a:extLst>
                  <a:ext uri="{FF2B5EF4-FFF2-40B4-BE49-F238E27FC236}">
                    <a16:creationId xmlns:a16="http://schemas.microsoft.com/office/drawing/2014/main" id="{A1EF392D-942B-E2F6-E82D-30629D88AD5C}"/>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ình chữ nhật 37">
                <a:extLst>
                  <a:ext uri="{FF2B5EF4-FFF2-40B4-BE49-F238E27FC236}">
                    <a16:creationId xmlns:a16="http://schemas.microsoft.com/office/drawing/2014/main" id="{66D43C93-8E8F-C4C0-4A1E-722DF6E15922}"/>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6C988643-C5B8-86C6-A39E-6B6CE58B02EE}"/>
              </a:ext>
            </a:extLst>
          </p:cNvPr>
          <p:cNvSpPr txBox="1"/>
          <p:nvPr/>
        </p:nvSpPr>
        <p:spPr>
          <a:xfrm>
            <a:off x="3495131" y="1752600"/>
            <a:ext cx="5201745"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Gợi ý mô hình thí nghiệm</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sp>
        <p:nvSpPr>
          <p:cNvPr id="121" name="Hình tự do: Hình 120">
            <a:extLst>
              <a:ext uri="{FF2B5EF4-FFF2-40B4-BE49-F238E27FC236}">
                <a16:creationId xmlns:a16="http://schemas.microsoft.com/office/drawing/2014/main" id="{4AAAF730-9CF6-C61B-D88F-388C981A170F}"/>
              </a:ext>
            </a:extLst>
          </p:cNvPr>
          <p:cNvSpPr/>
          <p:nvPr/>
        </p:nvSpPr>
        <p:spPr>
          <a:xfrm>
            <a:off x="4612747" y="4428340"/>
            <a:ext cx="1217268" cy="1733096"/>
          </a:xfrm>
          <a:custGeom>
            <a:avLst/>
            <a:gdLst>
              <a:gd name="connsiteX0" fmla="*/ 242419 w 1217268"/>
              <a:gd name="connsiteY0" fmla="*/ 0 h 1733096"/>
              <a:gd name="connsiteX1" fmla="*/ 973939 w 1217268"/>
              <a:gd name="connsiteY1" fmla="*/ 0 h 1733096"/>
              <a:gd name="connsiteX2" fmla="*/ 1019659 w 1217268"/>
              <a:gd name="connsiteY2" fmla="*/ 45720 h 1733096"/>
              <a:gd name="connsiteX3" fmla="*/ 1006268 w 1217268"/>
              <a:gd name="connsiteY3" fmla="*/ 78049 h 1733096"/>
              <a:gd name="connsiteX4" fmla="*/ 974450 w 1217268"/>
              <a:gd name="connsiteY4" fmla="*/ 91229 h 1733096"/>
              <a:gd name="connsiteX5" fmla="*/ 975031 w 1217268"/>
              <a:gd name="connsiteY5" fmla="*/ 94107 h 1733096"/>
              <a:gd name="connsiteX6" fmla="*/ 975031 w 1217268"/>
              <a:gd name="connsiteY6" fmla="*/ 298141 h 1733096"/>
              <a:gd name="connsiteX7" fmla="*/ 1014386 w 1217268"/>
              <a:gd name="connsiteY7" fmla="*/ 298141 h 1733096"/>
              <a:gd name="connsiteX8" fmla="*/ 1217268 w 1217268"/>
              <a:gd name="connsiteY8" fmla="*/ 501023 h 1733096"/>
              <a:gd name="connsiteX9" fmla="*/ 1217268 w 1217268"/>
              <a:gd name="connsiteY9" fmla="*/ 1530214 h 1733096"/>
              <a:gd name="connsiteX10" fmla="*/ 1014386 w 1217268"/>
              <a:gd name="connsiteY10" fmla="*/ 1733096 h 1733096"/>
              <a:gd name="connsiteX11" fmla="*/ 202882 w 1217268"/>
              <a:gd name="connsiteY11" fmla="*/ 1733096 h 1733096"/>
              <a:gd name="connsiteX12" fmla="*/ 0 w 1217268"/>
              <a:gd name="connsiteY12" fmla="*/ 1530214 h 1733096"/>
              <a:gd name="connsiteX13" fmla="*/ 0 w 1217268"/>
              <a:gd name="connsiteY13" fmla="*/ 501023 h 1733096"/>
              <a:gd name="connsiteX14" fmla="*/ 202882 w 1217268"/>
              <a:gd name="connsiteY14" fmla="*/ 298141 h 1733096"/>
              <a:gd name="connsiteX15" fmla="*/ 242238 w 1217268"/>
              <a:gd name="connsiteY15" fmla="*/ 298141 h 1733096"/>
              <a:gd name="connsiteX16" fmla="*/ 242238 w 1217268"/>
              <a:gd name="connsiteY16" fmla="*/ 94107 h 1733096"/>
              <a:gd name="connsiteX17" fmla="*/ 242777 w 1217268"/>
              <a:gd name="connsiteY17" fmla="*/ 91440 h 1733096"/>
              <a:gd name="connsiteX18" fmla="*/ 242419 w 1217268"/>
              <a:gd name="connsiteY18" fmla="*/ 91440 h 1733096"/>
              <a:gd name="connsiteX19" fmla="*/ 196699 w 1217268"/>
              <a:gd name="connsiteY19" fmla="*/ 45720 h 1733096"/>
              <a:gd name="connsiteX20" fmla="*/ 242419 w 1217268"/>
              <a:gd name="connsiteY20" fmla="*/ 0 h 1733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17268" h="1733096">
                <a:moveTo>
                  <a:pt x="242419" y="0"/>
                </a:moveTo>
                <a:lnTo>
                  <a:pt x="973939" y="0"/>
                </a:lnTo>
                <a:cubicBezTo>
                  <a:pt x="999189" y="0"/>
                  <a:pt x="1019659" y="20470"/>
                  <a:pt x="1019659" y="45720"/>
                </a:cubicBezTo>
                <a:cubicBezTo>
                  <a:pt x="1019659" y="58345"/>
                  <a:pt x="1014542" y="69775"/>
                  <a:pt x="1006268" y="78049"/>
                </a:cubicBezTo>
                <a:lnTo>
                  <a:pt x="974450" y="91229"/>
                </a:lnTo>
                <a:lnTo>
                  <a:pt x="975031" y="94107"/>
                </a:lnTo>
                <a:lnTo>
                  <a:pt x="975031" y="298141"/>
                </a:lnTo>
                <a:lnTo>
                  <a:pt x="1014386" y="298141"/>
                </a:lnTo>
                <a:cubicBezTo>
                  <a:pt x="1126435" y="298141"/>
                  <a:pt x="1217268" y="388975"/>
                  <a:pt x="1217268" y="501023"/>
                </a:cubicBezTo>
                <a:lnTo>
                  <a:pt x="1217268" y="1530214"/>
                </a:lnTo>
                <a:cubicBezTo>
                  <a:pt x="1217268" y="1642262"/>
                  <a:pt x="1126435" y="1733096"/>
                  <a:pt x="1014386" y="1733096"/>
                </a:cubicBezTo>
                <a:lnTo>
                  <a:pt x="202882" y="1733096"/>
                </a:lnTo>
                <a:cubicBezTo>
                  <a:pt x="90833" y="1733096"/>
                  <a:pt x="0" y="1642262"/>
                  <a:pt x="0" y="1530214"/>
                </a:cubicBezTo>
                <a:lnTo>
                  <a:pt x="0" y="501023"/>
                </a:lnTo>
                <a:cubicBezTo>
                  <a:pt x="0" y="388975"/>
                  <a:pt x="90833" y="298141"/>
                  <a:pt x="202882" y="298141"/>
                </a:cubicBezTo>
                <a:lnTo>
                  <a:pt x="242238" y="298141"/>
                </a:lnTo>
                <a:lnTo>
                  <a:pt x="242238" y="94107"/>
                </a:lnTo>
                <a:lnTo>
                  <a:pt x="242777" y="91440"/>
                </a:lnTo>
                <a:lnTo>
                  <a:pt x="242419" y="91440"/>
                </a:lnTo>
                <a:cubicBezTo>
                  <a:pt x="217169" y="91440"/>
                  <a:pt x="196699" y="70970"/>
                  <a:pt x="196699" y="45720"/>
                </a:cubicBezTo>
                <a:cubicBezTo>
                  <a:pt x="196699" y="20470"/>
                  <a:pt x="217169" y="0"/>
                  <a:pt x="242419"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9" name="Nhóm 178">
            <a:extLst>
              <a:ext uri="{FF2B5EF4-FFF2-40B4-BE49-F238E27FC236}">
                <a16:creationId xmlns:a16="http://schemas.microsoft.com/office/drawing/2014/main" id="{590BBCAD-7C7E-7D17-5320-1E993A3E3FD2}"/>
              </a:ext>
            </a:extLst>
          </p:cNvPr>
          <p:cNvGrpSpPr/>
          <p:nvPr/>
        </p:nvGrpSpPr>
        <p:grpSpPr>
          <a:xfrm>
            <a:off x="685800" y="3778096"/>
            <a:ext cx="3657600" cy="2295340"/>
            <a:chOff x="685800" y="3778096"/>
            <a:chExt cx="3657600" cy="2295340"/>
          </a:xfrm>
        </p:grpSpPr>
        <p:sp>
          <p:nvSpPr>
            <p:cNvPr id="118" name="Hình tự do: Hình 117">
              <a:extLst>
                <a:ext uri="{FF2B5EF4-FFF2-40B4-BE49-F238E27FC236}">
                  <a16:creationId xmlns:a16="http://schemas.microsoft.com/office/drawing/2014/main" id="{DB2FB814-F1BC-06B1-CE2F-CDDB10ED1D11}"/>
                </a:ext>
              </a:extLst>
            </p:cNvPr>
            <p:cNvSpPr/>
            <p:nvPr/>
          </p:nvSpPr>
          <p:spPr>
            <a:xfrm>
              <a:off x="1890920" y="5164352"/>
              <a:ext cx="437488" cy="673792"/>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Hình tự do: Hình 118">
              <a:extLst>
                <a:ext uri="{FF2B5EF4-FFF2-40B4-BE49-F238E27FC236}">
                  <a16:creationId xmlns:a16="http://schemas.microsoft.com/office/drawing/2014/main" id="{56F96385-26B8-6AA5-A2F9-2B78E2B3A0D4}"/>
                </a:ext>
              </a:extLst>
            </p:cNvPr>
            <p:cNvSpPr/>
            <p:nvPr/>
          </p:nvSpPr>
          <p:spPr>
            <a:xfrm>
              <a:off x="2621259" y="5141241"/>
              <a:ext cx="437488" cy="673792"/>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tự do: Hình 119">
              <a:extLst>
                <a:ext uri="{FF2B5EF4-FFF2-40B4-BE49-F238E27FC236}">
                  <a16:creationId xmlns:a16="http://schemas.microsoft.com/office/drawing/2014/main" id="{AEBB1CFE-EAF6-8F8D-497F-C9257640BD65}"/>
                </a:ext>
              </a:extLst>
            </p:cNvPr>
            <p:cNvSpPr/>
            <p:nvPr/>
          </p:nvSpPr>
          <p:spPr>
            <a:xfrm>
              <a:off x="3340092" y="5130924"/>
              <a:ext cx="437488" cy="673792"/>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7" name="Hình tự do: Hình 116">
              <a:extLst>
                <a:ext uri="{FF2B5EF4-FFF2-40B4-BE49-F238E27FC236}">
                  <a16:creationId xmlns:a16="http://schemas.microsoft.com/office/drawing/2014/main" id="{579CB6A4-B03A-486B-9124-96E7869EFB11}"/>
                </a:ext>
              </a:extLst>
            </p:cNvPr>
            <p:cNvSpPr/>
            <p:nvPr/>
          </p:nvSpPr>
          <p:spPr>
            <a:xfrm>
              <a:off x="1155754" y="5141241"/>
              <a:ext cx="437488" cy="673792"/>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9" name="Hình tự do: Hình 28">
              <a:extLst>
                <a:ext uri="{FF2B5EF4-FFF2-40B4-BE49-F238E27FC236}">
                  <a16:creationId xmlns:a16="http://schemas.microsoft.com/office/drawing/2014/main" id="{ADB3E858-2E2B-BB54-C3EF-99951EF6F449}"/>
                </a:ext>
              </a:extLst>
            </p:cNvPr>
            <p:cNvSpPr/>
            <p:nvPr/>
          </p:nvSpPr>
          <p:spPr>
            <a:xfrm>
              <a:off x="1087158" y="3778096"/>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0" name="Hình tự do: Hình 29">
              <a:extLst>
                <a:ext uri="{FF2B5EF4-FFF2-40B4-BE49-F238E27FC236}">
                  <a16:creationId xmlns:a16="http://schemas.microsoft.com/office/drawing/2014/main" id="{CE40B800-0605-6619-F671-B1CA63937B7A}"/>
                </a:ext>
              </a:extLst>
            </p:cNvPr>
            <p:cNvSpPr/>
            <p:nvPr/>
          </p:nvSpPr>
          <p:spPr>
            <a:xfrm>
              <a:off x="1813387" y="3778096"/>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1" name="Hình tự do: Hình 30">
              <a:extLst>
                <a:ext uri="{FF2B5EF4-FFF2-40B4-BE49-F238E27FC236}">
                  <a16:creationId xmlns:a16="http://schemas.microsoft.com/office/drawing/2014/main" id="{9D2BB134-81CC-7B02-32EC-D8D22F30C411}"/>
                </a:ext>
              </a:extLst>
            </p:cNvPr>
            <p:cNvSpPr/>
            <p:nvPr/>
          </p:nvSpPr>
          <p:spPr>
            <a:xfrm>
              <a:off x="2539617" y="3778096"/>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2" name="Hình tự do: Hình 31">
              <a:extLst>
                <a:ext uri="{FF2B5EF4-FFF2-40B4-BE49-F238E27FC236}">
                  <a16:creationId xmlns:a16="http://schemas.microsoft.com/office/drawing/2014/main" id="{95D2032A-1DB1-F424-FD29-5D0DC6A01CD2}"/>
                </a:ext>
              </a:extLst>
            </p:cNvPr>
            <p:cNvSpPr/>
            <p:nvPr/>
          </p:nvSpPr>
          <p:spPr>
            <a:xfrm>
              <a:off x="3265848" y="3778096"/>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Hình tự do: Hình 27">
              <a:extLst>
                <a:ext uri="{FF2B5EF4-FFF2-40B4-BE49-F238E27FC236}">
                  <a16:creationId xmlns:a16="http://schemas.microsoft.com/office/drawing/2014/main" id="{A72D6716-D0B2-E8E8-45BF-630230C26CFA}"/>
                </a:ext>
              </a:extLst>
            </p:cNvPr>
            <p:cNvSpPr/>
            <p:nvPr/>
          </p:nvSpPr>
          <p:spPr>
            <a:xfrm rot="16200000">
              <a:off x="1605516" y="3335552"/>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2" name="Hộp Văn bản 111">
              <a:extLst>
                <a:ext uri="{FF2B5EF4-FFF2-40B4-BE49-F238E27FC236}">
                  <a16:creationId xmlns:a16="http://schemas.microsoft.com/office/drawing/2014/main" id="{6B44D039-3564-290D-0FAD-49F16427957F}"/>
                </a:ext>
              </a:extLst>
            </p:cNvPr>
            <p:cNvSpPr txBox="1"/>
            <p:nvPr/>
          </p:nvSpPr>
          <p:spPr>
            <a:xfrm>
              <a:off x="1170994" y="4480001"/>
              <a:ext cx="412293" cy="584775"/>
            </a:xfrm>
            <a:prstGeom prst="rect">
              <a:avLst/>
            </a:prstGeom>
            <a:noFill/>
          </p:spPr>
          <p:txBody>
            <a:bodyPr wrap="none">
              <a:spAutoFit/>
            </a:bodyPr>
            <a:lstStyle/>
            <a:p>
              <a:pPr algn="ctr"/>
              <a:r>
                <a:rPr lang="en-US" sz="3200" b="1">
                  <a:effectLst/>
                  <a:latin typeface="Arial" panose="020B0604020202020204" pitchFamily="34" charset="0"/>
                  <a:ea typeface="Calibri" panose="020F0502020204030204" pitchFamily="34" charset="0"/>
                  <a:cs typeface="Arial" panose="020B0604020202020204" pitchFamily="34" charset="0"/>
                </a:rPr>
                <a:t>1</a:t>
              </a:r>
            </a:p>
          </p:txBody>
        </p:sp>
        <p:sp>
          <p:nvSpPr>
            <p:cNvPr id="113" name="Hộp Văn bản 112">
              <a:extLst>
                <a:ext uri="{FF2B5EF4-FFF2-40B4-BE49-F238E27FC236}">
                  <a16:creationId xmlns:a16="http://schemas.microsoft.com/office/drawing/2014/main" id="{CAC9D72B-5DCF-3B08-7099-09D38399BEF1}"/>
                </a:ext>
              </a:extLst>
            </p:cNvPr>
            <p:cNvSpPr txBox="1"/>
            <p:nvPr/>
          </p:nvSpPr>
          <p:spPr>
            <a:xfrm>
              <a:off x="1902426" y="4480001"/>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2</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114" name="Hộp Văn bản 113">
              <a:extLst>
                <a:ext uri="{FF2B5EF4-FFF2-40B4-BE49-F238E27FC236}">
                  <a16:creationId xmlns:a16="http://schemas.microsoft.com/office/drawing/2014/main" id="{3CC540AE-0020-46AF-18DD-39651255FB95}"/>
                </a:ext>
              </a:extLst>
            </p:cNvPr>
            <p:cNvSpPr txBox="1"/>
            <p:nvPr/>
          </p:nvSpPr>
          <p:spPr>
            <a:xfrm>
              <a:off x="2633857" y="4480001"/>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3</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115" name="Hộp Văn bản 114">
              <a:extLst>
                <a:ext uri="{FF2B5EF4-FFF2-40B4-BE49-F238E27FC236}">
                  <a16:creationId xmlns:a16="http://schemas.microsoft.com/office/drawing/2014/main" id="{7F1D2038-BA81-8237-26BD-0832BF6FAA8A}"/>
                </a:ext>
              </a:extLst>
            </p:cNvPr>
            <p:cNvSpPr txBox="1"/>
            <p:nvPr/>
          </p:nvSpPr>
          <p:spPr>
            <a:xfrm>
              <a:off x="3365288" y="4480001"/>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4</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grpSp>
      <p:grpSp>
        <p:nvGrpSpPr>
          <p:cNvPr id="139" name="Nhóm 138">
            <a:extLst>
              <a:ext uri="{FF2B5EF4-FFF2-40B4-BE49-F238E27FC236}">
                <a16:creationId xmlns:a16="http://schemas.microsoft.com/office/drawing/2014/main" id="{59EBA257-1EE6-C23C-D5D4-E9164F83725E}"/>
              </a:ext>
            </a:extLst>
          </p:cNvPr>
          <p:cNvGrpSpPr/>
          <p:nvPr/>
        </p:nvGrpSpPr>
        <p:grpSpPr>
          <a:xfrm rot="507485">
            <a:off x="1539669" y="2242390"/>
            <a:ext cx="436231" cy="1444097"/>
            <a:chOff x="6143871" y="4118694"/>
            <a:chExt cx="436231" cy="1444097"/>
          </a:xfrm>
        </p:grpSpPr>
        <p:grpSp>
          <p:nvGrpSpPr>
            <p:cNvPr id="140" name="Nhóm 139">
              <a:extLst>
                <a:ext uri="{FF2B5EF4-FFF2-40B4-BE49-F238E27FC236}">
                  <a16:creationId xmlns:a16="http://schemas.microsoft.com/office/drawing/2014/main" id="{CEA70440-830A-5B6E-4BC2-E27242169529}"/>
                </a:ext>
              </a:extLst>
            </p:cNvPr>
            <p:cNvGrpSpPr/>
            <p:nvPr/>
          </p:nvGrpSpPr>
          <p:grpSpPr>
            <a:xfrm>
              <a:off x="6192606" y="4392413"/>
              <a:ext cx="160055" cy="1097280"/>
              <a:chOff x="6192606" y="4392413"/>
              <a:chExt cx="160055" cy="1097280"/>
            </a:xfrm>
          </p:grpSpPr>
          <p:sp>
            <p:nvSpPr>
              <p:cNvPr id="145" name="Hình tự do: Hình 144">
                <a:extLst>
                  <a:ext uri="{FF2B5EF4-FFF2-40B4-BE49-F238E27FC236}">
                    <a16:creationId xmlns:a16="http://schemas.microsoft.com/office/drawing/2014/main" id="{434C7408-F675-CB4C-FA1E-A45FD59B950D}"/>
                  </a:ext>
                </a:extLst>
              </p:cNvPr>
              <p:cNvSpPr/>
              <p:nvPr/>
            </p:nvSpPr>
            <p:spPr>
              <a:xfrm rot="574135">
                <a:off x="6192606" y="4794413"/>
                <a:ext cx="132298" cy="693653"/>
              </a:xfrm>
              <a:custGeom>
                <a:avLst/>
                <a:gdLst>
                  <a:gd name="connsiteX0" fmla="*/ 0 w 132298"/>
                  <a:gd name="connsiteY0" fmla="*/ 22303 h 693653"/>
                  <a:gd name="connsiteX1" fmla="*/ 132298 w 132298"/>
                  <a:gd name="connsiteY1" fmla="*/ 0 h 693653"/>
                  <a:gd name="connsiteX2" fmla="*/ 132298 w 132298"/>
                  <a:gd name="connsiteY2" fmla="*/ 561131 h 693653"/>
                  <a:gd name="connsiteX3" fmla="*/ 66149 w 132298"/>
                  <a:gd name="connsiteY3" fmla="*/ 693653 h 693653"/>
                  <a:gd name="connsiteX4" fmla="*/ 0 w 132298"/>
                  <a:gd name="connsiteY4" fmla="*/ 561131 h 693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298" h="693653">
                    <a:moveTo>
                      <a:pt x="0" y="22303"/>
                    </a:moveTo>
                    <a:lnTo>
                      <a:pt x="132298" y="0"/>
                    </a:lnTo>
                    <a:lnTo>
                      <a:pt x="132298" y="561131"/>
                    </a:lnTo>
                    <a:cubicBezTo>
                      <a:pt x="132298" y="634321"/>
                      <a:pt x="102682" y="693653"/>
                      <a:pt x="66149" y="693653"/>
                    </a:cubicBezTo>
                    <a:cubicBezTo>
                      <a:pt x="29616" y="693653"/>
                      <a:pt x="0" y="634321"/>
                      <a:pt x="0" y="561131"/>
                    </a:cubicBezTo>
                    <a:close/>
                  </a:path>
                </a:pathLst>
              </a:custGeom>
              <a:solidFill>
                <a:srgbClr val="B9E6F6"/>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6" name="Hình tự do: Hình 145">
                <a:extLst>
                  <a:ext uri="{FF2B5EF4-FFF2-40B4-BE49-F238E27FC236}">
                    <a16:creationId xmlns:a16="http://schemas.microsoft.com/office/drawing/2014/main" id="{292E0726-6712-D79D-118C-EAD33950DF31}"/>
                  </a:ext>
                </a:extLst>
              </p:cNvPr>
              <p:cNvSpPr/>
              <p:nvPr/>
            </p:nvSpPr>
            <p:spPr>
              <a:xfrm rot="574135">
                <a:off x="6220363" y="4392413"/>
                <a:ext cx="132298" cy="109728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141" name="Hình tự do: Hình 140">
              <a:extLst>
                <a:ext uri="{FF2B5EF4-FFF2-40B4-BE49-F238E27FC236}">
                  <a16:creationId xmlns:a16="http://schemas.microsoft.com/office/drawing/2014/main" id="{0DCD4558-4B1D-2AC5-4D33-4D99CE5C2DFF}"/>
                </a:ext>
              </a:extLst>
            </p:cNvPr>
            <p:cNvSpPr/>
            <p:nvPr/>
          </p:nvSpPr>
          <p:spPr>
            <a:xfrm rot="574135">
              <a:off x="6143871" y="5471199"/>
              <a:ext cx="75431" cy="91592"/>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42" name="Nhóm 141">
              <a:extLst>
                <a:ext uri="{FF2B5EF4-FFF2-40B4-BE49-F238E27FC236}">
                  <a16:creationId xmlns:a16="http://schemas.microsoft.com/office/drawing/2014/main" id="{0C7909F0-BBA5-0FDF-FF0E-AA2EB4D3A5E8}"/>
                </a:ext>
              </a:extLst>
            </p:cNvPr>
            <p:cNvGrpSpPr/>
            <p:nvPr/>
          </p:nvGrpSpPr>
          <p:grpSpPr>
            <a:xfrm rot="574135">
              <a:off x="6186246" y="4118694"/>
              <a:ext cx="393856" cy="497919"/>
              <a:chOff x="6221354" y="2953179"/>
              <a:chExt cx="640080" cy="809196"/>
            </a:xfrm>
          </p:grpSpPr>
          <p:sp>
            <p:nvSpPr>
              <p:cNvPr id="143" name="Hình Bầu dục 142">
                <a:extLst>
                  <a:ext uri="{FF2B5EF4-FFF2-40B4-BE49-F238E27FC236}">
                    <a16:creationId xmlns:a16="http://schemas.microsoft.com/office/drawing/2014/main" id="{E0B330BF-B4DC-E25B-BACE-9441AD5240C9}"/>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Hình chữ nhật 143">
                <a:extLst>
                  <a:ext uri="{FF2B5EF4-FFF2-40B4-BE49-F238E27FC236}">
                    <a16:creationId xmlns:a16="http://schemas.microsoft.com/office/drawing/2014/main" id="{82B85159-4469-1515-D36F-C454DDAAD20C}"/>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 name="Mũi tên: Trái 162">
            <a:extLst>
              <a:ext uri="{FF2B5EF4-FFF2-40B4-BE49-F238E27FC236}">
                <a16:creationId xmlns:a16="http://schemas.microsoft.com/office/drawing/2014/main" id="{E6657253-C730-DDC4-A4A9-5FA4C10AB074}"/>
              </a:ext>
            </a:extLst>
          </p:cNvPr>
          <p:cNvSpPr/>
          <p:nvPr/>
        </p:nvSpPr>
        <p:spPr>
          <a:xfrm rot="908430">
            <a:off x="2031650" y="3364780"/>
            <a:ext cx="3128703" cy="204303"/>
          </a:xfrm>
          <a:prstGeom prst="leftArrow">
            <a:avLst>
              <a:gd name="adj1" fmla="val 50000"/>
              <a:gd name="adj2" fmla="val 12706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Mũi tên: Phải 163">
            <a:extLst>
              <a:ext uri="{FF2B5EF4-FFF2-40B4-BE49-F238E27FC236}">
                <a16:creationId xmlns:a16="http://schemas.microsoft.com/office/drawing/2014/main" id="{3012D27A-5596-E9C9-C4D2-D23C2CB7BF89}"/>
              </a:ext>
            </a:extLst>
          </p:cNvPr>
          <p:cNvSpPr/>
          <p:nvPr/>
        </p:nvSpPr>
        <p:spPr>
          <a:xfrm>
            <a:off x="6247799" y="4544328"/>
            <a:ext cx="595907" cy="448460"/>
          </a:xfrm>
          <a:prstGeom prst="rightArrow">
            <a:avLst>
              <a:gd name="adj1" fmla="val 50000"/>
              <a:gd name="adj2" fmla="val 7265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4" name="Nhóm 183">
            <a:extLst>
              <a:ext uri="{FF2B5EF4-FFF2-40B4-BE49-F238E27FC236}">
                <a16:creationId xmlns:a16="http://schemas.microsoft.com/office/drawing/2014/main" id="{1AFBCF6C-B463-D4E8-B6D2-1D9C24099E8A}"/>
              </a:ext>
            </a:extLst>
          </p:cNvPr>
          <p:cNvGrpSpPr/>
          <p:nvPr/>
        </p:nvGrpSpPr>
        <p:grpSpPr>
          <a:xfrm>
            <a:off x="7104004" y="3322819"/>
            <a:ext cx="3657600" cy="2782521"/>
            <a:chOff x="7104004" y="3322819"/>
            <a:chExt cx="3657600" cy="2782521"/>
          </a:xfrm>
        </p:grpSpPr>
        <p:sp>
          <p:nvSpPr>
            <p:cNvPr id="107" name="Hộp Văn bản 106">
              <a:extLst>
                <a:ext uri="{FF2B5EF4-FFF2-40B4-BE49-F238E27FC236}">
                  <a16:creationId xmlns:a16="http://schemas.microsoft.com/office/drawing/2014/main" id="{66C62F90-ECAF-4BAD-DEF9-319C9631D1ED}"/>
                </a:ext>
              </a:extLst>
            </p:cNvPr>
            <p:cNvSpPr txBox="1"/>
            <p:nvPr/>
          </p:nvSpPr>
          <p:spPr>
            <a:xfrm>
              <a:off x="8145462" y="3322819"/>
              <a:ext cx="800219"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Cl↓</a:t>
              </a:r>
            </a:p>
          </p:txBody>
        </p:sp>
        <p:sp>
          <p:nvSpPr>
            <p:cNvPr id="109" name="Hộp Văn bản 108">
              <a:extLst>
                <a:ext uri="{FF2B5EF4-FFF2-40B4-BE49-F238E27FC236}">
                  <a16:creationId xmlns:a16="http://schemas.microsoft.com/office/drawing/2014/main" id="{729303B1-3866-4A7F-66BC-ECAE07A76847}"/>
                </a:ext>
              </a:extLst>
            </p:cNvPr>
            <p:cNvSpPr txBox="1"/>
            <p:nvPr/>
          </p:nvSpPr>
          <p:spPr>
            <a:xfrm>
              <a:off x="8903435" y="3322819"/>
              <a:ext cx="813043"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Br↓</a:t>
              </a:r>
            </a:p>
          </p:txBody>
        </p:sp>
        <p:sp>
          <p:nvSpPr>
            <p:cNvPr id="111" name="Hộp Văn bản 110">
              <a:extLst>
                <a:ext uri="{FF2B5EF4-FFF2-40B4-BE49-F238E27FC236}">
                  <a16:creationId xmlns:a16="http://schemas.microsoft.com/office/drawing/2014/main" id="{579C1880-D4E4-C8E7-CD72-80EBF31B4EC6}"/>
                </a:ext>
              </a:extLst>
            </p:cNvPr>
            <p:cNvSpPr txBox="1"/>
            <p:nvPr/>
          </p:nvSpPr>
          <p:spPr>
            <a:xfrm>
              <a:off x="9674234" y="3322819"/>
              <a:ext cx="646331"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I↓</a:t>
              </a:r>
            </a:p>
          </p:txBody>
        </p:sp>
        <p:sp>
          <p:nvSpPr>
            <p:cNvPr id="166" name="Hình tự do: Hình 165">
              <a:extLst>
                <a:ext uri="{FF2B5EF4-FFF2-40B4-BE49-F238E27FC236}">
                  <a16:creationId xmlns:a16="http://schemas.microsoft.com/office/drawing/2014/main" id="{F3E6E7E9-95BD-0A21-235C-B8DAEA6B2043}"/>
                </a:ext>
              </a:extLst>
            </p:cNvPr>
            <p:cNvSpPr/>
            <p:nvPr/>
          </p:nvSpPr>
          <p:spPr>
            <a:xfrm>
              <a:off x="8309124" y="5015899"/>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7" name="Hình tự do: Hình 166">
              <a:extLst>
                <a:ext uri="{FF2B5EF4-FFF2-40B4-BE49-F238E27FC236}">
                  <a16:creationId xmlns:a16="http://schemas.microsoft.com/office/drawing/2014/main" id="{E948744D-A79E-4237-F6E7-4B8441AE90A7}"/>
                </a:ext>
              </a:extLst>
            </p:cNvPr>
            <p:cNvSpPr/>
            <p:nvPr/>
          </p:nvSpPr>
          <p:spPr>
            <a:xfrm>
              <a:off x="9039463" y="5015899"/>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8" name="Hình tự do: Hình 167">
              <a:extLst>
                <a:ext uri="{FF2B5EF4-FFF2-40B4-BE49-F238E27FC236}">
                  <a16:creationId xmlns:a16="http://schemas.microsoft.com/office/drawing/2014/main" id="{2E0668B3-DF66-0E55-CE7C-0B3C6F1C1E68}"/>
                </a:ext>
              </a:extLst>
            </p:cNvPr>
            <p:cNvSpPr/>
            <p:nvPr/>
          </p:nvSpPr>
          <p:spPr>
            <a:xfrm>
              <a:off x="9758296" y="5015899"/>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9" name="Hình tự do: Hình 168">
              <a:extLst>
                <a:ext uri="{FF2B5EF4-FFF2-40B4-BE49-F238E27FC236}">
                  <a16:creationId xmlns:a16="http://schemas.microsoft.com/office/drawing/2014/main" id="{AE460CB2-8FA3-3EAA-8234-03B5E308107C}"/>
                </a:ext>
              </a:extLst>
            </p:cNvPr>
            <p:cNvSpPr/>
            <p:nvPr/>
          </p:nvSpPr>
          <p:spPr>
            <a:xfrm>
              <a:off x="7573958" y="4992788"/>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0" name="Hình tự do: Hình 169">
              <a:extLst>
                <a:ext uri="{FF2B5EF4-FFF2-40B4-BE49-F238E27FC236}">
                  <a16:creationId xmlns:a16="http://schemas.microsoft.com/office/drawing/2014/main" id="{F0092FA5-CE3C-99F6-8A9D-D5A9E69345F9}"/>
                </a:ext>
              </a:extLst>
            </p:cNvPr>
            <p:cNvSpPr/>
            <p:nvPr/>
          </p:nvSpPr>
          <p:spPr>
            <a:xfrm>
              <a:off x="750536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0" name="Hình tự do: Hình 179">
              <a:extLst>
                <a:ext uri="{FF2B5EF4-FFF2-40B4-BE49-F238E27FC236}">
                  <a16:creationId xmlns:a16="http://schemas.microsoft.com/office/drawing/2014/main" id="{CBF8F108-DE9E-268D-7087-8E0151256FB5}"/>
                </a:ext>
              </a:extLst>
            </p:cNvPr>
            <p:cNvSpPr>
              <a:spLocks noChangeAspect="1"/>
            </p:cNvSpPr>
            <p:nvPr/>
          </p:nvSpPr>
          <p:spPr>
            <a:xfrm>
              <a:off x="9028254" y="5583733"/>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Hình tự do: Hình 180">
              <a:extLst>
                <a:ext uri="{FF2B5EF4-FFF2-40B4-BE49-F238E27FC236}">
                  <a16:creationId xmlns:a16="http://schemas.microsoft.com/office/drawing/2014/main" id="{D35FE40E-2F33-E74A-1A18-3AE90FA0D701}"/>
                </a:ext>
              </a:extLst>
            </p:cNvPr>
            <p:cNvSpPr>
              <a:spLocks noChangeAspect="1"/>
            </p:cNvSpPr>
            <p:nvPr/>
          </p:nvSpPr>
          <p:spPr>
            <a:xfrm>
              <a:off x="8300643" y="5583732"/>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Hình tự do: Hình 170">
              <a:extLst>
                <a:ext uri="{FF2B5EF4-FFF2-40B4-BE49-F238E27FC236}">
                  <a16:creationId xmlns:a16="http://schemas.microsoft.com/office/drawing/2014/main" id="{88FD9990-5F44-C339-B83C-F85BBDB35A62}"/>
                </a:ext>
              </a:extLst>
            </p:cNvPr>
            <p:cNvSpPr/>
            <p:nvPr/>
          </p:nvSpPr>
          <p:spPr>
            <a:xfrm>
              <a:off x="823159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2" name="Hình tự do: Hình 181">
              <a:extLst>
                <a:ext uri="{FF2B5EF4-FFF2-40B4-BE49-F238E27FC236}">
                  <a16:creationId xmlns:a16="http://schemas.microsoft.com/office/drawing/2014/main" id="{0FF94E67-623E-3BCF-F796-18BAFAE4DF1F}"/>
                </a:ext>
              </a:extLst>
            </p:cNvPr>
            <p:cNvSpPr>
              <a:spLocks noChangeAspect="1"/>
            </p:cNvSpPr>
            <p:nvPr/>
          </p:nvSpPr>
          <p:spPr>
            <a:xfrm rot="21024146">
              <a:off x="9761740" y="5581438"/>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Hình tự do: Hình 171">
              <a:extLst>
                <a:ext uri="{FF2B5EF4-FFF2-40B4-BE49-F238E27FC236}">
                  <a16:creationId xmlns:a16="http://schemas.microsoft.com/office/drawing/2014/main" id="{25A979B9-E7DE-A37E-DC9D-CF58EAF7A44C}"/>
                </a:ext>
              </a:extLst>
            </p:cNvPr>
            <p:cNvSpPr/>
            <p:nvPr/>
          </p:nvSpPr>
          <p:spPr>
            <a:xfrm>
              <a:off x="895782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3" name="Hình tự do: Hình 172">
              <a:extLst>
                <a:ext uri="{FF2B5EF4-FFF2-40B4-BE49-F238E27FC236}">
                  <a16:creationId xmlns:a16="http://schemas.microsoft.com/office/drawing/2014/main" id="{0AA9AA6B-2832-B479-EABD-FCC9F1054F5A}"/>
                </a:ext>
              </a:extLst>
            </p:cNvPr>
            <p:cNvSpPr/>
            <p:nvPr/>
          </p:nvSpPr>
          <p:spPr>
            <a:xfrm>
              <a:off x="968405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4" name="Hình tự do: Hình 173">
              <a:extLst>
                <a:ext uri="{FF2B5EF4-FFF2-40B4-BE49-F238E27FC236}">
                  <a16:creationId xmlns:a16="http://schemas.microsoft.com/office/drawing/2014/main" id="{C3D3B2E9-1D16-5D1F-664A-FF836D3EC4D1}"/>
                </a:ext>
              </a:extLst>
            </p:cNvPr>
            <p:cNvSpPr/>
            <p:nvPr/>
          </p:nvSpPr>
          <p:spPr>
            <a:xfrm rot="16200000">
              <a:off x="8023720" y="3367456"/>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5" name="Hộp Văn bản 174">
              <a:extLst>
                <a:ext uri="{FF2B5EF4-FFF2-40B4-BE49-F238E27FC236}">
                  <a16:creationId xmlns:a16="http://schemas.microsoft.com/office/drawing/2014/main" id="{EA3834AA-B428-8B29-2675-FFC26A01D187}"/>
                </a:ext>
              </a:extLst>
            </p:cNvPr>
            <p:cNvSpPr txBox="1"/>
            <p:nvPr/>
          </p:nvSpPr>
          <p:spPr>
            <a:xfrm>
              <a:off x="7589198" y="4511905"/>
              <a:ext cx="412293" cy="584775"/>
            </a:xfrm>
            <a:prstGeom prst="rect">
              <a:avLst/>
            </a:prstGeom>
            <a:noFill/>
          </p:spPr>
          <p:txBody>
            <a:bodyPr wrap="none">
              <a:spAutoFit/>
            </a:bodyPr>
            <a:lstStyle/>
            <a:p>
              <a:pPr algn="ctr"/>
              <a:r>
                <a:rPr lang="en-US" sz="3200" b="1">
                  <a:effectLst/>
                  <a:latin typeface="Arial" panose="020B0604020202020204" pitchFamily="34" charset="0"/>
                  <a:ea typeface="Calibri" panose="020F0502020204030204" pitchFamily="34" charset="0"/>
                  <a:cs typeface="Arial" panose="020B0604020202020204" pitchFamily="34" charset="0"/>
                </a:rPr>
                <a:t>1</a:t>
              </a:r>
            </a:p>
          </p:txBody>
        </p:sp>
        <p:sp>
          <p:nvSpPr>
            <p:cNvPr id="176" name="Hộp Văn bản 175">
              <a:extLst>
                <a:ext uri="{FF2B5EF4-FFF2-40B4-BE49-F238E27FC236}">
                  <a16:creationId xmlns:a16="http://schemas.microsoft.com/office/drawing/2014/main" id="{9B7263D8-472A-2EF0-2A82-61E48135D27B}"/>
                </a:ext>
              </a:extLst>
            </p:cNvPr>
            <p:cNvSpPr txBox="1"/>
            <p:nvPr/>
          </p:nvSpPr>
          <p:spPr>
            <a:xfrm>
              <a:off x="8320630"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2</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177" name="Hộp Văn bản 176">
              <a:extLst>
                <a:ext uri="{FF2B5EF4-FFF2-40B4-BE49-F238E27FC236}">
                  <a16:creationId xmlns:a16="http://schemas.microsoft.com/office/drawing/2014/main" id="{B8AEB85D-23ED-B16B-E073-FEC127350598}"/>
                </a:ext>
              </a:extLst>
            </p:cNvPr>
            <p:cNvSpPr txBox="1"/>
            <p:nvPr/>
          </p:nvSpPr>
          <p:spPr>
            <a:xfrm>
              <a:off x="9052061"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3</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178" name="Hộp Văn bản 177">
              <a:extLst>
                <a:ext uri="{FF2B5EF4-FFF2-40B4-BE49-F238E27FC236}">
                  <a16:creationId xmlns:a16="http://schemas.microsoft.com/office/drawing/2014/main" id="{18C3F313-E0A9-8669-4B81-1F1A33C7AB5C}"/>
                </a:ext>
              </a:extLst>
            </p:cNvPr>
            <p:cNvSpPr txBox="1"/>
            <p:nvPr/>
          </p:nvSpPr>
          <p:spPr>
            <a:xfrm>
              <a:off x="9783492"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4</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grpSp>
    </p:spTree>
    <p:extLst>
      <p:ext uri="{BB962C8B-B14F-4D97-AF65-F5344CB8AC3E}">
        <p14:creationId xmlns:p14="http://schemas.microsoft.com/office/powerpoint/2010/main" val="9519172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67D78726-02AC-E2BC-C64C-0E5DCCFBBE57}"/>
              </a:ext>
            </a:extLst>
          </p:cNvPr>
          <p:cNvSpPr txBox="1"/>
          <p:nvPr/>
        </p:nvSpPr>
        <p:spPr>
          <a:xfrm>
            <a:off x="1735507"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Nộp lại</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báo cáo</a:t>
            </a:r>
            <a:endParaRPr lang="en-US" sz="2400">
              <a:solidFill>
                <a:schemeClr val="tx1">
                  <a:lumMod val="75000"/>
                  <a:lumOff val="25000"/>
                </a:schemeClr>
              </a:solidFill>
            </a:endParaRPr>
          </a:p>
        </p:txBody>
      </p:sp>
      <p:cxnSp>
        <p:nvCxnSpPr>
          <p:cNvPr id="28" name="Đường nối Thẳng 27">
            <a:extLst>
              <a:ext uri="{FF2B5EF4-FFF2-40B4-BE49-F238E27FC236}">
                <a16:creationId xmlns:a16="http://schemas.microsoft.com/office/drawing/2014/main" id="{ADE68071-EE70-E277-3640-B5021933EC5A}"/>
              </a:ext>
            </a:extLst>
          </p:cNvPr>
          <p:cNvCxnSpPr>
            <a:cxnSpLocks/>
          </p:cNvCxnSpPr>
          <p:nvPr/>
        </p:nvCxnSpPr>
        <p:spPr>
          <a:xfrm>
            <a:off x="883708" y="3674695"/>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29" name="Hình Bầu dục 28">
            <a:extLst>
              <a:ext uri="{FF2B5EF4-FFF2-40B4-BE49-F238E27FC236}">
                <a16:creationId xmlns:a16="http://schemas.microsoft.com/office/drawing/2014/main" id="{D908D3D5-0C73-364E-F59A-B0C2B954DC1F}"/>
              </a:ext>
            </a:extLst>
          </p:cNvPr>
          <p:cNvSpPr/>
          <p:nvPr/>
        </p:nvSpPr>
        <p:spPr>
          <a:xfrm>
            <a:off x="2023210"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ình Bầu dục 29">
            <a:extLst>
              <a:ext uri="{FF2B5EF4-FFF2-40B4-BE49-F238E27FC236}">
                <a16:creationId xmlns:a16="http://schemas.microsoft.com/office/drawing/2014/main" id="{DBF5F71F-DD7B-A413-DF4D-E287C40994E0}"/>
              </a:ext>
            </a:extLst>
          </p:cNvPr>
          <p:cNvSpPr/>
          <p:nvPr/>
        </p:nvSpPr>
        <p:spPr>
          <a:xfrm>
            <a:off x="4346007"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9CCE52C4-DD53-AB56-0B41-F9CF85E35873}"/>
              </a:ext>
            </a:extLst>
          </p:cNvPr>
          <p:cNvSpPr/>
          <p:nvPr/>
        </p:nvSpPr>
        <p:spPr>
          <a:xfrm>
            <a:off x="6668804"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ình Bầu dục 31">
            <a:extLst>
              <a:ext uri="{FF2B5EF4-FFF2-40B4-BE49-F238E27FC236}">
                <a16:creationId xmlns:a16="http://schemas.microsoft.com/office/drawing/2014/main" id="{72E21F76-B660-62D3-0081-883C52F30923}"/>
              </a:ext>
            </a:extLst>
          </p:cNvPr>
          <p:cNvSpPr/>
          <p:nvPr/>
        </p:nvSpPr>
        <p:spPr>
          <a:xfrm>
            <a:off x="8991600"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ộp Văn bản 33">
            <a:extLst>
              <a:ext uri="{FF2B5EF4-FFF2-40B4-BE49-F238E27FC236}">
                <a16:creationId xmlns:a16="http://schemas.microsoft.com/office/drawing/2014/main" id="{D5F5D154-C27C-2CD3-D706-7742074ACD38}"/>
              </a:ext>
            </a:extLst>
          </p:cNvPr>
          <p:cNvSpPr txBox="1"/>
          <p:nvPr/>
        </p:nvSpPr>
        <p:spPr>
          <a:xfrm>
            <a:off x="4058303"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Báo cáo </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trước lớp</a:t>
            </a:r>
            <a:endParaRPr lang="en-US" sz="2400">
              <a:solidFill>
                <a:schemeClr val="tx1">
                  <a:lumMod val="75000"/>
                  <a:lumOff val="25000"/>
                </a:schemeClr>
              </a:solidFill>
            </a:endParaRPr>
          </a:p>
        </p:txBody>
      </p:sp>
      <p:sp>
        <p:nvSpPr>
          <p:cNvPr id="35" name="Hộp Văn bản 34">
            <a:extLst>
              <a:ext uri="{FF2B5EF4-FFF2-40B4-BE49-F238E27FC236}">
                <a16:creationId xmlns:a16="http://schemas.microsoft.com/office/drawing/2014/main" id="{723827BF-9B70-A842-57D6-7320F1873458}"/>
              </a:ext>
            </a:extLst>
          </p:cNvPr>
          <p:cNvSpPr txBox="1"/>
          <p:nvPr/>
        </p:nvSpPr>
        <p:spPr>
          <a:xfrm>
            <a:off x="6381099"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Rút ra</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kết luận</a:t>
            </a:r>
            <a:endParaRPr lang="en-US" sz="2400">
              <a:solidFill>
                <a:schemeClr val="tx1">
                  <a:lumMod val="75000"/>
                  <a:lumOff val="25000"/>
                </a:schemeClr>
              </a:solidFill>
            </a:endParaRPr>
          </a:p>
        </p:txBody>
      </p:sp>
      <p:sp>
        <p:nvSpPr>
          <p:cNvPr id="36" name="Hộp Văn bản 35">
            <a:extLst>
              <a:ext uri="{FF2B5EF4-FFF2-40B4-BE49-F238E27FC236}">
                <a16:creationId xmlns:a16="http://schemas.microsoft.com/office/drawing/2014/main" id="{E58FA095-A1BC-945F-3ABC-BA608306D304}"/>
              </a:ext>
            </a:extLst>
          </p:cNvPr>
          <p:cNvSpPr txBox="1"/>
          <p:nvPr/>
        </p:nvSpPr>
        <p:spPr>
          <a:xfrm>
            <a:off x="8703895" y="4453770"/>
            <a:ext cx="1828800" cy="830997"/>
          </a:xfrm>
          <a:prstGeom prst="rect">
            <a:avLst/>
          </a:prstGeom>
          <a:noFill/>
        </p:spPr>
        <p:txBody>
          <a:bodyPr wrap="square">
            <a:spAutoFit/>
          </a:bodyPr>
          <a:lstStyle/>
          <a:p>
            <a:pPr algn="ctr"/>
            <a:r>
              <a:rPr lang="en-US" sz="2400">
                <a:solidFill>
                  <a:schemeClr val="tx1">
                    <a:lumMod val="75000"/>
                    <a:lumOff val="25000"/>
                  </a:schemeClr>
                </a:solidFill>
              </a:rPr>
              <a:t>Báo cáo</a:t>
            </a:r>
          </a:p>
          <a:p>
            <a:pPr algn="ctr"/>
            <a:r>
              <a:rPr lang="en-US" sz="2400">
                <a:solidFill>
                  <a:schemeClr val="tx1">
                    <a:lumMod val="75000"/>
                    <a:lumOff val="25000"/>
                  </a:schemeClr>
                </a:solidFill>
              </a:rPr>
              <a:t>đánh giá</a:t>
            </a:r>
          </a:p>
        </p:txBody>
      </p:sp>
      <p:pic>
        <p:nvPicPr>
          <p:cNvPr id="37" name="Đồ họa 36" descr="Checklist with solid fill">
            <a:extLst>
              <a:ext uri="{FF2B5EF4-FFF2-40B4-BE49-F238E27FC236}">
                <a16:creationId xmlns:a16="http://schemas.microsoft.com/office/drawing/2014/main" id="{59D5E134-0168-D658-4B13-91A10426726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161095" y="3213176"/>
            <a:ext cx="914400" cy="914400"/>
          </a:xfrm>
          <a:prstGeom prst="rect">
            <a:avLst/>
          </a:prstGeom>
        </p:spPr>
      </p:pic>
      <p:sp>
        <p:nvSpPr>
          <p:cNvPr id="40" name="Hộp Văn bản 39">
            <a:extLst>
              <a:ext uri="{FF2B5EF4-FFF2-40B4-BE49-F238E27FC236}">
                <a16:creationId xmlns:a16="http://schemas.microsoft.com/office/drawing/2014/main" id="{F1CA0B6E-5529-0330-C111-B2C4D2AE7880}"/>
              </a:ext>
            </a:extLst>
          </p:cNvPr>
          <p:cNvSpPr txBox="1"/>
          <p:nvPr/>
        </p:nvSpPr>
        <p:spPr>
          <a:xfrm>
            <a:off x="3495129" y="1752600"/>
            <a:ext cx="5201744"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Báo cáo kết quả</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pic>
        <p:nvPicPr>
          <p:cNvPr id="5" name="Đồ họa 4" descr="Document with solid fill">
            <a:extLst>
              <a:ext uri="{FF2B5EF4-FFF2-40B4-BE49-F238E27FC236}">
                <a16:creationId xmlns:a16="http://schemas.microsoft.com/office/drawing/2014/main" id="{11E1ACAF-CC98-E493-AF37-DA8C6DBF518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192705" y="3213176"/>
            <a:ext cx="914400" cy="914400"/>
          </a:xfrm>
          <a:prstGeom prst="rect">
            <a:avLst/>
          </a:prstGeom>
        </p:spPr>
      </p:pic>
      <p:pic>
        <p:nvPicPr>
          <p:cNvPr id="7" name="Đồ họa 6" descr="Teacher with solid fill">
            <a:extLst>
              <a:ext uri="{FF2B5EF4-FFF2-40B4-BE49-F238E27FC236}">
                <a16:creationId xmlns:a16="http://schemas.microsoft.com/office/drawing/2014/main" id="{4B872FC4-9BD5-EB5C-E333-852D684D176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4515502" y="3213176"/>
            <a:ext cx="914400" cy="914400"/>
          </a:xfrm>
          <a:prstGeom prst="rect">
            <a:avLst/>
          </a:prstGeom>
        </p:spPr>
      </p:pic>
      <p:pic>
        <p:nvPicPr>
          <p:cNvPr id="9" name="Đồ họa 8" descr="Checkmark with solid fill">
            <a:extLst>
              <a:ext uri="{FF2B5EF4-FFF2-40B4-BE49-F238E27FC236}">
                <a16:creationId xmlns:a16="http://schemas.microsoft.com/office/drawing/2014/main" id="{6A4A2FC3-10AA-13FB-28BE-769FC3F19F9B}"/>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838299" y="3213176"/>
            <a:ext cx="914400" cy="914400"/>
          </a:xfrm>
          <a:prstGeom prst="rect">
            <a:avLst/>
          </a:prstGeom>
        </p:spPr>
      </p:pic>
    </p:spTree>
    <p:extLst>
      <p:ext uri="{BB962C8B-B14F-4D97-AF65-F5344CB8AC3E}">
        <p14:creationId xmlns:p14="http://schemas.microsoft.com/office/powerpoint/2010/main" val="9515129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0" name="Hình chữ nhật 63">
            <a:extLst>
              <a:ext uri="{FF2B5EF4-FFF2-40B4-BE49-F238E27FC236}">
                <a16:creationId xmlns:a16="http://schemas.microsoft.com/office/drawing/2014/main" id="{87A05D70-4C98-DB02-A5BA-68444B7FEDD7}"/>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4C4AF5"/>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62">
            <a:extLst>
              <a:ext uri="{FF2B5EF4-FFF2-40B4-BE49-F238E27FC236}">
                <a16:creationId xmlns:a16="http://schemas.microsoft.com/office/drawing/2014/main" id="{E24D65F3-1536-9E74-9536-9E2E8A2C7478}"/>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1">
            <a:extLst>
              <a:ext uri="{FF2B5EF4-FFF2-40B4-BE49-F238E27FC236}">
                <a16:creationId xmlns:a16="http://schemas.microsoft.com/office/drawing/2014/main" id="{38BD7CC1-8705-57CC-DB75-F863F52E62DE}"/>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19">
            <a:extLst>
              <a:ext uri="{FF2B5EF4-FFF2-40B4-BE49-F238E27FC236}">
                <a16:creationId xmlns:a16="http://schemas.microsoft.com/office/drawing/2014/main" id="{7BD900F6-A5E7-AB01-1542-EE8A3E9EE43F}"/>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ộp Văn bản 28">
            <a:extLst>
              <a:ext uri="{FF2B5EF4-FFF2-40B4-BE49-F238E27FC236}">
                <a16:creationId xmlns:a16="http://schemas.microsoft.com/office/drawing/2014/main" id="{39071EEF-4495-42E6-FBBE-0338AF360E39}"/>
              </a:ext>
            </a:extLst>
          </p:cNvPr>
          <p:cNvSpPr txBox="1"/>
          <p:nvPr/>
        </p:nvSpPr>
        <p:spPr>
          <a:xfrm>
            <a:off x="1647120" y="2912738"/>
            <a:ext cx="5915490" cy="1583062"/>
          </a:xfrm>
          <a:custGeom>
            <a:avLst/>
            <a:gdLst>
              <a:gd name="connsiteX0" fmla="*/ 0 w 5915490"/>
              <a:gd name="connsiteY0" fmla="*/ 0 h 1583062"/>
              <a:gd name="connsiteX1" fmla="*/ 5915490 w 5915490"/>
              <a:gd name="connsiteY1" fmla="*/ 0 h 1583062"/>
              <a:gd name="connsiteX2" fmla="*/ 5915490 w 5915490"/>
              <a:gd name="connsiteY2" fmla="*/ 1583062 h 1583062"/>
              <a:gd name="connsiteX3" fmla="*/ 0 w 5915490"/>
              <a:gd name="connsiteY3" fmla="*/ 1583062 h 1583062"/>
              <a:gd name="connsiteX4" fmla="*/ 0 w 5915490"/>
              <a:gd name="connsiteY4" fmla="*/ 0 h 15830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15490" h="1583062">
                <a:moveTo>
                  <a:pt x="0" y="0"/>
                </a:moveTo>
                <a:lnTo>
                  <a:pt x="5915490" y="0"/>
                </a:lnTo>
                <a:lnTo>
                  <a:pt x="5915490" y="1583062"/>
                </a:lnTo>
                <a:lnTo>
                  <a:pt x="0" y="1583062"/>
                </a:lnTo>
                <a:lnTo>
                  <a:pt x="0" y="0"/>
                </a:lnTo>
                <a:close/>
              </a:path>
            </a:pathLst>
          </a:cu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ạt động theo nhóm!</a:t>
            </a:r>
          </a:p>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àn thành các yêu cầu trong phiếu học tập số 4.</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pic>
        <p:nvPicPr>
          <p:cNvPr id="30" name="Đồ họa 29" descr="Users with solid fill">
            <a:extLst>
              <a:ext uri="{FF2B5EF4-FFF2-40B4-BE49-F238E27FC236}">
                <a16:creationId xmlns:a16="http://schemas.microsoft.com/office/drawing/2014/main" id="{E548F1FB-7003-31F7-F1D8-C5299589773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153553" y="1981200"/>
            <a:ext cx="1828800" cy="1828800"/>
          </a:xfrm>
          <a:prstGeom prst="rect">
            <a:avLst/>
          </a:prstGeom>
        </p:spPr>
      </p:pic>
      <p:pic>
        <p:nvPicPr>
          <p:cNvPr id="2" name="Đồng hồ đếm ngược 15 phút - 15 minutes timer _ Hailist">
            <a:hlinkClick r:id="" action="ppaction://media"/>
            <a:extLst>
              <a:ext uri="{FF2B5EF4-FFF2-40B4-BE49-F238E27FC236}">
                <a16:creationId xmlns:a16="http://schemas.microsoft.com/office/drawing/2014/main" id="{DEB2BE9F-8EAE-9813-1371-EFACF70BC1D7}"/>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660787" y="3595648"/>
            <a:ext cx="2814332" cy="1583062"/>
          </a:xfrm>
          <a:prstGeom prst="rect">
            <a:avLst/>
          </a:prstGeom>
        </p:spPr>
      </p:pic>
    </p:spTree>
    <p:extLst>
      <p:ext uri="{BB962C8B-B14F-4D97-AF65-F5344CB8AC3E}">
        <p14:creationId xmlns:p14="http://schemas.microsoft.com/office/powerpoint/2010/main" val="1773553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1133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C09A8A17-D3EE-F38A-E5AE-9E414AD6FC55}"/>
              </a:ext>
            </a:extLst>
          </p:cNvPr>
          <p:cNvSpPr/>
          <p:nvPr/>
        </p:nvSpPr>
        <p:spPr>
          <a:xfrm>
            <a:off x="2724612" y="2045061"/>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rgbClr val="4C4AF5">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88DB06C9-DD8B-D6CE-3799-1A4DA7304BCC}"/>
              </a:ext>
            </a:extLst>
          </p:cNvPr>
          <p:cNvSpPr/>
          <p:nvPr/>
        </p:nvSpPr>
        <p:spPr>
          <a:xfrm>
            <a:off x="2535945" y="2234233"/>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E396A262-5080-CC59-71FF-C870F8D2529E}"/>
              </a:ext>
            </a:extLst>
          </p:cNvPr>
          <p:cNvSpPr/>
          <p:nvPr/>
        </p:nvSpPr>
        <p:spPr>
          <a:xfrm>
            <a:off x="2465185" y="2111734"/>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1A466326-B710-9BB8-7C8A-687DC4E6E4F7}"/>
              </a:ext>
            </a:extLst>
          </p:cNvPr>
          <p:cNvSpPr/>
          <p:nvPr/>
        </p:nvSpPr>
        <p:spPr>
          <a:xfrm>
            <a:off x="2642619" y="2339901"/>
            <a:ext cx="6686797" cy="2672461"/>
          </a:xfrm>
          <a:custGeom>
            <a:avLst/>
            <a:gdLst>
              <a:gd name="connsiteX0" fmla="*/ 0 w 6686797"/>
              <a:gd name="connsiteY0" fmla="*/ 445419 h 2672461"/>
              <a:gd name="connsiteX1" fmla="*/ 445419 w 6686797"/>
              <a:gd name="connsiteY1" fmla="*/ 0 h 2672461"/>
              <a:gd name="connsiteX2" fmla="*/ 6241378 w 6686797"/>
              <a:gd name="connsiteY2" fmla="*/ 0 h 2672461"/>
              <a:gd name="connsiteX3" fmla="*/ 6686797 w 6686797"/>
              <a:gd name="connsiteY3" fmla="*/ 445419 h 2672461"/>
              <a:gd name="connsiteX4" fmla="*/ 6686797 w 6686797"/>
              <a:gd name="connsiteY4" fmla="*/ 2227042 h 2672461"/>
              <a:gd name="connsiteX5" fmla="*/ 6241378 w 6686797"/>
              <a:gd name="connsiteY5" fmla="*/ 2672461 h 2672461"/>
              <a:gd name="connsiteX6" fmla="*/ 445419 w 6686797"/>
              <a:gd name="connsiteY6" fmla="*/ 2672461 h 2672461"/>
              <a:gd name="connsiteX7" fmla="*/ 0 w 6686797"/>
              <a:gd name="connsiteY7" fmla="*/ 2227042 h 2672461"/>
              <a:gd name="connsiteX8" fmla="*/ 0 w 6686797"/>
              <a:gd name="connsiteY8" fmla="*/ 445419 h 267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86797" h="2672461">
                <a:moveTo>
                  <a:pt x="0" y="445419"/>
                </a:moveTo>
                <a:cubicBezTo>
                  <a:pt x="0" y="199421"/>
                  <a:pt x="199421" y="0"/>
                  <a:pt x="445419" y="0"/>
                </a:cubicBezTo>
                <a:lnTo>
                  <a:pt x="6241378" y="0"/>
                </a:lnTo>
                <a:cubicBezTo>
                  <a:pt x="6487376" y="0"/>
                  <a:pt x="6686797" y="199421"/>
                  <a:pt x="6686797" y="445419"/>
                </a:cubicBezTo>
                <a:lnTo>
                  <a:pt x="6686797" y="2227042"/>
                </a:lnTo>
                <a:cubicBezTo>
                  <a:pt x="6686797" y="2473040"/>
                  <a:pt x="6487376" y="2672461"/>
                  <a:pt x="6241378" y="2672461"/>
                </a:cubicBezTo>
                <a:lnTo>
                  <a:pt x="445419" y="2672461"/>
                </a:lnTo>
                <a:cubicBezTo>
                  <a:pt x="199421" y="2672461"/>
                  <a:pt x="0" y="2473040"/>
                  <a:pt x="0" y="2227042"/>
                </a:cubicBezTo>
                <a:lnTo>
                  <a:pt x="0" y="445419"/>
                </a:ln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C9817C4D-64E0-E855-2898-802F52C3F333}"/>
              </a:ext>
            </a:extLst>
          </p:cNvPr>
          <p:cNvSpPr txBox="1"/>
          <p:nvPr/>
        </p:nvSpPr>
        <p:spPr>
          <a:xfrm>
            <a:off x="2842810" y="2597749"/>
            <a:ext cx="6466832" cy="2147767"/>
          </a:xfrm>
          <a:custGeom>
            <a:avLst/>
            <a:gdLst>
              <a:gd name="connsiteX0" fmla="*/ 0 w 6466832"/>
              <a:gd name="connsiteY0" fmla="*/ 0 h 2147767"/>
              <a:gd name="connsiteX1" fmla="*/ 6466832 w 6466832"/>
              <a:gd name="connsiteY1" fmla="*/ 0 h 2147767"/>
              <a:gd name="connsiteX2" fmla="*/ 6466832 w 6466832"/>
              <a:gd name="connsiteY2" fmla="*/ 2147767 h 2147767"/>
              <a:gd name="connsiteX3" fmla="*/ 0 w 6466832"/>
              <a:gd name="connsiteY3" fmla="*/ 2147767 h 2147767"/>
              <a:gd name="connsiteX4" fmla="*/ 0 w 6466832"/>
              <a:gd name="connsiteY4" fmla="*/ 0 h 21477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66832" h="2147767">
                <a:moveTo>
                  <a:pt x="0" y="0"/>
                </a:moveTo>
                <a:lnTo>
                  <a:pt x="6466832" y="0"/>
                </a:lnTo>
                <a:lnTo>
                  <a:pt x="6466832" y="2147767"/>
                </a:lnTo>
                <a:lnTo>
                  <a:pt x="0" y="2147767"/>
                </a:lnTo>
                <a:lnTo>
                  <a:pt x="0" y="0"/>
                </a:lnTo>
                <a:close/>
              </a:path>
            </a:pathLst>
          </a:cu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SẢN PHẨM</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2552306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0" name="Hộp Văn bản 19">
            <a:extLst>
              <a:ext uri="{FF2B5EF4-FFF2-40B4-BE49-F238E27FC236}">
                <a16:creationId xmlns:a16="http://schemas.microsoft.com/office/drawing/2014/main" id="{8F57DB21-9AE7-72EF-DD6F-DBB8C91CCC8F}"/>
              </a:ext>
            </a:extLst>
          </p:cNvPr>
          <p:cNvSpPr txBox="1"/>
          <p:nvPr/>
        </p:nvSpPr>
        <p:spPr>
          <a:xfrm>
            <a:off x="5669158" y="3455213"/>
            <a:ext cx="5351132" cy="1787733"/>
          </a:xfrm>
          <a:prstGeom prst="rect">
            <a:avLst/>
          </a:prstGeom>
          <a:noFill/>
        </p:spPr>
        <p:txBody>
          <a:bodyPr wrap="square">
            <a:spAutoFit/>
          </a:bodyPr>
          <a:lstStyle/>
          <a:p>
            <a:pPr marL="180340" marR="0" algn="just">
              <a:lnSpc>
                <a:spcPct val="150000"/>
              </a:lnSpc>
              <a:spcBef>
                <a:spcPts val="0"/>
              </a:spcBef>
              <a:spcAft>
                <a:spcPts val="4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NaCl + Ag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 AgCl</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 Na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180340" marR="0" algn="just">
              <a:lnSpc>
                <a:spcPct val="150000"/>
              </a:lnSpc>
              <a:spcBef>
                <a:spcPts val="0"/>
              </a:spcBef>
              <a:spcAft>
                <a:spcPts val="4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NaBr + Ag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 AgBr</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 Na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8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	NaI + Ag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 AgI</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 Na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grpSp>
        <p:nvGrpSpPr>
          <p:cNvPr id="25" name="Nhóm 24">
            <a:extLst>
              <a:ext uri="{FF2B5EF4-FFF2-40B4-BE49-F238E27FC236}">
                <a16:creationId xmlns:a16="http://schemas.microsoft.com/office/drawing/2014/main" id="{F5F1838E-A67C-4DD3-778D-2AAC9A3C9B9F}"/>
              </a:ext>
            </a:extLst>
          </p:cNvPr>
          <p:cNvGrpSpPr/>
          <p:nvPr/>
        </p:nvGrpSpPr>
        <p:grpSpPr>
          <a:xfrm>
            <a:off x="1324536" y="2780079"/>
            <a:ext cx="3657600" cy="2782521"/>
            <a:chOff x="7104004" y="3322819"/>
            <a:chExt cx="3657600" cy="2782521"/>
          </a:xfrm>
        </p:grpSpPr>
        <p:sp>
          <p:nvSpPr>
            <p:cNvPr id="28" name="Hộp Văn bản 27">
              <a:extLst>
                <a:ext uri="{FF2B5EF4-FFF2-40B4-BE49-F238E27FC236}">
                  <a16:creationId xmlns:a16="http://schemas.microsoft.com/office/drawing/2014/main" id="{86D7E8BE-3DC6-DA79-4509-CABE70052693}"/>
                </a:ext>
              </a:extLst>
            </p:cNvPr>
            <p:cNvSpPr txBox="1"/>
            <p:nvPr/>
          </p:nvSpPr>
          <p:spPr>
            <a:xfrm>
              <a:off x="8145462" y="3322819"/>
              <a:ext cx="800219"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Cl↓</a:t>
              </a:r>
            </a:p>
          </p:txBody>
        </p:sp>
        <p:sp>
          <p:nvSpPr>
            <p:cNvPr id="29" name="Hộp Văn bản 28">
              <a:extLst>
                <a:ext uri="{FF2B5EF4-FFF2-40B4-BE49-F238E27FC236}">
                  <a16:creationId xmlns:a16="http://schemas.microsoft.com/office/drawing/2014/main" id="{9D507DD7-8D96-060B-953A-388002F3EAB1}"/>
                </a:ext>
              </a:extLst>
            </p:cNvPr>
            <p:cNvSpPr txBox="1"/>
            <p:nvPr/>
          </p:nvSpPr>
          <p:spPr>
            <a:xfrm>
              <a:off x="8903435" y="3322819"/>
              <a:ext cx="813043"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Br↓</a:t>
              </a:r>
            </a:p>
          </p:txBody>
        </p:sp>
        <p:sp>
          <p:nvSpPr>
            <p:cNvPr id="30" name="Hộp Văn bản 29">
              <a:extLst>
                <a:ext uri="{FF2B5EF4-FFF2-40B4-BE49-F238E27FC236}">
                  <a16:creationId xmlns:a16="http://schemas.microsoft.com/office/drawing/2014/main" id="{107D428D-08CF-6EBF-A07A-E5F5BD6D9EB1}"/>
                </a:ext>
              </a:extLst>
            </p:cNvPr>
            <p:cNvSpPr txBox="1"/>
            <p:nvPr/>
          </p:nvSpPr>
          <p:spPr>
            <a:xfrm>
              <a:off x="9674234" y="3322819"/>
              <a:ext cx="646331"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I↓</a:t>
              </a:r>
            </a:p>
          </p:txBody>
        </p:sp>
        <p:sp>
          <p:nvSpPr>
            <p:cNvPr id="31" name="Hình tự do: Hình 30">
              <a:extLst>
                <a:ext uri="{FF2B5EF4-FFF2-40B4-BE49-F238E27FC236}">
                  <a16:creationId xmlns:a16="http://schemas.microsoft.com/office/drawing/2014/main" id="{E2F91E41-9FCA-D07A-A145-BBCA98C2CB7E}"/>
                </a:ext>
              </a:extLst>
            </p:cNvPr>
            <p:cNvSpPr/>
            <p:nvPr/>
          </p:nvSpPr>
          <p:spPr>
            <a:xfrm>
              <a:off x="8309124" y="5015899"/>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2" name="Hình tự do: Hình 31">
              <a:extLst>
                <a:ext uri="{FF2B5EF4-FFF2-40B4-BE49-F238E27FC236}">
                  <a16:creationId xmlns:a16="http://schemas.microsoft.com/office/drawing/2014/main" id="{4516EBD8-923E-0C5C-C70F-ED2F045560EA}"/>
                </a:ext>
              </a:extLst>
            </p:cNvPr>
            <p:cNvSpPr/>
            <p:nvPr/>
          </p:nvSpPr>
          <p:spPr>
            <a:xfrm>
              <a:off x="9039463" y="5015899"/>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7D10D091-BC45-13EE-2182-62659CFABB5D}"/>
                </a:ext>
              </a:extLst>
            </p:cNvPr>
            <p:cNvSpPr/>
            <p:nvPr/>
          </p:nvSpPr>
          <p:spPr>
            <a:xfrm>
              <a:off x="9758296" y="5015899"/>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Hình tự do: Hình 33">
              <a:extLst>
                <a:ext uri="{FF2B5EF4-FFF2-40B4-BE49-F238E27FC236}">
                  <a16:creationId xmlns:a16="http://schemas.microsoft.com/office/drawing/2014/main" id="{DFF89E6B-8835-BA94-2FD9-7ADE7B0228FB}"/>
                </a:ext>
              </a:extLst>
            </p:cNvPr>
            <p:cNvSpPr/>
            <p:nvPr/>
          </p:nvSpPr>
          <p:spPr>
            <a:xfrm>
              <a:off x="7573958" y="4992788"/>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Hình tự do: Hình 34">
              <a:extLst>
                <a:ext uri="{FF2B5EF4-FFF2-40B4-BE49-F238E27FC236}">
                  <a16:creationId xmlns:a16="http://schemas.microsoft.com/office/drawing/2014/main" id="{1E5884EC-7383-EF74-3F2F-5147028F3324}"/>
                </a:ext>
              </a:extLst>
            </p:cNvPr>
            <p:cNvSpPr/>
            <p:nvPr/>
          </p:nvSpPr>
          <p:spPr>
            <a:xfrm>
              <a:off x="750536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Hình tự do: Hình 35">
              <a:extLst>
                <a:ext uri="{FF2B5EF4-FFF2-40B4-BE49-F238E27FC236}">
                  <a16:creationId xmlns:a16="http://schemas.microsoft.com/office/drawing/2014/main" id="{052278A4-4404-F6FC-09B0-9365B4B0787D}"/>
                </a:ext>
              </a:extLst>
            </p:cNvPr>
            <p:cNvSpPr>
              <a:spLocks noChangeAspect="1"/>
            </p:cNvSpPr>
            <p:nvPr/>
          </p:nvSpPr>
          <p:spPr>
            <a:xfrm>
              <a:off x="9028254" y="5583733"/>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ình tự do: Hình 36">
              <a:extLst>
                <a:ext uri="{FF2B5EF4-FFF2-40B4-BE49-F238E27FC236}">
                  <a16:creationId xmlns:a16="http://schemas.microsoft.com/office/drawing/2014/main" id="{04B1F737-3BE1-3CB9-DFA5-7BAD7FAE2ED5}"/>
                </a:ext>
              </a:extLst>
            </p:cNvPr>
            <p:cNvSpPr>
              <a:spLocks noChangeAspect="1"/>
            </p:cNvSpPr>
            <p:nvPr/>
          </p:nvSpPr>
          <p:spPr>
            <a:xfrm>
              <a:off x="8300643" y="5583732"/>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ình tự do: Hình 37">
              <a:extLst>
                <a:ext uri="{FF2B5EF4-FFF2-40B4-BE49-F238E27FC236}">
                  <a16:creationId xmlns:a16="http://schemas.microsoft.com/office/drawing/2014/main" id="{FB8DE616-49F4-D8C7-ED2B-9FF60F33767C}"/>
                </a:ext>
              </a:extLst>
            </p:cNvPr>
            <p:cNvSpPr/>
            <p:nvPr/>
          </p:nvSpPr>
          <p:spPr>
            <a:xfrm>
              <a:off x="823159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9" name="Hình tự do: Hình 38">
              <a:extLst>
                <a:ext uri="{FF2B5EF4-FFF2-40B4-BE49-F238E27FC236}">
                  <a16:creationId xmlns:a16="http://schemas.microsoft.com/office/drawing/2014/main" id="{AD11D454-D957-7BC6-5FBA-B52B0DD5A3CB}"/>
                </a:ext>
              </a:extLst>
            </p:cNvPr>
            <p:cNvSpPr>
              <a:spLocks noChangeAspect="1"/>
            </p:cNvSpPr>
            <p:nvPr/>
          </p:nvSpPr>
          <p:spPr>
            <a:xfrm rot="21024146">
              <a:off x="9761740" y="5581438"/>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Hình tự do: Hình 39">
              <a:extLst>
                <a:ext uri="{FF2B5EF4-FFF2-40B4-BE49-F238E27FC236}">
                  <a16:creationId xmlns:a16="http://schemas.microsoft.com/office/drawing/2014/main" id="{B37428CE-C866-0D55-75FF-A01BA873C63B}"/>
                </a:ext>
              </a:extLst>
            </p:cNvPr>
            <p:cNvSpPr/>
            <p:nvPr/>
          </p:nvSpPr>
          <p:spPr>
            <a:xfrm>
              <a:off x="895782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1" name="Hình tự do: Hình 40">
              <a:extLst>
                <a:ext uri="{FF2B5EF4-FFF2-40B4-BE49-F238E27FC236}">
                  <a16:creationId xmlns:a16="http://schemas.microsoft.com/office/drawing/2014/main" id="{AB4F80C9-89B8-0FD1-566C-4781FB4120BC}"/>
                </a:ext>
              </a:extLst>
            </p:cNvPr>
            <p:cNvSpPr/>
            <p:nvPr/>
          </p:nvSpPr>
          <p:spPr>
            <a:xfrm>
              <a:off x="968405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2" name="Hình tự do: Hình 41">
              <a:extLst>
                <a:ext uri="{FF2B5EF4-FFF2-40B4-BE49-F238E27FC236}">
                  <a16:creationId xmlns:a16="http://schemas.microsoft.com/office/drawing/2014/main" id="{394CBF25-FB97-328F-531B-0A763C124D7F}"/>
                </a:ext>
              </a:extLst>
            </p:cNvPr>
            <p:cNvSpPr/>
            <p:nvPr/>
          </p:nvSpPr>
          <p:spPr>
            <a:xfrm rot="16200000">
              <a:off x="8023720" y="3367456"/>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3" name="Hộp Văn bản 42">
              <a:extLst>
                <a:ext uri="{FF2B5EF4-FFF2-40B4-BE49-F238E27FC236}">
                  <a16:creationId xmlns:a16="http://schemas.microsoft.com/office/drawing/2014/main" id="{59E23A69-21DF-374F-CF61-57950FE4D082}"/>
                </a:ext>
              </a:extLst>
            </p:cNvPr>
            <p:cNvSpPr txBox="1"/>
            <p:nvPr/>
          </p:nvSpPr>
          <p:spPr>
            <a:xfrm>
              <a:off x="7589198" y="4511905"/>
              <a:ext cx="412293" cy="584775"/>
            </a:xfrm>
            <a:prstGeom prst="rect">
              <a:avLst/>
            </a:prstGeom>
            <a:noFill/>
          </p:spPr>
          <p:txBody>
            <a:bodyPr wrap="none">
              <a:spAutoFit/>
            </a:bodyPr>
            <a:lstStyle/>
            <a:p>
              <a:pPr algn="ctr"/>
              <a:r>
                <a:rPr lang="en-US" sz="3200" b="1">
                  <a:effectLst/>
                  <a:latin typeface="Arial" panose="020B0604020202020204" pitchFamily="34" charset="0"/>
                  <a:ea typeface="Calibri" panose="020F0502020204030204" pitchFamily="34" charset="0"/>
                  <a:cs typeface="Arial" panose="020B0604020202020204" pitchFamily="34" charset="0"/>
                </a:rPr>
                <a:t>1</a:t>
              </a:r>
            </a:p>
          </p:txBody>
        </p:sp>
        <p:sp>
          <p:nvSpPr>
            <p:cNvPr id="44" name="Hộp Văn bản 43">
              <a:extLst>
                <a:ext uri="{FF2B5EF4-FFF2-40B4-BE49-F238E27FC236}">
                  <a16:creationId xmlns:a16="http://schemas.microsoft.com/office/drawing/2014/main" id="{433E36C5-640A-3766-805C-A9E3C8464A6A}"/>
                </a:ext>
              </a:extLst>
            </p:cNvPr>
            <p:cNvSpPr txBox="1"/>
            <p:nvPr/>
          </p:nvSpPr>
          <p:spPr>
            <a:xfrm>
              <a:off x="8320630"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2</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45" name="Hộp Văn bản 44">
              <a:extLst>
                <a:ext uri="{FF2B5EF4-FFF2-40B4-BE49-F238E27FC236}">
                  <a16:creationId xmlns:a16="http://schemas.microsoft.com/office/drawing/2014/main" id="{03264804-75D3-D3C1-2BFF-5724659AED35}"/>
                </a:ext>
              </a:extLst>
            </p:cNvPr>
            <p:cNvSpPr txBox="1"/>
            <p:nvPr/>
          </p:nvSpPr>
          <p:spPr>
            <a:xfrm>
              <a:off x="9052061"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3</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46" name="Hộp Văn bản 45">
              <a:extLst>
                <a:ext uri="{FF2B5EF4-FFF2-40B4-BE49-F238E27FC236}">
                  <a16:creationId xmlns:a16="http://schemas.microsoft.com/office/drawing/2014/main" id="{545C6252-9DB9-8653-C45E-28791CE29CFB}"/>
                </a:ext>
              </a:extLst>
            </p:cNvPr>
            <p:cNvSpPr txBox="1"/>
            <p:nvPr/>
          </p:nvSpPr>
          <p:spPr>
            <a:xfrm>
              <a:off x="9783492"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4</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grpSp>
      <p:sp>
        <p:nvSpPr>
          <p:cNvPr id="47" name="Hộp Văn bản 46">
            <a:extLst>
              <a:ext uri="{FF2B5EF4-FFF2-40B4-BE49-F238E27FC236}">
                <a16:creationId xmlns:a16="http://schemas.microsoft.com/office/drawing/2014/main" id="{02F29287-FE93-DDC2-7A98-0A121370B2E6}"/>
              </a:ext>
            </a:extLst>
          </p:cNvPr>
          <p:cNvSpPr txBox="1"/>
          <p:nvPr/>
        </p:nvSpPr>
        <p:spPr>
          <a:xfrm>
            <a:off x="4252554" y="1981200"/>
            <a:ext cx="3686907" cy="492443"/>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Kết quả thí nghiệm</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01075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269577" y="634605"/>
            <a:ext cx="376064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ĐẶT VẤN ĐỀ</a:t>
            </a:r>
          </a:p>
        </p:txBody>
      </p:sp>
      <p:sp>
        <p:nvSpPr>
          <p:cNvPr id="39" name="Hình chữ nhật 63">
            <a:extLst>
              <a:ext uri="{FF2B5EF4-FFF2-40B4-BE49-F238E27FC236}">
                <a16:creationId xmlns:a16="http://schemas.microsoft.com/office/drawing/2014/main" id="{E528626B-B256-EDDC-12C3-B65D58650D8A}"/>
              </a:ext>
            </a:extLst>
          </p:cNvPr>
          <p:cNvSpPr/>
          <p:nvPr/>
        </p:nvSpPr>
        <p:spPr>
          <a:xfrm rot="21266325">
            <a:off x="2459102" y="2484575"/>
            <a:ext cx="7523098" cy="3295336"/>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019CE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Hình chữ nhật 62">
            <a:extLst>
              <a:ext uri="{FF2B5EF4-FFF2-40B4-BE49-F238E27FC236}">
                <a16:creationId xmlns:a16="http://schemas.microsoft.com/office/drawing/2014/main" id="{DFCC7514-B493-8375-251E-E184B9EBBA47}"/>
              </a:ext>
            </a:extLst>
          </p:cNvPr>
          <p:cNvSpPr/>
          <p:nvPr/>
        </p:nvSpPr>
        <p:spPr>
          <a:xfrm rot="21266325">
            <a:off x="2209800" y="2264378"/>
            <a:ext cx="7523098" cy="3295336"/>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ình chữ nhật 61">
            <a:extLst>
              <a:ext uri="{FF2B5EF4-FFF2-40B4-BE49-F238E27FC236}">
                <a16:creationId xmlns:a16="http://schemas.microsoft.com/office/drawing/2014/main" id="{CBC7C628-F1EF-606A-294B-318B59550CB8}"/>
              </a:ext>
            </a:extLst>
          </p:cNvPr>
          <p:cNvSpPr/>
          <p:nvPr/>
        </p:nvSpPr>
        <p:spPr>
          <a:xfrm>
            <a:off x="2238259" y="2194330"/>
            <a:ext cx="7523098" cy="3295336"/>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019CE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Hình chữ nhật 19">
            <a:extLst>
              <a:ext uri="{FF2B5EF4-FFF2-40B4-BE49-F238E27FC236}">
                <a16:creationId xmlns:a16="http://schemas.microsoft.com/office/drawing/2014/main" id="{FCE7BD4E-3298-A5DC-AC06-2CDC867FB088}"/>
              </a:ext>
            </a:extLst>
          </p:cNvPr>
          <p:cNvSpPr/>
          <p:nvPr/>
        </p:nvSpPr>
        <p:spPr>
          <a:xfrm>
            <a:off x="2426783" y="2436757"/>
            <a:ext cx="7104722" cy="2839489"/>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019CE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719259" y="2886975"/>
            <a:ext cx="6753482" cy="1853905"/>
          </a:xfrm>
          <a:prstGeom prst="rect">
            <a:avLst/>
          </a:prstGeom>
          <a:noFill/>
        </p:spPr>
        <p:txBody>
          <a:bodyPr wrap="square" lIns="0" tIns="0" rIns="0" bIns="0" rtlCol="0">
            <a:spAutoFit/>
          </a:bodyPr>
          <a:lstStyle/>
          <a:p>
            <a:pPr>
              <a:lnSpc>
                <a:spcPct val="130000"/>
              </a:lnSpc>
            </a:pPr>
            <a:r>
              <a:rPr lang="en-US" sz="3200" b="1">
                <a:solidFill>
                  <a:schemeClr val="tx2">
                    <a:lumMod val="50000"/>
                  </a:schemeClr>
                </a:solidFill>
                <a:latin typeface="Arial" panose="020B0604020202020204" pitchFamily="34" charset="0"/>
                <a:cs typeface="Arial" panose="020B0604020202020204" pitchFamily="34" charset="0"/>
              </a:rPr>
              <a:t>Hãy viết 05 phương trình hóa học trong đó có sự tham gia phản ứng của HCl mà em đã được học. </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908684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0" name="Hộp Văn bản 19">
            <a:extLst>
              <a:ext uri="{FF2B5EF4-FFF2-40B4-BE49-F238E27FC236}">
                <a16:creationId xmlns:a16="http://schemas.microsoft.com/office/drawing/2014/main" id="{8F57DB21-9AE7-72EF-DD6F-DBB8C91CCC8F}"/>
              </a:ext>
            </a:extLst>
          </p:cNvPr>
          <p:cNvSpPr txBox="1"/>
          <p:nvPr/>
        </p:nvSpPr>
        <p:spPr>
          <a:xfrm>
            <a:off x="5669158" y="3455213"/>
            <a:ext cx="5845434" cy="1787733"/>
          </a:xfrm>
          <a:prstGeom prst="rect">
            <a:avLst/>
          </a:prstGeom>
          <a:noFill/>
        </p:spPr>
        <p:txBody>
          <a:bodyPr wrap="square">
            <a:spAutoFit/>
          </a:bodyPr>
          <a:lstStyle/>
          <a:p>
            <a:pPr marL="180340" marR="0" algn="just">
              <a:lnSpc>
                <a:spcPct val="150000"/>
              </a:lnSpc>
              <a:spcBef>
                <a:spcPts val="0"/>
              </a:spcBef>
              <a:spcAft>
                <a:spcPts val="4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Cl</a:t>
            </a:r>
            <a:r>
              <a:rPr lang="en-US" sz="2400" baseline="30000">
                <a:latin typeface="Arial" panose="020B0604020202020204" pitchFamily="34" charset="0"/>
                <a:ea typeface="Times New Roman" panose="02020603050405020304" pitchFamily="18" charset="0"/>
                <a:cs typeface="Arial" panose="020B0604020202020204" pitchFamily="34" charset="0"/>
              </a:rPr>
              <a:t>-</a:t>
            </a:r>
            <a:r>
              <a:rPr lang="en-US" sz="2400">
                <a:effectLst/>
                <a:latin typeface="Arial" panose="020B0604020202020204" pitchFamily="34" charset="0"/>
                <a:ea typeface="Times New Roman" panose="02020603050405020304" pitchFamily="18" charset="0"/>
                <a:cs typeface="Arial" panose="020B0604020202020204" pitchFamily="34" charset="0"/>
              </a:rPr>
              <a:t>                                 AgCl</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trắn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180340" marR="0" algn="just">
              <a:lnSpc>
                <a:spcPct val="150000"/>
              </a:lnSpc>
              <a:spcBef>
                <a:spcPts val="0"/>
              </a:spcBef>
              <a:spcAft>
                <a:spcPts val="4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Br</a:t>
            </a:r>
            <a:r>
              <a:rPr lang="en-US" sz="2400" baseline="30000">
                <a:latin typeface="Arial" panose="020B0604020202020204" pitchFamily="34" charset="0"/>
                <a:ea typeface="Times New Roman" panose="02020603050405020304" pitchFamily="18" charset="0"/>
                <a:cs typeface="Arial" panose="020B0604020202020204" pitchFamily="34" charset="0"/>
              </a:rPr>
              <a:t>-                                                </a:t>
            </a:r>
            <a:r>
              <a:rPr lang="en-US" sz="2400">
                <a:effectLst/>
                <a:latin typeface="Arial" panose="020B0604020202020204" pitchFamily="34" charset="0"/>
                <a:ea typeface="Times New Roman" panose="02020603050405020304" pitchFamily="18" charset="0"/>
                <a:cs typeface="Arial" panose="020B0604020202020204" pitchFamily="34" charset="0"/>
              </a:rPr>
              <a:t>AgBr</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vàng nhạt</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8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	</a:t>
            </a:r>
            <a:r>
              <a:rPr lang="en-US" sz="2400">
                <a:latin typeface="Arial" panose="020B0604020202020204" pitchFamily="34" charset="0"/>
                <a:ea typeface="Times New Roman" panose="02020603050405020304" pitchFamily="18" charset="0"/>
                <a:cs typeface="Arial" panose="020B0604020202020204" pitchFamily="34" charset="0"/>
              </a:rPr>
              <a:t>I</a:t>
            </a:r>
            <a:r>
              <a:rPr lang="en-US" sz="2400" baseline="30000">
                <a:latin typeface="Arial" panose="020B0604020202020204" pitchFamily="34" charset="0"/>
                <a:ea typeface="Times New Roman" panose="02020603050405020304" pitchFamily="18" charset="0"/>
                <a:cs typeface="Arial" panose="020B0604020202020204" pitchFamily="34" charset="0"/>
              </a:rPr>
              <a:t>-</a:t>
            </a:r>
            <a:r>
              <a:rPr lang="en-US" sz="2400">
                <a:effectLst/>
                <a:latin typeface="Arial" panose="020B0604020202020204" pitchFamily="34" charset="0"/>
                <a:ea typeface="Times New Roman" panose="02020603050405020304" pitchFamily="18" charset="0"/>
                <a:cs typeface="Arial" panose="020B0604020202020204" pitchFamily="34" charset="0"/>
              </a:rPr>
              <a:t>                                   AgI</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vàng</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grpSp>
        <p:nvGrpSpPr>
          <p:cNvPr id="25" name="Nhóm 24">
            <a:extLst>
              <a:ext uri="{FF2B5EF4-FFF2-40B4-BE49-F238E27FC236}">
                <a16:creationId xmlns:a16="http://schemas.microsoft.com/office/drawing/2014/main" id="{F5F1838E-A67C-4DD3-778D-2AAC9A3C9B9F}"/>
              </a:ext>
            </a:extLst>
          </p:cNvPr>
          <p:cNvGrpSpPr/>
          <p:nvPr/>
        </p:nvGrpSpPr>
        <p:grpSpPr>
          <a:xfrm>
            <a:off x="1324536" y="2780079"/>
            <a:ext cx="3657600" cy="2782521"/>
            <a:chOff x="7104004" y="3322819"/>
            <a:chExt cx="3657600" cy="2782521"/>
          </a:xfrm>
        </p:grpSpPr>
        <p:sp>
          <p:nvSpPr>
            <p:cNvPr id="28" name="Hộp Văn bản 27">
              <a:extLst>
                <a:ext uri="{FF2B5EF4-FFF2-40B4-BE49-F238E27FC236}">
                  <a16:creationId xmlns:a16="http://schemas.microsoft.com/office/drawing/2014/main" id="{86D7E8BE-3DC6-DA79-4509-CABE70052693}"/>
                </a:ext>
              </a:extLst>
            </p:cNvPr>
            <p:cNvSpPr txBox="1"/>
            <p:nvPr/>
          </p:nvSpPr>
          <p:spPr>
            <a:xfrm>
              <a:off x="8145462" y="3322819"/>
              <a:ext cx="800219"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Cl↓</a:t>
              </a:r>
            </a:p>
          </p:txBody>
        </p:sp>
        <p:sp>
          <p:nvSpPr>
            <p:cNvPr id="29" name="Hộp Văn bản 28">
              <a:extLst>
                <a:ext uri="{FF2B5EF4-FFF2-40B4-BE49-F238E27FC236}">
                  <a16:creationId xmlns:a16="http://schemas.microsoft.com/office/drawing/2014/main" id="{9D507DD7-8D96-060B-953A-388002F3EAB1}"/>
                </a:ext>
              </a:extLst>
            </p:cNvPr>
            <p:cNvSpPr txBox="1"/>
            <p:nvPr/>
          </p:nvSpPr>
          <p:spPr>
            <a:xfrm>
              <a:off x="8903435" y="3322819"/>
              <a:ext cx="813043"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Br↓</a:t>
              </a:r>
            </a:p>
          </p:txBody>
        </p:sp>
        <p:sp>
          <p:nvSpPr>
            <p:cNvPr id="30" name="Hộp Văn bản 29">
              <a:extLst>
                <a:ext uri="{FF2B5EF4-FFF2-40B4-BE49-F238E27FC236}">
                  <a16:creationId xmlns:a16="http://schemas.microsoft.com/office/drawing/2014/main" id="{107D428D-08CF-6EBF-A07A-E5F5BD6D9EB1}"/>
                </a:ext>
              </a:extLst>
            </p:cNvPr>
            <p:cNvSpPr txBox="1"/>
            <p:nvPr/>
          </p:nvSpPr>
          <p:spPr>
            <a:xfrm>
              <a:off x="9674234" y="3322819"/>
              <a:ext cx="646331"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I↓</a:t>
              </a:r>
            </a:p>
          </p:txBody>
        </p:sp>
        <p:sp>
          <p:nvSpPr>
            <p:cNvPr id="31" name="Hình tự do: Hình 30">
              <a:extLst>
                <a:ext uri="{FF2B5EF4-FFF2-40B4-BE49-F238E27FC236}">
                  <a16:creationId xmlns:a16="http://schemas.microsoft.com/office/drawing/2014/main" id="{E2F91E41-9FCA-D07A-A145-BBCA98C2CB7E}"/>
                </a:ext>
              </a:extLst>
            </p:cNvPr>
            <p:cNvSpPr/>
            <p:nvPr/>
          </p:nvSpPr>
          <p:spPr>
            <a:xfrm>
              <a:off x="8309124" y="5015899"/>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2" name="Hình tự do: Hình 31">
              <a:extLst>
                <a:ext uri="{FF2B5EF4-FFF2-40B4-BE49-F238E27FC236}">
                  <a16:creationId xmlns:a16="http://schemas.microsoft.com/office/drawing/2014/main" id="{4516EBD8-923E-0C5C-C70F-ED2F045560EA}"/>
                </a:ext>
              </a:extLst>
            </p:cNvPr>
            <p:cNvSpPr/>
            <p:nvPr/>
          </p:nvSpPr>
          <p:spPr>
            <a:xfrm>
              <a:off x="9039463" y="5015899"/>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7D10D091-BC45-13EE-2182-62659CFABB5D}"/>
                </a:ext>
              </a:extLst>
            </p:cNvPr>
            <p:cNvSpPr/>
            <p:nvPr/>
          </p:nvSpPr>
          <p:spPr>
            <a:xfrm>
              <a:off x="9758296" y="5015899"/>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Hình tự do: Hình 33">
              <a:extLst>
                <a:ext uri="{FF2B5EF4-FFF2-40B4-BE49-F238E27FC236}">
                  <a16:creationId xmlns:a16="http://schemas.microsoft.com/office/drawing/2014/main" id="{DFF89E6B-8835-BA94-2FD9-7ADE7B0228FB}"/>
                </a:ext>
              </a:extLst>
            </p:cNvPr>
            <p:cNvSpPr/>
            <p:nvPr/>
          </p:nvSpPr>
          <p:spPr>
            <a:xfrm>
              <a:off x="7573958" y="4992788"/>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Hình tự do: Hình 34">
              <a:extLst>
                <a:ext uri="{FF2B5EF4-FFF2-40B4-BE49-F238E27FC236}">
                  <a16:creationId xmlns:a16="http://schemas.microsoft.com/office/drawing/2014/main" id="{1E5884EC-7383-EF74-3F2F-5147028F3324}"/>
                </a:ext>
              </a:extLst>
            </p:cNvPr>
            <p:cNvSpPr/>
            <p:nvPr/>
          </p:nvSpPr>
          <p:spPr>
            <a:xfrm>
              <a:off x="750536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Hình tự do: Hình 35">
              <a:extLst>
                <a:ext uri="{FF2B5EF4-FFF2-40B4-BE49-F238E27FC236}">
                  <a16:creationId xmlns:a16="http://schemas.microsoft.com/office/drawing/2014/main" id="{052278A4-4404-F6FC-09B0-9365B4B0787D}"/>
                </a:ext>
              </a:extLst>
            </p:cNvPr>
            <p:cNvSpPr>
              <a:spLocks noChangeAspect="1"/>
            </p:cNvSpPr>
            <p:nvPr/>
          </p:nvSpPr>
          <p:spPr>
            <a:xfrm>
              <a:off x="9028254" y="5583733"/>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ình tự do: Hình 36">
              <a:extLst>
                <a:ext uri="{FF2B5EF4-FFF2-40B4-BE49-F238E27FC236}">
                  <a16:creationId xmlns:a16="http://schemas.microsoft.com/office/drawing/2014/main" id="{04B1F737-3BE1-3CB9-DFA5-7BAD7FAE2ED5}"/>
                </a:ext>
              </a:extLst>
            </p:cNvPr>
            <p:cNvSpPr>
              <a:spLocks noChangeAspect="1"/>
            </p:cNvSpPr>
            <p:nvPr/>
          </p:nvSpPr>
          <p:spPr>
            <a:xfrm>
              <a:off x="8300643" y="5583732"/>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ình tự do: Hình 37">
              <a:extLst>
                <a:ext uri="{FF2B5EF4-FFF2-40B4-BE49-F238E27FC236}">
                  <a16:creationId xmlns:a16="http://schemas.microsoft.com/office/drawing/2014/main" id="{FB8DE616-49F4-D8C7-ED2B-9FF60F33767C}"/>
                </a:ext>
              </a:extLst>
            </p:cNvPr>
            <p:cNvSpPr/>
            <p:nvPr/>
          </p:nvSpPr>
          <p:spPr>
            <a:xfrm>
              <a:off x="823159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9" name="Hình tự do: Hình 38">
              <a:extLst>
                <a:ext uri="{FF2B5EF4-FFF2-40B4-BE49-F238E27FC236}">
                  <a16:creationId xmlns:a16="http://schemas.microsoft.com/office/drawing/2014/main" id="{AD11D454-D957-7BC6-5FBA-B52B0DD5A3CB}"/>
                </a:ext>
              </a:extLst>
            </p:cNvPr>
            <p:cNvSpPr>
              <a:spLocks noChangeAspect="1"/>
            </p:cNvSpPr>
            <p:nvPr/>
          </p:nvSpPr>
          <p:spPr>
            <a:xfrm rot="21024146">
              <a:off x="9761740" y="5581438"/>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Hình tự do: Hình 39">
              <a:extLst>
                <a:ext uri="{FF2B5EF4-FFF2-40B4-BE49-F238E27FC236}">
                  <a16:creationId xmlns:a16="http://schemas.microsoft.com/office/drawing/2014/main" id="{B37428CE-C866-0D55-75FF-A01BA873C63B}"/>
                </a:ext>
              </a:extLst>
            </p:cNvPr>
            <p:cNvSpPr/>
            <p:nvPr/>
          </p:nvSpPr>
          <p:spPr>
            <a:xfrm>
              <a:off x="895782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1" name="Hình tự do: Hình 40">
              <a:extLst>
                <a:ext uri="{FF2B5EF4-FFF2-40B4-BE49-F238E27FC236}">
                  <a16:creationId xmlns:a16="http://schemas.microsoft.com/office/drawing/2014/main" id="{AB4F80C9-89B8-0FD1-566C-4781FB4120BC}"/>
                </a:ext>
              </a:extLst>
            </p:cNvPr>
            <p:cNvSpPr/>
            <p:nvPr/>
          </p:nvSpPr>
          <p:spPr>
            <a:xfrm>
              <a:off x="968405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2" name="Hình tự do: Hình 41">
              <a:extLst>
                <a:ext uri="{FF2B5EF4-FFF2-40B4-BE49-F238E27FC236}">
                  <a16:creationId xmlns:a16="http://schemas.microsoft.com/office/drawing/2014/main" id="{394CBF25-FB97-328F-531B-0A763C124D7F}"/>
                </a:ext>
              </a:extLst>
            </p:cNvPr>
            <p:cNvSpPr/>
            <p:nvPr/>
          </p:nvSpPr>
          <p:spPr>
            <a:xfrm rot="16200000">
              <a:off x="8023720" y="3367456"/>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3" name="Hộp Văn bản 42">
              <a:extLst>
                <a:ext uri="{FF2B5EF4-FFF2-40B4-BE49-F238E27FC236}">
                  <a16:creationId xmlns:a16="http://schemas.microsoft.com/office/drawing/2014/main" id="{59E23A69-21DF-374F-CF61-57950FE4D082}"/>
                </a:ext>
              </a:extLst>
            </p:cNvPr>
            <p:cNvSpPr txBox="1"/>
            <p:nvPr/>
          </p:nvSpPr>
          <p:spPr>
            <a:xfrm>
              <a:off x="7589198" y="4511905"/>
              <a:ext cx="412293" cy="584775"/>
            </a:xfrm>
            <a:prstGeom prst="rect">
              <a:avLst/>
            </a:prstGeom>
            <a:noFill/>
          </p:spPr>
          <p:txBody>
            <a:bodyPr wrap="none">
              <a:spAutoFit/>
            </a:bodyPr>
            <a:lstStyle/>
            <a:p>
              <a:pPr algn="ctr"/>
              <a:r>
                <a:rPr lang="en-US" sz="3200" b="1">
                  <a:effectLst/>
                  <a:latin typeface="Arial" panose="020B0604020202020204" pitchFamily="34" charset="0"/>
                  <a:ea typeface="Calibri" panose="020F0502020204030204" pitchFamily="34" charset="0"/>
                  <a:cs typeface="Arial" panose="020B0604020202020204" pitchFamily="34" charset="0"/>
                </a:rPr>
                <a:t>1</a:t>
              </a:r>
            </a:p>
          </p:txBody>
        </p:sp>
        <p:sp>
          <p:nvSpPr>
            <p:cNvPr id="44" name="Hộp Văn bản 43">
              <a:extLst>
                <a:ext uri="{FF2B5EF4-FFF2-40B4-BE49-F238E27FC236}">
                  <a16:creationId xmlns:a16="http://schemas.microsoft.com/office/drawing/2014/main" id="{433E36C5-640A-3766-805C-A9E3C8464A6A}"/>
                </a:ext>
              </a:extLst>
            </p:cNvPr>
            <p:cNvSpPr txBox="1"/>
            <p:nvPr/>
          </p:nvSpPr>
          <p:spPr>
            <a:xfrm>
              <a:off x="8320630"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2</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45" name="Hộp Văn bản 44">
              <a:extLst>
                <a:ext uri="{FF2B5EF4-FFF2-40B4-BE49-F238E27FC236}">
                  <a16:creationId xmlns:a16="http://schemas.microsoft.com/office/drawing/2014/main" id="{03264804-75D3-D3C1-2BFF-5724659AED35}"/>
                </a:ext>
              </a:extLst>
            </p:cNvPr>
            <p:cNvSpPr txBox="1"/>
            <p:nvPr/>
          </p:nvSpPr>
          <p:spPr>
            <a:xfrm>
              <a:off x="9052061"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3</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46" name="Hộp Văn bản 45">
              <a:extLst>
                <a:ext uri="{FF2B5EF4-FFF2-40B4-BE49-F238E27FC236}">
                  <a16:creationId xmlns:a16="http://schemas.microsoft.com/office/drawing/2014/main" id="{545C6252-9DB9-8653-C45E-28791CE29CFB}"/>
                </a:ext>
              </a:extLst>
            </p:cNvPr>
            <p:cNvSpPr txBox="1"/>
            <p:nvPr/>
          </p:nvSpPr>
          <p:spPr>
            <a:xfrm>
              <a:off x="9783492"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4</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grpSp>
      <p:sp>
        <p:nvSpPr>
          <p:cNvPr id="47" name="Hộp Văn bản 46">
            <a:extLst>
              <a:ext uri="{FF2B5EF4-FFF2-40B4-BE49-F238E27FC236}">
                <a16:creationId xmlns:a16="http://schemas.microsoft.com/office/drawing/2014/main" id="{02F29287-FE93-DDC2-7A98-0A121370B2E6}"/>
              </a:ext>
            </a:extLst>
          </p:cNvPr>
          <p:cNvSpPr txBox="1"/>
          <p:nvPr/>
        </p:nvSpPr>
        <p:spPr>
          <a:xfrm>
            <a:off x="3616168" y="1981200"/>
            <a:ext cx="4959692" cy="492443"/>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Cách nhận biết ion halide</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graphicFrame>
        <p:nvGraphicFramePr>
          <p:cNvPr id="2" name="Đối tượng 1">
            <a:extLst>
              <a:ext uri="{FF2B5EF4-FFF2-40B4-BE49-F238E27FC236}">
                <a16:creationId xmlns:a16="http://schemas.microsoft.com/office/drawing/2014/main" id="{0990772B-BC62-5E14-AE56-F4BCD559F426}"/>
              </a:ext>
            </a:extLst>
          </p:cNvPr>
          <p:cNvGraphicFramePr>
            <a:graphicFrameLocks noChangeAspect="1"/>
          </p:cNvGraphicFramePr>
          <p:nvPr>
            <p:extLst>
              <p:ext uri="{D42A27DB-BD31-4B8C-83A1-F6EECF244321}">
                <p14:modId xmlns:p14="http://schemas.microsoft.com/office/powerpoint/2010/main" val="622637250"/>
              </p:ext>
            </p:extLst>
          </p:nvPr>
        </p:nvGraphicFramePr>
        <p:xfrm>
          <a:off x="6330602" y="3429000"/>
          <a:ext cx="2743200" cy="486693"/>
        </p:xfrm>
        <a:graphic>
          <a:graphicData uri="http://schemas.openxmlformats.org/presentationml/2006/ole">
            <mc:AlternateContent xmlns:mc="http://schemas.openxmlformats.org/markup-compatibility/2006">
              <mc:Choice xmlns:v="urn:schemas-microsoft-com:vml" Requires="v">
                <p:oleObj name="Equation" r:id="rId3" imgW="1181058" imgH="209535" progId="Equation.DSMT4">
                  <p:embed/>
                </p:oleObj>
              </mc:Choice>
              <mc:Fallback>
                <p:oleObj name="Equation" r:id="rId3" imgW="1181058" imgH="209535" progId="Equation.DSMT4">
                  <p:embed/>
                  <p:pic>
                    <p:nvPicPr>
                      <p:cNvPr id="0" name=""/>
                      <p:cNvPicPr/>
                      <p:nvPr/>
                    </p:nvPicPr>
                    <p:blipFill>
                      <a:blip r:embed="rId4"/>
                      <a:stretch>
                        <a:fillRect/>
                      </a:stretch>
                    </p:blipFill>
                    <p:spPr>
                      <a:xfrm>
                        <a:off x="6330602" y="3429000"/>
                        <a:ext cx="2743200" cy="486693"/>
                      </a:xfrm>
                      <a:prstGeom prst="rect">
                        <a:avLst/>
                      </a:prstGeom>
                    </p:spPr>
                  </p:pic>
                </p:oleObj>
              </mc:Fallback>
            </mc:AlternateContent>
          </a:graphicData>
        </a:graphic>
      </p:graphicFrame>
      <p:graphicFrame>
        <p:nvGraphicFramePr>
          <p:cNvPr id="48" name="Đối tượng 47">
            <a:extLst>
              <a:ext uri="{FF2B5EF4-FFF2-40B4-BE49-F238E27FC236}">
                <a16:creationId xmlns:a16="http://schemas.microsoft.com/office/drawing/2014/main" id="{B350FB05-EE9D-33B3-8DC1-3FDF8B4CFD5B}"/>
              </a:ext>
            </a:extLst>
          </p:cNvPr>
          <p:cNvGraphicFramePr>
            <a:graphicFrameLocks noChangeAspect="1"/>
          </p:cNvGraphicFramePr>
          <p:nvPr>
            <p:extLst>
              <p:ext uri="{D42A27DB-BD31-4B8C-83A1-F6EECF244321}">
                <p14:modId xmlns:p14="http://schemas.microsoft.com/office/powerpoint/2010/main" val="800470038"/>
              </p:ext>
            </p:extLst>
          </p:nvPr>
        </p:nvGraphicFramePr>
        <p:xfrm>
          <a:off x="6330602" y="4069082"/>
          <a:ext cx="2743200" cy="486693"/>
        </p:xfrm>
        <a:graphic>
          <a:graphicData uri="http://schemas.openxmlformats.org/presentationml/2006/ole">
            <mc:AlternateContent xmlns:mc="http://schemas.openxmlformats.org/markup-compatibility/2006">
              <mc:Choice xmlns:v="urn:schemas-microsoft-com:vml" Requires="v">
                <p:oleObj name="Equation" r:id="rId5" imgW="1181058" imgH="209535" progId="Equation.DSMT4">
                  <p:embed/>
                </p:oleObj>
              </mc:Choice>
              <mc:Fallback>
                <p:oleObj name="Equation" r:id="rId5" imgW="1181058" imgH="209535" progId="Equation.DSMT4">
                  <p:embed/>
                  <p:pic>
                    <p:nvPicPr>
                      <p:cNvPr id="2" name="Đối tượng 1">
                        <a:extLst>
                          <a:ext uri="{FF2B5EF4-FFF2-40B4-BE49-F238E27FC236}">
                            <a16:creationId xmlns:a16="http://schemas.microsoft.com/office/drawing/2014/main" id="{0990772B-BC62-5E14-AE56-F4BCD559F426}"/>
                          </a:ext>
                        </a:extLst>
                      </p:cNvPr>
                      <p:cNvPicPr/>
                      <p:nvPr/>
                    </p:nvPicPr>
                    <p:blipFill>
                      <a:blip r:embed="rId4"/>
                      <a:stretch>
                        <a:fillRect/>
                      </a:stretch>
                    </p:blipFill>
                    <p:spPr>
                      <a:xfrm>
                        <a:off x="6330602" y="4069082"/>
                        <a:ext cx="2743200" cy="486693"/>
                      </a:xfrm>
                      <a:prstGeom prst="rect">
                        <a:avLst/>
                      </a:prstGeom>
                    </p:spPr>
                  </p:pic>
                </p:oleObj>
              </mc:Fallback>
            </mc:AlternateContent>
          </a:graphicData>
        </a:graphic>
      </p:graphicFrame>
      <p:graphicFrame>
        <p:nvGraphicFramePr>
          <p:cNvPr id="49" name="Đối tượng 48">
            <a:extLst>
              <a:ext uri="{FF2B5EF4-FFF2-40B4-BE49-F238E27FC236}">
                <a16:creationId xmlns:a16="http://schemas.microsoft.com/office/drawing/2014/main" id="{8447A2AB-EDC4-C555-546A-9128E0EBF5A0}"/>
              </a:ext>
            </a:extLst>
          </p:cNvPr>
          <p:cNvGraphicFramePr>
            <a:graphicFrameLocks noChangeAspect="1"/>
          </p:cNvGraphicFramePr>
          <p:nvPr>
            <p:extLst>
              <p:ext uri="{D42A27DB-BD31-4B8C-83A1-F6EECF244321}">
                <p14:modId xmlns:p14="http://schemas.microsoft.com/office/powerpoint/2010/main" val="2879120454"/>
              </p:ext>
            </p:extLst>
          </p:nvPr>
        </p:nvGraphicFramePr>
        <p:xfrm>
          <a:off x="6330602" y="4709164"/>
          <a:ext cx="2743200" cy="486693"/>
        </p:xfrm>
        <a:graphic>
          <a:graphicData uri="http://schemas.openxmlformats.org/presentationml/2006/ole">
            <mc:AlternateContent xmlns:mc="http://schemas.openxmlformats.org/markup-compatibility/2006">
              <mc:Choice xmlns:v="urn:schemas-microsoft-com:vml" Requires="v">
                <p:oleObj name="Equation" r:id="rId6" imgW="1181058" imgH="209535" progId="Equation.DSMT4">
                  <p:embed/>
                </p:oleObj>
              </mc:Choice>
              <mc:Fallback>
                <p:oleObj name="Equation" r:id="rId6" imgW="1181058" imgH="209535" progId="Equation.DSMT4">
                  <p:embed/>
                  <p:pic>
                    <p:nvPicPr>
                      <p:cNvPr id="48" name="Đối tượng 47">
                        <a:extLst>
                          <a:ext uri="{FF2B5EF4-FFF2-40B4-BE49-F238E27FC236}">
                            <a16:creationId xmlns:a16="http://schemas.microsoft.com/office/drawing/2014/main" id="{B350FB05-EE9D-33B3-8DC1-3FDF8B4CFD5B}"/>
                          </a:ext>
                        </a:extLst>
                      </p:cNvPr>
                      <p:cNvPicPr/>
                      <p:nvPr/>
                    </p:nvPicPr>
                    <p:blipFill>
                      <a:blip r:embed="rId4"/>
                      <a:stretch>
                        <a:fillRect/>
                      </a:stretch>
                    </p:blipFill>
                    <p:spPr>
                      <a:xfrm>
                        <a:off x="6330602" y="4709164"/>
                        <a:ext cx="2743200" cy="486693"/>
                      </a:xfrm>
                      <a:prstGeom prst="rect">
                        <a:avLst/>
                      </a:prstGeom>
                    </p:spPr>
                  </p:pic>
                </p:oleObj>
              </mc:Fallback>
            </mc:AlternateContent>
          </a:graphicData>
        </a:graphic>
      </p:graphicFrame>
    </p:spTree>
    <p:extLst>
      <p:ext uri="{BB962C8B-B14F-4D97-AF65-F5344CB8AC3E}">
        <p14:creationId xmlns:p14="http://schemas.microsoft.com/office/powerpoint/2010/main" val="36129055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grpSp>
        <p:nvGrpSpPr>
          <p:cNvPr id="33" name="Nhóm 32">
            <a:extLst>
              <a:ext uri="{FF2B5EF4-FFF2-40B4-BE49-F238E27FC236}">
                <a16:creationId xmlns:a16="http://schemas.microsoft.com/office/drawing/2014/main" id="{3DCEBB8A-F9F2-36D4-D3A7-8EFE2F48BB10}"/>
              </a:ext>
            </a:extLst>
          </p:cNvPr>
          <p:cNvGrpSpPr>
            <a:grpSpLocks noChangeAspect="1"/>
          </p:cNvGrpSpPr>
          <p:nvPr/>
        </p:nvGrpSpPr>
        <p:grpSpPr>
          <a:xfrm>
            <a:off x="5691227" y="1924157"/>
            <a:ext cx="5577840" cy="4053603"/>
            <a:chOff x="1377629" y="0"/>
            <a:chExt cx="9436742" cy="6858000"/>
          </a:xfrm>
        </p:grpSpPr>
        <p:pic>
          <p:nvPicPr>
            <p:cNvPr id="34" name="Picture 2" descr="Silver Halide Precipitates Canvas Print / Canvas Art by Andrew Lambert  Photography | Fine Art America">
              <a:extLst>
                <a:ext uri="{FF2B5EF4-FFF2-40B4-BE49-F238E27FC236}">
                  <a16:creationId xmlns:a16="http://schemas.microsoft.com/office/drawing/2014/main" id="{C737F5D9-9BE0-190C-D1AC-9AF1231A632B}"/>
                </a:ext>
              </a:extLst>
            </p:cNvPr>
            <p:cNvPicPr>
              <a:picLocks noChangeAspect="1"/>
            </p:cNvPicPr>
            <p:nvPr/>
          </p:nvPicPr>
          <p:blipFill rotWithShape="1">
            <a:blip r:embed="rId3">
              <a:extLst>
                <a:ext uri="{28A0092B-C50C-407E-A947-70E740481C1C}">
                  <a14:useLocalDpi xmlns:a14="http://schemas.microsoft.com/office/drawing/2010/main" val="0"/>
                </a:ext>
              </a:extLst>
            </a:blip>
            <a:srcRect l="2154" t="16304" r="14013" b="12291"/>
            <a:stretch/>
          </p:blipFill>
          <p:spPr bwMode="auto">
            <a:xfrm>
              <a:off x="1377629" y="0"/>
              <a:ext cx="9436742" cy="6858000"/>
            </a:xfrm>
            <a:prstGeom prst="rect">
              <a:avLst/>
            </a:prstGeom>
            <a:noFill/>
            <a:ln>
              <a:noFill/>
            </a:ln>
            <a:extLst>
              <a:ext uri="{53640926-AAD7-44D8-BBD7-CCE9431645EC}">
                <a14:shadowObscured xmlns:a14="http://schemas.microsoft.com/office/drawing/2010/main"/>
              </a:ext>
            </a:extLst>
          </p:spPr>
        </p:pic>
        <p:sp>
          <p:nvSpPr>
            <p:cNvPr id="35" name="Hộp Văn bản 34">
              <a:extLst>
                <a:ext uri="{FF2B5EF4-FFF2-40B4-BE49-F238E27FC236}">
                  <a16:creationId xmlns:a16="http://schemas.microsoft.com/office/drawing/2014/main" id="{7C8FDE21-7160-4581-7AFA-F4D926A42D8D}"/>
                </a:ext>
              </a:extLst>
            </p:cNvPr>
            <p:cNvSpPr txBox="1">
              <a:spLocks noChangeAspect="1"/>
            </p:cNvSpPr>
            <p:nvPr/>
          </p:nvSpPr>
          <p:spPr>
            <a:xfrm>
              <a:off x="2383841" y="1346398"/>
              <a:ext cx="276149" cy="640080"/>
            </a:xfrm>
            <a:custGeom>
              <a:avLst/>
              <a:gdLst/>
              <a:ahLst/>
              <a:cxnLst/>
              <a:rect l="l" t="t" r="r" b="b"/>
              <a:pathLst>
                <a:path w="276149" h="640080">
                  <a:moveTo>
                    <a:pt x="0" y="0"/>
                  </a:moveTo>
                  <a:lnTo>
                    <a:pt x="276149" y="0"/>
                  </a:lnTo>
                  <a:lnTo>
                    <a:pt x="276149" y="640080"/>
                  </a:lnTo>
                  <a:lnTo>
                    <a:pt x="128016" y="640080"/>
                  </a:lnTo>
                  <a:lnTo>
                    <a:pt x="128016" y="118872"/>
                  </a:lnTo>
                  <a:lnTo>
                    <a:pt x="0" y="11887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6" name="Hộp Văn bản 35">
              <a:extLst>
                <a:ext uri="{FF2B5EF4-FFF2-40B4-BE49-F238E27FC236}">
                  <a16:creationId xmlns:a16="http://schemas.microsoft.com/office/drawing/2014/main" id="{A24F7EFC-FED6-229A-14C7-5429E123FB6A}"/>
                </a:ext>
              </a:extLst>
            </p:cNvPr>
            <p:cNvSpPr txBox="1">
              <a:spLocks noChangeAspect="1"/>
            </p:cNvSpPr>
            <p:nvPr/>
          </p:nvSpPr>
          <p:spPr>
            <a:xfrm>
              <a:off x="4516593" y="1335425"/>
              <a:ext cx="512978" cy="651053"/>
            </a:xfrm>
            <a:custGeom>
              <a:avLst/>
              <a:gdLst/>
              <a:ahLst/>
              <a:cxnLst/>
              <a:rect l="l" t="t" r="r" b="b"/>
              <a:pathLst>
                <a:path w="512978" h="651053">
                  <a:moveTo>
                    <a:pt x="254203" y="0"/>
                  </a:moveTo>
                  <a:cubicBezTo>
                    <a:pt x="301752" y="0"/>
                    <a:pt x="343357" y="7773"/>
                    <a:pt x="379018" y="23317"/>
                  </a:cubicBezTo>
                  <a:cubicBezTo>
                    <a:pt x="414680" y="38862"/>
                    <a:pt x="442417" y="60808"/>
                    <a:pt x="462229" y="89154"/>
                  </a:cubicBezTo>
                  <a:cubicBezTo>
                    <a:pt x="482041" y="117501"/>
                    <a:pt x="491947" y="150876"/>
                    <a:pt x="491947" y="189281"/>
                  </a:cubicBezTo>
                  <a:cubicBezTo>
                    <a:pt x="491947" y="224028"/>
                    <a:pt x="484632" y="256642"/>
                    <a:pt x="470001" y="287122"/>
                  </a:cubicBezTo>
                  <a:cubicBezTo>
                    <a:pt x="455371" y="317602"/>
                    <a:pt x="427024" y="352349"/>
                    <a:pt x="384962" y="391364"/>
                  </a:cubicBezTo>
                  <a:lnTo>
                    <a:pt x="237744" y="530352"/>
                  </a:lnTo>
                  <a:lnTo>
                    <a:pt x="512978" y="530352"/>
                  </a:lnTo>
                  <a:lnTo>
                    <a:pt x="512978" y="651053"/>
                  </a:lnTo>
                  <a:lnTo>
                    <a:pt x="29260" y="651053"/>
                  </a:lnTo>
                  <a:lnTo>
                    <a:pt x="29260" y="555041"/>
                  </a:lnTo>
                  <a:lnTo>
                    <a:pt x="276148" y="321869"/>
                  </a:lnTo>
                  <a:cubicBezTo>
                    <a:pt x="302361" y="296875"/>
                    <a:pt x="320040" y="275387"/>
                    <a:pt x="329184" y="257404"/>
                  </a:cubicBezTo>
                  <a:cubicBezTo>
                    <a:pt x="338328" y="239421"/>
                    <a:pt x="342900" y="221590"/>
                    <a:pt x="342900" y="203911"/>
                  </a:cubicBezTo>
                  <a:cubicBezTo>
                    <a:pt x="342900" y="178308"/>
                    <a:pt x="334213" y="158649"/>
                    <a:pt x="316839" y="144933"/>
                  </a:cubicBezTo>
                  <a:cubicBezTo>
                    <a:pt x="299466" y="131217"/>
                    <a:pt x="274015" y="124359"/>
                    <a:pt x="240487" y="124359"/>
                  </a:cubicBezTo>
                  <a:cubicBezTo>
                    <a:pt x="212445" y="124359"/>
                    <a:pt x="187147" y="129693"/>
                    <a:pt x="164592" y="140361"/>
                  </a:cubicBezTo>
                  <a:cubicBezTo>
                    <a:pt x="142036" y="151029"/>
                    <a:pt x="123139" y="167031"/>
                    <a:pt x="107899" y="188367"/>
                  </a:cubicBezTo>
                  <a:lnTo>
                    <a:pt x="0" y="118872"/>
                  </a:lnTo>
                  <a:cubicBezTo>
                    <a:pt x="24993" y="81687"/>
                    <a:pt x="59436" y="52578"/>
                    <a:pt x="103327" y="31547"/>
                  </a:cubicBezTo>
                  <a:cubicBezTo>
                    <a:pt x="147218" y="10516"/>
                    <a:pt x="197510" y="0"/>
                    <a:pt x="254203"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7" name="Hộp Văn bản 36">
              <a:extLst>
                <a:ext uri="{FF2B5EF4-FFF2-40B4-BE49-F238E27FC236}">
                  <a16:creationId xmlns:a16="http://schemas.microsoft.com/office/drawing/2014/main" id="{BB400809-7B2C-9937-BA76-8D6D91329665}"/>
                </a:ext>
              </a:extLst>
            </p:cNvPr>
            <p:cNvSpPr txBox="1">
              <a:spLocks noChangeAspect="1"/>
            </p:cNvSpPr>
            <p:nvPr/>
          </p:nvSpPr>
          <p:spPr>
            <a:xfrm>
              <a:off x="6835745" y="1346398"/>
              <a:ext cx="509321" cy="651053"/>
            </a:xfrm>
            <a:custGeom>
              <a:avLst/>
              <a:gdLst/>
              <a:ahLst/>
              <a:cxnLst/>
              <a:rect l="l" t="t" r="r" b="b"/>
              <a:pathLst>
                <a:path w="509321" h="651053">
                  <a:moveTo>
                    <a:pt x="32004" y="0"/>
                  </a:moveTo>
                  <a:lnTo>
                    <a:pt x="480060" y="0"/>
                  </a:lnTo>
                  <a:lnTo>
                    <a:pt x="480060" y="96012"/>
                  </a:lnTo>
                  <a:lnTo>
                    <a:pt x="335585" y="260604"/>
                  </a:lnTo>
                  <a:cubicBezTo>
                    <a:pt x="391668" y="269748"/>
                    <a:pt x="434645" y="290627"/>
                    <a:pt x="464515" y="323241"/>
                  </a:cubicBezTo>
                  <a:cubicBezTo>
                    <a:pt x="494385" y="355854"/>
                    <a:pt x="509321" y="396240"/>
                    <a:pt x="509321" y="444398"/>
                  </a:cubicBezTo>
                  <a:cubicBezTo>
                    <a:pt x="509321" y="481584"/>
                    <a:pt x="499567" y="515874"/>
                    <a:pt x="480060" y="547268"/>
                  </a:cubicBezTo>
                  <a:cubicBezTo>
                    <a:pt x="460553" y="578663"/>
                    <a:pt x="430835" y="603809"/>
                    <a:pt x="390906" y="622706"/>
                  </a:cubicBezTo>
                  <a:cubicBezTo>
                    <a:pt x="350977" y="641604"/>
                    <a:pt x="302057" y="651053"/>
                    <a:pt x="244145" y="651053"/>
                  </a:cubicBezTo>
                  <a:cubicBezTo>
                    <a:pt x="199034" y="651053"/>
                    <a:pt x="154686" y="645109"/>
                    <a:pt x="111099" y="633222"/>
                  </a:cubicBezTo>
                  <a:cubicBezTo>
                    <a:pt x="67513" y="621335"/>
                    <a:pt x="30480" y="604418"/>
                    <a:pt x="0" y="582473"/>
                  </a:cubicBezTo>
                  <a:lnTo>
                    <a:pt x="57607" y="469087"/>
                  </a:lnTo>
                  <a:cubicBezTo>
                    <a:pt x="81991" y="487375"/>
                    <a:pt x="110185" y="501548"/>
                    <a:pt x="142189" y="511607"/>
                  </a:cubicBezTo>
                  <a:cubicBezTo>
                    <a:pt x="174193" y="521665"/>
                    <a:pt x="206959" y="526694"/>
                    <a:pt x="240487" y="526694"/>
                  </a:cubicBezTo>
                  <a:cubicBezTo>
                    <a:pt x="277673" y="526694"/>
                    <a:pt x="306933" y="519532"/>
                    <a:pt x="328269" y="505206"/>
                  </a:cubicBezTo>
                  <a:cubicBezTo>
                    <a:pt x="349605" y="490881"/>
                    <a:pt x="360273" y="470611"/>
                    <a:pt x="360273" y="444398"/>
                  </a:cubicBezTo>
                  <a:cubicBezTo>
                    <a:pt x="360273" y="391973"/>
                    <a:pt x="320345" y="365760"/>
                    <a:pt x="240487" y="365760"/>
                  </a:cubicBezTo>
                  <a:lnTo>
                    <a:pt x="172821" y="365760"/>
                  </a:lnTo>
                  <a:lnTo>
                    <a:pt x="172821" y="267919"/>
                  </a:lnTo>
                  <a:lnTo>
                    <a:pt x="304495" y="118872"/>
                  </a:lnTo>
                  <a:lnTo>
                    <a:pt x="32004" y="11887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8" name="Hộp Văn bản 37">
              <a:extLst>
                <a:ext uri="{FF2B5EF4-FFF2-40B4-BE49-F238E27FC236}">
                  <a16:creationId xmlns:a16="http://schemas.microsoft.com/office/drawing/2014/main" id="{A1B9DD98-8176-0BAA-CC13-DD43E2D5CF11}"/>
                </a:ext>
              </a:extLst>
            </p:cNvPr>
            <p:cNvSpPr txBox="1">
              <a:spLocks noChangeAspect="1"/>
            </p:cNvSpPr>
            <p:nvPr/>
          </p:nvSpPr>
          <p:spPr>
            <a:xfrm>
              <a:off x="9187586" y="1346398"/>
              <a:ext cx="593446" cy="640080"/>
            </a:xfrm>
            <a:custGeom>
              <a:avLst/>
              <a:gdLst/>
              <a:ahLst/>
              <a:cxnLst/>
              <a:rect l="l" t="t" r="r" b="b"/>
              <a:pathLst>
                <a:path w="593446" h="640080">
                  <a:moveTo>
                    <a:pt x="301752" y="0"/>
                  </a:moveTo>
                  <a:lnTo>
                    <a:pt x="457200" y="0"/>
                  </a:lnTo>
                  <a:lnTo>
                    <a:pt x="177394" y="384962"/>
                  </a:lnTo>
                  <a:lnTo>
                    <a:pt x="349301" y="384962"/>
                  </a:lnTo>
                  <a:lnTo>
                    <a:pt x="349301" y="265176"/>
                  </a:lnTo>
                  <a:lnTo>
                    <a:pt x="489204" y="265176"/>
                  </a:lnTo>
                  <a:lnTo>
                    <a:pt x="489204" y="384962"/>
                  </a:lnTo>
                  <a:lnTo>
                    <a:pt x="593446" y="384962"/>
                  </a:lnTo>
                  <a:lnTo>
                    <a:pt x="593446" y="505663"/>
                  </a:lnTo>
                  <a:lnTo>
                    <a:pt x="489204" y="505663"/>
                  </a:lnTo>
                  <a:lnTo>
                    <a:pt x="489204" y="640080"/>
                  </a:lnTo>
                  <a:lnTo>
                    <a:pt x="344729" y="640080"/>
                  </a:lnTo>
                  <a:lnTo>
                    <a:pt x="344729" y="505663"/>
                  </a:lnTo>
                  <a:lnTo>
                    <a:pt x="0" y="505663"/>
                  </a:lnTo>
                  <a:lnTo>
                    <a:pt x="0" y="405994"/>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grpSp>
      <p:sp>
        <p:nvSpPr>
          <p:cNvPr id="39" name="Hộp Văn bản 38">
            <a:extLst>
              <a:ext uri="{FF2B5EF4-FFF2-40B4-BE49-F238E27FC236}">
                <a16:creationId xmlns:a16="http://schemas.microsoft.com/office/drawing/2014/main" id="{8BD61F41-4E6A-C833-53E4-0AEF6CC43830}"/>
              </a:ext>
            </a:extLst>
          </p:cNvPr>
          <p:cNvSpPr txBox="1"/>
          <p:nvPr/>
        </p:nvSpPr>
        <p:spPr>
          <a:xfrm>
            <a:off x="922933" y="1981200"/>
            <a:ext cx="4563467" cy="1569660"/>
          </a:xfrm>
          <a:prstGeom prst="rect">
            <a:avLst/>
          </a:prstGeom>
          <a:noFill/>
        </p:spPr>
        <p:txBody>
          <a:bodyPr wrap="square">
            <a:spAutoFit/>
          </a:bodyPr>
          <a:lstStyle/>
          <a:p>
            <a:r>
              <a:rPr lang="en-US" sz="2400">
                <a:latin typeface="Arial" panose="020B0604020202020204" pitchFamily="34" charset="0"/>
                <a:ea typeface="Calibri" panose="020F0502020204030204" pitchFamily="34" charset="0"/>
                <a:cs typeface="Arial" panose="020B0604020202020204" pitchFamily="34" charset="0"/>
              </a:rPr>
              <a:t>K</a:t>
            </a:r>
            <a:r>
              <a:rPr lang="en-US" sz="2400">
                <a:effectLst/>
                <a:latin typeface="Arial" panose="020B0604020202020204" pitchFamily="34" charset="0"/>
                <a:ea typeface="Calibri" panose="020F0502020204030204" pitchFamily="34" charset="0"/>
                <a:cs typeface="Arial" panose="020B0604020202020204" pitchFamily="34" charset="0"/>
              </a:rPr>
              <a:t>ết quả của một thí nghiệm với các dung dịch NaF, NaCl, NaBr và NaI (không đúng theo thứ tự trên hình) như sau:</a:t>
            </a:r>
            <a:endParaRPr lang="en-US" sz="2400">
              <a:latin typeface="Arial" panose="020B0604020202020204" pitchFamily="34" charset="0"/>
              <a:cs typeface="Arial" panose="020B0604020202020204" pitchFamily="34" charset="0"/>
            </a:endParaRPr>
          </a:p>
        </p:txBody>
      </p:sp>
      <p:sp>
        <p:nvSpPr>
          <p:cNvPr id="40" name="Hộp Văn bản 39">
            <a:extLst>
              <a:ext uri="{FF2B5EF4-FFF2-40B4-BE49-F238E27FC236}">
                <a16:creationId xmlns:a16="http://schemas.microsoft.com/office/drawing/2014/main" id="{A0678936-9137-4C1B-B5C9-6A8F99CFD929}"/>
              </a:ext>
            </a:extLst>
          </p:cNvPr>
          <p:cNvSpPr txBox="1"/>
          <p:nvPr/>
        </p:nvSpPr>
        <p:spPr>
          <a:xfrm>
            <a:off x="5638072" y="5954807"/>
            <a:ext cx="5837047" cy="369332"/>
          </a:xfrm>
          <a:prstGeom prst="rect">
            <a:avLst/>
          </a:prstGeom>
          <a:noFill/>
        </p:spPr>
        <p:txBody>
          <a:bodyPr wrap="none">
            <a:spAutoFit/>
          </a:bodyPr>
          <a:lstStyle/>
          <a:p>
            <a:r>
              <a:rPr lang="en-US" sz="1800" i="1" spc="-80">
                <a:effectLst/>
                <a:latin typeface="Times New Roman" panose="02020603050405020304" pitchFamily="18" charset="0"/>
                <a:ea typeface="Calibri" panose="020F0502020204030204" pitchFamily="34" charset="0"/>
              </a:rPr>
              <a:t>Kết quả thí nghiệm nhận biết các ion halide bằng dung dịch AgNO</a:t>
            </a:r>
            <a:r>
              <a:rPr lang="en-US" sz="1800" i="1" spc="-80" baseline="-25000">
                <a:effectLst/>
                <a:latin typeface="Times New Roman" panose="02020603050405020304" pitchFamily="18" charset="0"/>
                <a:ea typeface="Calibri" panose="020F0502020204030204" pitchFamily="34" charset="0"/>
              </a:rPr>
              <a:t>3</a:t>
            </a:r>
            <a:r>
              <a:rPr lang="en-US" sz="1800" i="1" spc="-80">
                <a:effectLst/>
                <a:latin typeface="Times New Roman" panose="02020603050405020304" pitchFamily="18" charset="0"/>
                <a:ea typeface="Calibri" panose="020F0502020204030204" pitchFamily="34" charset="0"/>
              </a:rPr>
              <a:t>.</a:t>
            </a:r>
            <a:endParaRPr lang="en-US" spc="-80"/>
          </a:p>
        </p:txBody>
      </p:sp>
      <p:sp>
        <p:nvSpPr>
          <p:cNvPr id="42" name="Hộp Văn bản 41">
            <a:extLst>
              <a:ext uri="{FF2B5EF4-FFF2-40B4-BE49-F238E27FC236}">
                <a16:creationId xmlns:a16="http://schemas.microsoft.com/office/drawing/2014/main" id="{826EE370-6B87-09F5-D742-180CBB3C0F18}"/>
              </a:ext>
            </a:extLst>
          </p:cNvPr>
          <p:cNvSpPr txBox="1"/>
          <p:nvPr/>
        </p:nvSpPr>
        <p:spPr>
          <a:xfrm>
            <a:off x="883708" y="4010146"/>
            <a:ext cx="4193453" cy="1755096"/>
          </a:xfrm>
          <a:prstGeom prst="rect">
            <a:avLst/>
          </a:prstGeom>
          <a:noFill/>
        </p:spPr>
        <p:txBody>
          <a:bodyPr wrap="square">
            <a:spAutoFit/>
          </a:bodyPr>
          <a:lstStyle/>
          <a:p>
            <a:pPr marL="0" marR="0">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Hãy cho biết ứng với từng ống nghiệm ban đầu chứa dung dịch nào trong các dung dịch đã cho ở trên.</a:t>
            </a:r>
          </a:p>
        </p:txBody>
      </p:sp>
    </p:spTree>
    <p:extLst>
      <p:ext uri="{BB962C8B-B14F-4D97-AF65-F5344CB8AC3E}">
        <p14:creationId xmlns:p14="http://schemas.microsoft.com/office/powerpoint/2010/main" val="244376402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Góc Tròn 28">
            <a:extLst>
              <a:ext uri="{FF2B5EF4-FFF2-40B4-BE49-F238E27FC236}">
                <a16:creationId xmlns:a16="http://schemas.microsoft.com/office/drawing/2014/main" id="{21A904CB-E395-C211-B287-6DC579D57BB9}"/>
              </a:ext>
            </a:extLst>
          </p:cNvPr>
          <p:cNvSpPr/>
          <p:nvPr/>
        </p:nvSpPr>
        <p:spPr>
          <a:xfrm>
            <a:off x="1552162" y="3733800"/>
            <a:ext cx="2480753" cy="2427635"/>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grpSp>
        <p:nvGrpSpPr>
          <p:cNvPr id="33" name="Nhóm 32">
            <a:extLst>
              <a:ext uri="{FF2B5EF4-FFF2-40B4-BE49-F238E27FC236}">
                <a16:creationId xmlns:a16="http://schemas.microsoft.com/office/drawing/2014/main" id="{3DCEBB8A-F9F2-36D4-D3A7-8EFE2F48BB10}"/>
              </a:ext>
            </a:extLst>
          </p:cNvPr>
          <p:cNvGrpSpPr>
            <a:grpSpLocks noChangeAspect="1"/>
          </p:cNvGrpSpPr>
          <p:nvPr/>
        </p:nvGrpSpPr>
        <p:grpSpPr>
          <a:xfrm>
            <a:off x="5691227" y="1924157"/>
            <a:ext cx="5577840" cy="4053603"/>
            <a:chOff x="1377629" y="0"/>
            <a:chExt cx="9436742" cy="6858000"/>
          </a:xfrm>
        </p:grpSpPr>
        <p:pic>
          <p:nvPicPr>
            <p:cNvPr id="34" name="Picture 2" descr="Silver Halide Precipitates Canvas Print / Canvas Art by Andrew Lambert  Photography | Fine Art America">
              <a:extLst>
                <a:ext uri="{FF2B5EF4-FFF2-40B4-BE49-F238E27FC236}">
                  <a16:creationId xmlns:a16="http://schemas.microsoft.com/office/drawing/2014/main" id="{C737F5D9-9BE0-190C-D1AC-9AF1231A632B}"/>
                </a:ext>
              </a:extLst>
            </p:cNvPr>
            <p:cNvPicPr>
              <a:picLocks noChangeAspect="1"/>
            </p:cNvPicPr>
            <p:nvPr/>
          </p:nvPicPr>
          <p:blipFill rotWithShape="1">
            <a:blip r:embed="rId3">
              <a:extLst>
                <a:ext uri="{28A0092B-C50C-407E-A947-70E740481C1C}">
                  <a14:useLocalDpi xmlns:a14="http://schemas.microsoft.com/office/drawing/2010/main" val="0"/>
                </a:ext>
              </a:extLst>
            </a:blip>
            <a:srcRect l="2154" t="16304" r="14013" b="12291"/>
            <a:stretch/>
          </p:blipFill>
          <p:spPr bwMode="auto">
            <a:xfrm>
              <a:off x="1377629" y="0"/>
              <a:ext cx="9436742" cy="6858000"/>
            </a:xfrm>
            <a:prstGeom prst="rect">
              <a:avLst/>
            </a:prstGeom>
            <a:noFill/>
            <a:ln>
              <a:noFill/>
            </a:ln>
            <a:extLst>
              <a:ext uri="{53640926-AAD7-44D8-BBD7-CCE9431645EC}">
                <a14:shadowObscured xmlns:a14="http://schemas.microsoft.com/office/drawing/2010/main"/>
              </a:ext>
            </a:extLst>
          </p:spPr>
        </p:pic>
        <p:sp>
          <p:nvSpPr>
            <p:cNvPr id="35" name="Hộp Văn bản 34">
              <a:extLst>
                <a:ext uri="{FF2B5EF4-FFF2-40B4-BE49-F238E27FC236}">
                  <a16:creationId xmlns:a16="http://schemas.microsoft.com/office/drawing/2014/main" id="{7C8FDE21-7160-4581-7AFA-F4D926A42D8D}"/>
                </a:ext>
              </a:extLst>
            </p:cNvPr>
            <p:cNvSpPr txBox="1">
              <a:spLocks noChangeAspect="1"/>
            </p:cNvSpPr>
            <p:nvPr/>
          </p:nvSpPr>
          <p:spPr>
            <a:xfrm>
              <a:off x="2383841" y="1346398"/>
              <a:ext cx="276149" cy="640080"/>
            </a:xfrm>
            <a:custGeom>
              <a:avLst/>
              <a:gdLst/>
              <a:ahLst/>
              <a:cxnLst/>
              <a:rect l="l" t="t" r="r" b="b"/>
              <a:pathLst>
                <a:path w="276149" h="640080">
                  <a:moveTo>
                    <a:pt x="0" y="0"/>
                  </a:moveTo>
                  <a:lnTo>
                    <a:pt x="276149" y="0"/>
                  </a:lnTo>
                  <a:lnTo>
                    <a:pt x="276149" y="640080"/>
                  </a:lnTo>
                  <a:lnTo>
                    <a:pt x="128016" y="640080"/>
                  </a:lnTo>
                  <a:lnTo>
                    <a:pt x="128016" y="118872"/>
                  </a:lnTo>
                  <a:lnTo>
                    <a:pt x="0" y="11887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6" name="Hộp Văn bản 35">
              <a:extLst>
                <a:ext uri="{FF2B5EF4-FFF2-40B4-BE49-F238E27FC236}">
                  <a16:creationId xmlns:a16="http://schemas.microsoft.com/office/drawing/2014/main" id="{A24F7EFC-FED6-229A-14C7-5429E123FB6A}"/>
                </a:ext>
              </a:extLst>
            </p:cNvPr>
            <p:cNvSpPr txBox="1">
              <a:spLocks noChangeAspect="1"/>
            </p:cNvSpPr>
            <p:nvPr/>
          </p:nvSpPr>
          <p:spPr>
            <a:xfrm>
              <a:off x="4516593" y="1335425"/>
              <a:ext cx="512978" cy="651053"/>
            </a:xfrm>
            <a:custGeom>
              <a:avLst/>
              <a:gdLst/>
              <a:ahLst/>
              <a:cxnLst/>
              <a:rect l="l" t="t" r="r" b="b"/>
              <a:pathLst>
                <a:path w="512978" h="651053">
                  <a:moveTo>
                    <a:pt x="254203" y="0"/>
                  </a:moveTo>
                  <a:cubicBezTo>
                    <a:pt x="301752" y="0"/>
                    <a:pt x="343357" y="7773"/>
                    <a:pt x="379018" y="23317"/>
                  </a:cubicBezTo>
                  <a:cubicBezTo>
                    <a:pt x="414680" y="38862"/>
                    <a:pt x="442417" y="60808"/>
                    <a:pt x="462229" y="89154"/>
                  </a:cubicBezTo>
                  <a:cubicBezTo>
                    <a:pt x="482041" y="117501"/>
                    <a:pt x="491947" y="150876"/>
                    <a:pt x="491947" y="189281"/>
                  </a:cubicBezTo>
                  <a:cubicBezTo>
                    <a:pt x="491947" y="224028"/>
                    <a:pt x="484632" y="256642"/>
                    <a:pt x="470001" y="287122"/>
                  </a:cubicBezTo>
                  <a:cubicBezTo>
                    <a:pt x="455371" y="317602"/>
                    <a:pt x="427024" y="352349"/>
                    <a:pt x="384962" y="391364"/>
                  </a:cubicBezTo>
                  <a:lnTo>
                    <a:pt x="237744" y="530352"/>
                  </a:lnTo>
                  <a:lnTo>
                    <a:pt x="512978" y="530352"/>
                  </a:lnTo>
                  <a:lnTo>
                    <a:pt x="512978" y="651053"/>
                  </a:lnTo>
                  <a:lnTo>
                    <a:pt x="29260" y="651053"/>
                  </a:lnTo>
                  <a:lnTo>
                    <a:pt x="29260" y="555041"/>
                  </a:lnTo>
                  <a:lnTo>
                    <a:pt x="276148" y="321869"/>
                  </a:lnTo>
                  <a:cubicBezTo>
                    <a:pt x="302361" y="296875"/>
                    <a:pt x="320040" y="275387"/>
                    <a:pt x="329184" y="257404"/>
                  </a:cubicBezTo>
                  <a:cubicBezTo>
                    <a:pt x="338328" y="239421"/>
                    <a:pt x="342900" y="221590"/>
                    <a:pt x="342900" y="203911"/>
                  </a:cubicBezTo>
                  <a:cubicBezTo>
                    <a:pt x="342900" y="178308"/>
                    <a:pt x="334213" y="158649"/>
                    <a:pt x="316839" y="144933"/>
                  </a:cubicBezTo>
                  <a:cubicBezTo>
                    <a:pt x="299466" y="131217"/>
                    <a:pt x="274015" y="124359"/>
                    <a:pt x="240487" y="124359"/>
                  </a:cubicBezTo>
                  <a:cubicBezTo>
                    <a:pt x="212445" y="124359"/>
                    <a:pt x="187147" y="129693"/>
                    <a:pt x="164592" y="140361"/>
                  </a:cubicBezTo>
                  <a:cubicBezTo>
                    <a:pt x="142036" y="151029"/>
                    <a:pt x="123139" y="167031"/>
                    <a:pt x="107899" y="188367"/>
                  </a:cubicBezTo>
                  <a:lnTo>
                    <a:pt x="0" y="118872"/>
                  </a:lnTo>
                  <a:cubicBezTo>
                    <a:pt x="24993" y="81687"/>
                    <a:pt x="59436" y="52578"/>
                    <a:pt x="103327" y="31547"/>
                  </a:cubicBezTo>
                  <a:cubicBezTo>
                    <a:pt x="147218" y="10516"/>
                    <a:pt x="197510" y="0"/>
                    <a:pt x="254203"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7" name="Hộp Văn bản 36">
              <a:extLst>
                <a:ext uri="{FF2B5EF4-FFF2-40B4-BE49-F238E27FC236}">
                  <a16:creationId xmlns:a16="http://schemas.microsoft.com/office/drawing/2014/main" id="{BB400809-7B2C-9937-BA76-8D6D91329665}"/>
                </a:ext>
              </a:extLst>
            </p:cNvPr>
            <p:cNvSpPr txBox="1">
              <a:spLocks noChangeAspect="1"/>
            </p:cNvSpPr>
            <p:nvPr/>
          </p:nvSpPr>
          <p:spPr>
            <a:xfrm>
              <a:off x="6835745" y="1346398"/>
              <a:ext cx="509321" cy="651053"/>
            </a:xfrm>
            <a:custGeom>
              <a:avLst/>
              <a:gdLst/>
              <a:ahLst/>
              <a:cxnLst/>
              <a:rect l="l" t="t" r="r" b="b"/>
              <a:pathLst>
                <a:path w="509321" h="651053">
                  <a:moveTo>
                    <a:pt x="32004" y="0"/>
                  </a:moveTo>
                  <a:lnTo>
                    <a:pt x="480060" y="0"/>
                  </a:lnTo>
                  <a:lnTo>
                    <a:pt x="480060" y="96012"/>
                  </a:lnTo>
                  <a:lnTo>
                    <a:pt x="335585" y="260604"/>
                  </a:lnTo>
                  <a:cubicBezTo>
                    <a:pt x="391668" y="269748"/>
                    <a:pt x="434645" y="290627"/>
                    <a:pt x="464515" y="323241"/>
                  </a:cubicBezTo>
                  <a:cubicBezTo>
                    <a:pt x="494385" y="355854"/>
                    <a:pt x="509321" y="396240"/>
                    <a:pt x="509321" y="444398"/>
                  </a:cubicBezTo>
                  <a:cubicBezTo>
                    <a:pt x="509321" y="481584"/>
                    <a:pt x="499567" y="515874"/>
                    <a:pt x="480060" y="547268"/>
                  </a:cubicBezTo>
                  <a:cubicBezTo>
                    <a:pt x="460553" y="578663"/>
                    <a:pt x="430835" y="603809"/>
                    <a:pt x="390906" y="622706"/>
                  </a:cubicBezTo>
                  <a:cubicBezTo>
                    <a:pt x="350977" y="641604"/>
                    <a:pt x="302057" y="651053"/>
                    <a:pt x="244145" y="651053"/>
                  </a:cubicBezTo>
                  <a:cubicBezTo>
                    <a:pt x="199034" y="651053"/>
                    <a:pt x="154686" y="645109"/>
                    <a:pt x="111099" y="633222"/>
                  </a:cubicBezTo>
                  <a:cubicBezTo>
                    <a:pt x="67513" y="621335"/>
                    <a:pt x="30480" y="604418"/>
                    <a:pt x="0" y="582473"/>
                  </a:cubicBezTo>
                  <a:lnTo>
                    <a:pt x="57607" y="469087"/>
                  </a:lnTo>
                  <a:cubicBezTo>
                    <a:pt x="81991" y="487375"/>
                    <a:pt x="110185" y="501548"/>
                    <a:pt x="142189" y="511607"/>
                  </a:cubicBezTo>
                  <a:cubicBezTo>
                    <a:pt x="174193" y="521665"/>
                    <a:pt x="206959" y="526694"/>
                    <a:pt x="240487" y="526694"/>
                  </a:cubicBezTo>
                  <a:cubicBezTo>
                    <a:pt x="277673" y="526694"/>
                    <a:pt x="306933" y="519532"/>
                    <a:pt x="328269" y="505206"/>
                  </a:cubicBezTo>
                  <a:cubicBezTo>
                    <a:pt x="349605" y="490881"/>
                    <a:pt x="360273" y="470611"/>
                    <a:pt x="360273" y="444398"/>
                  </a:cubicBezTo>
                  <a:cubicBezTo>
                    <a:pt x="360273" y="391973"/>
                    <a:pt x="320345" y="365760"/>
                    <a:pt x="240487" y="365760"/>
                  </a:cubicBezTo>
                  <a:lnTo>
                    <a:pt x="172821" y="365760"/>
                  </a:lnTo>
                  <a:lnTo>
                    <a:pt x="172821" y="267919"/>
                  </a:lnTo>
                  <a:lnTo>
                    <a:pt x="304495" y="118872"/>
                  </a:lnTo>
                  <a:lnTo>
                    <a:pt x="32004" y="11887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8" name="Hộp Văn bản 37">
              <a:extLst>
                <a:ext uri="{FF2B5EF4-FFF2-40B4-BE49-F238E27FC236}">
                  <a16:creationId xmlns:a16="http://schemas.microsoft.com/office/drawing/2014/main" id="{A1B9DD98-8176-0BAA-CC13-DD43E2D5CF11}"/>
                </a:ext>
              </a:extLst>
            </p:cNvPr>
            <p:cNvSpPr txBox="1">
              <a:spLocks noChangeAspect="1"/>
            </p:cNvSpPr>
            <p:nvPr/>
          </p:nvSpPr>
          <p:spPr>
            <a:xfrm>
              <a:off x="9187586" y="1346398"/>
              <a:ext cx="593446" cy="640080"/>
            </a:xfrm>
            <a:custGeom>
              <a:avLst/>
              <a:gdLst/>
              <a:ahLst/>
              <a:cxnLst/>
              <a:rect l="l" t="t" r="r" b="b"/>
              <a:pathLst>
                <a:path w="593446" h="640080">
                  <a:moveTo>
                    <a:pt x="301752" y="0"/>
                  </a:moveTo>
                  <a:lnTo>
                    <a:pt x="457200" y="0"/>
                  </a:lnTo>
                  <a:lnTo>
                    <a:pt x="177394" y="384962"/>
                  </a:lnTo>
                  <a:lnTo>
                    <a:pt x="349301" y="384962"/>
                  </a:lnTo>
                  <a:lnTo>
                    <a:pt x="349301" y="265176"/>
                  </a:lnTo>
                  <a:lnTo>
                    <a:pt x="489204" y="265176"/>
                  </a:lnTo>
                  <a:lnTo>
                    <a:pt x="489204" y="384962"/>
                  </a:lnTo>
                  <a:lnTo>
                    <a:pt x="593446" y="384962"/>
                  </a:lnTo>
                  <a:lnTo>
                    <a:pt x="593446" y="505663"/>
                  </a:lnTo>
                  <a:lnTo>
                    <a:pt x="489204" y="505663"/>
                  </a:lnTo>
                  <a:lnTo>
                    <a:pt x="489204" y="640080"/>
                  </a:lnTo>
                  <a:lnTo>
                    <a:pt x="344729" y="640080"/>
                  </a:lnTo>
                  <a:lnTo>
                    <a:pt x="344729" y="505663"/>
                  </a:lnTo>
                  <a:lnTo>
                    <a:pt x="0" y="505663"/>
                  </a:lnTo>
                  <a:lnTo>
                    <a:pt x="0" y="405994"/>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grpSp>
      <p:sp>
        <p:nvSpPr>
          <p:cNvPr id="39" name="Câu hỏi - 9Slide.vn">
            <a:extLst>
              <a:ext uri="{FF2B5EF4-FFF2-40B4-BE49-F238E27FC236}">
                <a16:creationId xmlns:a16="http://schemas.microsoft.com/office/drawing/2014/main" id="{8BD61F41-4E6A-C833-53E4-0AEF6CC43830}"/>
              </a:ext>
            </a:extLst>
          </p:cNvPr>
          <p:cNvSpPr txBox="1"/>
          <p:nvPr/>
        </p:nvSpPr>
        <p:spPr>
          <a:xfrm>
            <a:off x="922933" y="1981200"/>
            <a:ext cx="4563467" cy="1569660"/>
          </a:xfrm>
          <a:prstGeom prst="rect">
            <a:avLst/>
          </a:prstGeom>
          <a:noFill/>
        </p:spPr>
        <p:txBody>
          <a:bodyPr wrap="square">
            <a:spAutoFit/>
          </a:bodyPr>
          <a:lstStyle/>
          <a:p>
            <a:r>
              <a:rPr lang="en-US" sz="2400">
                <a:latin typeface="Arial" panose="020B0604020202020204" pitchFamily="34" charset="0"/>
                <a:ea typeface="Calibri" panose="020F0502020204030204" pitchFamily="34" charset="0"/>
                <a:cs typeface="Arial" panose="020B0604020202020204" pitchFamily="34" charset="0"/>
              </a:rPr>
              <a:t>K</a:t>
            </a:r>
            <a:r>
              <a:rPr lang="en-US" sz="2400">
                <a:effectLst/>
                <a:latin typeface="Arial" panose="020B0604020202020204" pitchFamily="34" charset="0"/>
                <a:ea typeface="Calibri" panose="020F0502020204030204" pitchFamily="34" charset="0"/>
                <a:cs typeface="Arial" panose="020B0604020202020204" pitchFamily="34" charset="0"/>
              </a:rPr>
              <a:t>ết quả của một thí nghiệm với các dung dịch NaF, NaCl, NaBr và NaI (không đúng theo thứ tự trên hình) như sau:</a:t>
            </a:r>
            <a:endParaRPr lang="en-US" sz="2400">
              <a:latin typeface="Arial" panose="020B0604020202020204" pitchFamily="34" charset="0"/>
              <a:cs typeface="Arial" panose="020B0604020202020204" pitchFamily="34" charset="0"/>
            </a:endParaRPr>
          </a:p>
        </p:txBody>
      </p:sp>
      <p:sp>
        <p:nvSpPr>
          <p:cNvPr id="40" name="Hộp Văn bản 39">
            <a:extLst>
              <a:ext uri="{FF2B5EF4-FFF2-40B4-BE49-F238E27FC236}">
                <a16:creationId xmlns:a16="http://schemas.microsoft.com/office/drawing/2014/main" id="{A0678936-9137-4C1B-B5C9-6A8F99CFD929}"/>
              </a:ext>
            </a:extLst>
          </p:cNvPr>
          <p:cNvSpPr txBox="1"/>
          <p:nvPr/>
        </p:nvSpPr>
        <p:spPr>
          <a:xfrm>
            <a:off x="5638072" y="5954807"/>
            <a:ext cx="5837047" cy="369332"/>
          </a:xfrm>
          <a:prstGeom prst="rect">
            <a:avLst/>
          </a:prstGeom>
          <a:noFill/>
        </p:spPr>
        <p:txBody>
          <a:bodyPr wrap="none">
            <a:spAutoFit/>
          </a:bodyPr>
          <a:lstStyle/>
          <a:p>
            <a:r>
              <a:rPr lang="en-US" sz="1800" i="1" spc="-80">
                <a:effectLst/>
                <a:latin typeface="Times New Roman" panose="02020603050405020304" pitchFamily="18" charset="0"/>
                <a:ea typeface="Calibri" panose="020F0502020204030204" pitchFamily="34" charset="0"/>
              </a:rPr>
              <a:t>Kết quả thí nghiệm nhận biết các ion halide bằng dung dịch AgNO</a:t>
            </a:r>
            <a:r>
              <a:rPr lang="en-US" sz="1800" i="1" spc="-80" baseline="-25000">
                <a:effectLst/>
                <a:latin typeface="Times New Roman" panose="02020603050405020304" pitchFamily="18" charset="0"/>
                <a:ea typeface="Calibri" panose="020F0502020204030204" pitchFamily="34" charset="0"/>
              </a:rPr>
              <a:t>3</a:t>
            </a:r>
            <a:r>
              <a:rPr lang="en-US" sz="1800" i="1" spc="-80">
                <a:effectLst/>
                <a:latin typeface="Times New Roman" panose="02020603050405020304" pitchFamily="18" charset="0"/>
                <a:ea typeface="Calibri" panose="020F0502020204030204" pitchFamily="34" charset="0"/>
              </a:rPr>
              <a:t>.</a:t>
            </a:r>
            <a:endParaRPr lang="en-US" spc="-80"/>
          </a:p>
        </p:txBody>
      </p:sp>
      <p:sp>
        <p:nvSpPr>
          <p:cNvPr id="28" name="Hộp Văn bản 27">
            <a:extLst>
              <a:ext uri="{FF2B5EF4-FFF2-40B4-BE49-F238E27FC236}">
                <a16:creationId xmlns:a16="http://schemas.microsoft.com/office/drawing/2014/main" id="{A29A8860-B9D8-B6C7-512E-68FADD6BDD16}"/>
              </a:ext>
            </a:extLst>
          </p:cNvPr>
          <p:cNvSpPr txBox="1"/>
          <p:nvPr/>
        </p:nvSpPr>
        <p:spPr>
          <a:xfrm>
            <a:off x="1802838" y="3886200"/>
            <a:ext cx="2480753" cy="2179828"/>
          </a:xfrm>
          <a:prstGeom prst="rect">
            <a:avLst/>
          </a:prstGeom>
          <a:noFill/>
        </p:spPr>
        <p:txBody>
          <a:bodyPr wrap="square">
            <a:spAutoFit/>
          </a:bodyPr>
          <a:lstStyle>
            <a:defPPr>
              <a:defRPr lang="en-US"/>
            </a:defPPr>
            <a:lvl1pPr>
              <a:defRPr sz="2400">
                <a:latin typeface="Arial" panose="020B0604020202020204" pitchFamily="34" charset="0"/>
                <a:ea typeface="Calibri" panose="020F0502020204030204" pitchFamily="34" charset="0"/>
                <a:cs typeface="Arial" panose="020B0604020202020204" pitchFamily="34" charset="0"/>
              </a:defRPr>
            </a:lvl1pPr>
          </a:lstStyle>
          <a:p>
            <a:pPr>
              <a:lnSpc>
                <a:spcPct val="115000"/>
              </a:lnSpc>
            </a:pPr>
            <a:r>
              <a:rPr lang="en-US" b="1"/>
              <a:t>Trả lời</a:t>
            </a:r>
          </a:p>
          <a:p>
            <a:pPr marL="342900" indent="-342900">
              <a:lnSpc>
                <a:spcPct val="115000"/>
              </a:lnSpc>
              <a:buFont typeface="Wingdings" panose="05000000000000000000" pitchFamily="2" charset="2"/>
              <a:buChar char="§"/>
            </a:pPr>
            <a:r>
              <a:rPr lang="en-US"/>
              <a:t>(1) → NaI</a:t>
            </a:r>
          </a:p>
          <a:p>
            <a:pPr marL="342900" indent="-342900">
              <a:lnSpc>
                <a:spcPct val="115000"/>
              </a:lnSpc>
              <a:buFont typeface="Wingdings" panose="05000000000000000000" pitchFamily="2" charset="2"/>
              <a:buChar char="§"/>
            </a:pPr>
            <a:r>
              <a:rPr lang="en-US"/>
              <a:t>(2) → NaBr</a:t>
            </a:r>
          </a:p>
          <a:p>
            <a:pPr marL="342900" indent="-342900">
              <a:lnSpc>
                <a:spcPct val="115000"/>
              </a:lnSpc>
              <a:buFont typeface="Wingdings" panose="05000000000000000000" pitchFamily="2" charset="2"/>
              <a:buChar char="§"/>
            </a:pPr>
            <a:r>
              <a:rPr lang="en-US"/>
              <a:t>(3) → NaCl</a:t>
            </a:r>
          </a:p>
          <a:p>
            <a:pPr marL="342900" indent="-342900">
              <a:lnSpc>
                <a:spcPct val="115000"/>
              </a:lnSpc>
              <a:buFont typeface="Wingdings" panose="05000000000000000000" pitchFamily="2" charset="2"/>
              <a:buChar char="§"/>
            </a:pPr>
            <a:r>
              <a:rPr lang="en-US"/>
              <a:t>(4) → NaF</a:t>
            </a:r>
          </a:p>
        </p:txBody>
      </p:sp>
    </p:spTree>
    <p:extLst>
      <p:ext uri="{BB962C8B-B14F-4D97-AF65-F5344CB8AC3E}">
        <p14:creationId xmlns:p14="http://schemas.microsoft.com/office/powerpoint/2010/main" val="7848886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9"/>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nextCondLst>
                <p:cond evt="onClick" delay="0">
                  <p:tgtEl>
                    <p:spTgt spid="39"/>
                  </p:tgtEl>
                </p:cond>
              </p:nextCondLst>
            </p:seq>
          </p:childTnLst>
        </p:cTn>
      </p:par>
    </p:tnLst>
    <p:bldLst>
      <p:bldP spid="29" grpId="0" animBg="1"/>
      <p:bldP spid="2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Góc Tròn 28">
            <a:extLst>
              <a:ext uri="{FF2B5EF4-FFF2-40B4-BE49-F238E27FC236}">
                <a16:creationId xmlns:a16="http://schemas.microsoft.com/office/drawing/2014/main" id="{AD5954A9-7DAB-A3A5-DA23-86BD71B3BDEE}"/>
              </a:ext>
            </a:extLst>
          </p:cNvPr>
          <p:cNvSpPr/>
          <p:nvPr/>
        </p:nvSpPr>
        <p:spPr>
          <a:xfrm>
            <a:off x="1756105" y="3276600"/>
            <a:ext cx="8679790" cy="2285455"/>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5" name="Câu hỏi - 9Slide.vn">
            <a:extLst>
              <a:ext uri="{FF2B5EF4-FFF2-40B4-BE49-F238E27FC236}">
                <a16:creationId xmlns:a16="http://schemas.microsoft.com/office/drawing/2014/main" id="{EAB294B1-46D2-6A48-C9BB-7A2E81785CBB}"/>
              </a:ext>
            </a:extLst>
          </p:cNvPr>
          <p:cNvSpPr txBox="1"/>
          <p:nvPr/>
        </p:nvSpPr>
        <p:spPr>
          <a:xfrm>
            <a:off x="713593" y="2066167"/>
            <a:ext cx="10758236" cy="905633"/>
          </a:xfrm>
          <a:prstGeom prst="rect">
            <a:avLst/>
          </a:prstGeom>
          <a:noFill/>
        </p:spPr>
        <p:txBody>
          <a:bodyPr wrap="square">
            <a:spAutoFit/>
          </a:bodyPr>
          <a:lstStyle/>
          <a:p>
            <a:pPr>
              <a:lnSpc>
                <a:spcPct val="115000"/>
              </a:lnSpc>
            </a:pPr>
            <a:r>
              <a:rPr lang="en-US" sz="2400">
                <a:effectLst/>
                <a:latin typeface="Arial" panose="020B0604020202020204" pitchFamily="34" charset="0"/>
                <a:ea typeface="Calibri" panose="020F0502020204030204" pitchFamily="34" charset="0"/>
                <a:cs typeface="Arial" panose="020B0604020202020204" pitchFamily="34" charset="0"/>
              </a:rPr>
              <a:t>Nêu cách nhận biết hai dung dịch Ca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và Na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viết phương trình hóa học của phản ứng xảy ra.</a:t>
            </a:r>
            <a:endParaRPr lang="en-US" sz="2400">
              <a:latin typeface="Arial" panose="020B0604020202020204" pitchFamily="34" charset="0"/>
              <a:cs typeface="Arial" panose="020B0604020202020204" pitchFamily="34" charset="0"/>
            </a:endParaRPr>
          </a:p>
        </p:txBody>
      </p:sp>
      <p:sp>
        <p:nvSpPr>
          <p:cNvPr id="28" name="Hộp Văn bản 27">
            <a:extLst>
              <a:ext uri="{FF2B5EF4-FFF2-40B4-BE49-F238E27FC236}">
                <a16:creationId xmlns:a16="http://schemas.microsoft.com/office/drawing/2014/main" id="{95891A77-236D-FD92-190E-C0390729D85F}"/>
              </a:ext>
            </a:extLst>
          </p:cNvPr>
          <p:cNvSpPr txBox="1"/>
          <p:nvPr/>
        </p:nvSpPr>
        <p:spPr>
          <a:xfrm>
            <a:off x="1949116" y="3392956"/>
            <a:ext cx="8293768" cy="1941044"/>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Nhỏ vài giọt dung dịch 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vào 2 mẫu thử, mẫu thử cho kết tủa trắng là dung dịch Ca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lọ còn lại là Na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p>
          <a:p>
            <a:r>
              <a:rPr lang="en-US" sz="2400">
                <a:effectLst/>
                <a:latin typeface="Arial" panose="020B0604020202020204" pitchFamily="34" charset="0"/>
                <a:ea typeface="Times New Roman" panose="02020603050405020304" pitchFamily="18" charset="0"/>
                <a:cs typeface="Arial" panose="020B0604020202020204" pitchFamily="34" charset="0"/>
              </a:rPr>
              <a:t>CaCl</a:t>
            </a:r>
            <a:r>
              <a:rPr lang="en-US" sz="2400" baseline="-25000">
                <a:effectLst/>
                <a:latin typeface="Arial" panose="020B0604020202020204" pitchFamily="34" charset="0"/>
                <a:ea typeface="Times New Roman" panose="02020603050405020304" pitchFamily="18" charset="0"/>
                <a:cs typeface="Arial" panose="020B0604020202020204" pitchFamily="34" charset="0"/>
              </a:rPr>
              <a:t>2</a:t>
            </a:r>
            <a:r>
              <a:rPr lang="en-US" sz="2400">
                <a:effectLst/>
                <a:latin typeface="Arial" panose="020B0604020202020204" pitchFamily="34" charset="0"/>
                <a:ea typeface="Times New Roman" panose="02020603050405020304" pitchFamily="18" charset="0"/>
                <a:cs typeface="Arial" panose="020B0604020202020204" pitchFamily="34" charset="0"/>
              </a:rPr>
              <a:t> + 2Ag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 2AgCl</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 Ca(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a:t>
            </a:r>
            <a:r>
              <a:rPr lang="en-US" sz="2400" baseline="-25000">
                <a:effectLst/>
                <a:latin typeface="Arial" panose="020B0604020202020204" pitchFamily="34" charset="0"/>
                <a:ea typeface="Times New Roman" panose="02020603050405020304" pitchFamily="18" charset="0"/>
                <a:cs typeface="Arial" panose="020B0604020202020204" pitchFamily="34" charset="0"/>
              </a:rPr>
              <a:t>2</a:t>
            </a:r>
            <a:r>
              <a:rPr lang="en-US" sz="2400">
                <a:effectLst/>
                <a:latin typeface="Arial" panose="020B0604020202020204" pitchFamily="34" charset="0"/>
                <a:ea typeface="Times New Roman" panose="02020603050405020304" pitchFamily="18" charset="0"/>
                <a:cs typeface="Arial" panose="020B0604020202020204" pitchFamily="34" charset="0"/>
              </a:rPr>
              <a:t> </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867106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nextCondLst>
                <p:cond evt="onClick" delay="0">
                  <p:tgtEl>
                    <p:spTgt spid="25"/>
                  </p:tgtEl>
                </p:cond>
              </p:nextCondLst>
            </p:seq>
          </p:childTnLst>
        </p:cTn>
      </p:par>
    </p:tnLst>
    <p:bldLst>
      <p:bldP spid="29" grpId="0" animBg="1"/>
      <p:bldP spid="2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pic>
        <p:nvPicPr>
          <p:cNvPr id="2" name="[Inforgraphic]🍮Thí nghiệm🎂Nhận biêt ion halide📖Test for halide ions🐧Hóa học ">
            <a:hlinkClick r:id="" action="ppaction://media"/>
            <a:extLst>
              <a:ext uri="{FF2B5EF4-FFF2-40B4-BE49-F238E27FC236}">
                <a16:creationId xmlns:a16="http://schemas.microsoft.com/office/drawing/2014/main" id="{30F2CA48-862D-448C-FF61-74FA818D6BAB}"/>
              </a:ext>
            </a:extLst>
          </p:cNvPr>
          <p:cNvPicPr>
            <a:picLocks noChangeAspect="1"/>
          </p:cNvPicPr>
          <p:nvPr>
            <a:videoFile r:link="rId1"/>
            <p:extLst>
              <p:ext uri="{DAA4B4D4-6D71-4841-9C94-3DE7FCFB9230}">
                <p14:media xmlns:p14="http://schemas.microsoft.com/office/powerpoint/2010/main" r:embed="rId2">
                  <p14:trim st="3400" end="15166.6666"/>
                </p14:media>
              </p:ext>
            </p:extLst>
          </p:nvPr>
        </p:nvPicPr>
        <p:blipFill rotWithShape="1">
          <a:blip r:embed="rId7"/>
          <a:srcRect/>
          <a:stretch>
            <a:fillRect/>
          </a:stretch>
        </p:blipFill>
        <p:spPr>
          <a:xfrm>
            <a:off x="1981200" y="1770024"/>
            <a:ext cx="8229600" cy="4629150"/>
          </a:xfrm>
          <a:prstGeom prst="rect">
            <a:avLst/>
          </a:prstGeom>
        </p:spPr>
      </p:pic>
      <p:pic>
        <p:nvPicPr>
          <p:cNvPr id="3" name="Nhạc nền">
            <a:hlinkClick r:id="" action="ppaction://media"/>
            <a:extLst>
              <a:ext uri="{FF2B5EF4-FFF2-40B4-BE49-F238E27FC236}">
                <a16:creationId xmlns:a16="http://schemas.microsoft.com/office/drawing/2014/main" id="{3BDB316F-E17D-1066-F4BB-84AFC4D021CD}"/>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5715000" y="-2286000"/>
            <a:ext cx="1036320" cy="1036320"/>
          </a:xfrm>
          <a:prstGeom prst="rect">
            <a:avLst/>
          </a:prstGeom>
        </p:spPr>
      </p:pic>
    </p:spTree>
    <p:extLst>
      <p:ext uri="{BB962C8B-B14F-4D97-AF65-F5344CB8AC3E}">
        <p14:creationId xmlns:p14="http://schemas.microsoft.com/office/powerpoint/2010/main" val="6842903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6084"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566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2"/>
                </p:tgtEl>
              </p:cMediaNode>
            </p:video>
            <p:seq concurrent="1" nextAc="seek">
              <p:cTn id="12" restart="whenNotActive" fill="hold" evtFilter="cancelBubble" nodeType="interactiveSeq">
                <p:stCondLst>
                  <p:cond evt="onClick" delay="0">
                    <p:tgtEl>
                      <p:spTgt spid="2"/>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2"/>
                                        </p:tgtEl>
                                      </p:cBhvr>
                                    </p:cmd>
                                  </p:childTnLst>
                                </p:cTn>
                              </p:par>
                            </p:childTnLst>
                          </p:cTn>
                        </p:par>
                      </p:childTnLst>
                    </p:cTn>
                  </p:par>
                </p:childTnLst>
              </p:cTn>
              <p:nextCondLst>
                <p:cond evt="onClick" delay="0">
                  <p:tgtEl>
                    <p:spTgt spid="2"/>
                  </p:tgtEl>
                </p:cond>
              </p:nextCondLst>
            </p:seq>
            <p:audio>
              <p:cMediaNode vol="80000" showWhenStopped="0">
                <p:cTn id="17" repeatCount="indefinite" fill="hold" display="0">
                  <p:stCondLst>
                    <p:cond delay="indefinite"/>
                  </p:stCondLst>
                  <p:endCondLst>
                    <p:cond evt="onStopAudio" delay="0">
                      <p:tgtEl>
                        <p:sldTgt/>
                      </p:tgtEl>
                    </p:cond>
                  </p:endCondLst>
                </p:cTn>
                <p:tgtEl>
                  <p:spTgt spid="3"/>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Hình chữ nhật: Góc Tròn 23">
            <a:extLst>
              <a:ext uri="{FF2B5EF4-FFF2-40B4-BE49-F238E27FC236}">
                <a16:creationId xmlns:a16="http://schemas.microsoft.com/office/drawing/2014/main" id="{14CDF948-B4D4-6326-FFB7-5309F831955D}"/>
              </a:ext>
            </a:extLst>
          </p:cNvPr>
          <p:cNvSpPr/>
          <p:nvPr/>
        </p:nvSpPr>
        <p:spPr>
          <a:xfrm>
            <a:off x="780386" y="1781513"/>
            <a:ext cx="10631229" cy="4804883"/>
          </a:xfrm>
          <a:prstGeom prst="roundRect">
            <a:avLst/>
          </a:prstGeom>
          <a:solidFill>
            <a:schemeClr val="accent1">
              <a:lumMod val="60000"/>
              <a:lumOff val="40000"/>
              <a:alpha val="6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Góc Tròn 27">
            <a:extLst>
              <a:ext uri="{FF2B5EF4-FFF2-40B4-BE49-F238E27FC236}">
                <a16:creationId xmlns:a16="http://schemas.microsoft.com/office/drawing/2014/main" id="{655FA4C0-2B54-D561-8B33-A2D72055A69F}"/>
              </a:ext>
            </a:extLst>
          </p:cNvPr>
          <p:cNvSpPr/>
          <p:nvPr/>
        </p:nvSpPr>
        <p:spPr>
          <a:xfrm>
            <a:off x="886876" y="1899576"/>
            <a:ext cx="10418249" cy="4593444"/>
          </a:xfrm>
          <a:prstGeom prst="roundRect">
            <a:avLst/>
          </a:prstGeom>
          <a:noFill/>
          <a:ln>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0" name="Hộp Văn bản 19">
            <a:extLst>
              <a:ext uri="{FF2B5EF4-FFF2-40B4-BE49-F238E27FC236}">
                <a16:creationId xmlns:a16="http://schemas.microsoft.com/office/drawing/2014/main" id="{89B7B072-1F55-F63F-89B1-364F6967E6ED}"/>
              </a:ext>
            </a:extLst>
          </p:cNvPr>
          <p:cNvSpPr txBox="1"/>
          <p:nvPr/>
        </p:nvSpPr>
        <p:spPr>
          <a:xfrm>
            <a:off x="1209781" y="2676494"/>
            <a:ext cx="9772438" cy="1743106"/>
          </a:xfrm>
          <a:prstGeom prst="rect">
            <a:avLst/>
          </a:prstGeom>
          <a:noFill/>
        </p:spPr>
        <p:txBody>
          <a:bodyPr wrap="square">
            <a:spAutoFit/>
          </a:bodyPr>
          <a:lstStyle/>
          <a:p>
            <a:pPr marL="0" marR="0" algn="just">
              <a:lnSpc>
                <a:spcPct val="115000"/>
              </a:lnSpc>
              <a:spcBef>
                <a:spcPts val="0"/>
              </a:spcBef>
              <a:spcAft>
                <a:spcPts val="0"/>
              </a:spcAft>
              <a:tabLst>
                <a:tab pos="180340" algn="l"/>
              </a:tabLst>
            </a:pPr>
            <a:r>
              <a:rPr lang="en-US" sz="3200">
                <a:effectLst/>
                <a:latin typeface="Arial" panose="020B0604020202020204" pitchFamily="34" charset="0"/>
                <a:ea typeface="Times New Roman" panose="02020603050405020304" pitchFamily="18" charset="0"/>
                <a:cs typeface="Arial" panose="020B0604020202020204" pitchFamily="34" charset="0"/>
              </a:rPr>
              <a:t>Phân biệt các ion F</a:t>
            </a:r>
            <a:r>
              <a:rPr lang="en-US" sz="3200" baseline="30000">
                <a:effectLst/>
                <a:latin typeface="Arial" panose="020B0604020202020204" pitchFamily="34" charset="0"/>
                <a:ea typeface="Times New Roman" panose="02020603050405020304" pitchFamily="18" charset="0"/>
                <a:cs typeface="Arial" panose="020B0604020202020204" pitchFamily="34" charset="0"/>
              </a:rPr>
              <a:t>−</a:t>
            </a:r>
            <a:r>
              <a:rPr lang="en-US" sz="3200">
                <a:effectLst/>
                <a:latin typeface="Arial" panose="020B0604020202020204" pitchFamily="34" charset="0"/>
                <a:ea typeface="Times New Roman" panose="02020603050405020304" pitchFamily="18" charset="0"/>
                <a:cs typeface="Arial" panose="020B0604020202020204" pitchFamily="34" charset="0"/>
              </a:rPr>
              <a:t> , Cl</a:t>
            </a:r>
            <a:r>
              <a:rPr lang="en-US" sz="3200" baseline="30000">
                <a:effectLst/>
                <a:latin typeface="Arial" panose="020B0604020202020204" pitchFamily="34" charset="0"/>
                <a:ea typeface="Times New Roman" panose="02020603050405020304" pitchFamily="18" charset="0"/>
                <a:cs typeface="Arial" panose="020B0604020202020204" pitchFamily="34" charset="0"/>
              </a:rPr>
              <a:t>−</a:t>
            </a:r>
            <a:r>
              <a:rPr lang="en-US" sz="3200">
                <a:effectLst/>
                <a:latin typeface="Arial" panose="020B0604020202020204" pitchFamily="34" charset="0"/>
                <a:ea typeface="Times New Roman" panose="02020603050405020304" pitchFamily="18" charset="0"/>
                <a:cs typeface="Arial" panose="020B0604020202020204" pitchFamily="34" charset="0"/>
              </a:rPr>
              <a:t> , Br</a:t>
            </a:r>
            <a:r>
              <a:rPr lang="en-US" sz="3200" baseline="30000">
                <a:effectLst/>
                <a:latin typeface="Arial" panose="020B0604020202020204" pitchFamily="34" charset="0"/>
                <a:ea typeface="Times New Roman" panose="02020603050405020304" pitchFamily="18" charset="0"/>
                <a:cs typeface="Arial" panose="020B0604020202020204" pitchFamily="34" charset="0"/>
              </a:rPr>
              <a:t>−</a:t>
            </a:r>
            <a:r>
              <a:rPr lang="en-US" sz="3200">
                <a:effectLst/>
                <a:latin typeface="Arial" panose="020B0604020202020204" pitchFamily="34" charset="0"/>
                <a:ea typeface="Times New Roman" panose="02020603050405020304" pitchFamily="18" charset="0"/>
                <a:cs typeface="Arial" panose="020B0604020202020204" pitchFamily="34" charset="0"/>
              </a:rPr>
              <a:t> và I</a:t>
            </a:r>
            <a:r>
              <a:rPr lang="en-US" sz="3200" baseline="30000">
                <a:effectLst/>
                <a:latin typeface="Arial" panose="020B0604020202020204" pitchFamily="34" charset="0"/>
                <a:ea typeface="Times New Roman" panose="02020603050405020304" pitchFamily="18" charset="0"/>
                <a:cs typeface="Arial" panose="020B0604020202020204" pitchFamily="34" charset="0"/>
              </a:rPr>
              <a:t>−</a:t>
            </a:r>
            <a:r>
              <a:rPr lang="en-US" sz="3200">
                <a:effectLst/>
                <a:latin typeface="Arial" panose="020B0604020202020204" pitchFamily="34" charset="0"/>
                <a:ea typeface="Times New Roman" panose="02020603050405020304" pitchFamily="18" charset="0"/>
                <a:cs typeface="Arial" panose="020B0604020202020204" pitchFamily="34" charset="0"/>
              </a:rPr>
              <a:t> bằng cách </a:t>
            </a:r>
            <a:r>
              <a:rPr lang="en-US" sz="3200" b="1">
                <a:effectLst/>
                <a:latin typeface="Arial" panose="020B0604020202020204" pitchFamily="34" charset="0"/>
                <a:ea typeface="Times New Roman" panose="02020603050405020304" pitchFamily="18" charset="0"/>
                <a:cs typeface="Arial" panose="020B0604020202020204" pitchFamily="34" charset="0"/>
              </a:rPr>
              <a:t>cho dung dịch silver nitrate</a:t>
            </a:r>
            <a:r>
              <a:rPr lang="en-US" sz="3200">
                <a:effectLst/>
                <a:latin typeface="Arial" panose="020B0604020202020204" pitchFamily="34" charset="0"/>
                <a:ea typeface="Times New Roman" panose="02020603050405020304" pitchFamily="18" charset="0"/>
                <a:cs typeface="Arial" panose="020B0604020202020204" pitchFamily="34" charset="0"/>
              </a:rPr>
              <a:t> (AgN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3</a:t>
            </a:r>
            <a:r>
              <a:rPr lang="en-US" sz="3200">
                <a:effectLst/>
                <a:latin typeface="Arial" panose="020B0604020202020204" pitchFamily="34" charset="0"/>
                <a:ea typeface="Times New Roman" panose="02020603050405020304" pitchFamily="18" charset="0"/>
                <a:cs typeface="Arial" panose="020B0604020202020204" pitchFamily="34" charset="0"/>
              </a:rPr>
              <a:t>) vào dung dịch muối của chúng.</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5" name="Bảng 4">
            <a:extLst>
              <a:ext uri="{FF2B5EF4-FFF2-40B4-BE49-F238E27FC236}">
                <a16:creationId xmlns:a16="http://schemas.microsoft.com/office/drawing/2014/main" id="{6DD40939-A78C-CD4F-2255-EC79BF298AA2}"/>
              </a:ext>
            </a:extLst>
          </p:cNvPr>
          <p:cNvGraphicFramePr>
            <a:graphicFrameLocks noGrp="1"/>
          </p:cNvGraphicFramePr>
          <p:nvPr>
            <p:extLst>
              <p:ext uri="{D42A27DB-BD31-4B8C-83A1-F6EECF244321}">
                <p14:modId xmlns:p14="http://schemas.microsoft.com/office/powerpoint/2010/main" val="3809607594"/>
              </p:ext>
            </p:extLst>
          </p:nvPr>
        </p:nvGraphicFramePr>
        <p:xfrm>
          <a:off x="2262530" y="4550410"/>
          <a:ext cx="7666940" cy="1621790"/>
        </p:xfrm>
        <a:graphic>
          <a:graphicData uri="http://schemas.openxmlformats.org/drawingml/2006/table">
            <a:tbl>
              <a:tblPr firstRow="1" firstCol="1" lastRow="1" lastCol="1" bandRow="1" bandCol="1">
                <a:tableStyleId>{69C7853C-536D-4A76-A0AE-DD22124D55A5}</a:tableStyleId>
              </a:tblPr>
              <a:tblGrid>
                <a:gridCol w="1189940">
                  <a:extLst>
                    <a:ext uri="{9D8B030D-6E8A-4147-A177-3AD203B41FA5}">
                      <a16:colId xmlns:a16="http://schemas.microsoft.com/office/drawing/2014/main" val="2515670082"/>
                    </a:ext>
                  </a:extLst>
                </a:gridCol>
                <a:gridCol w="1517680">
                  <a:extLst>
                    <a:ext uri="{9D8B030D-6E8A-4147-A177-3AD203B41FA5}">
                      <a16:colId xmlns:a16="http://schemas.microsoft.com/office/drawing/2014/main" val="1210114763"/>
                    </a:ext>
                  </a:extLst>
                </a:gridCol>
                <a:gridCol w="1635572">
                  <a:extLst>
                    <a:ext uri="{9D8B030D-6E8A-4147-A177-3AD203B41FA5}">
                      <a16:colId xmlns:a16="http://schemas.microsoft.com/office/drawing/2014/main" val="4079417331"/>
                    </a:ext>
                  </a:extLst>
                </a:gridCol>
                <a:gridCol w="1623615">
                  <a:extLst>
                    <a:ext uri="{9D8B030D-6E8A-4147-A177-3AD203B41FA5}">
                      <a16:colId xmlns:a16="http://schemas.microsoft.com/office/drawing/2014/main" val="1883530451"/>
                    </a:ext>
                  </a:extLst>
                </a:gridCol>
                <a:gridCol w="1700133">
                  <a:extLst>
                    <a:ext uri="{9D8B030D-6E8A-4147-A177-3AD203B41FA5}">
                      <a16:colId xmlns:a16="http://schemas.microsoft.com/office/drawing/2014/main" val="2397119911"/>
                    </a:ext>
                  </a:extLst>
                </a:gridCol>
              </a:tblGrid>
              <a:tr h="295910">
                <a:tc>
                  <a:txBody>
                    <a:bodyPr/>
                    <a:lstStyle/>
                    <a:p>
                      <a:pPr marL="0" marR="0" algn="ctr">
                        <a:lnSpc>
                          <a:spcPct val="115000"/>
                        </a:lnSpc>
                        <a:spcBef>
                          <a:spcPts val="0"/>
                        </a:spcBef>
                        <a:spcAft>
                          <a:spcPts val="0"/>
                        </a:spcAft>
                        <a:tabLst>
                          <a:tab pos="180340" algn="l"/>
                        </a:tabLst>
                      </a:pPr>
                      <a:r>
                        <a:rPr lang="en-US" sz="2400">
                          <a:effectLst/>
                        </a:rPr>
                        <a:t> </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a:effectLst/>
                        </a:rPr>
                        <a:t>F</a:t>
                      </a:r>
                      <a:r>
                        <a:rPr lang="en-US" sz="2400" baseline="30000">
                          <a:effectLst/>
                        </a:rPr>
                        <a: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a:effectLst/>
                        </a:rPr>
                        <a:t>Cl</a:t>
                      </a:r>
                      <a:r>
                        <a:rPr lang="en-US" sz="2400" baseline="30000">
                          <a:effectLst/>
                        </a:rPr>
                        <a: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a:effectLst/>
                        </a:rPr>
                        <a:t>Br</a:t>
                      </a:r>
                      <a:r>
                        <a:rPr lang="en-US" sz="2400" baseline="30000">
                          <a:effectLst/>
                        </a:rPr>
                        <a: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a:effectLst/>
                        </a:rPr>
                        <a:t>I</a:t>
                      </a:r>
                      <a:r>
                        <a:rPr lang="en-US" sz="2400" baseline="30000">
                          <a:effectLst/>
                        </a:rPr>
                        <a: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135118606"/>
                  </a:ext>
                </a:extLst>
              </a:tr>
              <a:tr h="614045">
                <a:tc>
                  <a:txBody>
                    <a:bodyPr/>
                    <a:lstStyle/>
                    <a:p>
                      <a:pPr marL="0" marR="0" algn="ctr">
                        <a:lnSpc>
                          <a:spcPct val="115000"/>
                        </a:lnSpc>
                        <a:spcBef>
                          <a:spcPts val="0"/>
                        </a:spcBef>
                        <a:spcAft>
                          <a:spcPts val="0"/>
                        </a:spcAft>
                        <a:tabLst>
                          <a:tab pos="180340" algn="l"/>
                        </a:tabLst>
                      </a:pPr>
                      <a:r>
                        <a:rPr lang="en-US" sz="2400">
                          <a:solidFill>
                            <a:schemeClr val="bg1"/>
                          </a:solidFill>
                          <a:effectLst/>
                        </a:rPr>
                        <a:t>Dung dịch AgNO</a:t>
                      </a:r>
                      <a:r>
                        <a:rPr lang="en-US" sz="2400" baseline="-25000">
                          <a:solidFill>
                            <a:schemeClr val="bg1"/>
                          </a:solidFill>
                          <a:effectLst/>
                        </a:rPr>
                        <a:t>3</a:t>
                      </a:r>
                      <a:endParaRPr lang="en-US" sz="240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b="0">
                          <a:effectLst/>
                        </a:rPr>
                        <a:t>Không hiện tượng</a:t>
                      </a:r>
                      <a:endParaRPr lang="en-US" sz="24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rgbClr val="BFE9F7"/>
                    </a:solidFill>
                  </a:tcPr>
                </a:tc>
                <a:tc>
                  <a:txBody>
                    <a:bodyPr/>
                    <a:lstStyle/>
                    <a:p>
                      <a:pPr marL="0" marR="0" algn="ctr">
                        <a:lnSpc>
                          <a:spcPct val="115000"/>
                        </a:lnSpc>
                        <a:spcBef>
                          <a:spcPts val="0"/>
                        </a:spcBef>
                        <a:spcAft>
                          <a:spcPts val="0"/>
                        </a:spcAft>
                        <a:tabLst>
                          <a:tab pos="180340" algn="l"/>
                        </a:tabLst>
                      </a:pPr>
                      <a:r>
                        <a:rPr lang="en-US" sz="2400" b="0">
                          <a:effectLst/>
                        </a:rPr>
                        <a:t>Kết tủa trắng</a:t>
                      </a:r>
                    </a:p>
                    <a:p>
                      <a:pPr marL="0" marR="0" algn="ctr">
                        <a:lnSpc>
                          <a:spcPct val="115000"/>
                        </a:lnSpc>
                        <a:spcBef>
                          <a:spcPts val="0"/>
                        </a:spcBef>
                        <a:spcAft>
                          <a:spcPts val="0"/>
                        </a:spcAft>
                        <a:tabLst>
                          <a:tab pos="180340" algn="l"/>
                        </a:tabLst>
                      </a:pPr>
                      <a:r>
                        <a:rPr lang="en-US" sz="2400" b="0">
                          <a:effectLst/>
                        </a:rPr>
                        <a:t>AgCl</a:t>
                      </a:r>
                      <a:endParaRPr lang="en-US" sz="24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rgbClr val="BFE9F7"/>
                    </a:solidFill>
                  </a:tcPr>
                </a:tc>
                <a:tc>
                  <a:txBody>
                    <a:bodyPr/>
                    <a:lstStyle/>
                    <a:p>
                      <a:pPr marL="0" marR="0" algn="ctr">
                        <a:lnSpc>
                          <a:spcPct val="115000"/>
                        </a:lnSpc>
                        <a:spcBef>
                          <a:spcPts val="0"/>
                        </a:spcBef>
                        <a:spcAft>
                          <a:spcPts val="0"/>
                        </a:spcAft>
                        <a:tabLst>
                          <a:tab pos="180340" algn="l"/>
                        </a:tabLst>
                      </a:pPr>
                      <a:r>
                        <a:rPr lang="en-US" sz="2400" b="0">
                          <a:effectLst/>
                        </a:rPr>
                        <a:t>Kết tủa vàng nhạt</a:t>
                      </a:r>
                    </a:p>
                    <a:p>
                      <a:pPr marL="0" marR="0" algn="ctr">
                        <a:lnSpc>
                          <a:spcPct val="115000"/>
                        </a:lnSpc>
                        <a:spcBef>
                          <a:spcPts val="0"/>
                        </a:spcBef>
                        <a:spcAft>
                          <a:spcPts val="0"/>
                        </a:spcAft>
                        <a:tabLst>
                          <a:tab pos="180340" algn="l"/>
                        </a:tabLst>
                      </a:pPr>
                      <a:r>
                        <a:rPr lang="en-US" sz="2400" b="0">
                          <a:effectLst/>
                        </a:rPr>
                        <a:t>AgBr</a:t>
                      </a:r>
                      <a:endParaRPr lang="en-US" sz="24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rgbClr val="BFE9F7"/>
                    </a:solidFill>
                  </a:tcPr>
                </a:tc>
                <a:tc>
                  <a:txBody>
                    <a:bodyPr/>
                    <a:lstStyle/>
                    <a:p>
                      <a:pPr marL="0" marR="0" algn="ctr">
                        <a:lnSpc>
                          <a:spcPct val="115000"/>
                        </a:lnSpc>
                        <a:spcBef>
                          <a:spcPts val="0"/>
                        </a:spcBef>
                        <a:spcAft>
                          <a:spcPts val="0"/>
                        </a:spcAft>
                        <a:tabLst>
                          <a:tab pos="180340" algn="l"/>
                        </a:tabLst>
                      </a:pPr>
                      <a:r>
                        <a:rPr lang="en-US" sz="2400" b="0">
                          <a:effectLst/>
                        </a:rPr>
                        <a:t>Kết tủa vàng đậm</a:t>
                      </a:r>
                    </a:p>
                    <a:p>
                      <a:pPr marL="0" marR="0" algn="ctr">
                        <a:lnSpc>
                          <a:spcPct val="115000"/>
                        </a:lnSpc>
                        <a:spcBef>
                          <a:spcPts val="0"/>
                        </a:spcBef>
                        <a:spcAft>
                          <a:spcPts val="0"/>
                        </a:spcAft>
                        <a:tabLst>
                          <a:tab pos="180340" algn="l"/>
                        </a:tabLst>
                      </a:pPr>
                      <a:r>
                        <a:rPr lang="en-US" sz="2400" b="0">
                          <a:effectLst/>
                        </a:rPr>
                        <a:t>AgI</a:t>
                      </a:r>
                      <a:endParaRPr lang="en-US" sz="24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rgbClr val="BFE9F7"/>
                    </a:solidFill>
                  </a:tcPr>
                </a:tc>
                <a:extLst>
                  <a:ext uri="{0D108BD9-81ED-4DB2-BD59-A6C34878D82A}">
                    <a16:rowId xmlns:a16="http://schemas.microsoft.com/office/drawing/2014/main" val="2769778822"/>
                  </a:ext>
                </a:extLst>
              </a:tr>
            </a:tbl>
          </a:graphicData>
        </a:graphic>
      </p:graphicFrame>
      <p:sp>
        <p:nvSpPr>
          <p:cNvPr id="29" name="Hộp Văn bản 28">
            <a:extLst>
              <a:ext uri="{FF2B5EF4-FFF2-40B4-BE49-F238E27FC236}">
                <a16:creationId xmlns:a16="http://schemas.microsoft.com/office/drawing/2014/main" id="{CCAFEBD1-520B-52F7-E30B-293C6E0EA535}"/>
              </a:ext>
            </a:extLst>
          </p:cNvPr>
          <p:cNvSpPr txBox="1"/>
          <p:nvPr/>
        </p:nvSpPr>
        <p:spPr>
          <a:xfrm>
            <a:off x="4045598" y="2035614"/>
            <a:ext cx="410080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spTree>
    <p:extLst>
      <p:ext uri="{BB962C8B-B14F-4D97-AF65-F5344CB8AC3E}">
        <p14:creationId xmlns:p14="http://schemas.microsoft.com/office/powerpoint/2010/main" val="371954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89880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854135" y="563110"/>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1809161" y="696161"/>
            <a:ext cx="931550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1067337"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63">
            <a:extLst>
              <a:ext uri="{FF2B5EF4-FFF2-40B4-BE49-F238E27FC236}">
                <a16:creationId xmlns:a16="http://schemas.microsoft.com/office/drawing/2014/main" id="{0CC433FE-9FF9-CA5B-DB45-550B2EB7B3DA}"/>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F0D34A"/>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2">
            <a:extLst>
              <a:ext uri="{FF2B5EF4-FFF2-40B4-BE49-F238E27FC236}">
                <a16:creationId xmlns:a16="http://schemas.microsoft.com/office/drawing/2014/main" id="{415ECE27-3F39-662D-319A-01B3207BFC31}"/>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61">
            <a:extLst>
              <a:ext uri="{FF2B5EF4-FFF2-40B4-BE49-F238E27FC236}">
                <a16:creationId xmlns:a16="http://schemas.microsoft.com/office/drawing/2014/main" id="{D6314235-3660-1FB0-C4EC-4F0B469081B2}"/>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F0D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19">
            <a:extLst>
              <a:ext uri="{FF2B5EF4-FFF2-40B4-BE49-F238E27FC236}">
                <a16:creationId xmlns:a16="http://schemas.microsoft.com/office/drawing/2014/main" id="{81A8F9B0-A873-8A44-2E9F-6BFFC2307C2E}"/>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F0D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9949BDCF-9C6C-B783-14F2-382B21850AEB}"/>
              </a:ext>
            </a:extLst>
          </p:cNvPr>
          <p:cNvSpPr txBox="1"/>
          <p:nvPr/>
        </p:nvSpPr>
        <p:spPr>
          <a:xfrm>
            <a:off x="1647120" y="2912738"/>
            <a:ext cx="5915490" cy="1583062"/>
          </a:xfrm>
          <a:prstGeom prst="rect">
            <a:avLst/>
          </a:pr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ạt động theo nhóm!</a:t>
            </a:r>
          </a:p>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àn thành các yêu cầu trong phiếu học tập số 5.</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pic>
        <p:nvPicPr>
          <p:cNvPr id="29" name="Đồ họa 28" descr="Users with solid fill">
            <a:extLst>
              <a:ext uri="{FF2B5EF4-FFF2-40B4-BE49-F238E27FC236}">
                <a16:creationId xmlns:a16="http://schemas.microsoft.com/office/drawing/2014/main" id="{8F7BB46C-2AEC-F578-388B-45642BF3779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50643" y="1981200"/>
            <a:ext cx="1828800" cy="1828800"/>
          </a:xfrm>
          <a:prstGeom prst="rect">
            <a:avLst/>
          </a:prstGeom>
        </p:spPr>
      </p:pic>
      <p:pic>
        <p:nvPicPr>
          <p:cNvPr id="2" name="Đồng hồ đếm ngược 5 phút - 5 minutes timer _ Hailist">
            <a:hlinkClick r:id="" action="ppaction://media"/>
            <a:extLst>
              <a:ext uri="{FF2B5EF4-FFF2-40B4-BE49-F238E27FC236}">
                <a16:creationId xmlns:a16="http://schemas.microsoft.com/office/drawing/2014/main" id="{A7947A91-CD2B-FAF3-7F6E-DD632E8CB829}"/>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745465" y="3697287"/>
            <a:ext cx="2839156" cy="1597026"/>
          </a:xfrm>
          <a:prstGeom prst="rect">
            <a:avLst/>
          </a:prstGeom>
        </p:spPr>
      </p:pic>
    </p:spTree>
    <p:extLst>
      <p:ext uri="{BB962C8B-B14F-4D97-AF65-F5344CB8AC3E}">
        <p14:creationId xmlns:p14="http://schemas.microsoft.com/office/powerpoint/2010/main" val="19541846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113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854135" y="563110"/>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1809161" y="696161"/>
            <a:ext cx="931550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1067337"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E2FF485D-6A62-5C00-6866-FAF8E96CF109}"/>
              </a:ext>
            </a:extLst>
          </p:cNvPr>
          <p:cNvSpPr/>
          <p:nvPr/>
        </p:nvSpPr>
        <p:spPr>
          <a:xfrm>
            <a:off x="2724612" y="2045061"/>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rgbClr val="F0D34A">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21677BF9-5363-F1C3-9D8C-B17839568227}"/>
              </a:ext>
            </a:extLst>
          </p:cNvPr>
          <p:cNvSpPr/>
          <p:nvPr/>
        </p:nvSpPr>
        <p:spPr>
          <a:xfrm>
            <a:off x="2535945" y="2234233"/>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1AFDB884-E1DD-2D76-331A-1760551A5645}"/>
              </a:ext>
            </a:extLst>
          </p:cNvPr>
          <p:cNvSpPr/>
          <p:nvPr/>
        </p:nvSpPr>
        <p:spPr>
          <a:xfrm>
            <a:off x="2465185" y="2111734"/>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chemeClr val="bg1"/>
          </a:solidFill>
          <a:ln>
            <a:solidFill>
              <a:srgbClr val="F0D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D2B6885F-B0C8-C3C6-5184-657382914D13}"/>
              </a:ext>
            </a:extLst>
          </p:cNvPr>
          <p:cNvSpPr/>
          <p:nvPr/>
        </p:nvSpPr>
        <p:spPr>
          <a:xfrm>
            <a:off x="2642619" y="2339901"/>
            <a:ext cx="6686797" cy="2672461"/>
          </a:xfrm>
          <a:custGeom>
            <a:avLst/>
            <a:gdLst>
              <a:gd name="connsiteX0" fmla="*/ 0 w 6686797"/>
              <a:gd name="connsiteY0" fmla="*/ 445419 h 2672461"/>
              <a:gd name="connsiteX1" fmla="*/ 445419 w 6686797"/>
              <a:gd name="connsiteY1" fmla="*/ 0 h 2672461"/>
              <a:gd name="connsiteX2" fmla="*/ 6241378 w 6686797"/>
              <a:gd name="connsiteY2" fmla="*/ 0 h 2672461"/>
              <a:gd name="connsiteX3" fmla="*/ 6686797 w 6686797"/>
              <a:gd name="connsiteY3" fmla="*/ 445419 h 2672461"/>
              <a:gd name="connsiteX4" fmla="*/ 6686797 w 6686797"/>
              <a:gd name="connsiteY4" fmla="*/ 2227042 h 2672461"/>
              <a:gd name="connsiteX5" fmla="*/ 6241378 w 6686797"/>
              <a:gd name="connsiteY5" fmla="*/ 2672461 h 2672461"/>
              <a:gd name="connsiteX6" fmla="*/ 445419 w 6686797"/>
              <a:gd name="connsiteY6" fmla="*/ 2672461 h 2672461"/>
              <a:gd name="connsiteX7" fmla="*/ 0 w 6686797"/>
              <a:gd name="connsiteY7" fmla="*/ 2227042 h 2672461"/>
              <a:gd name="connsiteX8" fmla="*/ 0 w 6686797"/>
              <a:gd name="connsiteY8" fmla="*/ 445419 h 267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86797" h="2672461">
                <a:moveTo>
                  <a:pt x="0" y="445419"/>
                </a:moveTo>
                <a:cubicBezTo>
                  <a:pt x="0" y="199421"/>
                  <a:pt x="199421" y="0"/>
                  <a:pt x="445419" y="0"/>
                </a:cubicBezTo>
                <a:lnTo>
                  <a:pt x="6241378" y="0"/>
                </a:lnTo>
                <a:cubicBezTo>
                  <a:pt x="6487376" y="0"/>
                  <a:pt x="6686797" y="199421"/>
                  <a:pt x="6686797" y="445419"/>
                </a:cubicBezTo>
                <a:lnTo>
                  <a:pt x="6686797" y="2227042"/>
                </a:lnTo>
                <a:cubicBezTo>
                  <a:pt x="6686797" y="2473040"/>
                  <a:pt x="6487376" y="2672461"/>
                  <a:pt x="6241378" y="2672461"/>
                </a:cubicBezTo>
                <a:lnTo>
                  <a:pt x="445419" y="2672461"/>
                </a:lnTo>
                <a:cubicBezTo>
                  <a:pt x="199421" y="2672461"/>
                  <a:pt x="0" y="2473040"/>
                  <a:pt x="0" y="2227042"/>
                </a:cubicBezTo>
                <a:lnTo>
                  <a:pt x="0" y="445419"/>
                </a:lnTo>
                <a:close/>
              </a:path>
            </a:pathLst>
          </a:custGeom>
          <a:noFill/>
          <a:ln w="38100">
            <a:solidFill>
              <a:srgbClr val="F0D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431B1045-3224-FE34-D296-0C5F3406D98B}"/>
              </a:ext>
            </a:extLst>
          </p:cNvPr>
          <p:cNvSpPr txBox="1"/>
          <p:nvPr/>
        </p:nvSpPr>
        <p:spPr>
          <a:xfrm>
            <a:off x="2842810" y="2597749"/>
            <a:ext cx="6466832" cy="2147767"/>
          </a:xfrm>
          <a:custGeom>
            <a:avLst/>
            <a:gdLst>
              <a:gd name="connsiteX0" fmla="*/ 0 w 6466832"/>
              <a:gd name="connsiteY0" fmla="*/ 0 h 2147767"/>
              <a:gd name="connsiteX1" fmla="*/ 6466832 w 6466832"/>
              <a:gd name="connsiteY1" fmla="*/ 0 h 2147767"/>
              <a:gd name="connsiteX2" fmla="*/ 6466832 w 6466832"/>
              <a:gd name="connsiteY2" fmla="*/ 2147767 h 2147767"/>
              <a:gd name="connsiteX3" fmla="*/ 0 w 6466832"/>
              <a:gd name="connsiteY3" fmla="*/ 2147767 h 2147767"/>
              <a:gd name="connsiteX4" fmla="*/ 0 w 6466832"/>
              <a:gd name="connsiteY4" fmla="*/ 0 h 21477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66832" h="2147767">
                <a:moveTo>
                  <a:pt x="0" y="0"/>
                </a:moveTo>
                <a:lnTo>
                  <a:pt x="6466832" y="0"/>
                </a:lnTo>
                <a:lnTo>
                  <a:pt x="6466832" y="2147767"/>
                </a:lnTo>
                <a:lnTo>
                  <a:pt x="0" y="2147767"/>
                </a:lnTo>
                <a:lnTo>
                  <a:pt x="0" y="0"/>
                </a:lnTo>
                <a:close/>
              </a:path>
            </a:pathLst>
          </a:cu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SẢN PHẨM</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039832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Nhóm 34">
            <a:extLst>
              <a:ext uri="{FF2B5EF4-FFF2-40B4-BE49-F238E27FC236}">
                <a16:creationId xmlns:a16="http://schemas.microsoft.com/office/drawing/2014/main" id="{E7D15CC0-8600-4231-D131-C6485F609087}"/>
              </a:ext>
            </a:extLst>
          </p:cNvPr>
          <p:cNvGrpSpPr/>
          <p:nvPr/>
        </p:nvGrpSpPr>
        <p:grpSpPr>
          <a:xfrm>
            <a:off x="841906" y="2835165"/>
            <a:ext cx="10588563" cy="3580875"/>
            <a:chOff x="841906" y="2835165"/>
            <a:chExt cx="10588563" cy="3580875"/>
          </a:xfrm>
        </p:grpSpPr>
        <p:sp>
          <p:nvSpPr>
            <p:cNvPr id="30" name="Hình chữ nhật 29">
              <a:extLst>
                <a:ext uri="{FF2B5EF4-FFF2-40B4-BE49-F238E27FC236}">
                  <a16:creationId xmlns:a16="http://schemas.microsoft.com/office/drawing/2014/main" id="{BE9882BE-C21D-3A9D-8FA0-66217A86F8C7}"/>
                </a:ext>
              </a:extLst>
            </p:cNvPr>
            <p:cNvSpPr>
              <a:spLocks noChangeAspect="1"/>
            </p:cNvSpPr>
            <p:nvPr>
              <p:custDataLst>
                <p:tags r:id="rId1"/>
              </p:custDataLst>
            </p:nvPr>
          </p:nvSpPr>
          <p:spPr>
            <a:xfrm>
              <a:off x="3892041" y="2835165"/>
              <a:ext cx="1839838" cy="1839838"/>
            </a:xfrm>
            <a:prstGeom prst="rect">
              <a:avLst/>
            </a:prstGeom>
            <a:blipFill dpi="0" rotWithShape="0">
              <a:blip r:embed="rId11">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Hình chữ nhật 43">
              <a:extLst>
                <a:ext uri="{FF2B5EF4-FFF2-40B4-BE49-F238E27FC236}">
                  <a16:creationId xmlns:a16="http://schemas.microsoft.com/office/drawing/2014/main" id="{B420B46A-3A13-70E6-AEE2-7455D4E6F3DC}"/>
                </a:ext>
              </a:extLst>
            </p:cNvPr>
            <p:cNvSpPr>
              <a:spLocks noChangeAspect="1"/>
            </p:cNvSpPr>
            <p:nvPr>
              <p:custDataLst>
                <p:tags r:id="rId2"/>
              </p:custDataLst>
            </p:nvPr>
          </p:nvSpPr>
          <p:spPr>
            <a:xfrm>
              <a:off x="5791571" y="2835165"/>
              <a:ext cx="1839838" cy="1839838"/>
            </a:xfrm>
            <a:prstGeom prst="rect">
              <a:avLst/>
            </a:prstGeom>
            <a:blipFill dpi="0" rotWithShape="0">
              <a:blip r:embed="rId12">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Hình chữ nhật 44">
              <a:extLst>
                <a:ext uri="{FF2B5EF4-FFF2-40B4-BE49-F238E27FC236}">
                  <a16:creationId xmlns:a16="http://schemas.microsoft.com/office/drawing/2014/main" id="{1D254383-6E02-BD6E-F8C8-65846F6D16B9}"/>
                </a:ext>
              </a:extLst>
            </p:cNvPr>
            <p:cNvSpPr>
              <a:spLocks noChangeAspect="1"/>
            </p:cNvSpPr>
            <p:nvPr>
              <p:custDataLst>
                <p:tags r:id="rId3"/>
              </p:custDataLst>
            </p:nvPr>
          </p:nvSpPr>
          <p:spPr>
            <a:xfrm>
              <a:off x="7691101" y="2835165"/>
              <a:ext cx="1839838" cy="1839838"/>
            </a:xfrm>
            <a:prstGeom prst="rect">
              <a:avLst/>
            </a:prstGeom>
            <a:blipFill dpi="0" rotWithShape="0">
              <a:blip r:embed="rId13">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Hình chữ nhật 45">
              <a:extLst>
                <a:ext uri="{FF2B5EF4-FFF2-40B4-BE49-F238E27FC236}">
                  <a16:creationId xmlns:a16="http://schemas.microsoft.com/office/drawing/2014/main" id="{B87039A6-277D-6071-96D0-4CAD2D3CB3CF}"/>
                </a:ext>
              </a:extLst>
            </p:cNvPr>
            <p:cNvSpPr>
              <a:spLocks noChangeAspect="1"/>
            </p:cNvSpPr>
            <p:nvPr>
              <p:custDataLst>
                <p:tags r:id="rId4"/>
              </p:custDataLst>
            </p:nvPr>
          </p:nvSpPr>
          <p:spPr>
            <a:xfrm>
              <a:off x="9590631" y="2835165"/>
              <a:ext cx="1839838" cy="1839838"/>
            </a:xfrm>
            <a:prstGeom prst="rect">
              <a:avLst/>
            </a:prstGeom>
            <a:blipFill dpi="0" rotWithShape="0">
              <a:blip r:embed="rId14">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Hình chữ nhật 47">
              <a:extLst>
                <a:ext uri="{FF2B5EF4-FFF2-40B4-BE49-F238E27FC236}">
                  <a16:creationId xmlns:a16="http://schemas.microsoft.com/office/drawing/2014/main" id="{283BEE6E-492A-B5CE-85DE-CC52C4353BC2}"/>
                </a:ext>
              </a:extLst>
            </p:cNvPr>
            <p:cNvSpPr>
              <a:spLocks noChangeAspect="1"/>
            </p:cNvSpPr>
            <p:nvPr>
              <p:custDataLst>
                <p:tags r:id="rId5"/>
              </p:custDataLst>
            </p:nvPr>
          </p:nvSpPr>
          <p:spPr>
            <a:xfrm>
              <a:off x="5724497" y="4723548"/>
              <a:ext cx="2847629" cy="1670466"/>
            </a:xfrm>
            <a:prstGeom prst="rect">
              <a:avLst/>
            </a:prstGeom>
            <a:blipFill dpi="0" rotWithShape="0">
              <a:blip r:embed="rId15">
                <a:alphaModFix/>
                <a:extLst>
                  <a:ext uri="{28A0092B-C50C-407E-A947-70E740481C1C}">
                    <a14:useLocalDpi xmlns:a14="http://schemas.microsoft.com/office/drawing/2010/main" val="0"/>
                  </a:ext>
                </a:extLst>
              </a:blip>
              <a:srcRect/>
              <a:stretch>
                <a:fillRect t="-6937" b="-693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Hình chữ nhật 49">
              <a:extLst>
                <a:ext uri="{FF2B5EF4-FFF2-40B4-BE49-F238E27FC236}">
                  <a16:creationId xmlns:a16="http://schemas.microsoft.com/office/drawing/2014/main" id="{889CB413-0F41-B9B2-5896-F3D6598DE93E}"/>
                </a:ext>
              </a:extLst>
            </p:cNvPr>
            <p:cNvSpPr>
              <a:spLocks noChangeAspect="1"/>
            </p:cNvSpPr>
            <p:nvPr>
              <p:custDataLst>
                <p:tags r:id="rId6"/>
              </p:custDataLst>
            </p:nvPr>
          </p:nvSpPr>
          <p:spPr>
            <a:xfrm>
              <a:off x="8623738" y="4723548"/>
              <a:ext cx="2801958" cy="1670466"/>
            </a:xfrm>
            <a:prstGeom prst="rect">
              <a:avLst/>
            </a:prstGeom>
            <a:blipFill dpi="0" rotWithShape="0">
              <a:blip r:embed="rId16">
                <a:alphaModFix/>
                <a:extLst>
                  <a:ext uri="{28A0092B-C50C-407E-A947-70E740481C1C}">
                    <a14:useLocalDpi xmlns:a14="http://schemas.microsoft.com/office/drawing/2010/main" val="0"/>
                  </a:ext>
                </a:extLst>
              </a:blip>
              <a:srcRect/>
              <a:stretch>
                <a:fillRect t="-4121" b="-412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Hình tự do: Hình 70">
              <a:extLst>
                <a:ext uri="{FF2B5EF4-FFF2-40B4-BE49-F238E27FC236}">
                  <a16:creationId xmlns:a16="http://schemas.microsoft.com/office/drawing/2014/main" id="{C7518AAF-057B-4CC6-82DF-7C0C470C67EB}"/>
                </a:ext>
              </a:extLst>
            </p:cNvPr>
            <p:cNvSpPr>
              <a:spLocks noChangeAspect="1"/>
            </p:cNvSpPr>
            <p:nvPr>
              <p:custDataLst>
                <p:tags r:id="rId7"/>
              </p:custDataLst>
            </p:nvPr>
          </p:nvSpPr>
          <p:spPr>
            <a:xfrm>
              <a:off x="2996638" y="4723547"/>
              <a:ext cx="2676249" cy="1670466"/>
            </a:xfrm>
            <a:custGeom>
              <a:avLst/>
              <a:gdLst>
                <a:gd name="connsiteX0" fmla="*/ 889344 w 2676249"/>
                <a:gd name="connsiteY0" fmla="*/ 0 h 1670466"/>
                <a:gd name="connsiteX1" fmla="*/ 2676249 w 2676249"/>
                <a:gd name="connsiteY1" fmla="*/ 0 h 1670466"/>
                <a:gd name="connsiteX2" fmla="*/ 2676249 w 2676249"/>
                <a:gd name="connsiteY2" fmla="*/ 1670466 h 1670466"/>
                <a:gd name="connsiteX3" fmla="*/ 0 w 2676249"/>
                <a:gd name="connsiteY3" fmla="*/ 1670466 h 1670466"/>
                <a:gd name="connsiteX4" fmla="*/ 0 w 2676249"/>
                <a:gd name="connsiteY4" fmla="*/ 1119783 h 1670466"/>
                <a:gd name="connsiteX5" fmla="*/ 41403 w 2676249"/>
                <a:gd name="connsiteY5" fmla="*/ 1067652 h 1670466"/>
                <a:gd name="connsiteX6" fmla="*/ 752929 w 2676249"/>
                <a:gd name="connsiteY6" fmla="*/ 171761 h 1670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76249" h="1670466">
                  <a:moveTo>
                    <a:pt x="889344" y="0"/>
                  </a:moveTo>
                  <a:lnTo>
                    <a:pt x="2676249" y="0"/>
                  </a:lnTo>
                  <a:lnTo>
                    <a:pt x="2676249" y="1670466"/>
                  </a:lnTo>
                  <a:lnTo>
                    <a:pt x="0" y="1670466"/>
                  </a:lnTo>
                  <a:lnTo>
                    <a:pt x="0" y="1119783"/>
                  </a:lnTo>
                  <a:lnTo>
                    <a:pt x="41403" y="1067652"/>
                  </a:lnTo>
                  <a:lnTo>
                    <a:pt x="752929" y="171761"/>
                  </a:lnTo>
                  <a:close/>
                </a:path>
              </a:pathLst>
            </a:custGeom>
            <a:blipFill dpi="0" rotWithShape="0">
              <a:blip r:embed="rId17">
                <a:alphaModFix/>
                <a:extLst>
                  <a:ext uri="{28A0092B-C50C-407E-A947-70E740481C1C}">
                    <a14:useLocalDpi xmlns:a14="http://schemas.microsoft.com/office/drawing/2010/main" val="0"/>
                  </a:ext>
                </a:extLst>
              </a:blip>
              <a:srcRect/>
              <a:stretch>
                <a:fillRect t="-3937" b="-393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0" name="Hình tự do: Hình 69">
              <a:extLst>
                <a:ext uri="{FF2B5EF4-FFF2-40B4-BE49-F238E27FC236}">
                  <a16:creationId xmlns:a16="http://schemas.microsoft.com/office/drawing/2014/main" id="{2D70F530-B9C2-2847-5EE3-86CB4246FB9D}"/>
                </a:ext>
              </a:extLst>
            </p:cNvPr>
            <p:cNvSpPr>
              <a:spLocks noChangeAspect="1"/>
            </p:cNvSpPr>
            <p:nvPr>
              <p:custDataLst>
                <p:tags r:id="rId8"/>
              </p:custDataLst>
            </p:nvPr>
          </p:nvSpPr>
          <p:spPr>
            <a:xfrm>
              <a:off x="857671" y="2848076"/>
              <a:ext cx="2981347" cy="2981347"/>
            </a:xfrm>
            <a:custGeom>
              <a:avLst/>
              <a:gdLst>
                <a:gd name="connsiteX0" fmla="*/ 0 w 2981347"/>
                <a:gd name="connsiteY0" fmla="*/ 0 h 2981347"/>
                <a:gd name="connsiteX1" fmla="*/ 2981347 w 2981347"/>
                <a:gd name="connsiteY1" fmla="*/ 0 h 2981347"/>
                <a:gd name="connsiteX2" fmla="*/ 2981347 w 2981347"/>
                <a:gd name="connsiteY2" fmla="*/ 1851631 h 2981347"/>
                <a:gd name="connsiteX3" fmla="*/ 2095626 w 2981347"/>
                <a:gd name="connsiteY3" fmla="*/ 2981347 h 2981347"/>
                <a:gd name="connsiteX4" fmla="*/ 0 w 2981347"/>
                <a:gd name="connsiteY4" fmla="*/ 2981347 h 29813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1347" h="2981347">
                  <a:moveTo>
                    <a:pt x="0" y="0"/>
                  </a:moveTo>
                  <a:lnTo>
                    <a:pt x="2981347" y="0"/>
                  </a:lnTo>
                  <a:lnTo>
                    <a:pt x="2981347" y="1851631"/>
                  </a:lnTo>
                  <a:lnTo>
                    <a:pt x="2095626" y="2981347"/>
                  </a:lnTo>
                  <a:lnTo>
                    <a:pt x="0" y="2981347"/>
                  </a:lnTo>
                  <a:close/>
                </a:path>
              </a:pathLst>
            </a:custGeom>
            <a:blipFill dpi="0" rotWithShape="0">
              <a:blip r:embed="rId18">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1" name="Hình tự do: Hình 60">
              <a:extLst>
                <a:ext uri="{FF2B5EF4-FFF2-40B4-BE49-F238E27FC236}">
                  <a16:creationId xmlns:a16="http://schemas.microsoft.com/office/drawing/2014/main" id="{484E4013-F083-EA29-380B-523DD4122CE4}"/>
                </a:ext>
              </a:extLst>
            </p:cNvPr>
            <p:cNvSpPr/>
            <p:nvPr/>
          </p:nvSpPr>
          <p:spPr>
            <a:xfrm>
              <a:off x="3810000" y="4723548"/>
              <a:ext cx="10467" cy="13179"/>
            </a:xfrm>
            <a:custGeom>
              <a:avLst/>
              <a:gdLst>
                <a:gd name="connsiteX0" fmla="*/ 0 w 10467"/>
                <a:gd name="connsiteY0" fmla="*/ 0 h 13179"/>
                <a:gd name="connsiteX1" fmla="*/ 10467 w 10467"/>
                <a:gd name="connsiteY1" fmla="*/ 0 h 13179"/>
                <a:gd name="connsiteX2" fmla="*/ 0 w 10467"/>
                <a:gd name="connsiteY2" fmla="*/ 13179 h 13179"/>
                <a:gd name="connsiteX3" fmla="*/ 0 w 10467"/>
                <a:gd name="connsiteY3" fmla="*/ 0 h 13179"/>
              </a:gdLst>
              <a:ahLst/>
              <a:cxnLst>
                <a:cxn ang="0">
                  <a:pos x="connsiteX0" y="connsiteY0"/>
                </a:cxn>
                <a:cxn ang="0">
                  <a:pos x="connsiteX1" y="connsiteY1"/>
                </a:cxn>
                <a:cxn ang="0">
                  <a:pos x="connsiteX2" y="connsiteY2"/>
                </a:cxn>
                <a:cxn ang="0">
                  <a:pos x="connsiteX3" y="connsiteY3"/>
                </a:cxn>
              </a:cxnLst>
              <a:rect l="l" t="t" r="r" b="b"/>
              <a:pathLst>
                <a:path w="10467" h="13179">
                  <a:moveTo>
                    <a:pt x="0" y="0"/>
                  </a:moveTo>
                  <a:lnTo>
                    <a:pt x="10467" y="0"/>
                  </a:lnTo>
                  <a:lnTo>
                    <a:pt x="0" y="1317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ình chữ nhật 32">
              <a:extLst>
                <a:ext uri="{FF2B5EF4-FFF2-40B4-BE49-F238E27FC236}">
                  <a16:creationId xmlns:a16="http://schemas.microsoft.com/office/drawing/2014/main" id="{20B75FBF-B180-3668-0B87-080D680B89BF}"/>
                </a:ext>
              </a:extLst>
            </p:cNvPr>
            <p:cNvSpPr/>
            <p:nvPr/>
          </p:nvSpPr>
          <p:spPr>
            <a:xfrm>
              <a:off x="841906" y="5867400"/>
              <a:ext cx="2103120" cy="548640"/>
            </a:xfrm>
            <a:prstGeom prst="rect">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854135" y="563110"/>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1809161" y="696161"/>
            <a:ext cx="931550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1067337"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49" name="Hộp Văn bản 48">
            <a:extLst>
              <a:ext uri="{FF2B5EF4-FFF2-40B4-BE49-F238E27FC236}">
                <a16:creationId xmlns:a16="http://schemas.microsoft.com/office/drawing/2014/main" id="{EA31CA3D-CEA7-BEB9-CA8B-7BE292030379}"/>
              </a:ext>
            </a:extLst>
          </p:cNvPr>
          <p:cNvSpPr txBox="1"/>
          <p:nvPr/>
        </p:nvSpPr>
        <p:spPr>
          <a:xfrm>
            <a:off x="1006457" y="1752600"/>
            <a:ext cx="10179087" cy="830997"/>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ãy liệt kê những ứng dụng thường gặp của các hydrogen halide trong đời sống, sản xuất.</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0113215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716882" y="1846106"/>
            <a:ext cx="10758237" cy="1041375"/>
          </a:xfrm>
          <a:prstGeom prst="rect">
            <a:avLst/>
          </a:pr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ãy viết 05 phương trình hóa học trong đó có sự tham gia phản ứng của HCl mà em đã được học. </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4269577" y="634605"/>
            <a:ext cx="376064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ĐẶT VẤN ĐỀ</a:t>
            </a:r>
          </a:p>
        </p:txBody>
      </p:sp>
      <p:sp>
        <p:nvSpPr>
          <p:cNvPr id="31" name="Hộp Văn bản 30">
            <a:extLst>
              <a:ext uri="{FF2B5EF4-FFF2-40B4-BE49-F238E27FC236}">
                <a16:creationId xmlns:a16="http://schemas.microsoft.com/office/drawing/2014/main" id="{0CA615E0-CECC-0C32-C8C8-637A36B513AA}"/>
              </a:ext>
            </a:extLst>
          </p:cNvPr>
          <p:cNvSpPr txBox="1"/>
          <p:nvPr/>
        </p:nvSpPr>
        <p:spPr>
          <a:xfrm>
            <a:off x="1369324" y="3171825"/>
            <a:ext cx="5800506" cy="2565126"/>
          </a:xfrm>
          <a:prstGeom prst="rect">
            <a:avLst/>
          </a:prstGeom>
          <a:noFill/>
        </p:spPr>
        <p:txBody>
          <a:bodyPr wrap="square" lIns="0" tIns="0" rIns="0" bIns="0" rtlCol="0">
            <a:spAutoFit/>
          </a:bodyPr>
          <a:lstStyle/>
          <a:p>
            <a:pPr marL="0" marR="0" algn="just">
              <a:lnSpc>
                <a:spcPct val="130000"/>
              </a:lnSpc>
              <a:spcBef>
                <a:spcPts val="0"/>
              </a:spcBef>
              <a:spcAft>
                <a:spcPts val="800"/>
              </a:spcAft>
              <a:tabLst>
                <a:tab pos="180340" algn="l"/>
              </a:tabLst>
            </a:pPr>
            <a:r>
              <a:rPr lang="en-US" sz="2200">
                <a:solidFill>
                  <a:schemeClr val="tx1">
                    <a:lumMod val="75000"/>
                    <a:lumOff val="25000"/>
                  </a:schemeClr>
                </a:solidFill>
                <a:latin typeface="Arial" panose="020B0604020202020204" pitchFamily="34" charset="0"/>
                <a:cs typeface="Arial" panose="020B0604020202020204" pitchFamily="34" charset="0"/>
              </a:rPr>
              <a:t>Gợi ý:</a:t>
            </a:r>
          </a:p>
          <a:p>
            <a:pPr marL="0" marR="0" algn="just">
              <a:lnSpc>
                <a:spcPct val="130000"/>
              </a:lnSpc>
              <a:spcBef>
                <a:spcPts val="0"/>
              </a:spcBef>
              <a:spcAft>
                <a:spcPts val="800"/>
              </a:spcAft>
              <a:tabLst>
                <a:tab pos="180340" algn="l"/>
              </a:tabLst>
            </a:pPr>
            <a:r>
              <a:rPr lang="en-US" sz="2200">
                <a:solidFill>
                  <a:schemeClr val="tx1">
                    <a:lumMod val="75000"/>
                    <a:lumOff val="25000"/>
                  </a:schemeClr>
                </a:solidFill>
                <a:latin typeface="Arial" panose="020B0604020202020204" pitchFamily="34" charset="0"/>
                <a:cs typeface="Arial" panose="020B0604020202020204" pitchFamily="34" charset="0"/>
              </a:rPr>
              <a:t>a) Zn + HCl → ZnCl</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 + H</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endParaRPr lang="en-US" sz="2200">
              <a:solidFill>
                <a:schemeClr val="tx1">
                  <a:lumMod val="75000"/>
                  <a:lumOff val="25000"/>
                </a:schemeClr>
              </a:solidFill>
              <a:latin typeface="Arial" panose="020B0604020202020204" pitchFamily="34" charset="0"/>
              <a:cs typeface="Arial" panose="020B0604020202020204" pitchFamily="34" charset="0"/>
            </a:endParaRPr>
          </a:p>
          <a:p>
            <a:pPr marL="0" marR="0" algn="just">
              <a:lnSpc>
                <a:spcPct val="130000"/>
              </a:lnSpc>
              <a:spcBef>
                <a:spcPts val="0"/>
              </a:spcBef>
              <a:spcAft>
                <a:spcPts val="800"/>
              </a:spcAft>
              <a:tabLst>
                <a:tab pos="180340" algn="l"/>
              </a:tabLst>
            </a:pPr>
            <a:r>
              <a:rPr lang="en-US" sz="2200">
                <a:solidFill>
                  <a:schemeClr val="tx1">
                    <a:lumMod val="75000"/>
                    <a:lumOff val="25000"/>
                  </a:schemeClr>
                </a:solidFill>
                <a:latin typeface="Arial" panose="020B0604020202020204" pitchFamily="34" charset="0"/>
                <a:cs typeface="Arial" panose="020B0604020202020204" pitchFamily="34" charset="0"/>
              </a:rPr>
              <a:t>b) CuO + 2HCl → CuCl</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 + H</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O</a:t>
            </a:r>
          </a:p>
          <a:p>
            <a:pPr marL="0" marR="0" algn="just">
              <a:lnSpc>
                <a:spcPct val="130000"/>
              </a:lnSpc>
              <a:spcBef>
                <a:spcPts val="0"/>
              </a:spcBef>
              <a:spcAft>
                <a:spcPts val="800"/>
              </a:spcAft>
              <a:tabLst>
                <a:tab pos="180340" algn="l"/>
              </a:tabLst>
            </a:pPr>
            <a:r>
              <a:rPr lang="en-US" sz="2200">
                <a:solidFill>
                  <a:schemeClr val="tx1">
                    <a:lumMod val="75000"/>
                    <a:lumOff val="25000"/>
                  </a:schemeClr>
                </a:solidFill>
                <a:latin typeface="Arial" panose="020B0604020202020204" pitchFamily="34" charset="0"/>
                <a:cs typeface="Arial" panose="020B0604020202020204" pitchFamily="34" charset="0"/>
              </a:rPr>
              <a:t>c) CaCO</a:t>
            </a:r>
            <a:r>
              <a:rPr lang="en-US" sz="2200" baseline="-25000">
                <a:solidFill>
                  <a:schemeClr val="tx1">
                    <a:lumMod val="75000"/>
                    <a:lumOff val="25000"/>
                  </a:schemeClr>
                </a:solidFill>
                <a:latin typeface="Arial" panose="020B0604020202020204" pitchFamily="34" charset="0"/>
                <a:cs typeface="Arial" panose="020B0604020202020204" pitchFamily="34" charset="0"/>
              </a:rPr>
              <a:t>3</a:t>
            </a:r>
            <a:r>
              <a:rPr lang="en-US" sz="2200">
                <a:solidFill>
                  <a:schemeClr val="tx1">
                    <a:lumMod val="75000"/>
                    <a:lumOff val="25000"/>
                  </a:schemeClr>
                </a:solidFill>
                <a:latin typeface="Arial" panose="020B0604020202020204" pitchFamily="34" charset="0"/>
                <a:cs typeface="Arial" panose="020B0604020202020204" pitchFamily="34" charset="0"/>
              </a:rPr>
              <a:t> + 2HCl → CaCl</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 + H</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O + CO</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endParaRPr lang="en-US" sz="2200">
              <a:solidFill>
                <a:schemeClr val="tx1">
                  <a:lumMod val="75000"/>
                  <a:lumOff val="25000"/>
                </a:schemeClr>
              </a:solidFill>
              <a:latin typeface="Arial" panose="020B0604020202020204" pitchFamily="34" charset="0"/>
              <a:cs typeface="Arial" panose="020B0604020202020204" pitchFamily="34" charset="0"/>
            </a:endParaRPr>
          </a:p>
          <a:p>
            <a:pPr marL="0" marR="0" algn="just">
              <a:lnSpc>
                <a:spcPct val="130000"/>
              </a:lnSpc>
              <a:spcBef>
                <a:spcPts val="0"/>
              </a:spcBef>
              <a:spcAft>
                <a:spcPts val="800"/>
              </a:spcAft>
              <a:tabLst>
                <a:tab pos="180340" algn="l"/>
              </a:tabLst>
            </a:pPr>
            <a:r>
              <a:rPr lang="en-US" sz="2200">
                <a:solidFill>
                  <a:schemeClr val="tx1">
                    <a:lumMod val="75000"/>
                    <a:lumOff val="25000"/>
                  </a:schemeClr>
                </a:solidFill>
                <a:latin typeface="Arial" panose="020B0604020202020204" pitchFamily="34" charset="0"/>
                <a:cs typeface="Arial" panose="020B0604020202020204" pitchFamily="34" charset="0"/>
              </a:rPr>
              <a:t>d) NaOH + HCl → NaCl + H</a:t>
            </a:r>
            <a:r>
              <a:rPr lang="en-US" sz="2200" baseline="-25000">
                <a:solidFill>
                  <a:schemeClr val="tx1">
                    <a:lumMod val="75000"/>
                    <a:lumOff val="25000"/>
                  </a:schemeClr>
                </a:solidFill>
                <a:latin typeface="Arial" panose="020B0604020202020204" pitchFamily="34" charset="0"/>
                <a:cs typeface="Arial" panose="020B0604020202020204" pitchFamily="34" charset="0"/>
              </a:rPr>
              <a:t>2</a:t>
            </a:r>
            <a:r>
              <a:rPr lang="en-US" sz="2200">
                <a:solidFill>
                  <a:schemeClr val="tx1">
                    <a:lumMod val="75000"/>
                    <a:lumOff val="25000"/>
                  </a:schemeClr>
                </a:solidFill>
                <a:latin typeface="Arial" panose="020B0604020202020204" pitchFamily="34" charset="0"/>
                <a:cs typeface="Arial" panose="020B0604020202020204" pitchFamily="34" charset="0"/>
              </a:rPr>
              <a:t>O</a:t>
            </a:r>
          </a:p>
        </p:txBody>
      </p:sp>
      <p:pic>
        <p:nvPicPr>
          <p:cNvPr id="5" name="Hình ảnh 4">
            <a:extLst>
              <a:ext uri="{FF2B5EF4-FFF2-40B4-BE49-F238E27FC236}">
                <a16:creationId xmlns:a16="http://schemas.microsoft.com/office/drawing/2014/main" id="{29FE4C76-798E-7962-436B-4D97696C9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7722" y="3171825"/>
            <a:ext cx="6000750" cy="3000375"/>
          </a:xfrm>
          <a:prstGeom prst="rect">
            <a:avLst/>
          </a:prstGeom>
        </p:spPr>
      </p:pic>
    </p:spTree>
    <p:extLst>
      <p:ext uri="{BB962C8B-B14F-4D97-AF65-F5344CB8AC3E}">
        <p14:creationId xmlns:p14="http://schemas.microsoft.com/office/powerpoint/2010/main" val="31362330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Hình chữ nhật: Góc Tròn 19">
            <a:extLst>
              <a:ext uri="{FF2B5EF4-FFF2-40B4-BE49-F238E27FC236}">
                <a16:creationId xmlns:a16="http://schemas.microsoft.com/office/drawing/2014/main" id="{62E93884-E602-371C-7D81-41E70240CD24}"/>
              </a:ext>
            </a:extLst>
          </p:cNvPr>
          <p:cNvSpPr/>
          <p:nvPr/>
        </p:nvSpPr>
        <p:spPr>
          <a:xfrm>
            <a:off x="616897" y="4559405"/>
            <a:ext cx="10958206" cy="1540879"/>
          </a:xfrm>
          <a:prstGeom prst="roundRect">
            <a:avLst/>
          </a:prstGeom>
          <a:solidFill>
            <a:schemeClr val="accent4">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854135" y="563110"/>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1809161" y="696161"/>
            <a:ext cx="931550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1067337"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9" name="câu hỏi - 9Slide.vn">
            <a:extLst>
              <a:ext uri="{FF2B5EF4-FFF2-40B4-BE49-F238E27FC236}">
                <a16:creationId xmlns:a16="http://schemas.microsoft.com/office/drawing/2014/main" id="{B4F4622B-69B5-DB12-B311-910886DCBAFC}"/>
              </a:ext>
            </a:extLst>
          </p:cNvPr>
          <p:cNvSpPr txBox="1"/>
          <p:nvPr/>
        </p:nvSpPr>
        <p:spPr>
          <a:xfrm>
            <a:off x="855561" y="1730376"/>
            <a:ext cx="10480878" cy="2677656"/>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Bệnh đau dạ dày sẽ gây ảnh hưởng xấu đến sức khỏe con người, nguyên nhân chính là do căng thẳng kéo dài và các thói quen chưa hợp lí. Trong dịch vị dạ dày, khi </a:t>
            </a:r>
            <a:r>
              <a:rPr lang="en-US" sz="2400" b="1">
                <a:effectLst/>
                <a:latin typeface="Arial" panose="020B0604020202020204" pitchFamily="34" charset="0"/>
                <a:ea typeface="Calibri" panose="020F0502020204030204" pitchFamily="34" charset="0"/>
                <a:cs typeface="Arial" panose="020B0604020202020204" pitchFamily="34" charset="0"/>
              </a:rPr>
              <a:t>HCl</a:t>
            </a:r>
            <a:r>
              <a:rPr lang="en-US" sz="2400">
                <a:effectLst/>
                <a:latin typeface="Arial" panose="020B0604020202020204" pitchFamily="34" charset="0"/>
                <a:ea typeface="Calibri" panose="020F0502020204030204" pitchFamily="34" charset="0"/>
                <a:cs typeface="Arial" panose="020B0604020202020204" pitchFamily="34" charset="0"/>
              </a:rPr>
              <a:t> có nồng độ nhỏ hơn 10</a:t>
            </a:r>
            <a:r>
              <a:rPr lang="en-US" sz="2400" baseline="30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M gây bệnh khó tiêu hóa, khi </a:t>
            </a:r>
            <a:r>
              <a:rPr lang="en-US" sz="2400" b="1">
                <a:effectLst/>
                <a:latin typeface="Arial" panose="020B0604020202020204" pitchFamily="34" charset="0"/>
                <a:ea typeface="Calibri" panose="020F0502020204030204" pitchFamily="34" charset="0"/>
                <a:cs typeface="Arial" panose="020B0604020202020204" pitchFamily="34" charset="0"/>
              </a:rPr>
              <a:t>HCl</a:t>
            </a:r>
            <a:r>
              <a:rPr lang="en-US" sz="2400">
                <a:effectLst/>
                <a:latin typeface="Arial" panose="020B0604020202020204" pitchFamily="34" charset="0"/>
                <a:ea typeface="Calibri" panose="020F0502020204030204" pitchFamily="34" charset="0"/>
                <a:cs typeface="Arial" panose="020B0604020202020204" pitchFamily="34" charset="0"/>
              </a:rPr>
              <a:t> có nồng độ cao hơn 10</a:t>
            </a:r>
            <a:r>
              <a:rPr lang="en-US" sz="2400" baseline="30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M, gây ra bệnh ợ chua. Thông thường, bên cạnh lời khuyên nghỉ ngơi và thay đổi thói quen chưa hợp lí, bác sĩ chỉ định bệnh nhân mắc bệnh ợ chua sử dụng một số thuốc chứa </a:t>
            </a:r>
            <a:r>
              <a:rPr lang="en-US" sz="2400" b="1">
                <a:effectLst/>
                <a:latin typeface="Arial" panose="020B0604020202020204" pitchFamily="34" charset="0"/>
                <a:ea typeface="Calibri" panose="020F0502020204030204" pitchFamily="34" charset="0"/>
                <a:cs typeface="Arial" panose="020B0604020202020204" pitchFamily="34" charset="0"/>
              </a:rPr>
              <a:t>NaHCO</a:t>
            </a:r>
            <a:r>
              <a:rPr lang="en-US" sz="2400" b="1"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để điều trị. Giải thích tác dụng của thuốc chứa </a:t>
            </a:r>
            <a:r>
              <a:rPr lang="en-US" sz="2400" b="1">
                <a:effectLst/>
                <a:latin typeface="Arial" panose="020B0604020202020204" pitchFamily="34" charset="0"/>
                <a:ea typeface="Calibri" panose="020F0502020204030204" pitchFamily="34" charset="0"/>
                <a:cs typeface="Arial" panose="020B0604020202020204" pitchFamily="34" charset="0"/>
              </a:rPr>
              <a:t>NaHCO</a:t>
            </a:r>
            <a:r>
              <a:rPr lang="en-US" sz="2400" b="1"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endParaRPr lang="en-US" sz="2400">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812C4ED7-2DEC-33E4-709F-44CC8F082DD6}"/>
              </a:ext>
            </a:extLst>
          </p:cNvPr>
          <p:cNvSpPr txBox="1"/>
          <p:nvPr/>
        </p:nvSpPr>
        <p:spPr>
          <a:xfrm>
            <a:off x="777596" y="4589100"/>
            <a:ext cx="10636809" cy="1413720"/>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 </a:t>
            </a:r>
            <a:r>
              <a:rPr lang="en-US" sz="2400">
                <a:effectLst/>
                <a:latin typeface="Arial" panose="020B0604020202020204" pitchFamily="34" charset="0"/>
                <a:ea typeface="Calibri" panose="020F0502020204030204" pitchFamily="34" charset="0"/>
                <a:cs typeface="Arial" panose="020B0604020202020204" pitchFamily="34" charset="0"/>
              </a:rPr>
              <a:t>Khi uống các loại thuốc có chứa NaH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sẽ điều chỉnh theo hướng ổn định nồng độ acid trong dạ dày.</a:t>
            </a:r>
          </a:p>
          <a:p>
            <a:r>
              <a:rPr lang="en-US" sz="2400">
                <a:effectLst/>
                <a:latin typeface="Arial" panose="020B0604020202020204" pitchFamily="34" charset="0"/>
                <a:ea typeface="Calibri" panose="020F0502020204030204" pitchFamily="34" charset="0"/>
                <a:cs typeface="Arial" panose="020B0604020202020204" pitchFamily="34" charset="0"/>
              </a:rPr>
              <a:t>HCl + NaH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NaCl + C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21020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childTnLst>
              </p:cTn>
              <p:nextCondLst>
                <p:cond evt="onClick" delay="0">
                  <p:tgtEl>
                    <p:spTgt spid="19"/>
                  </p:tgtEl>
                </p:cond>
              </p:nextCondLst>
            </p:seq>
          </p:childTnLst>
        </p:cTn>
      </p:par>
    </p:tnLst>
    <p:bldLst>
      <p:bldP spid="20" grpId="0" animBg="1"/>
      <p:bldP spid="2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Hình chữ nhật: Góc Tròn 18">
            <a:extLst>
              <a:ext uri="{FF2B5EF4-FFF2-40B4-BE49-F238E27FC236}">
                <a16:creationId xmlns:a16="http://schemas.microsoft.com/office/drawing/2014/main" id="{105544A7-833F-3720-42AC-5336CB07302C}"/>
              </a:ext>
            </a:extLst>
          </p:cNvPr>
          <p:cNvSpPr/>
          <p:nvPr/>
        </p:nvSpPr>
        <p:spPr>
          <a:xfrm>
            <a:off x="780386" y="1781513"/>
            <a:ext cx="10631229" cy="4804883"/>
          </a:xfrm>
          <a:prstGeom prst="roundRect">
            <a:avLst/>
          </a:prstGeom>
          <a:solidFill>
            <a:schemeClr val="accent4">
              <a:lumMod val="40000"/>
              <a:lumOff val="60000"/>
              <a:alpha val="6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19">
            <a:extLst>
              <a:ext uri="{FF2B5EF4-FFF2-40B4-BE49-F238E27FC236}">
                <a16:creationId xmlns:a16="http://schemas.microsoft.com/office/drawing/2014/main" id="{951A2CEC-4230-F21A-3ABB-772045305845}"/>
              </a:ext>
            </a:extLst>
          </p:cNvPr>
          <p:cNvSpPr/>
          <p:nvPr/>
        </p:nvSpPr>
        <p:spPr>
          <a:xfrm>
            <a:off x="886876" y="1899576"/>
            <a:ext cx="10418249" cy="4593444"/>
          </a:xfrm>
          <a:prstGeom prst="roundRect">
            <a:avLst/>
          </a:prstGeom>
          <a:noFill/>
          <a:ln>
            <a:solidFill>
              <a:schemeClr val="accent4">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854135" y="563110"/>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1809161" y="696161"/>
            <a:ext cx="931550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1067337"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0A97DCBC-711C-72A6-3ABF-9AD9361EA4BE}"/>
              </a:ext>
            </a:extLst>
          </p:cNvPr>
          <p:cNvSpPr txBox="1"/>
          <p:nvPr/>
        </p:nvSpPr>
        <p:spPr>
          <a:xfrm>
            <a:off x="1646704" y="2643259"/>
            <a:ext cx="8898590" cy="461665"/>
          </a:xfrm>
          <a:prstGeom prst="rect">
            <a:avLst/>
          </a:prstGeom>
          <a:noFill/>
        </p:spPr>
        <p:txBody>
          <a:bodyPr wrap="none">
            <a:spAutoFit/>
          </a:bodyPr>
          <a:lstStyle/>
          <a:p>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Hydrogen halide có nhiều ứng dụng trong đời sống và sản xuất.</a:t>
            </a:r>
            <a:endParaRPr lang="en-US" sz="2400">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6251C4C8-C674-BC0D-89A2-EAC11913772E}"/>
              </a:ext>
            </a:extLst>
          </p:cNvPr>
          <p:cNvSpPr txBox="1"/>
          <p:nvPr/>
        </p:nvSpPr>
        <p:spPr>
          <a:xfrm>
            <a:off x="4045598" y="2035614"/>
            <a:ext cx="410080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grpSp>
        <p:nvGrpSpPr>
          <p:cNvPr id="28" name="Nhóm 27">
            <a:extLst>
              <a:ext uri="{FF2B5EF4-FFF2-40B4-BE49-F238E27FC236}">
                <a16:creationId xmlns:a16="http://schemas.microsoft.com/office/drawing/2014/main" id="{C7F5BD3E-6039-93AC-EFA2-852AA0B2F688}"/>
              </a:ext>
            </a:extLst>
          </p:cNvPr>
          <p:cNvGrpSpPr/>
          <p:nvPr/>
        </p:nvGrpSpPr>
        <p:grpSpPr>
          <a:xfrm>
            <a:off x="1743072" y="3178063"/>
            <a:ext cx="8705857" cy="2944175"/>
            <a:chOff x="841906" y="2835165"/>
            <a:chExt cx="10588563" cy="3580875"/>
          </a:xfrm>
        </p:grpSpPr>
        <p:sp>
          <p:nvSpPr>
            <p:cNvPr id="29" name="Hình chữ nhật 28">
              <a:extLst>
                <a:ext uri="{FF2B5EF4-FFF2-40B4-BE49-F238E27FC236}">
                  <a16:creationId xmlns:a16="http://schemas.microsoft.com/office/drawing/2014/main" id="{9D1B8B82-E74B-64BB-E0B5-B5C8FBE64462}"/>
                </a:ext>
              </a:extLst>
            </p:cNvPr>
            <p:cNvSpPr>
              <a:spLocks noChangeAspect="1"/>
            </p:cNvSpPr>
            <p:nvPr>
              <p:custDataLst>
                <p:tags r:id="rId1"/>
              </p:custDataLst>
            </p:nvPr>
          </p:nvSpPr>
          <p:spPr>
            <a:xfrm>
              <a:off x="3892041" y="2835165"/>
              <a:ext cx="1839838" cy="1839838"/>
            </a:xfrm>
            <a:prstGeom prst="rect">
              <a:avLst/>
            </a:prstGeom>
            <a:blipFill dpi="0" rotWithShape="0">
              <a:blip r:embed="rId11">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ình chữ nhật 29">
              <a:extLst>
                <a:ext uri="{FF2B5EF4-FFF2-40B4-BE49-F238E27FC236}">
                  <a16:creationId xmlns:a16="http://schemas.microsoft.com/office/drawing/2014/main" id="{B7A556BE-8663-5192-5015-4CB3D413C56E}"/>
                </a:ext>
              </a:extLst>
            </p:cNvPr>
            <p:cNvSpPr>
              <a:spLocks noChangeAspect="1"/>
            </p:cNvSpPr>
            <p:nvPr>
              <p:custDataLst>
                <p:tags r:id="rId2"/>
              </p:custDataLst>
            </p:nvPr>
          </p:nvSpPr>
          <p:spPr>
            <a:xfrm>
              <a:off x="5791571" y="2835165"/>
              <a:ext cx="1839838" cy="1839838"/>
            </a:xfrm>
            <a:prstGeom prst="rect">
              <a:avLst/>
            </a:prstGeom>
            <a:blipFill dpi="0" rotWithShape="0">
              <a:blip r:embed="rId12">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ình chữ nhật 30">
              <a:extLst>
                <a:ext uri="{FF2B5EF4-FFF2-40B4-BE49-F238E27FC236}">
                  <a16:creationId xmlns:a16="http://schemas.microsoft.com/office/drawing/2014/main" id="{4447BD02-13B6-8041-CDC2-B9870E6346D9}"/>
                </a:ext>
              </a:extLst>
            </p:cNvPr>
            <p:cNvSpPr>
              <a:spLocks noChangeAspect="1"/>
            </p:cNvSpPr>
            <p:nvPr>
              <p:custDataLst>
                <p:tags r:id="rId3"/>
              </p:custDataLst>
            </p:nvPr>
          </p:nvSpPr>
          <p:spPr>
            <a:xfrm>
              <a:off x="7691101" y="2835165"/>
              <a:ext cx="1839838" cy="1839838"/>
            </a:xfrm>
            <a:prstGeom prst="rect">
              <a:avLst/>
            </a:prstGeom>
            <a:blipFill dpi="0" rotWithShape="0">
              <a:blip r:embed="rId13">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ình chữ nhật 31">
              <a:extLst>
                <a:ext uri="{FF2B5EF4-FFF2-40B4-BE49-F238E27FC236}">
                  <a16:creationId xmlns:a16="http://schemas.microsoft.com/office/drawing/2014/main" id="{4E931D6A-3279-987F-6112-CE2FEB70AE3E}"/>
                </a:ext>
              </a:extLst>
            </p:cNvPr>
            <p:cNvSpPr>
              <a:spLocks noChangeAspect="1"/>
            </p:cNvSpPr>
            <p:nvPr>
              <p:custDataLst>
                <p:tags r:id="rId4"/>
              </p:custDataLst>
            </p:nvPr>
          </p:nvSpPr>
          <p:spPr>
            <a:xfrm>
              <a:off x="9590631" y="2835165"/>
              <a:ext cx="1839838" cy="1839838"/>
            </a:xfrm>
            <a:prstGeom prst="rect">
              <a:avLst/>
            </a:prstGeom>
            <a:blipFill dpi="0" rotWithShape="0">
              <a:blip r:embed="rId14">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32">
              <a:extLst>
                <a:ext uri="{FF2B5EF4-FFF2-40B4-BE49-F238E27FC236}">
                  <a16:creationId xmlns:a16="http://schemas.microsoft.com/office/drawing/2014/main" id="{8AB3AD05-D3F0-F199-9AA7-ACBC3677DDBD}"/>
                </a:ext>
              </a:extLst>
            </p:cNvPr>
            <p:cNvSpPr>
              <a:spLocks noChangeAspect="1"/>
            </p:cNvSpPr>
            <p:nvPr>
              <p:custDataLst>
                <p:tags r:id="rId5"/>
              </p:custDataLst>
            </p:nvPr>
          </p:nvSpPr>
          <p:spPr>
            <a:xfrm>
              <a:off x="5724497" y="4723548"/>
              <a:ext cx="2847629" cy="1670466"/>
            </a:xfrm>
            <a:prstGeom prst="rect">
              <a:avLst/>
            </a:prstGeom>
            <a:blipFill dpi="0" rotWithShape="0">
              <a:blip r:embed="rId15">
                <a:alphaModFix/>
                <a:extLst>
                  <a:ext uri="{28A0092B-C50C-407E-A947-70E740481C1C}">
                    <a14:useLocalDpi xmlns:a14="http://schemas.microsoft.com/office/drawing/2010/main" val="0"/>
                  </a:ext>
                </a:extLst>
              </a:blip>
              <a:srcRect/>
              <a:stretch>
                <a:fillRect t="-6937" b="-693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33">
              <a:extLst>
                <a:ext uri="{FF2B5EF4-FFF2-40B4-BE49-F238E27FC236}">
                  <a16:creationId xmlns:a16="http://schemas.microsoft.com/office/drawing/2014/main" id="{9B7A404A-3495-E493-6ABC-F363496AAF54}"/>
                </a:ext>
              </a:extLst>
            </p:cNvPr>
            <p:cNvSpPr>
              <a:spLocks noChangeAspect="1"/>
            </p:cNvSpPr>
            <p:nvPr>
              <p:custDataLst>
                <p:tags r:id="rId6"/>
              </p:custDataLst>
            </p:nvPr>
          </p:nvSpPr>
          <p:spPr>
            <a:xfrm>
              <a:off x="8623738" y="4723548"/>
              <a:ext cx="2801958" cy="1670466"/>
            </a:xfrm>
            <a:prstGeom prst="rect">
              <a:avLst/>
            </a:prstGeom>
            <a:blipFill dpi="0" rotWithShape="0">
              <a:blip r:embed="rId16">
                <a:alphaModFix/>
                <a:extLst>
                  <a:ext uri="{28A0092B-C50C-407E-A947-70E740481C1C}">
                    <a14:useLocalDpi xmlns:a14="http://schemas.microsoft.com/office/drawing/2010/main" val="0"/>
                  </a:ext>
                </a:extLst>
              </a:blip>
              <a:srcRect/>
              <a:stretch>
                <a:fillRect t="-4121" b="-412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ình tự do: Hình 34">
              <a:extLst>
                <a:ext uri="{FF2B5EF4-FFF2-40B4-BE49-F238E27FC236}">
                  <a16:creationId xmlns:a16="http://schemas.microsoft.com/office/drawing/2014/main" id="{F6DC40D5-11D8-EC03-C76B-7DC2265D0940}"/>
                </a:ext>
              </a:extLst>
            </p:cNvPr>
            <p:cNvSpPr>
              <a:spLocks noChangeAspect="1"/>
            </p:cNvSpPr>
            <p:nvPr>
              <p:custDataLst>
                <p:tags r:id="rId7"/>
              </p:custDataLst>
            </p:nvPr>
          </p:nvSpPr>
          <p:spPr>
            <a:xfrm>
              <a:off x="2996638" y="4723547"/>
              <a:ext cx="2676249" cy="1670466"/>
            </a:xfrm>
            <a:custGeom>
              <a:avLst/>
              <a:gdLst>
                <a:gd name="connsiteX0" fmla="*/ 889344 w 2676249"/>
                <a:gd name="connsiteY0" fmla="*/ 0 h 1670466"/>
                <a:gd name="connsiteX1" fmla="*/ 2676249 w 2676249"/>
                <a:gd name="connsiteY1" fmla="*/ 0 h 1670466"/>
                <a:gd name="connsiteX2" fmla="*/ 2676249 w 2676249"/>
                <a:gd name="connsiteY2" fmla="*/ 1670466 h 1670466"/>
                <a:gd name="connsiteX3" fmla="*/ 0 w 2676249"/>
                <a:gd name="connsiteY3" fmla="*/ 1670466 h 1670466"/>
                <a:gd name="connsiteX4" fmla="*/ 0 w 2676249"/>
                <a:gd name="connsiteY4" fmla="*/ 1119783 h 1670466"/>
                <a:gd name="connsiteX5" fmla="*/ 41403 w 2676249"/>
                <a:gd name="connsiteY5" fmla="*/ 1067652 h 1670466"/>
                <a:gd name="connsiteX6" fmla="*/ 752929 w 2676249"/>
                <a:gd name="connsiteY6" fmla="*/ 171761 h 1670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76249" h="1670466">
                  <a:moveTo>
                    <a:pt x="889344" y="0"/>
                  </a:moveTo>
                  <a:lnTo>
                    <a:pt x="2676249" y="0"/>
                  </a:lnTo>
                  <a:lnTo>
                    <a:pt x="2676249" y="1670466"/>
                  </a:lnTo>
                  <a:lnTo>
                    <a:pt x="0" y="1670466"/>
                  </a:lnTo>
                  <a:lnTo>
                    <a:pt x="0" y="1119783"/>
                  </a:lnTo>
                  <a:lnTo>
                    <a:pt x="41403" y="1067652"/>
                  </a:lnTo>
                  <a:lnTo>
                    <a:pt x="752929" y="171761"/>
                  </a:lnTo>
                  <a:close/>
                </a:path>
              </a:pathLst>
            </a:custGeom>
            <a:blipFill dpi="0" rotWithShape="0">
              <a:blip r:embed="rId17">
                <a:alphaModFix/>
                <a:extLst>
                  <a:ext uri="{28A0092B-C50C-407E-A947-70E740481C1C}">
                    <a14:useLocalDpi xmlns:a14="http://schemas.microsoft.com/office/drawing/2010/main" val="0"/>
                  </a:ext>
                </a:extLst>
              </a:blip>
              <a:srcRect/>
              <a:stretch>
                <a:fillRect t="-3937" b="-393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Hình tự do: Hình 35">
              <a:extLst>
                <a:ext uri="{FF2B5EF4-FFF2-40B4-BE49-F238E27FC236}">
                  <a16:creationId xmlns:a16="http://schemas.microsoft.com/office/drawing/2014/main" id="{D6864D13-4D78-72CB-8801-946050951DA2}"/>
                </a:ext>
              </a:extLst>
            </p:cNvPr>
            <p:cNvSpPr>
              <a:spLocks noChangeAspect="1"/>
            </p:cNvSpPr>
            <p:nvPr>
              <p:custDataLst>
                <p:tags r:id="rId8"/>
              </p:custDataLst>
            </p:nvPr>
          </p:nvSpPr>
          <p:spPr>
            <a:xfrm>
              <a:off x="857671" y="2848076"/>
              <a:ext cx="2981347" cy="2981347"/>
            </a:xfrm>
            <a:custGeom>
              <a:avLst/>
              <a:gdLst>
                <a:gd name="connsiteX0" fmla="*/ 0 w 2981347"/>
                <a:gd name="connsiteY0" fmla="*/ 0 h 2981347"/>
                <a:gd name="connsiteX1" fmla="*/ 2981347 w 2981347"/>
                <a:gd name="connsiteY1" fmla="*/ 0 h 2981347"/>
                <a:gd name="connsiteX2" fmla="*/ 2981347 w 2981347"/>
                <a:gd name="connsiteY2" fmla="*/ 1851631 h 2981347"/>
                <a:gd name="connsiteX3" fmla="*/ 2095626 w 2981347"/>
                <a:gd name="connsiteY3" fmla="*/ 2981347 h 2981347"/>
                <a:gd name="connsiteX4" fmla="*/ 0 w 2981347"/>
                <a:gd name="connsiteY4" fmla="*/ 2981347 h 29813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1347" h="2981347">
                  <a:moveTo>
                    <a:pt x="0" y="0"/>
                  </a:moveTo>
                  <a:lnTo>
                    <a:pt x="2981347" y="0"/>
                  </a:lnTo>
                  <a:lnTo>
                    <a:pt x="2981347" y="1851631"/>
                  </a:lnTo>
                  <a:lnTo>
                    <a:pt x="2095626" y="2981347"/>
                  </a:lnTo>
                  <a:lnTo>
                    <a:pt x="0" y="2981347"/>
                  </a:lnTo>
                  <a:close/>
                </a:path>
              </a:pathLst>
            </a:custGeom>
            <a:blipFill dpi="0" rotWithShape="0">
              <a:blip r:embed="rId18">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7" name="Hình tự do: Hình 36">
              <a:extLst>
                <a:ext uri="{FF2B5EF4-FFF2-40B4-BE49-F238E27FC236}">
                  <a16:creationId xmlns:a16="http://schemas.microsoft.com/office/drawing/2014/main" id="{C426B4E3-0215-D186-E6AD-DF62326740B3}"/>
                </a:ext>
              </a:extLst>
            </p:cNvPr>
            <p:cNvSpPr/>
            <p:nvPr/>
          </p:nvSpPr>
          <p:spPr>
            <a:xfrm>
              <a:off x="3810000" y="4723548"/>
              <a:ext cx="10467" cy="13179"/>
            </a:xfrm>
            <a:custGeom>
              <a:avLst/>
              <a:gdLst>
                <a:gd name="connsiteX0" fmla="*/ 0 w 10467"/>
                <a:gd name="connsiteY0" fmla="*/ 0 h 13179"/>
                <a:gd name="connsiteX1" fmla="*/ 10467 w 10467"/>
                <a:gd name="connsiteY1" fmla="*/ 0 h 13179"/>
                <a:gd name="connsiteX2" fmla="*/ 0 w 10467"/>
                <a:gd name="connsiteY2" fmla="*/ 13179 h 13179"/>
                <a:gd name="connsiteX3" fmla="*/ 0 w 10467"/>
                <a:gd name="connsiteY3" fmla="*/ 0 h 13179"/>
              </a:gdLst>
              <a:ahLst/>
              <a:cxnLst>
                <a:cxn ang="0">
                  <a:pos x="connsiteX0" y="connsiteY0"/>
                </a:cxn>
                <a:cxn ang="0">
                  <a:pos x="connsiteX1" y="connsiteY1"/>
                </a:cxn>
                <a:cxn ang="0">
                  <a:pos x="connsiteX2" y="connsiteY2"/>
                </a:cxn>
                <a:cxn ang="0">
                  <a:pos x="connsiteX3" y="connsiteY3"/>
                </a:cxn>
              </a:cxnLst>
              <a:rect l="l" t="t" r="r" b="b"/>
              <a:pathLst>
                <a:path w="10467" h="13179">
                  <a:moveTo>
                    <a:pt x="0" y="0"/>
                  </a:moveTo>
                  <a:lnTo>
                    <a:pt x="10467" y="0"/>
                  </a:lnTo>
                  <a:lnTo>
                    <a:pt x="0" y="1317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8" name="Hình chữ nhật 37">
              <a:extLst>
                <a:ext uri="{FF2B5EF4-FFF2-40B4-BE49-F238E27FC236}">
                  <a16:creationId xmlns:a16="http://schemas.microsoft.com/office/drawing/2014/main" id="{EA9E1AAD-35EE-6A05-4A46-9EB12C0F6FE8}"/>
                </a:ext>
              </a:extLst>
            </p:cNvPr>
            <p:cNvSpPr/>
            <p:nvPr/>
          </p:nvSpPr>
          <p:spPr>
            <a:xfrm>
              <a:off x="841906" y="5867400"/>
              <a:ext cx="2103120" cy="548640"/>
            </a:xfrm>
            <a:prstGeom prst="rect">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374287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3505200" y="663404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2492652" y="634605"/>
            <a:ext cx="7314503"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GỢI Ý SƠ ĐỒ TỔNG KẾT</a:t>
            </a:r>
          </a:p>
        </p:txBody>
      </p:sp>
      <p:sp>
        <p:nvSpPr>
          <p:cNvPr id="89" name="Hình chữ nhật 88">
            <a:extLst>
              <a:ext uri="{FF2B5EF4-FFF2-40B4-BE49-F238E27FC236}">
                <a16:creationId xmlns:a16="http://schemas.microsoft.com/office/drawing/2014/main" id="{23C77C3B-9A45-7BB6-4B0B-049464EBA79A}"/>
              </a:ext>
            </a:extLst>
          </p:cNvPr>
          <p:cNvSpPr/>
          <p:nvPr/>
        </p:nvSpPr>
        <p:spPr>
          <a:xfrm rot="1473083">
            <a:off x="6852524" y="3610516"/>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ình chữ nhật 87">
            <a:extLst>
              <a:ext uri="{FF2B5EF4-FFF2-40B4-BE49-F238E27FC236}">
                <a16:creationId xmlns:a16="http://schemas.microsoft.com/office/drawing/2014/main" id="{3376AA6D-303A-56D0-B9F8-F78CAF52C7B5}"/>
              </a:ext>
            </a:extLst>
          </p:cNvPr>
          <p:cNvSpPr/>
          <p:nvPr/>
        </p:nvSpPr>
        <p:spPr>
          <a:xfrm rot="19453778">
            <a:off x="6790387" y="2727650"/>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ình chữ nhật 86">
            <a:extLst>
              <a:ext uri="{FF2B5EF4-FFF2-40B4-BE49-F238E27FC236}">
                <a16:creationId xmlns:a16="http://schemas.microsoft.com/office/drawing/2014/main" id="{A15FB1B7-263B-E785-6A08-21B4BC1F12BD}"/>
              </a:ext>
            </a:extLst>
          </p:cNvPr>
          <p:cNvSpPr/>
          <p:nvPr/>
        </p:nvSpPr>
        <p:spPr>
          <a:xfrm rot="6741038" flipV="1">
            <a:off x="3613245" y="4601184"/>
            <a:ext cx="2397519" cy="125113"/>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ình chữ nhật 85">
            <a:extLst>
              <a:ext uri="{FF2B5EF4-FFF2-40B4-BE49-F238E27FC236}">
                <a16:creationId xmlns:a16="http://schemas.microsoft.com/office/drawing/2014/main" id="{EB721D17-8447-325D-EF6A-66758E1D5D0A}"/>
              </a:ext>
            </a:extLst>
          </p:cNvPr>
          <p:cNvSpPr/>
          <p:nvPr/>
        </p:nvSpPr>
        <p:spPr>
          <a:xfrm rot="9181609">
            <a:off x="3374565" y="3789522"/>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ình chữ nhật 84">
            <a:extLst>
              <a:ext uri="{FF2B5EF4-FFF2-40B4-BE49-F238E27FC236}">
                <a16:creationId xmlns:a16="http://schemas.microsoft.com/office/drawing/2014/main" id="{A74D3171-FED0-1D8E-A39A-986ACF5B6760}"/>
              </a:ext>
            </a:extLst>
          </p:cNvPr>
          <p:cNvSpPr/>
          <p:nvPr/>
        </p:nvSpPr>
        <p:spPr>
          <a:xfrm rot="1432692">
            <a:off x="3620660" y="2964340"/>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Nhóm 43">
            <a:extLst>
              <a:ext uri="{FF2B5EF4-FFF2-40B4-BE49-F238E27FC236}">
                <a16:creationId xmlns:a16="http://schemas.microsoft.com/office/drawing/2014/main" id="{CE7594D9-F59D-AFCE-C8F9-FAB66267833A}"/>
              </a:ext>
            </a:extLst>
          </p:cNvPr>
          <p:cNvGrpSpPr/>
          <p:nvPr/>
        </p:nvGrpSpPr>
        <p:grpSpPr>
          <a:xfrm>
            <a:off x="4648200" y="2057400"/>
            <a:ext cx="2895601" cy="2436593"/>
            <a:chOff x="4648200" y="2057400"/>
            <a:chExt cx="2895601" cy="2436593"/>
          </a:xfrm>
        </p:grpSpPr>
        <p:sp>
          <p:nvSpPr>
            <p:cNvPr id="33" name="Hình chữ nhật: Góc Tròn 32">
              <a:extLst>
                <a:ext uri="{FF2B5EF4-FFF2-40B4-BE49-F238E27FC236}">
                  <a16:creationId xmlns:a16="http://schemas.microsoft.com/office/drawing/2014/main" id="{428B5E89-CCB3-35B9-7433-B70DEE95C792}"/>
                </a:ext>
              </a:extLst>
            </p:cNvPr>
            <p:cNvSpPr/>
            <p:nvPr/>
          </p:nvSpPr>
          <p:spPr>
            <a:xfrm>
              <a:off x="4648200" y="2057400"/>
              <a:ext cx="2895601" cy="2436593"/>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ình chữ nhật: Góc Tròn 8">
              <a:extLst>
                <a:ext uri="{FF2B5EF4-FFF2-40B4-BE49-F238E27FC236}">
                  <a16:creationId xmlns:a16="http://schemas.microsoft.com/office/drawing/2014/main" id="{F41D40B5-B288-29BE-EAE7-D8C1B3F11E3B}"/>
                </a:ext>
              </a:extLst>
            </p:cNvPr>
            <p:cNvSpPr/>
            <p:nvPr/>
          </p:nvSpPr>
          <p:spPr>
            <a:xfrm>
              <a:off x="4836330" y="2238854"/>
              <a:ext cx="2519340" cy="2115612"/>
            </a:xfrm>
            <a:prstGeom prst="roundRect">
              <a:avLst/>
            </a:prstGeom>
            <a:noFill/>
            <a:ln>
              <a:solidFill>
                <a:srgbClr val="019CE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ộp Văn bản 34">
              <a:extLst>
                <a:ext uri="{FF2B5EF4-FFF2-40B4-BE49-F238E27FC236}">
                  <a16:creationId xmlns:a16="http://schemas.microsoft.com/office/drawing/2014/main" id="{8929D137-D8C2-BCAF-C320-121E384C1061}"/>
                </a:ext>
              </a:extLst>
            </p:cNvPr>
            <p:cNvSpPr txBox="1"/>
            <p:nvPr/>
          </p:nvSpPr>
          <p:spPr>
            <a:xfrm>
              <a:off x="4916831" y="2565551"/>
              <a:ext cx="2358338" cy="1384995"/>
            </a:xfrm>
            <a:prstGeom prst="rect">
              <a:avLst/>
            </a:prstGeom>
            <a:noFill/>
          </p:spPr>
          <p:txBody>
            <a:bodyPr wrap="none">
              <a:spAutoFit/>
            </a:bodyPr>
            <a:lstStyle/>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HYDROGEN </a:t>
              </a:r>
            </a:p>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HALIDE VÀ </a:t>
              </a:r>
            </a:p>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ION HALIDE</a:t>
              </a:r>
              <a:endParaRPr lang="en-US" sz="2800">
                <a:solidFill>
                  <a:schemeClr val="tx2">
                    <a:lumMod val="60000"/>
                    <a:lumOff val="40000"/>
                  </a:schemeClr>
                </a:solidFill>
                <a:latin typeface="Arial" panose="020B0604020202020204" pitchFamily="34" charset="0"/>
                <a:cs typeface="Arial" panose="020B0604020202020204" pitchFamily="34" charset="0"/>
              </a:endParaRPr>
            </a:p>
          </p:txBody>
        </p:sp>
      </p:grpSp>
      <p:grpSp>
        <p:nvGrpSpPr>
          <p:cNvPr id="46" name="Nhóm 45">
            <a:extLst>
              <a:ext uri="{FF2B5EF4-FFF2-40B4-BE49-F238E27FC236}">
                <a16:creationId xmlns:a16="http://schemas.microsoft.com/office/drawing/2014/main" id="{7EE1D954-B46F-402F-9E43-B8A75C5FD56B}"/>
              </a:ext>
            </a:extLst>
          </p:cNvPr>
          <p:cNvGrpSpPr/>
          <p:nvPr/>
        </p:nvGrpSpPr>
        <p:grpSpPr>
          <a:xfrm>
            <a:off x="1064546" y="1995630"/>
            <a:ext cx="3220522" cy="1433370"/>
            <a:chOff x="1064546" y="1995630"/>
            <a:chExt cx="3220522" cy="1433370"/>
          </a:xfrm>
        </p:grpSpPr>
        <p:sp>
          <p:nvSpPr>
            <p:cNvPr id="54" name="Hình chữ nhật: Góc Tròn 53">
              <a:extLst>
                <a:ext uri="{FF2B5EF4-FFF2-40B4-BE49-F238E27FC236}">
                  <a16:creationId xmlns:a16="http://schemas.microsoft.com/office/drawing/2014/main" id="{B9763D5A-9A87-F622-6E85-3E680B22DEB6}"/>
                </a:ext>
              </a:extLst>
            </p:cNvPr>
            <p:cNvSpPr/>
            <p:nvPr/>
          </p:nvSpPr>
          <p:spPr>
            <a:xfrm>
              <a:off x="1064546" y="1995630"/>
              <a:ext cx="3220522" cy="1433370"/>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ộp Văn bản 36">
              <a:extLst>
                <a:ext uri="{FF2B5EF4-FFF2-40B4-BE49-F238E27FC236}">
                  <a16:creationId xmlns:a16="http://schemas.microsoft.com/office/drawing/2014/main" id="{3AF07E62-08B9-3D50-6374-A759021B909E}"/>
                </a:ext>
              </a:extLst>
            </p:cNvPr>
            <p:cNvSpPr txBox="1"/>
            <p:nvPr/>
          </p:nvSpPr>
          <p:spPr>
            <a:xfrm>
              <a:off x="1188906" y="2112151"/>
              <a:ext cx="2971800" cy="1200329"/>
            </a:xfrm>
            <a:prstGeom prst="rect">
              <a:avLst/>
            </a:prstGeom>
            <a:noFill/>
          </p:spPr>
          <p:txBody>
            <a:bodyPr wrap="squar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ừ HCl → HI, </a:t>
              </a:r>
              <a:r>
                <a:rPr lang="en-US" sz="1800" b="1">
                  <a:solidFill>
                    <a:schemeClr val="tx1">
                      <a:lumMod val="65000"/>
                      <a:lumOff val="35000"/>
                    </a:schemeClr>
                  </a:solidFill>
                  <a:latin typeface="Arial" panose="020B0604020202020204" pitchFamily="34" charset="0"/>
                  <a:cs typeface="Arial" panose="020B0604020202020204" pitchFamily="34" charset="0"/>
                </a:rPr>
                <a:t>nhiệt độ sôi tăng dần</a:t>
              </a:r>
              <a:r>
                <a:rPr lang="en-US" sz="1800">
                  <a:solidFill>
                    <a:schemeClr val="tx1">
                      <a:lumMod val="65000"/>
                      <a:lumOff val="35000"/>
                    </a:schemeClr>
                  </a:solidFill>
                  <a:latin typeface="Arial" panose="020B0604020202020204" pitchFamily="34" charset="0"/>
                  <a:cs typeface="Arial" panose="020B0604020202020204" pitchFamily="34" charset="0"/>
                </a:rPr>
                <a:t>; do PTK tăng, tương tác van der Waals giữa các phân tử tăng.</a:t>
              </a:r>
            </a:p>
          </p:txBody>
        </p:sp>
      </p:grpSp>
      <p:grpSp>
        <p:nvGrpSpPr>
          <p:cNvPr id="48" name="Nhóm 47">
            <a:extLst>
              <a:ext uri="{FF2B5EF4-FFF2-40B4-BE49-F238E27FC236}">
                <a16:creationId xmlns:a16="http://schemas.microsoft.com/office/drawing/2014/main" id="{29FC4564-77ED-DBC4-B55C-7971A84C31CF}"/>
              </a:ext>
            </a:extLst>
          </p:cNvPr>
          <p:cNvGrpSpPr/>
          <p:nvPr/>
        </p:nvGrpSpPr>
        <p:grpSpPr>
          <a:xfrm>
            <a:off x="1064545" y="3783599"/>
            <a:ext cx="3220524" cy="1433370"/>
            <a:chOff x="1064545" y="3828750"/>
            <a:chExt cx="3220524" cy="1433370"/>
          </a:xfrm>
        </p:grpSpPr>
        <p:sp>
          <p:nvSpPr>
            <p:cNvPr id="58" name="Hình chữ nhật: Góc Tròn 57">
              <a:extLst>
                <a:ext uri="{FF2B5EF4-FFF2-40B4-BE49-F238E27FC236}">
                  <a16:creationId xmlns:a16="http://schemas.microsoft.com/office/drawing/2014/main" id="{092A0C81-0989-0632-8556-E8F182D0B071}"/>
                </a:ext>
              </a:extLst>
            </p:cNvPr>
            <p:cNvSpPr/>
            <p:nvPr/>
          </p:nvSpPr>
          <p:spPr>
            <a:xfrm>
              <a:off x="1064545" y="3828750"/>
              <a:ext cx="3220524" cy="1433370"/>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39" name="Hộp Văn bản 38">
              <a:extLst>
                <a:ext uri="{FF2B5EF4-FFF2-40B4-BE49-F238E27FC236}">
                  <a16:creationId xmlns:a16="http://schemas.microsoft.com/office/drawing/2014/main" id="{2F8748E1-1809-8F96-EE01-66FB8D390E25}"/>
                </a:ext>
              </a:extLst>
            </p:cNvPr>
            <p:cNvSpPr txBox="1"/>
            <p:nvPr/>
          </p:nvSpPr>
          <p:spPr>
            <a:xfrm>
              <a:off x="1258101" y="4083770"/>
              <a:ext cx="2833413" cy="923330"/>
            </a:xfrm>
            <a:prstGeom prst="rect">
              <a:avLst/>
            </a:prstGeom>
            <a:noFill/>
          </p:spPr>
          <p:txBody>
            <a:bodyPr wrap="square">
              <a:spAutoFit/>
            </a:bodyPr>
            <a:lstStyle/>
            <a:p>
              <a:pPr lvl="0" algn="l"/>
              <a:r>
                <a:rPr lang="en-US" sz="1800" b="1">
                  <a:latin typeface="Arial" panose="020B0604020202020204" pitchFamily="34" charset="0"/>
                  <a:cs typeface="Arial" panose="020B0604020202020204" pitchFamily="34" charset="0"/>
                </a:rPr>
                <a:t>HF</a:t>
              </a:r>
              <a:r>
                <a:rPr lang="en-US" sz="1800">
                  <a:latin typeface="Arial" panose="020B0604020202020204" pitchFamily="34" charset="0"/>
                  <a:cs typeface="Arial" panose="020B0604020202020204" pitchFamily="34" charset="0"/>
                </a:rPr>
                <a:t> có nhiệt độ sôi cao bất thường do </a:t>
              </a:r>
              <a:r>
                <a:rPr lang="en-US" sz="1800" b="1">
                  <a:latin typeface="Arial" panose="020B0604020202020204" pitchFamily="34" charset="0"/>
                  <a:cs typeface="Arial" panose="020B0604020202020204" pitchFamily="34" charset="0"/>
                </a:rPr>
                <a:t>có liên hết hydrogen</a:t>
              </a:r>
              <a:r>
                <a:rPr lang="en-US" sz="1800">
                  <a:latin typeface="Arial" panose="020B0604020202020204" pitchFamily="34" charset="0"/>
                  <a:cs typeface="Arial" panose="020B0604020202020204" pitchFamily="34" charset="0"/>
                </a:rPr>
                <a:t> liên phân tử.</a:t>
              </a:r>
            </a:p>
          </p:txBody>
        </p:sp>
      </p:grpSp>
      <p:grpSp>
        <p:nvGrpSpPr>
          <p:cNvPr id="50" name="Nhóm 49">
            <a:extLst>
              <a:ext uri="{FF2B5EF4-FFF2-40B4-BE49-F238E27FC236}">
                <a16:creationId xmlns:a16="http://schemas.microsoft.com/office/drawing/2014/main" id="{E5A14826-39ED-6A62-788B-1B3FF403179B}"/>
              </a:ext>
            </a:extLst>
          </p:cNvPr>
          <p:cNvGrpSpPr/>
          <p:nvPr/>
        </p:nvGrpSpPr>
        <p:grpSpPr>
          <a:xfrm>
            <a:off x="2032214" y="5506364"/>
            <a:ext cx="2895601" cy="753031"/>
            <a:chOff x="1227006" y="5571569"/>
            <a:chExt cx="2895601" cy="753031"/>
          </a:xfrm>
        </p:grpSpPr>
        <p:sp>
          <p:nvSpPr>
            <p:cNvPr id="59" name="Hình chữ nhật: Góc Tròn 58">
              <a:extLst>
                <a:ext uri="{FF2B5EF4-FFF2-40B4-BE49-F238E27FC236}">
                  <a16:creationId xmlns:a16="http://schemas.microsoft.com/office/drawing/2014/main" id="{5125619E-8F96-3D55-DD8D-FB68476DFF7F}"/>
                </a:ext>
              </a:extLst>
            </p:cNvPr>
            <p:cNvSpPr/>
            <p:nvPr/>
          </p:nvSpPr>
          <p:spPr>
            <a:xfrm>
              <a:off x="1227006" y="5571569"/>
              <a:ext cx="2895601" cy="753031"/>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ộp Văn bản 40">
              <a:extLst>
                <a:ext uri="{FF2B5EF4-FFF2-40B4-BE49-F238E27FC236}">
                  <a16:creationId xmlns:a16="http://schemas.microsoft.com/office/drawing/2014/main" id="{41AF717D-89F6-5156-DEF2-58C381B14D46}"/>
                </a:ext>
              </a:extLst>
            </p:cNvPr>
            <p:cNvSpPr txBox="1"/>
            <p:nvPr/>
          </p:nvSpPr>
          <p:spPr>
            <a:xfrm>
              <a:off x="1495637" y="5624919"/>
              <a:ext cx="2396810" cy="646331"/>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ính acid tăng dần: </a:t>
              </a:r>
            </a:p>
            <a:p>
              <a:pPr lvl="0" algn="l"/>
              <a:r>
                <a:rPr lang="en-US" sz="1800" b="1">
                  <a:solidFill>
                    <a:schemeClr val="tx1">
                      <a:lumMod val="65000"/>
                      <a:lumOff val="35000"/>
                    </a:schemeClr>
                  </a:solidFill>
                  <a:latin typeface="Arial" panose="020B0604020202020204" pitchFamily="34" charset="0"/>
                  <a:cs typeface="Arial" panose="020B0604020202020204" pitchFamily="34" charset="0"/>
                </a:rPr>
                <a:t>HF &lt; HCl &lt; HBr &lt; HI</a:t>
              </a:r>
              <a:r>
                <a:rPr lang="en-US" sz="1800">
                  <a:solidFill>
                    <a:schemeClr val="tx1">
                      <a:lumMod val="65000"/>
                      <a:lumOff val="35000"/>
                    </a:schemeClr>
                  </a:solidFill>
                  <a:latin typeface="Arial" panose="020B0604020202020204" pitchFamily="34" charset="0"/>
                  <a:cs typeface="Arial" panose="020B0604020202020204" pitchFamily="34" charset="0"/>
                </a:rPr>
                <a:t>.</a:t>
              </a:r>
            </a:p>
          </p:txBody>
        </p:sp>
      </p:grpSp>
      <p:grpSp>
        <p:nvGrpSpPr>
          <p:cNvPr id="83" name="Nhóm 82">
            <a:extLst>
              <a:ext uri="{FF2B5EF4-FFF2-40B4-BE49-F238E27FC236}">
                <a16:creationId xmlns:a16="http://schemas.microsoft.com/office/drawing/2014/main" id="{47F3B249-A51D-F4F8-64E5-CEBCB7E57528}"/>
              </a:ext>
            </a:extLst>
          </p:cNvPr>
          <p:cNvGrpSpPr/>
          <p:nvPr/>
        </p:nvGrpSpPr>
        <p:grpSpPr>
          <a:xfrm>
            <a:off x="7973058" y="2042840"/>
            <a:ext cx="2895601" cy="1155097"/>
            <a:chOff x="8119440" y="1961669"/>
            <a:chExt cx="2895601" cy="1155097"/>
          </a:xfrm>
        </p:grpSpPr>
        <p:sp>
          <p:nvSpPr>
            <p:cNvPr id="61" name="Hình chữ nhật: Góc Tròn 60">
              <a:extLst>
                <a:ext uri="{FF2B5EF4-FFF2-40B4-BE49-F238E27FC236}">
                  <a16:creationId xmlns:a16="http://schemas.microsoft.com/office/drawing/2014/main" id="{ED37658B-3F25-E80D-F88B-2951608B8E24}"/>
                </a:ext>
              </a:extLst>
            </p:cNvPr>
            <p:cNvSpPr/>
            <p:nvPr/>
          </p:nvSpPr>
          <p:spPr>
            <a:xfrm>
              <a:off x="8119440" y="1961669"/>
              <a:ext cx="2895601" cy="1155097"/>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Hộp Văn bản 42">
              <a:extLst>
                <a:ext uri="{FF2B5EF4-FFF2-40B4-BE49-F238E27FC236}">
                  <a16:creationId xmlns:a16="http://schemas.microsoft.com/office/drawing/2014/main" id="{E8290ECD-7FCD-6012-6155-97F4C44188AB}"/>
                </a:ext>
              </a:extLst>
            </p:cNvPr>
            <p:cNvSpPr txBox="1"/>
            <p:nvPr/>
          </p:nvSpPr>
          <p:spPr>
            <a:xfrm>
              <a:off x="8243801" y="2077552"/>
              <a:ext cx="2646878" cy="923330"/>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ính khử các ion halide </a:t>
              </a:r>
            </a:p>
            <a:p>
              <a:pPr lvl="0" algn="l"/>
              <a:r>
                <a:rPr lang="en-US" sz="1800">
                  <a:solidFill>
                    <a:schemeClr val="tx1">
                      <a:lumMod val="65000"/>
                      <a:lumOff val="35000"/>
                    </a:schemeClr>
                  </a:solidFill>
                  <a:latin typeface="Arial" panose="020B0604020202020204" pitchFamily="34" charset="0"/>
                  <a:cs typeface="Arial" panose="020B0604020202020204" pitchFamily="34" charset="0"/>
                </a:rPr>
                <a:t>tăng dần: </a:t>
              </a:r>
            </a:p>
            <a:p>
              <a:pPr lvl="0" algn="l"/>
              <a:r>
                <a:rPr lang="en-US" sz="1800" b="1">
                  <a:solidFill>
                    <a:schemeClr val="tx1">
                      <a:lumMod val="65000"/>
                      <a:lumOff val="35000"/>
                    </a:schemeClr>
                  </a:solidFill>
                  <a:latin typeface="Arial" panose="020B0604020202020204" pitchFamily="34" charset="0"/>
                  <a:cs typeface="Arial" panose="020B0604020202020204" pitchFamily="34" charset="0"/>
                </a:rPr>
                <a:t>F</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Cl</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Br</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I</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a:t>
              </a:r>
            </a:p>
          </p:txBody>
        </p:sp>
      </p:grpSp>
      <p:grpSp>
        <p:nvGrpSpPr>
          <p:cNvPr id="84" name="Nhóm 83">
            <a:extLst>
              <a:ext uri="{FF2B5EF4-FFF2-40B4-BE49-F238E27FC236}">
                <a16:creationId xmlns:a16="http://schemas.microsoft.com/office/drawing/2014/main" id="{F9131A2D-610E-0A0F-BDC7-23972D6B01EE}"/>
              </a:ext>
            </a:extLst>
          </p:cNvPr>
          <p:cNvGrpSpPr/>
          <p:nvPr/>
        </p:nvGrpSpPr>
        <p:grpSpPr>
          <a:xfrm>
            <a:off x="7924431" y="3429000"/>
            <a:ext cx="3147785" cy="2195919"/>
            <a:chOff x="8104363" y="3429000"/>
            <a:chExt cx="3147785" cy="2195919"/>
          </a:xfrm>
        </p:grpSpPr>
        <p:sp>
          <p:nvSpPr>
            <p:cNvPr id="62" name="Hình chữ nhật: Góc Tròn 61">
              <a:extLst>
                <a:ext uri="{FF2B5EF4-FFF2-40B4-BE49-F238E27FC236}">
                  <a16:creationId xmlns:a16="http://schemas.microsoft.com/office/drawing/2014/main" id="{F79647DB-0DCC-B45F-0080-7AED82C5DE67}"/>
                </a:ext>
              </a:extLst>
            </p:cNvPr>
            <p:cNvSpPr/>
            <p:nvPr/>
          </p:nvSpPr>
          <p:spPr>
            <a:xfrm>
              <a:off x="8104363" y="3429000"/>
              <a:ext cx="3147785" cy="2195919"/>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Hộp Văn bản 44">
              <a:extLst>
                <a:ext uri="{FF2B5EF4-FFF2-40B4-BE49-F238E27FC236}">
                  <a16:creationId xmlns:a16="http://schemas.microsoft.com/office/drawing/2014/main" id="{A6788002-6468-C539-B011-089B6225251C}"/>
                </a:ext>
              </a:extLst>
            </p:cNvPr>
            <p:cNvSpPr txBox="1"/>
            <p:nvPr/>
          </p:nvSpPr>
          <p:spPr>
            <a:xfrm>
              <a:off x="8196664" y="3634104"/>
              <a:ext cx="2710999" cy="646331"/>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Nhận biết các ion halide </a:t>
              </a:r>
            </a:p>
            <a:p>
              <a:pPr lvl="0" algn="l"/>
              <a:r>
                <a:rPr lang="en-US" sz="1800">
                  <a:solidFill>
                    <a:schemeClr val="tx1">
                      <a:lumMod val="65000"/>
                      <a:lumOff val="35000"/>
                    </a:schemeClr>
                  </a:solidFill>
                  <a:latin typeface="Arial" panose="020B0604020202020204" pitchFamily="34" charset="0"/>
                  <a:cs typeface="Arial" panose="020B0604020202020204" pitchFamily="34" charset="0"/>
                </a:rPr>
                <a:t>bằng </a:t>
              </a:r>
              <a:r>
                <a:rPr lang="en-US" sz="1800" b="1">
                  <a:solidFill>
                    <a:schemeClr val="tx1">
                      <a:lumMod val="65000"/>
                      <a:lumOff val="35000"/>
                    </a:schemeClr>
                  </a:solidFill>
                  <a:latin typeface="Arial" panose="020B0604020202020204" pitchFamily="34" charset="0"/>
                  <a:cs typeface="Arial" panose="020B0604020202020204" pitchFamily="34" charset="0"/>
                </a:rPr>
                <a:t>AgNO</a:t>
              </a:r>
              <a:r>
                <a:rPr lang="en-US" sz="1800" b="1" baseline="-25000">
                  <a:solidFill>
                    <a:schemeClr val="tx1">
                      <a:lumMod val="65000"/>
                      <a:lumOff val="35000"/>
                    </a:schemeClr>
                  </a:solidFill>
                  <a:latin typeface="Arial" panose="020B0604020202020204" pitchFamily="34" charset="0"/>
                  <a:cs typeface="Arial" panose="020B0604020202020204" pitchFamily="34" charset="0"/>
                </a:rPr>
                <a:t>3</a:t>
              </a:r>
              <a:endParaRPr lang="en-US" sz="1800" b="1">
                <a:solidFill>
                  <a:schemeClr val="tx1">
                    <a:lumMod val="65000"/>
                    <a:lumOff val="35000"/>
                  </a:schemeClr>
                </a:solidFill>
                <a:latin typeface="Arial" panose="020B0604020202020204" pitchFamily="34" charset="0"/>
                <a:cs typeface="Arial" panose="020B0604020202020204" pitchFamily="34" charset="0"/>
              </a:endParaRPr>
            </a:p>
          </p:txBody>
        </p:sp>
        <p:sp>
          <p:nvSpPr>
            <p:cNvPr id="47" name="Hộp Văn bản 46">
              <a:extLst>
                <a:ext uri="{FF2B5EF4-FFF2-40B4-BE49-F238E27FC236}">
                  <a16:creationId xmlns:a16="http://schemas.microsoft.com/office/drawing/2014/main" id="{C4409339-B174-F4F0-D7C7-CE1790CBFBA1}"/>
                </a:ext>
              </a:extLst>
            </p:cNvPr>
            <p:cNvSpPr txBox="1"/>
            <p:nvPr/>
          </p:nvSpPr>
          <p:spPr>
            <a:xfrm>
              <a:off x="8364752" y="4327091"/>
              <a:ext cx="2215094" cy="369332"/>
            </a:xfrm>
            <a:prstGeom prst="rect">
              <a:avLst/>
            </a:prstGeom>
            <a:noFill/>
          </p:spPr>
          <p:txBody>
            <a:bodyPr wrap="none">
              <a:spAutoFit/>
            </a:bodyPr>
            <a:lstStyle/>
            <a:p>
              <a:pPr lvl="0" algn="l"/>
              <a:r>
                <a:rPr lang="en-US" sz="1800" b="1">
                  <a:solidFill>
                    <a:schemeClr val="tx1">
                      <a:lumMod val="65000"/>
                      <a:lumOff val="35000"/>
                    </a:schemeClr>
                  </a:solidFill>
                  <a:latin typeface="Arial" panose="020B0604020202020204" pitchFamily="34" charset="0"/>
                  <a:cs typeface="Arial" panose="020B0604020202020204" pitchFamily="34" charset="0"/>
                </a:rPr>
                <a:t>Cl</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Cl↓ trắng.</a:t>
              </a:r>
            </a:p>
          </p:txBody>
        </p:sp>
        <p:sp>
          <p:nvSpPr>
            <p:cNvPr id="49" name="Hộp Văn bản 48">
              <a:extLst>
                <a:ext uri="{FF2B5EF4-FFF2-40B4-BE49-F238E27FC236}">
                  <a16:creationId xmlns:a16="http://schemas.microsoft.com/office/drawing/2014/main" id="{D486D3AE-C2D9-4B23-98F1-588DB0DFD827}"/>
                </a:ext>
              </a:extLst>
            </p:cNvPr>
            <p:cNvSpPr txBox="1"/>
            <p:nvPr/>
          </p:nvSpPr>
          <p:spPr>
            <a:xfrm>
              <a:off x="8378021" y="4679497"/>
              <a:ext cx="2779351" cy="369332"/>
            </a:xfrm>
            <a:prstGeom prst="rect">
              <a:avLst/>
            </a:prstGeom>
            <a:noFill/>
          </p:spPr>
          <p:txBody>
            <a:bodyPr wrap="none">
              <a:spAutoFit/>
            </a:bodyPr>
            <a:lstStyle/>
            <a:p>
              <a:pPr lvl="0" algn="l"/>
              <a:r>
                <a:rPr lang="en-US" sz="1800" b="1">
                  <a:solidFill>
                    <a:schemeClr val="tx1">
                      <a:lumMod val="65000"/>
                      <a:lumOff val="35000"/>
                    </a:schemeClr>
                  </a:solidFill>
                  <a:latin typeface="Arial" panose="020B0604020202020204" pitchFamily="34" charset="0"/>
                  <a:cs typeface="Arial" panose="020B0604020202020204" pitchFamily="34" charset="0"/>
                </a:rPr>
                <a:t>Br</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Br↓ vàng nhạt.</a:t>
              </a:r>
            </a:p>
          </p:txBody>
        </p:sp>
        <p:sp>
          <p:nvSpPr>
            <p:cNvPr id="52" name="Hộp Văn bản 51">
              <a:extLst>
                <a:ext uri="{FF2B5EF4-FFF2-40B4-BE49-F238E27FC236}">
                  <a16:creationId xmlns:a16="http://schemas.microsoft.com/office/drawing/2014/main" id="{DB6CF661-635E-EE98-B155-29B15D2913BE}"/>
                </a:ext>
              </a:extLst>
            </p:cNvPr>
            <p:cNvSpPr txBox="1"/>
            <p:nvPr/>
          </p:nvSpPr>
          <p:spPr>
            <a:xfrm>
              <a:off x="8400146" y="5080122"/>
              <a:ext cx="1779077" cy="369332"/>
            </a:xfrm>
            <a:prstGeom prst="rect">
              <a:avLst/>
            </a:prstGeom>
            <a:noFill/>
          </p:spPr>
          <p:txBody>
            <a:bodyPr wrap="none">
              <a:spAutoFit/>
            </a:bodyPr>
            <a:lstStyle/>
            <a:p>
              <a:pPr lvl="0"/>
              <a:r>
                <a:rPr lang="en-US" sz="1800" b="1">
                  <a:solidFill>
                    <a:schemeClr val="tx1">
                      <a:lumMod val="65000"/>
                      <a:lumOff val="35000"/>
                    </a:schemeClr>
                  </a:solidFill>
                  <a:latin typeface="Arial" panose="020B0604020202020204" pitchFamily="34" charset="0"/>
                  <a:cs typeface="Arial" panose="020B0604020202020204" pitchFamily="34" charset="0"/>
                </a:rPr>
                <a:t>I</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I↓ vàng</a:t>
              </a:r>
              <a:endParaRPr lang="en-US" b="1">
                <a:solidFill>
                  <a:schemeClr val="tx1">
                    <a:lumMod val="65000"/>
                    <a:lumOff val="35000"/>
                  </a:schemeClr>
                </a:solidFill>
              </a:endParaRPr>
            </a:p>
          </p:txBody>
        </p:sp>
      </p:grpSp>
      <p:grpSp>
        <p:nvGrpSpPr>
          <p:cNvPr id="42" name="Nhóm 41">
            <a:extLst>
              <a:ext uri="{FF2B5EF4-FFF2-40B4-BE49-F238E27FC236}">
                <a16:creationId xmlns:a16="http://schemas.microsoft.com/office/drawing/2014/main" id="{7D37C2F5-B8F6-4A21-32B2-130FF5670F1C}"/>
              </a:ext>
            </a:extLst>
          </p:cNvPr>
          <p:cNvGrpSpPr>
            <a:grpSpLocks noChangeAspect="1"/>
          </p:cNvGrpSpPr>
          <p:nvPr/>
        </p:nvGrpSpPr>
        <p:grpSpPr>
          <a:xfrm>
            <a:off x="5284969" y="4811727"/>
            <a:ext cx="2286000" cy="1434588"/>
            <a:chOff x="4398742" y="5754597"/>
            <a:chExt cx="3657600" cy="2295340"/>
          </a:xfrm>
        </p:grpSpPr>
        <p:sp>
          <p:nvSpPr>
            <p:cNvPr id="67" name="Hình tự do: Hình 66">
              <a:extLst>
                <a:ext uri="{FF2B5EF4-FFF2-40B4-BE49-F238E27FC236}">
                  <a16:creationId xmlns:a16="http://schemas.microsoft.com/office/drawing/2014/main" id="{0C838DE1-C307-506D-1B42-90E25F9CE092}"/>
                </a:ext>
              </a:extLst>
            </p:cNvPr>
            <p:cNvSpPr/>
            <p:nvPr/>
          </p:nvSpPr>
          <p:spPr>
            <a:xfrm>
              <a:off x="5603862" y="6960496"/>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8" name="Hình tự do: Hình 67">
              <a:extLst>
                <a:ext uri="{FF2B5EF4-FFF2-40B4-BE49-F238E27FC236}">
                  <a16:creationId xmlns:a16="http://schemas.microsoft.com/office/drawing/2014/main" id="{A3A1D340-7525-24C5-787C-02105FC23C90}"/>
                </a:ext>
              </a:extLst>
            </p:cNvPr>
            <p:cNvSpPr/>
            <p:nvPr/>
          </p:nvSpPr>
          <p:spPr>
            <a:xfrm>
              <a:off x="6334201" y="6960496"/>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9" name="Hình tự do: Hình 68">
              <a:extLst>
                <a:ext uri="{FF2B5EF4-FFF2-40B4-BE49-F238E27FC236}">
                  <a16:creationId xmlns:a16="http://schemas.microsoft.com/office/drawing/2014/main" id="{BEE25684-14CE-5A7D-4684-7F139B41426D}"/>
                </a:ext>
              </a:extLst>
            </p:cNvPr>
            <p:cNvSpPr/>
            <p:nvPr/>
          </p:nvSpPr>
          <p:spPr>
            <a:xfrm>
              <a:off x="7053034" y="6960496"/>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0" name="Hình tự do: Hình 69">
              <a:extLst>
                <a:ext uri="{FF2B5EF4-FFF2-40B4-BE49-F238E27FC236}">
                  <a16:creationId xmlns:a16="http://schemas.microsoft.com/office/drawing/2014/main" id="{A66FE03A-0A02-5871-0F6E-550287AA96B8}"/>
                </a:ext>
              </a:extLst>
            </p:cNvPr>
            <p:cNvSpPr/>
            <p:nvPr/>
          </p:nvSpPr>
          <p:spPr>
            <a:xfrm>
              <a:off x="4868696" y="6937385"/>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1" name="Hình tự do: Hình 70">
              <a:extLst>
                <a:ext uri="{FF2B5EF4-FFF2-40B4-BE49-F238E27FC236}">
                  <a16:creationId xmlns:a16="http://schemas.microsoft.com/office/drawing/2014/main" id="{C637B621-57D9-34AD-775B-44F46AFFD1E4}"/>
                </a:ext>
              </a:extLst>
            </p:cNvPr>
            <p:cNvSpPr/>
            <p:nvPr/>
          </p:nvSpPr>
          <p:spPr>
            <a:xfrm>
              <a:off x="4800100"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2" name="Hình tự do: Hình 71">
              <a:extLst>
                <a:ext uri="{FF2B5EF4-FFF2-40B4-BE49-F238E27FC236}">
                  <a16:creationId xmlns:a16="http://schemas.microsoft.com/office/drawing/2014/main" id="{07875887-FC5C-2ED2-B421-88101037FBD1}"/>
                </a:ext>
              </a:extLst>
            </p:cNvPr>
            <p:cNvSpPr>
              <a:spLocks noChangeAspect="1"/>
            </p:cNvSpPr>
            <p:nvPr/>
          </p:nvSpPr>
          <p:spPr>
            <a:xfrm>
              <a:off x="6322992" y="7528330"/>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Hình tự do: Hình 72">
              <a:extLst>
                <a:ext uri="{FF2B5EF4-FFF2-40B4-BE49-F238E27FC236}">
                  <a16:creationId xmlns:a16="http://schemas.microsoft.com/office/drawing/2014/main" id="{EC12CCDB-466D-96AA-09F5-030B606F2DFE}"/>
                </a:ext>
              </a:extLst>
            </p:cNvPr>
            <p:cNvSpPr>
              <a:spLocks noChangeAspect="1"/>
            </p:cNvSpPr>
            <p:nvPr/>
          </p:nvSpPr>
          <p:spPr>
            <a:xfrm>
              <a:off x="5595381" y="7528329"/>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Hình tự do: Hình 73">
              <a:extLst>
                <a:ext uri="{FF2B5EF4-FFF2-40B4-BE49-F238E27FC236}">
                  <a16:creationId xmlns:a16="http://schemas.microsoft.com/office/drawing/2014/main" id="{8E349844-4E7A-7D1F-A050-8580BA116BA7}"/>
                </a:ext>
              </a:extLst>
            </p:cNvPr>
            <p:cNvSpPr/>
            <p:nvPr/>
          </p:nvSpPr>
          <p:spPr>
            <a:xfrm>
              <a:off x="5526329"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5" name="Hình tự do: Hình 74">
              <a:extLst>
                <a:ext uri="{FF2B5EF4-FFF2-40B4-BE49-F238E27FC236}">
                  <a16:creationId xmlns:a16="http://schemas.microsoft.com/office/drawing/2014/main" id="{C733C4C8-69A6-C72B-CA0F-675AAA8EA9EA}"/>
                </a:ext>
              </a:extLst>
            </p:cNvPr>
            <p:cNvSpPr>
              <a:spLocks noChangeAspect="1"/>
            </p:cNvSpPr>
            <p:nvPr/>
          </p:nvSpPr>
          <p:spPr>
            <a:xfrm rot="21024146">
              <a:off x="7056478" y="7526035"/>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Hình tự do: Hình 75">
              <a:extLst>
                <a:ext uri="{FF2B5EF4-FFF2-40B4-BE49-F238E27FC236}">
                  <a16:creationId xmlns:a16="http://schemas.microsoft.com/office/drawing/2014/main" id="{2F46CEFB-A098-396A-7585-56B2656A8D8C}"/>
                </a:ext>
              </a:extLst>
            </p:cNvPr>
            <p:cNvSpPr/>
            <p:nvPr/>
          </p:nvSpPr>
          <p:spPr>
            <a:xfrm>
              <a:off x="6252559"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7" name="Hình tự do: Hình 76">
              <a:extLst>
                <a:ext uri="{FF2B5EF4-FFF2-40B4-BE49-F238E27FC236}">
                  <a16:creationId xmlns:a16="http://schemas.microsoft.com/office/drawing/2014/main" id="{2AB5FFBE-0E55-5E4B-DDA6-C2E0A3C9884E}"/>
                </a:ext>
              </a:extLst>
            </p:cNvPr>
            <p:cNvSpPr/>
            <p:nvPr/>
          </p:nvSpPr>
          <p:spPr>
            <a:xfrm>
              <a:off x="6978790"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8" name="Hình tự do: Hình 77">
              <a:extLst>
                <a:ext uri="{FF2B5EF4-FFF2-40B4-BE49-F238E27FC236}">
                  <a16:creationId xmlns:a16="http://schemas.microsoft.com/office/drawing/2014/main" id="{88157CE6-68EB-8C42-E1DB-B42F3DE8AC67}"/>
                </a:ext>
              </a:extLst>
            </p:cNvPr>
            <p:cNvSpPr/>
            <p:nvPr/>
          </p:nvSpPr>
          <p:spPr>
            <a:xfrm rot="16200000">
              <a:off x="5318458" y="5312053"/>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Tree>
    <p:extLst>
      <p:ext uri="{BB962C8B-B14F-4D97-AF65-F5344CB8AC3E}">
        <p14:creationId xmlns:p14="http://schemas.microsoft.com/office/powerpoint/2010/main" val="28316596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par>
                                <p:cTn id="8" presetID="10" presetClass="entr" presetSubtype="0"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fade">
                                      <p:cBhvr>
                                        <p:cTn id="15" dur="500"/>
                                        <p:tgtEl>
                                          <p:spTgt spid="86"/>
                                        </p:tgtEl>
                                      </p:cBhvr>
                                    </p:animEffect>
                                  </p:childTnLst>
                                </p:cTn>
                              </p:par>
                              <p:par>
                                <p:cTn id="16" presetID="10" presetClass="entr" presetSubtype="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fade">
                                      <p:cBhvr>
                                        <p:cTn id="23" dur="500"/>
                                        <p:tgtEl>
                                          <p:spTgt spid="5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7"/>
                                        </p:tgtEl>
                                        <p:attrNameLst>
                                          <p:attrName>style.visibility</p:attrName>
                                        </p:attrNameLst>
                                      </p:cBhvr>
                                      <p:to>
                                        <p:strVal val="visible"/>
                                      </p:to>
                                    </p:set>
                                    <p:animEffect transition="in" filter="fade">
                                      <p:cBhvr>
                                        <p:cTn id="26" dur="500"/>
                                        <p:tgtEl>
                                          <p:spTgt spid="8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3"/>
                                        </p:tgtEl>
                                        <p:attrNameLst>
                                          <p:attrName>style.visibility</p:attrName>
                                        </p:attrNameLst>
                                      </p:cBhvr>
                                      <p:to>
                                        <p:strVal val="visible"/>
                                      </p:to>
                                    </p:set>
                                    <p:animEffect transition="in" filter="fade">
                                      <p:cBhvr>
                                        <p:cTn id="31" dur="500"/>
                                        <p:tgtEl>
                                          <p:spTgt spid="8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8"/>
                                        </p:tgtEl>
                                        <p:attrNameLst>
                                          <p:attrName>style.visibility</p:attrName>
                                        </p:attrNameLst>
                                      </p:cBhvr>
                                      <p:to>
                                        <p:strVal val="visible"/>
                                      </p:to>
                                    </p:set>
                                    <p:animEffect transition="in" filter="fade">
                                      <p:cBhvr>
                                        <p:cTn id="34" dur="500"/>
                                        <p:tgtEl>
                                          <p:spTgt spid="8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fade">
                                      <p:cBhvr>
                                        <p:cTn id="39" dur="500"/>
                                        <p:tgtEl>
                                          <p:spTgt spid="8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fade">
                                      <p:cBhvr>
                                        <p:cTn id="42" dur="500"/>
                                        <p:tgtEl>
                                          <p:spTgt spid="89"/>
                                        </p:tgtEl>
                                      </p:cBhvr>
                                    </p:animEffect>
                                  </p:childTnLst>
                                </p:cTn>
                              </p:par>
                              <p:par>
                                <p:cTn id="43" presetID="10" presetClass="entr" presetSubtype="0" fill="hold" nodeType="with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fade">
                                      <p:cBhvr>
                                        <p:cTn id="4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88" grpId="0" animBg="1"/>
      <p:bldP spid="87" grpId="0" animBg="1"/>
      <p:bldP spid="86" grpId="0" animBg="1"/>
      <p:bldP spid="8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912279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psez="http://schemas.microsoft.com/office/powerpoint/2016/sectionzoom">
        <mc:Choice Requires="psez">
          <p:graphicFrame>
            <p:nvGraphicFramePr>
              <p:cNvPr id="3" name="Phóng to Mục 2">
                <a:extLst>
                  <a:ext uri="{FF2B5EF4-FFF2-40B4-BE49-F238E27FC236}">
                    <a16:creationId xmlns:a16="http://schemas.microsoft.com/office/drawing/2014/main" id="{3C085F24-E3BF-AFAA-2A5F-8F7ACF47683D}"/>
                  </a:ext>
                </a:extLst>
              </p:cNvPr>
              <p:cNvGraphicFramePr>
                <a:graphicFrameLocks noChangeAspect="1"/>
              </p:cNvGraphicFramePr>
              <p:nvPr>
                <p:extLst>
                  <p:ext uri="{D42A27DB-BD31-4B8C-83A1-F6EECF244321}">
                    <p14:modId xmlns:p14="http://schemas.microsoft.com/office/powerpoint/2010/main" val="1478578137"/>
                  </p:ext>
                </p:extLst>
              </p:nvPr>
            </p:nvGraphicFramePr>
            <p:xfrm>
              <a:off x="926062" y="2024523"/>
              <a:ext cx="3048000" cy="1714500"/>
            </p:xfrm>
            <a:graphic>
              <a:graphicData uri="http://schemas.microsoft.com/office/powerpoint/2016/sectionzoom">
                <psez:sectionZm>
                  <psez:sectionZmObj sectionId="{B3949C1A-433A-438D-BD74-FE5CD6AC6255}">
                    <psez:zmPr id="{87B7FB9C-595B-4880-9D86-FB21746099C5}" transitionDur="1000">
                      <p166:blipFill xmlns:p166="http://schemas.microsoft.com/office/powerpoint/2016/6/main">
                        <a:blip r:embed="rId3"/>
                        <a:stretch>
                          <a:fillRect/>
                        </a:stretch>
                      </p166:blipFill>
                      <p166:spPr xmlns:p166="http://schemas.microsoft.com/office/powerpoint/2016/6/main">
                        <a:xfrm>
                          <a:off x="0" y="0"/>
                          <a:ext cx="3048000" cy="1714500"/>
                        </a:xfrm>
                        <a:prstGeom prst="rect">
                          <a:avLst/>
                        </a:prstGeom>
                        <a:ln w="3175">
                          <a:solidFill>
                            <a:prstClr val="ltGray"/>
                          </a:solidFill>
                        </a:ln>
                      </p166:spPr>
                    </psez:zmPr>
                  </psez:sectionZmObj>
                </psez:sectionZm>
              </a:graphicData>
            </a:graphic>
          </p:graphicFrame>
        </mc:Choice>
        <mc:Fallback xmlns="">
          <p:pic>
            <p:nvPicPr>
              <p:cNvPr id="3" name="Phóng to Mục 2">
                <a:hlinkClick r:id="rId4" action="ppaction://hlinksldjump"/>
                <a:extLst>
                  <a:ext uri="{FF2B5EF4-FFF2-40B4-BE49-F238E27FC236}">
                    <a16:creationId xmlns:a16="http://schemas.microsoft.com/office/drawing/2014/main" id="{3C085F24-E3BF-AFAA-2A5F-8F7ACF47683D}"/>
                  </a:ext>
                </a:extLst>
              </p:cNvPr>
              <p:cNvPicPr>
                <a:picLocks noGrp="1" noRot="1" noChangeAspect="1" noMove="1" noResize="1" noEditPoints="1" noAdjustHandles="1" noChangeArrowheads="1" noChangeShapeType="1"/>
              </p:cNvPicPr>
              <p:nvPr/>
            </p:nvPicPr>
            <p:blipFill>
              <a:blip r:embed="rId5"/>
              <a:stretch>
                <a:fillRect/>
              </a:stretch>
            </p:blipFill>
            <p:spPr>
              <a:xfrm>
                <a:off x="926062" y="2024523"/>
                <a:ext cx="3048000" cy="1714500"/>
              </a:xfrm>
              <a:prstGeom prst="rect">
                <a:avLst/>
              </a:prstGeom>
              <a:ln w="3175">
                <a:solidFill>
                  <a:prstClr val="ltGray"/>
                </a:solidFill>
              </a:ln>
            </p:spPr>
          </p:pic>
        </mc:Fallback>
      </mc:AlternateContent>
      <mc:AlternateContent xmlns:mc="http://schemas.openxmlformats.org/markup-compatibility/2006" xmlns:psez="http://schemas.microsoft.com/office/powerpoint/2016/sectionzoom">
        <mc:Choice Requires="psez">
          <p:graphicFrame>
            <p:nvGraphicFramePr>
              <p:cNvPr id="5" name="Phóng to Mục 4">
                <a:extLst>
                  <a:ext uri="{FF2B5EF4-FFF2-40B4-BE49-F238E27FC236}">
                    <a16:creationId xmlns:a16="http://schemas.microsoft.com/office/drawing/2014/main" id="{B179654B-8076-62FE-4F45-C51316CDBF52}"/>
                  </a:ext>
                </a:extLst>
              </p:cNvPr>
              <p:cNvGraphicFramePr>
                <a:graphicFrameLocks noChangeAspect="1"/>
              </p:cNvGraphicFramePr>
              <p:nvPr>
                <p:extLst>
                  <p:ext uri="{D42A27DB-BD31-4B8C-83A1-F6EECF244321}">
                    <p14:modId xmlns:p14="http://schemas.microsoft.com/office/powerpoint/2010/main" val="670596720"/>
                  </p:ext>
                </p:extLst>
              </p:nvPr>
            </p:nvGraphicFramePr>
            <p:xfrm>
              <a:off x="4396349" y="2047030"/>
              <a:ext cx="3048000" cy="1714500"/>
            </p:xfrm>
            <a:graphic>
              <a:graphicData uri="http://schemas.microsoft.com/office/powerpoint/2016/sectionzoom">
                <psez:sectionZm>
                  <psez:sectionZmObj sectionId="{970D28F1-2398-44C0-8D5B-CC827EA07DF8}">
                    <psez:zmPr id="{16CF06DD-B45E-4A56-8E6E-9F6CCA946B2F}" transitionDur="1000">
                      <p166:blipFill xmlns:p166="http://schemas.microsoft.com/office/powerpoint/2016/6/main">
                        <a:blip r:embed="rId6"/>
                        <a:stretch>
                          <a:fillRect/>
                        </a:stretch>
                      </p166:blipFill>
                      <p166:spPr xmlns:p166="http://schemas.microsoft.com/office/powerpoint/2016/6/main">
                        <a:xfrm>
                          <a:off x="0" y="0"/>
                          <a:ext cx="3048000" cy="1714500"/>
                        </a:xfrm>
                        <a:prstGeom prst="rect">
                          <a:avLst/>
                        </a:prstGeom>
                        <a:ln w="3175">
                          <a:solidFill>
                            <a:prstClr val="ltGray"/>
                          </a:solidFill>
                        </a:ln>
                      </p166:spPr>
                    </psez:zmPr>
                  </psez:sectionZmObj>
                </psez:sectionZm>
              </a:graphicData>
            </a:graphic>
          </p:graphicFrame>
        </mc:Choice>
        <mc:Fallback xmlns="">
          <p:pic>
            <p:nvPicPr>
              <p:cNvPr id="5" name="Phóng to Mục 4">
                <a:hlinkClick r:id="rId7" action="ppaction://hlinksldjump"/>
                <a:extLst>
                  <a:ext uri="{FF2B5EF4-FFF2-40B4-BE49-F238E27FC236}">
                    <a16:creationId xmlns:a16="http://schemas.microsoft.com/office/drawing/2014/main" id="{B179654B-8076-62FE-4F45-C51316CDBF52}"/>
                  </a:ext>
                </a:extLst>
              </p:cNvPr>
              <p:cNvPicPr>
                <a:picLocks noGrp="1" noRot="1" noChangeAspect="1" noMove="1" noResize="1" noEditPoints="1" noAdjustHandles="1" noChangeArrowheads="1" noChangeShapeType="1"/>
              </p:cNvPicPr>
              <p:nvPr/>
            </p:nvPicPr>
            <p:blipFill>
              <a:blip r:embed="rId5"/>
              <a:stretch>
                <a:fillRect/>
              </a:stretch>
            </p:blipFill>
            <p:spPr>
              <a:xfrm>
                <a:off x="4396349" y="2047030"/>
                <a:ext cx="3048000" cy="1714500"/>
              </a:xfrm>
              <a:prstGeom prst="rect">
                <a:avLst/>
              </a:prstGeom>
              <a:ln w="3175">
                <a:solidFill>
                  <a:prstClr val="ltGray"/>
                </a:solidFill>
              </a:ln>
            </p:spPr>
          </p:pic>
        </mc:Fallback>
      </mc:AlternateContent>
      <mc:AlternateContent xmlns:mc="http://schemas.openxmlformats.org/markup-compatibility/2006" xmlns:psez="http://schemas.microsoft.com/office/powerpoint/2016/sectionzoom">
        <mc:Choice Requires="psez">
          <p:graphicFrame>
            <p:nvGraphicFramePr>
              <p:cNvPr id="7" name="Phóng to Mục 6">
                <a:extLst>
                  <a:ext uri="{FF2B5EF4-FFF2-40B4-BE49-F238E27FC236}">
                    <a16:creationId xmlns:a16="http://schemas.microsoft.com/office/drawing/2014/main" id="{E74BC0F1-CD38-56C0-F43C-C8628813EF51}"/>
                  </a:ext>
                </a:extLst>
              </p:cNvPr>
              <p:cNvGraphicFramePr>
                <a:graphicFrameLocks noChangeAspect="1"/>
              </p:cNvGraphicFramePr>
              <p:nvPr>
                <p:extLst>
                  <p:ext uri="{D42A27DB-BD31-4B8C-83A1-F6EECF244321}">
                    <p14:modId xmlns:p14="http://schemas.microsoft.com/office/powerpoint/2010/main" val="2498286979"/>
                  </p:ext>
                </p:extLst>
              </p:nvPr>
            </p:nvGraphicFramePr>
            <p:xfrm>
              <a:off x="7866636" y="2009807"/>
              <a:ext cx="3048000" cy="1714500"/>
            </p:xfrm>
            <a:graphic>
              <a:graphicData uri="http://schemas.microsoft.com/office/powerpoint/2016/sectionzoom">
                <psez:sectionZm>
                  <psez:sectionZmObj sectionId="{5126739F-513E-465A-9D15-7D0E030D3AB5}">
                    <psez:zmPr id="{1A410D94-DFC0-470B-9D30-DAE58EB30989}" transitionDur="1000">
                      <p166:blipFill xmlns:p166="http://schemas.microsoft.com/office/powerpoint/2016/6/main">
                        <a:blip r:embed="rId8"/>
                        <a:stretch>
                          <a:fillRect/>
                        </a:stretch>
                      </p166:blipFill>
                      <p166:spPr xmlns:p166="http://schemas.microsoft.com/office/powerpoint/2016/6/main">
                        <a:xfrm>
                          <a:off x="0" y="0"/>
                          <a:ext cx="3048000" cy="1714500"/>
                        </a:xfrm>
                        <a:prstGeom prst="rect">
                          <a:avLst/>
                        </a:prstGeom>
                        <a:ln w="3175">
                          <a:solidFill>
                            <a:prstClr val="ltGray"/>
                          </a:solidFill>
                        </a:ln>
                      </p166:spPr>
                    </psez:zmPr>
                  </psez:sectionZmObj>
                </psez:sectionZm>
              </a:graphicData>
            </a:graphic>
          </p:graphicFrame>
        </mc:Choice>
        <mc:Fallback xmlns="">
          <p:pic>
            <p:nvPicPr>
              <p:cNvPr id="7" name="Phóng to Mục 6">
                <a:hlinkClick r:id="rId9" action="ppaction://hlinksldjump"/>
                <a:extLst>
                  <a:ext uri="{FF2B5EF4-FFF2-40B4-BE49-F238E27FC236}">
                    <a16:creationId xmlns:a16="http://schemas.microsoft.com/office/drawing/2014/main" id="{E74BC0F1-CD38-56C0-F43C-C8628813EF51}"/>
                  </a:ext>
                </a:extLst>
              </p:cNvPr>
              <p:cNvPicPr>
                <a:picLocks noGrp="1" noRot="1" noChangeAspect="1" noMove="1" noResize="1" noEditPoints="1" noAdjustHandles="1" noChangeArrowheads="1" noChangeShapeType="1"/>
              </p:cNvPicPr>
              <p:nvPr/>
            </p:nvPicPr>
            <p:blipFill>
              <a:blip r:embed="rId5"/>
              <a:stretch>
                <a:fillRect/>
              </a:stretch>
            </p:blipFill>
            <p:spPr>
              <a:xfrm>
                <a:off x="7866636" y="2009807"/>
                <a:ext cx="3048000" cy="1714500"/>
              </a:xfrm>
              <a:prstGeom prst="rect">
                <a:avLst/>
              </a:prstGeom>
              <a:ln w="3175">
                <a:solidFill>
                  <a:prstClr val="ltGray"/>
                </a:solidFill>
              </a:ln>
            </p:spPr>
          </p:pic>
        </mc:Fallback>
      </mc:AlternateContent>
      <p:sp>
        <p:nvSpPr>
          <p:cNvPr id="24" name="Hộp Văn bản 23">
            <a:extLst>
              <a:ext uri="{FF2B5EF4-FFF2-40B4-BE49-F238E27FC236}">
                <a16:creationId xmlns:a16="http://schemas.microsoft.com/office/drawing/2014/main" id="{51C895FA-2A6F-FC53-3BB8-4662BCD86C58}"/>
              </a:ext>
            </a:extLst>
          </p:cNvPr>
          <p:cNvSpPr txBox="1"/>
          <p:nvPr/>
        </p:nvSpPr>
        <p:spPr>
          <a:xfrm>
            <a:off x="2388094" y="4516529"/>
            <a:ext cx="741581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Chọn 1 trong 3 phương án Luyện tập</a:t>
            </a:r>
          </a:p>
        </p:txBody>
      </p:sp>
      <p:pic>
        <p:nvPicPr>
          <p:cNvPr id="4" name="Đồ họa 3" descr="Back with solid fill">
            <a:hlinkClick r:id="rId10" action="ppaction://hlinksldjump"/>
            <a:extLst>
              <a:ext uri="{FF2B5EF4-FFF2-40B4-BE49-F238E27FC236}">
                <a16:creationId xmlns:a16="http://schemas.microsoft.com/office/drawing/2014/main" id="{B19B522C-F6F7-3E58-AD51-AF039059A6F6}"/>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18907310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63">
            <a:extLst>
              <a:ext uri="{FF2B5EF4-FFF2-40B4-BE49-F238E27FC236}">
                <a16:creationId xmlns:a16="http://schemas.microsoft.com/office/drawing/2014/main" id="{0B2E58F6-B0F8-618D-3207-C956DA8CCE47}"/>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EE646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2">
            <a:extLst>
              <a:ext uri="{FF2B5EF4-FFF2-40B4-BE49-F238E27FC236}">
                <a16:creationId xmlns:a16="http://schemas.microsoft.com/office/drawing/2014/main" id="{C1CBAC13-85B0-09EB-D71F-2E63180FFCCD}"/>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61">
            <a:extLst>
              <a:ext uri="{FF2B5EF4-FFF2-40B4-BE49-F238E27FC236}">
                <a16:creationId xmlns:a16="http://schemas.microsoft.com/office/drawing/2014/main" id="{A56F4B39-A96F-977F-D555-580C2E64EB53}"/>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19">
            <a:extLst>
              <a:ext uri="{FF2B5EF4-FFF2-40B4-BE49-F238E27FC236}">
                <a16:creationId xmlns:a16="http://schemas.microsoft.com/office/drawing/2014/main" id="{585F8419-12BD-1E52-BA37-FF56BB7151F8}"/>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54E01D01-0595-D744-BFF9-D982BC885A66}"/>
              </a:ext>
            </a:extLst>
          </p:cNvPr>
          <p:cNvSpPr txBox="1"/>
          <p:nvPr/>
        </p:nvSpPr>
        <p:spPr>
          <a:xfrm>
            <a:off x="1647120" y="2912738"/>
            <a:ext cx="5915490" cy="1583062"/>
          </a:xfrm>
          <a:prstGeom prst="rect">
            <a:avLst/>
          </a:pr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ạt động theo nhóm!</a:t>
            </a:r>
          </a:p>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Mỗi nhóm thảo luận 01 câu trong phiếu học tập số 6.</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pic>
        <p:nvPicPr>
          <p:cNvPr id="29" name="Đồ họa 28" descr="Users with solid fill">
            <a:extLst>
              <a:ext uri="{FF2B5EF4-FFF2-40B4-BE49-F238E27FC236}">
                <a16:creationId xmlns:a16="http://schemas.microsoft.com/office/drawing/2014/main" id="{A62278AE-4ABD-492C-02E1-AC7BE2B48D0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50643" y="1981200"/>
            <a:ext cx="1828800" cy="1828800"/>
          </a:xfrm>
          <a:prstGeom prst="rect">
            <a:avLst/>
          </a:prstGeom>
        </p:spPr>
      </p:pic>
      <p:pic>
        <p:nvPicPr>
          <p:cNvPr id="31" name="Đồng hồ đếm ngược 10 phút - 10 minute timer">
            <a:hlinkClick r:id="" action="ppaction://media"/>
            <a:extLst>
              <a:ext uri="{FF2B5EF4-FFF2-40B4-BE49-F238E27FC236}">
                <a16:creationId xmlns:a16="http://schemas.microsoft.com/office/drawing/2014/main" id="{25C82149-1E87-A652-24B8-7158A578ED61}"/>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657084" y="3598538"/>
            <a:ext cx="2814332" cy="1583062"/>
          </a:xfrm>
          <a:prstGeom prst="rect">
            <a:avLst/>
          </a:prstGeom>
        </p:spPr>
      </p:pic>
    </p:spTree>
    <p:extLst>
      <p:ext uri="{BB962C8B-B14F-4D97-AF65-F5344CB8AC3E}">
        <p14:creationId xmlns:p14="http://schemas.microsoft.com/office/powerpoint/2010/main" val="42177771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3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1"/>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1"/>
                                        </p:tgtEl>
                                      </p:cBhvr>
                                    </p:cmd>
                                  </p:childTnLst>
                                </p:cTn>
                              </p:par>
                            </p:childTnLst>
                          </p:cTn>
                        </p:par>
                      </p:childTnLst>
                    </p:cTn>
                  </p:par>
                </p:childTnLst>
              </p:cTn>
              <p:nextCondLst>
                <p:cond evt="onClick" delay="0">
                  <p:tgtEl>
                    <p:spTgt spid="31"/>
                  </p:tgtEl>
                </p:cond>
              </p:nextCondLst>
            </p:seq>
            <p:video>
              <p:cMediaNode vol="80000">
                <p:cTn id="12" fill="hold" display="0">
                  <p:stCondLst>
                    <p:cond delay="indefinite"/>
                  </p:stCondLst>
                </p:cTn>
                <p:tgtEl>
                  <p:spTgt spid="31"/>
                </p:tgtEl>
              </p:cMediaNode>
            </p:vide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354B8157-DE00-7E1F-B295-52537DD5A25F}"/>
              </a:ext>
            </a:extLst>
          </p:cNvPr>
          <p:cNvSpPr/>
          <p:nvPr/>
        </p:nvSpPr>
        <p:spPr>
          <a:xfrm>
            <a:off x="2724612" y="2045061"/>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54A2A188-F5EC-78EB-8113-060BD91F9D06}"/>
              </a:ext>
            </a:extLst>
          </p:cNvPr>
          <p:cNvSpPr/>
          <p:nvPr/>
        </p:nvSpPr>
        <p:spPr>
          <a:xfrm>
            <a:off x="2535945" y="2234233"/>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277BF10D-85F9-2CF6-5D9F-09C3BB911BF9}"/>
              </a:ext>
            </a:extLst>
          </p:cNvPr>
          <p:cNvSpPr/>
          <p:nvPr/>
        </p:nvSpPr>
        <p:spPr>
          <a:xfrm>
            <a:off x="2465185" y="2111734"/>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40E4E8B4-11EC-C496-B1DD-8DBFEC64FDA0}"/>
              </a:ext>
            </a:extLst>
          </p:cNvPr>
          <p:cNvSpPr/>
          <p:nvPr/>
        </p:nvSpPr>
        <p:spPr>
          <a:xfrm>
            <a:off x="2642619" y="2339901"/>
            <a:ext cx="6686797" cy="2672461"/>
          </a:xfrm>
          <a:custGeom>
            <a:avLst/>
            <a:gdLst>
              <a:gd name="connsiteX0" fmla="*/ 0 w 6686797"/>
              <a:gd name="connsiteY0" fmla="*/ 445419 h 2672461"/>
              <a:gd name="connsiteX1" fmla="*/ 445419 w 6686797"/>
              <a:gd name="connsiteY1" fmla="*/ 0 h 2672461"/>
              <a:gd name="connsiteX2" fmla="*/ 6241378 w 6686797"/>
              <a:gd name="connsiteY2" fmla="*/ 0 h 2672461"/>
              <a:gd name="connsiteX3" fmla="*/ 6686797 w 6686797"/>
              <a:gd name="connsiteY3" fmla="*/ 445419 h 2672461"/>
              <a:gd name="connsiteX4" fmla="*/ 6686797 w 6686797"/>
              <a:gd name="connsiteY4" fmla="*/ 2227042 h 2672461"/>
              <a:gd name="connsiteX5" fmla="*/ 6241378 w 6686797"/>
              <a:gd name="connsiteY5" fmla="*/ 2672461 h 2672461"/>
              <a:gd name="connsiteX6" fmla="*/ 445419 w 6686797"/>
              <a:gd name="connsiteY6" fmla="*/ 2672461 h 2672461"/>
              <a:gd name="connsiteX7" fmla="*/ 0 w 6686797"/>
              <a:gd name="connsiteY7" fmla="*/ 2227042 h 2672461"/>
              <a:gd name="connsiteX8" fmla="*/ 0 w 6686797"/>
              <a:gd name="connsiteY8" fmla="*/ 445419 h 267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86797" h="2672461">
                <a:moveTo>
                  <a:pt x="0" y="445419"/>
                </a:moveTo>
                <a:cubicBezTo>
                  <a:pt x="0" y="199421"/>
                  <a:pt x="199421" y="0"/>
                  <a:pt x="445419" y="0"/>
                </a:cubicBezTo>
                <a:lnTo>
                  <a:pt x="6241378" y="0"/>
                </a:lnTo>
                <a:cubicBezTo>
                  <a:pt x="6487376" y="0"/>
                  <a:pt x="6686797" y="199421"/>
                  <a:pt x="6686797" y="445419"/>
                </a:cubicBezTo>
                <a:lnTo>
                  <a:pt x="6686797" y="2227042"/>
                </a:lnTo>
                <a:cubicBezTo>
                  <a:pt x="6686797" y="2473040"/>
                  <a:pt x="6487376" y="2672461"/>
                  <a:pt x="6241378" y="2672461"/>
                </a:cubicBezTo>
                <a:lnTo>
                  <a:pt x="445419" y="2672461"/>
                </a:lnTo>
                <a:cubicBezTo>
                  <a:pt x="199421" y="2672461"/>
                  <a:pt x="0" y="2473040"/>
                  <a:pt x="0" y="2227042"/>
                </a:cubicBezTo>
                <a:lnTo>
                  <a:pt x="0" y="445419"/>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80C42811-B61C-CB30-4C9F-AD0360DD8781}"/>
              </a:ext>
            </a:extLst>
          </p:cNvPr>
          <p:cNvSpPr txBox="1"/>
          <p:nvPr/>
        </p:nvSpPr>
        <p:spPr>
          <a:xfrm>
            <a:off x="2842810" y="2597749"/>
            <a:ext cx="6466832" cy="2147767"/>
          </a:xfrm>
          <a:custGeom>
            <a:avLst/>
            <a:gdLst>
              <a:gd name="connsiteX0" fmla="*/ 0 w 6466832"/>
              <a:gd name="connsiteY0" fmla="*/ 0 h 2147767"/>
              <a:gd name="connsiteX1" fmla="*/ 6466832 w 6466832"/>
              <a:gd name="connsiteY1" fmla="*/ 0 h 2147767"/>
              <a:gd name="connsiteX2" fmla="*/ 6466832 w 6466832"/>
              <a:gd name="connsiteY2" fmla="*/ 2147767 h 2147767"/>
              <a:gd name="connsiteX3" fmla="*/ 0 w 6466832"/>
              <a:gd name="connsiteY3" fmla="*/ 2147767 h 2147767"/>
              <a:gd name="connsiteX4" fmla="*/ 0 w 6466832"/>
              <a:gd name="connsiteY4" fmla="*/ 0 h 21477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66832" h="2147767">
                <a:moveTo>
                  <a:pt x="0" y="0"/>
                </a:moveTo>
                <a:lnTo>
                  <a:pt x="6466832" y="0"/>
                </a:lnTo>
                <a:lnTo>
                  <a:pt x="6466832" y="2147767"/>
                </a:lnTo>
                <a:lnTo>
                  <a:pt x="0" y="2147767"/>
                </a:lnTo>
                <a:lnTo>
                  <a:pt x="0" y="0"/>
                </a:lnTo>
                <a:close/>
              </a:path>
            </a:pathLst>
          </a:cu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SẢN PHẨM</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98217542"/>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Hình chữ nhật: Góc Tròn 24">
            <a:extLst>
              <a:ext uri="{FF2B5EF4-FFF2-40B4-BE49-F238E27FC236}">
                <a16:creationId xmlns:a16="http://schemas.microsoft.com/office/drawing/2014/main" id="{9EBFC6F5-4488-1FFE-301F-B28C6ACF74C0}"/>
              </a:ext>
            </a:extLst>
          </p:cNvPr>
          <p:cNvSpPr/>
          <p:nvPr/>
        </p:nvSpPr>
        <p:spPr>
          <a:xfrm>
            <a:off x="3080081" y="3968796"/>
            <a:ext cx="6031839" cy="2524223"/>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0" name="Câu hỏi - 9Slide.vn">
            <a:extLst>
              <a:ext uri="{FF2B5EF4-FFF2-40B4-BE49-F238E27FC236}">
                <a16:creationId xmlns:a16="http://schemas.microsoft.com/office/drawing/2014/main" id="{C20ED6C5-B724-4B58-5543-5ECE95040B14}"/>
              </a:ext>
            </a:extLst>
          </p:cNvPr>
          <p:cNvSpPr txBox="1"/>
          <p:nvPr/>
        </p:nvSpPr>
        <p:spPr>
          <a:xfrm>
            <a:off x="676277" y="1645668"/>
            <a:ext cx="10758237" cy="2349361"/>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1:</a:t>
            </a:r>
            <a:r>
              <a:rPr lang="en-US" sz="2400">
                <a:effectLst/>
                <a:latin typeface="Arial" panose="020B0604020202020204" pitchFamily="34" charset="0"/>
                <a:ea typeface="Calibri" panose="020F0502020204030204" pitchFamily="34" charset="0"/>
                <a:cs typeface="Arial" panose="020B0604020202020204" pitchFamily="34" charset="0"/>
              </a:rPr>
              <a:t> Viết PTHH của phản ứng xảy ra trong các trường hợp sau:</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Kim loại Mg phản ứng với dung dịch HBr.</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Dung dịch KOH phản ứng với dung dịch HCl.</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 Muối Ca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phản ứng với dung dịch HCl.</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d) Dung dịch 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phản ứng với dung dịch Ca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
        <p:nvSpPr>
          <p:cNvPr id="24" name="Hộp Văn bản 23">
            <a:extLst>
              <a:ext uri="{FF2B5EF4-FFF2-40B4-BE49-F238E27FC236}">
                <a16:creationId xmlns:a16="http://schemas.microsoft.com/office/drawing/2014/main" id="{8E4036BD-C676-0BAB-B2A1-8E33E5CD9674}"/>
              </a:ext>
            </a:extLst>
          </p:cNvPr>
          <p:cNvSpPr txBox="1"/>
          <p:nvPr/>
        </p:nvSpPr>
        <p:spPr>
          <a:xfrm>
            <a:off x="3224060" y="4076123"/>
            <a:ext cx="5743880" cy="2349361"/>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Mg + 2HBr → MgBr</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KOH + HCl → KCl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 Ca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2HCl → Ca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C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d) 2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Ca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AgI + Ca(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209036763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0"/>
                  </p:tgtEl>
                </p:cond>
              </p:nextCondLst>
            </p:seq>
          </p:childTnLst>
        </p:cTn>
      </p:par>
    </p:tnLst>
    <p:bldLst>
      <p:bldP spid="25" grpId="0" animBg="1"/>
      <p:bldP spid="2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Hình chữ nhật: Góc Tròn 27">
            <a:extLst>
              <a:ext uri="{FF2B5EF4-FFF2-40B4-BE49-F238E27FC236}">
                <a16:creationId xmlns:a16="http://schemas.microsoft.com/office/drawing/2014/main" id="{85A3C5C9-33AB-0F7D-EBB6-6461C632FC91}"/>
              </a:ext>
            </a:extLst>
          </p:cNvPr>
          <p:cNvSpPr/>
          <p:nvPr/>
        </p:nvSpPr>
        <p:spPr>
          <a:xfrm>
            <a:off x="667481" y="3828213"/>
            <a:ext cx="10857038" cy="2524223"/>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4" name="Câu hỏi - 9Slide.vn">
            <a:extLst>
              <a:ext uri="{FF2B5EF4-FFF2-40B4-BE49-F238E27FC236}">
                <a16:creationId xmlns:a16="http://schemas.microsoft.com/office/drawing/2014/main" id="{965B2BF2-759D-EBA1-93EF-EE9E1C5C3F48}"/>
              </a:ext>
            </a:extLst>
          </p:cNvPr>
          <p:cNvSpPr txBox="1"/>
          <p:nvPr/>
        </p:nvSpPr>
        <p:spPr>
          <a:xfrm>
            <a:off x="725878" y="1677632"/>
            <a:ext cx="10788713" cy="2144177"/>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2:</a:t>
            </a:r>
            <a:r>
              <a:rPr lang="en-US" sz="2400">
                <a:effectLst/>
                <a:latin typeface="Arial" panose="020B0604020202020204" pitchFamily="34" charset="0"/>
                <a:ea typeface="Calibri" panose="020F0502020204030204" pitchFamily="34" charset="0"/>
                <a:cs typeface="Arial" panose="020B0604020202020204" pitchFamily="34" charset="0"/>
              </a:rPr>
              <a:t> Trong phòng thí nghiệm, một khí hydrogen halide (HX) được điều chế theo phản ứng sau: NaX</a:t>
            </a:r>
            <a:r>
              <a:rPr lang="en-US" sz="2400" baseline="-25000">
                <a:effectLst/>
                <a:latin typeface="Arial" panose="020B0604020202020204" pitchFamily="34" charset="0"/>
                <a:ea typeface="Calibri" panose="020F0502020204030204" pitchFamily="34" charset="0"/>
                <a:cs typeface="Arial" panose="020B0604020202020204" pitchFamily="34" charset="0"/>
              </a:rPr>
              <a:t>(khan)</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đặc)</a:t>
            </a:r>
            <a:r>
              <a:rPr lang="en-US" sz="2400">
                <a:effectLst/>
                <a:latin typeface="Arial" panose="020B0604020202020204" pitchFamily="34" charset="0"/>
                <a:ea typeface="Calibri" panose="020F0502020204030204" pitchFamily="34" charset="0"/>
                <a:cs typeface="Arial" panose="020B0604020202020204" pitchFamily="34" charset="0"/>
              </a:rPr>
              <a:t>       HX ↑ + NaH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hoặc Na</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Cho biết HX là chất nào trong các chất sau: HCl, HBr, HI. Giải thích.</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Có thể dùng dung dịch NaX và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loãng để điều chế HX theo phản ứng trên được không? Giải thích.</a:t>
            </a:r>
          </a:p>
        </p:txBody>
      </p:sp>
      <p:graphicFrame>
        <p:nvGraphicFramePr>
          <p:cNvPr id="8" name="Đối tượng 7">
            <a:extLst>
              <a:ext uri="{FF2B5EF4-FFF2-40B4-BE49-F238E27FC236}">
                <a16:creationId xmlns:a16="http://schemas.microsoft.com/office/drawing/2014/main" id="{97352142-6771-DB95-DE7A-EEB43D15B64D}"/>
              </a:ext>
            </a:extLst>
          </p:cNvPr>
          <p:cNvGraphicFramePr>
            <a:graphicFrameLocks noChangeAspect="1"/>
          </p:cNvGraphicFramePr>
          <p:nvPr>
            <p:extLst>
              <p:ext uri="{D42A27DB-BD31-4B8C-83A1-F6EECF244321}">
                <p14:modId xmlns:p14="http://schemas.microsoft.com/office/powerpoint/2010/main" val="2723936434"/>
              </p:ext>
            </p:extLst>
          </p:nvPr>
        </p:nvGraphicFramePr>
        <p:xfrm>
          <a:off x="6248400" y="2072014"/>
          <a:ext cx="731520" cy="333954"/>
        </p:xfrm>
        <a:graphic>
          <a:graphicData uri="http://schemas.openxmlformats.org/presentationml/2006/ole">
            <mc:AlternateContent xmlns:mc="http://schemas.openxmlformats.org/markup-compatibility/2006">
              <mc:Choice xmlns:v="urn:schemas-microsoft-com:vml" Requires="v">
                <p:oleObj name="Equation" r:id="rId3" imgW="438082" imgH="200174" progId="Equation.DSMT4">
                  <p:embed/>
                </p:oleObj>
              </mc:Choice>
              <mc:Fallback>
                <p:oleObj name="Equation" r:id="rId3" imgW="438082" imgH="200174" progId="Equation.DSMT4">
                  <p:embed/>
                  <p:pic>
                    <p:nvPicPr>
                      <p:cNvPr id="0" name=""/>
                      <p:cNvPicPr/>
                      <p:nvPr/>
                    </p:nvPicPr>
                    <p:blipFill>
                      <a:blip r:embed="rId4"/>
                      <a:stretch>
                        <a:fillRect/>
                      </a:stretch>
                    </p:blipFill>
                    <p:spPr>
                      <a:xfrm>
                        <a:off x="6248400" y="2072014"/>
                        <a:ext cx="731520" cy="333954"/>
                      </a:xfrm>
                      <a:prstGeom prst="rect">
                        <a:avLst/>
                      </a:prstGeom>
                    </p:spPr>
                  </p:pic>
                </p:oleObj>
              </mc:Fallback>
            </mc:AlternateContent>
          </a:graphicData>
        </a:graphic>
      </p:graphicFrame>
      <p:sp>
        <p:nvSpPr>
          <p:cNvPr id="29" name="Hộp Văn bản 28">
            <a:extLst>
              <a:ext uri="{FF2B5EF4-FFF2-40B4-BE49-F238E27FC236}">
                <a16:creationId xmlns:a16="http://schemas.microsoft.com/office/drawing/2014/main" id="{5B89416C-313C-26CD-45CA-D953188D2E2B}"/>
              </a:ext>
            </a:extLst>
          </p:cNvPr>
          <p:cNvSpPr txBox="1"/>
          <p:nvPr/>
        </p:nvSpPr>
        <p:spPr>
          <a:xfrm>
            <a:off x="882131" y="3966940"/>
            <a:ext cx="10427738" cy="2246769"/>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Phản ứng </a:t>
            </a:r>
            <a:r>
              <a:rPr lang="en-US" sz="2400" b="1">
                <a:effectLst/>
                <a:latin typeface="Arial" panose="020B0604020202020204" pitchFamily="34" charset="0"/>
                <a:ea typeface="Calibri" panose="020F0502020204030204" pitchFamily="34" charset="0"/>
                <a:cs typeface="Arial" panose="020B0604020202020204" pitchFamily="34" charset="0"/>
              </a:rPr>
              <a:t>chỉ để điều chế được HCl</a:t>
            </a:r>
            <a:r>
              <a:rPr lang="en-US" sz="2400">
                <a:effectLst/>
                <a:latin typeface="Arial" panose="020B0604020202020204" pitchFamily="34" charset="0"/>
                <a:ea typeface="Calibri" panose="020F0502020204030204" pitchFamily="34" charset="0"/>
                <a:cs typeface="Arial" panose="020B0604020202020204" pitchFamily="34" charset="0"/>
              </a:rPr>
              <a:t>, vì ion Cl</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có tính khử không đủ mạnh để khử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nên xảy ra phản ứng trao đổi. </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Đối </a:t>
            </a:r>
            <a:r>
              <a:rPr lang="en-US" sz="2400">
                <a:latin typeface="Arial" panose="020B0604020202020204" pitchFamily="34" charset="0"/>
                <a:ea typeface="Calibri" panose="020F0502020204030204" pitchFamily="34" charset="0"/>
                <a:cs typeface="Arial" panose="020B0604020202020204" pitchFamily="34" charset="0"/>
              </a:rPr>
              <a:t>v</a:t>
            </a:r>
            <a:r>
              <a:rPr lang="en-US" sz="2400">
                <a:effectLst/>
                <a:latin typeface="Arial" panose="020B0604020202020204" pitchFamily="34" charset="0"/>
                <a:ea typeface="Calibri" panose="020F0502020204030204" pitchFamily="34" charset="0"/>
                <a:cs typeface="Arial" panose="020B0604020202020204" pitchFamily="34" charset="0"/>
              </a:rPr>
              <a:t>ới ion Br</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và I</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sẽ khử được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không tạo ra được HBr và H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a:t>
            </a:r>
            <a:r>
              <a:rPr lang="en-US" sz="2400" b="1">
                <a:effectLst/>
                <a:latin typeface="Arial" panose="020B0604020202020204" pitchFamily="34" charset="0"/>
                <a:ea typeface="Calibri" panose="020F0502020204030204" pitchFamily="34" charset="0"/>
                <a:cs typeface="Arial" panose="020B0604020202020204" pitchFamily="34" charset="0"/>
              </a:rPr>
              <a:t>Không</a:t>
            </a:r>
            <a:r>
              <a:rPr lang="en-US" sz="2400">
                <a:effectLst/>
                <a:latin typeface="Arial" panose="020B0604020202020204" pitchFamily="34" charset="0"/>
                <a:ea typeface="Calibri" panose="020F0502020204030204" pitchFamily="34" charset="0"/>
                <a:cs typeface="Arial" panose="020B0604020202020204" pitchFamily="34" charset="0"/>
              </a:rPr>
              <a:t>, vì HX dễ tan trong nước làm cho phản ứng trao đổi khó xảy ra.</a:t>
            </a:r>
          </a:p>
        </p:txBody>
      </p:sp>
    </p:spTree>
    <p:extLst>
      <p:ext uri="{BB962C8B-B14F-4D97-AF65-F5344CB8AC3E}">
        <p14:creationId xmlns:p14="http://schemas.microsoft.com/office/powerpoint/2010/main" val="351288680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childTnLst>
              </p:cTn>
              <p:nextCondLst>
                <p:cond evt="onClick" delay="0">
                  <p:tgtEl>
                    <p:spTgt spid="24"/>
                  </p:tgtEl>
                </p:cond>
              </p:nextCondLst>
            </p:seq>
          </p:childTnLst>
        </p:cTn>
      </p:par>
    </p:tnLst>
    <p:bldLst>
      <p:bldP spid="28" grpId="0" animBg="1"/>
      <p:bldP spid="29"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965B2BF2-759D-EBA1-93EF-EE9E1C5C3F48}"/>
              </a:ext>
            </a:extLst>
          </p:cNvPr>
          <p:cNvSpPr txBox="1"/>
          <p:nvPr/>
        </p:nvSpPr>
        <p:spPr>
          <a:xfrm>
            <a:off x="1386217" y="1677632"/>
            <a:ext cx="9419566" cy="584775"/>
          </a:xfrm>
          <a:prstGeom prst="rect">
            <a:avLst/>
          </a:prstGeom>
          <a:noFill/>
        </p:spPr>
        <p:txBody>
          <a:bodyPr wrap="none">
            <a:spAutoFit/>
          </a:bodyPr>
          <a:lstStyle/>
          <a:p>
            <a:pPr marL="0" marR="0" algn="just">
              <a:spcBef>
                <a:spcPts val="0"/>
              </a:spcBef>
              <a:spcAft>
                <a:spcPts val="800"/>
              </a:spcAft>
              <a:tabLst>
                <a:tab pos="180340" algn="l"/>
              </a:tabLst>
            </a:pPr>
            <a:r>
              <a:rPr lang="en-US" sz="3200" b="1">
                <a:effectLst/>
                <a:latin typeface="Arial" panose="020B0604020202020204" pitchFamily="34" charset="0"/>
                <a:ea typeface="Calibri" panose="020F0502020204030204" pitchFamily="34" charset="0"/>
                <a:cs typeface="Arial" panose="020B0604020202020204" pitchFamily="34" charset="0"/>
              </a:rPr>
              <a:t>Giới thiệu điều chế HCl trong phòng thí nghiệm</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B8716582-F543-8CD1-83BB-BCEB57EB9AED}"/>
              </a:ext>
            </a:extLst>
          </p:cNvPr>
          <p:cNvSpPr txBox="1"/>
          <p:nvPr/>
        </p:nvSpPr>
        <p:spPr>
          <a:xfrm>
            <a:off x="1871929" y="5788999"/>
            <a:ext cx="8448147" cy="584775"/>
          </a:xfrm>
          <a:prstGeom prst="rect">
            <a:avLst/>
          </a:prstGeom>
          <a:noFill/>
        </p:spPr>
        <p:txBody>
          <a:bodyPr wrap="none">
            <a:spAutoFit/>
          </a:bodyPr>
          <a:lstStyle/>
          <a:p>
            <a:pPr algn="ctr"/>
            <a:r>
              <a:rPr lang="en-US" sz="3200">
                <a:effectLst/>
                <a:latin typeface="Arial" panose="020B0604020202020204" pitchFamily="34" charset="0"/>
                <a:ea typeface="Calibri" panose="020F0502020204030204" pitchFamily="34" charset="0"/>
                <a:cs typeface="Arial" panose="020B0604020202020204" pitchFamily="34" charset="0"/>
              </a:rPr>
              <a:t>NaCl</a:t>
            </a:r>
            <a:r>
              <a:rPr lang="en-US" sz="3200" baseline="-25000">
                <a:effectLst/>
                <a:latin typeface="Arial" panose="020B0604020202020204" pitchFamily="34" charset="0"/>
                <a:ea typeface="Calibri" panose="020F0502020204030204" pitchFamily="34" charset="0"/>
                <a:cs typeface="Arial" panose="020B0604020202020204" pitchFamily="34" charset="0"/>
              </a:rPr>
              <a:t>(khan)</a:t>
            </a:r>
            <a:r>
              <a:rPr lang="en-US" sz="3200">
                <a:effectLst/>
                <a:latin typeface="Arial" panose="020B0604020202020204" pitchFamily="34" charset="0"/>
                <a:ea typeface="Calibri" panose="020F0502020204030204" pitchFamily="34" charset="0"/>
                <a:cs typeface="Arial" panose="020B0604020202020204" pitchFamily="34" charset="0"/>
              </a:rPr>
              <a:t> + H</a:t>
            </a:r>
            <a:r>
              <a:rPr lang="en-US" sz="3200" baseline="-25000">
                <a:effectLst/>
                <a:latin typeface="Arial" panose="020B0604020202020204" pitchFamily="34" charset="0"/>
                <a:ea typeface="Calibri" panose="020F0502020204030204" pitchFamily="34" charset="0"/>
                <a:cs typeface="Arial" panose="020B0604020202020204" pitchFamily="34" charset="0"/>
              </a:rPr>
              <a:t>2</a:t>
            </a:r>
            <a:r>
              <a:rPr lang="en-US" sz="3200">
                <a:effectLst/>
                <a:latin typeface="Arial" panose="020B0604020202020204" pitchFamily="34" charset="0"/>
                <a:ea typeface="Calibri" panose="020F0502020204030204" pitchFamily="34" charset="0"/>
                <a:cs typeface="Arial" panose="020B0604020202020204" pitchFamily="34" charset="0"/>
              </a:rPr>
              <a:t>SO</a:t>
            </a:r>
            <a:r>
              <a:rPr lang="en-US" sz="3200" baseline="-25000">
                <a:effectLst/>
                <a:latin typeface="Arial" panose="020B0604020202020204" pitchFamily="34" charset="0"/>
                <a:ea typeface="Calibri" panose="020F0502020204030204" pitchFamily="34" charset="0"/>
                <a:cs typeface="Arial" panose="020B0604020202020204" pitchFamily="34" charset="0"/>
              </a:rPr>
              <a:t>4(đặc)</a:t>
            </a:r>
            <a:r>
              <a:rPr lang="en-US" sz="3200">
                <a:effectLst/>
                <a:latin typeface="Arial" panose="020B0604020202020204" pitchFamily="34" charset="0"/>
                <a:ea typeface="Calibri" panose="020F0502020204030204" pitchFamily="34" charset="0"/>
                <a:cs typeface="Arial" panose="020B0604020202020204" pitchFamily="34" charset="0"/>
              </a:rPr>
              <a:t>           HCl ↑ + NaHSO</a:t>
            </a:r>
            <a:r>
              <a:rPr lang="en-US" sz="3200" baseline="-25000">
                <a:effectLst/>
                <a:latin typeface="Arial" panose="020B0604020202020204" pitchFamily="34" charset="0"/>
                <a:ea typeface="Calibri" panose="020F0502020204030204" pitchFamily="34" charset="0"/>
                <a:cs typeface="Arial" panose="020B0604020202020204" pitchFamily="34" charset="0"/>
              </a:rPr>
              <a:t>4</a:t>
            </a:r>
            <a:endParaRPr lang="en-US" sz="3200"/>
          </a:p>
        </p:txBody>
      </p:sp>
      <p:graphicFrame>
        <p:nvGraphicFramePr>
          <p:cNvPr id="8" name="Đối tượng 7">
            <a:extLst>
              <a:ext uri="{FF2B5EF4-FFF2-40B4-BE49-F238E27FC236}">
                <a16:creationId xmlns:a16="http://schemas.microsoft.com/office/drawing/2014/main" id="{97352142-6771-DB95-DE7A-EEB43D15B64D}"/>
              </a:ext>
            </a:extLst>
          </p:cNvPr>
          <p:cNvGraphicFramePr>
            <a:graphicFrameLocks noChangeAspect="1"/>
          </p:cNvGraphicFramePr>
          <p:nvPr>
            <p:extLst>
              <p:ext uri="{D42A27DB-BD31-4B8C-83A1-F6EECF244321}">
                <p14:modId xmlns:p14="http://schemas.microsoft.com/office/powerpoint/2010/main" val="1797776404"/>
              </p:ext>
            </p:extLst>
          </p:nvPr>
        </p:nvGraphicFramePr>
        <p:xfrm>
          <a:off x="6034429" y="5788999"/>
          <a:ext cx="1097280" cy="500930"/>
        </p:xfrm>
        <a:graphic>
          <a:graphicData uri="http://schemas.openxmlformats.org/presentationml/2006/ole">
            <mc:AlternateContent xmlns:mc="http://schemas.openxmlformats.org/markup-compatibility/2006">
              <mc:Choice xmlns:v="urn:schemas-microsoft-com:vml" Requires="v">
                <p:oleObj name="Equation" r:id="rId3" imgW="438082" imgH="200174" progId="Equation.DSMT4">
                  <p:embed/>
                </p:oleObj>
              </mc:Choice>
              <mc:Fallback>
                <p:oleObj name="Equation" r:id="rId3" imgW="438082" imgH="200174" progId="Equation.DSMT4">
                  <p:embed/>
                  <p:pic>
                    <p:nvPicPr>
                      <p:cNvPr id="8" name="Đối tượng 7">
                        <a:extLst>
                          <a:ext uri="{FF2B5EF4-FFF2-40B4-BE49-F238E27FC236}">
                            <a16:creationId xmlns:a16="http://schemas.microsoft.com/office/drawing/2014/main" id="{97352142-6771-DB95-DE7A-EEB43D15B64D}"/>
                          </a:ext>
                        </a:extLst>
                      </p:cNvPr>
                      <p:cNvPicPr/>
                      <p:nvPr/>
                    </p:nvPicPr>
                    <p:blipFill>
                      <a:blip r:embed="rId4"/>
                      <a:stretch>
                        <a:fillRect/>
                      </a:stretch>
                    </p:blipFill>
                    <p:spPr>
                      <a:xfrm>
                        <a:off x="6034429" y="5788999"/>
                        <a:ext cx="1097280" cy="500930"/>
                      </a:xfrm>
                      <a:prstGeom prst="rect">
                        <a:avLst/>
                      </a:prstGeom>
                    </p:spPr>
                  </p:pic>
                </p:oleObj>
              </mc:Fallback>
            </mc:AlternateContent>
          </a:graphicData>
        </a:graphic>
      </p:graphicFrame>
      <p:grpSp>
        <p:nvGrpSpPr>
          <p:cNvPr id="174" name="Nhóm 173">
            <a:extLst>
              <a:ext uri="{FF2B5EF4-FFF2-40B4-BE49-F238E27FC236}">
                <a16:creationId xmlns:a16="http://schemas.microsoft.com/office/drawing/2014/main" id="{9158BCEA-C507-FC1C-8DE9-6EC8E327E73C}"/>
              </a:ext>
            </a:extLst>
          </p:cNvPr>
          <p:cNvGrpSpPr/>
          <p:nvPr/>
        </p:nvGrpSpPr>
        <p:grpSpPr>
          <a:xfrm>
            <a:off x="4490205" y="2353794"/>
            <a:ext cx="3211591" cy="3123176"/>
            <a:chOff x="710431" y="2176237"/>
            <a:chExt cx="3211591" cy="3123176"/>
          </a:xfrm>
        </p:grpSpPr>
        <p:sp>
          <p:nvSpPr>
            <p:cNvPr id="55" name="Hình tự do: Hình 54">
              <a:extLst>
                <a:ext uri="{FF2B5EF4-FFF2-40B4-BE49-F238E27FC236}">
                  <a16:creationId xmlns:a16="http://schemas.microsoft.com/office/drawing/2014/main" id="{A04A2F3E-DEA4-CFBF-B7ED-7D7136E895D4}"/>
                </a:ext>
              </a:extLst>
            </p:cNvPr>
            <p:cNvSpPr/>
            <p:nvPr/>
          </p:nvSpPr>
          <p:spPr>
            <a:xfrm>
              <a:off x="3414839" y="4290362"/>
              <a:ext cx="437489" cy="890006"/>
            </a:xfrm>
            <a:custGeom>
              <a:avLst/>
              <a:gdLst>
                <a:gd name="connsiteX0" fmla="*/ 1 w 437489"/>
                <a:gd name="connsiteY0" fmla="*/ 0 h 890006"/>
                <a:gd name="connsiteX1" fmla="*/ 437489 w 437489"/>
                <a:gd name="connsiteY1" fmla="*/ 0 h 890006"/>
                <a:gd name="connsiteX2" fmla="*/ 437488 w 437489"/>
                <a:gd name="connsiteY2" fmla="*/ 649231 h 890006"/>
                <a:gd name="connsiteX3" fmla="*/ 218744 w 437489"/>
                <a:gd name="connsiteY3" fmla="*/ 890006 h 890006"/>
                <a:gd name="connsiteX4" fmla="*/ 0 w 437489"/>
                <a:gd name="connsiteY4" fmla="*/ 649231 h 890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9" h="890006">
                  <a:moveTo>
                    <a:pt x="1" y="0"/>
                  </a:moveTo>
                  <a:lnTo>
                    <a:pt x="437489" y="0"/>
                  </a:lnTo>
                  <a:lnTo>
                    <a:pt x="437488" y="649231"/>
                  </a:lnTo>
                  <a:cubicBezTo>
                    <a:pt x="437488" y="782208"/>
                    <a:pt x="339553" y="890006"/>
                    <a:pt x="218744" y="890006"/>
                  </a:cubicBezTo>
                  <a:cubicBezTo>
                    <a:pt x="97935" y="890006"/>
                    <a:pt x="0" y="782208"/>
                    <a:pt x="0" y="649231"/>
                  </a:cubicBezTo>
                  <a:close/>
                </a:path>
              </a:pathLst>
            </a:custGeom>
            <a:solidFill>
              <a:srgbClr val="E0F4FB"/>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0" name="Hình tự do: Hình 49">
              <a:extLst>
                <a:ext uri="{FF2B5EF4-FFF2-40B4-BE49-F238E27FC236}">
                  <a16:creationId xmlns:a16="http://schemas.microsoft.com/office/drawing/2014/main" id="{E2939987-653C-AF60-9E70-82AF838B0A6A}"/>
                </a:ext>
              </a:extLst>
            </p:cNvPr>
            <p:cNvSpPr/>
            <p:nvPr/>
          </p:nvSpPr>
          <p:spPr>
            <a:xfrm rot="707304">
              <a:off x="2364499" y="2392348"/>
              <a:ext cx="1557523" cy="2328040"/>
            </a:xfrm>
            <a:custGeom>
              <a:avLst/>
              <a:gdLst>
                <a:gd name="connsiteX0" fmla="*/ 832429 w 1557523"/>
                <a:gd name="connsiteY0" fmla="*/ 2706 h 2328040"/>
                <a:gd name="connsiteX1" fmla="*/ 1045853 w 1557523"/>
                <a:gd name="connsiteY1" fmla="*/ 77774 h 2328040"/>
                <a:gd name="connsiteX2" fmla="*/ 1053659 w 1557523"/>
                <a:gd name="connsiteY2" fmla="*/ 86255 h 2328040"/>
                <a:gd name="connsiteX3" fmla="*/ 1054353 w 1557523"/>
                <a:gd name="connsiteY3" fmla="*/ 87464 h 2328040"/>
                <a:gd name="connsiteX4" fmla="*/ 1069759 w 1557523"/>
                <a:gd name="connsiteY4" fmla="*/ 133766 h 2328040"/>
                <a:gd name="connsiteX5" fmla="*/ 1101924 w 1557523"/>
                <a:gd name="connsiteY5" fmla="*/ 277109 h 2328040"/>
                <a:gd name="connsiteX6" fmla="*/ 1557523 w 1557523"/>
                <a:gd name="connsiteY6" fmla="*/ 2307520 h 2328040"/>
                <a:gd name="connsiteX7" fmla="*/ 1466075 w 1557523"/>
                <a:gd name="connsiteY7" fmla="*/ 2328040 h 2328040"/>
                <a:gd name="connsiteX8" fmla="*/ 1001461 w 1557523"/>
                <a:gd name="connsiteY8" fmla="*/ 257461 h 2328040"/>
                <a:gd name="connsiteX9" fmla="*/ 962459 w 1557523"/>
                <a:gd name="connsiteY9" fmla="*/ 170111 h 2328040"/>
                <a:gd name="connsiteX10" fmla="*/ 945547 w 1557523"/>
                <a:gd name="connsiteY10" fmla="*/ 154140 h 2328040"/>
                <a:gd name="connsiteX11" fmla="*/ 945546 w 1557523"/>
                <a:gd name="connsiteY11" fmla="*/ 154139 h 2328040"/>
                <a:gd name="connsiteX12" fmla="*/ 927012 w 1557523"/>
                <a:gd name="connsiteY12" fmla="*/ 147798 h 2328040"/>
                <a:gd name="connsiteX13" fmla="*/ 708099 w 1557523"/>
                <a:gd name="connsiteY13" fmla="*/ 204913 h 2328040"/>
                <a:gd name="connsiteX14" fmla="*/ 70001 w 1557523"/>
                <a:gd name="connsiteY14" fmla="*/ 792129 h 2328040"/>
                <a:gd name="connsiteX15" fmla="*/ 0 w 1557523"/>
                <a:gd name="connsiteY15" fmla="*/ 712845 h 2328040"/>
                <a:gd name="connsiteX16" fmla="*/ 686277 w 1557523"/>
                <a:gd name="connsiteY16" fmla="*/ 81293 h 2328040"/>
                <a:gd name="connsiteX17" fmla="*/ 705460 w 1557523"/>
                <a:gd name="connsiteY17" fmla="*/ 63639 h 2328040"/>
                <a:gd name="connsiteX18" fmla="*/ 832429 w 1557523"/>
                <a:gd name="connsiteY18" fmla="*/ 2706 h 2328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557523" h="2328040">
                  <a:moveTo>
                    <a:pt x="832429" y="2706"/>
                  </a:moveTo>
                  <a:cubicBezTo>
                    <a:pt x="908898" y="-8831"/>
                    <a:pt x="989545" y="16586"/>
                    <a:pt x="1045853" y="77774"/>
                  </a:cubicBezTo>
                  <a:lnTo>
                    <a:pt x="1053659" y="86255"/>
                  </a:lnTo>
                  <a:lnTo>
                    <a:pt x="1054353" y="87464"/>
                  </a:lnTo>
                  <a:cubicBezTo>
                    <a:pt x="1060919" y="102064"/>
                    <a:pt x="1066118" y="117538"/>
                    <a:pt x="1069759" y="133766"/>
                  </a:cubicBezTo>
                  <a:lnTo>
                    <a:pt x="1101924" y="277109"/>
                  </a:lnTo>
                  <a:lnTo>
                    <a:pt x="1557523" y="2307520"/>
                  </a:lnTo>
                  <a:lnTo>
                    <a:pt x="1466075" y="2328040"/>
                  </a:lnTo>
                  <a:lnTo>
                    <a:pt x="1001461" y="257461"/>
                  </a:lnTo>
                  <a:cubicBezTo>
                    <a:pt x="994178" y="225007"/>
                    <a:pt x="980663" y="195565"/>
                    <a:pt x="962459" y="170111"/>
                  </a:cubicBezTo>
                  <a:lnTo>
                    <a:pt x="945547" y="154140"/>
                  </a:lnTo>
                  <a:lnTo>
                    <a:pt x="945546" y="154139"/>
                  </a:lnTo>
                  <a:lnTo>
                    <a:pt x="927012" y="147798"/>
                  </a:lnTo>
                  <a:cubicBezTo>
                    <a:pt x="851762" y="129962"/>
                    <a:pt x="769287" y="148606"/>
                    <a:pt x="708099" y="204913"/>
                  </a:cubicBezTo>
                  <a:lnTo>
                    <a:pt x="70001" y="792129"/>
                  </a:lnTo>
                  <a:lnTo>
                    <a:pt x="0" y="712845"/>
                  </a:lnTo>
                  <a:lnTo>
                    <a:pt x="686277" y="81293"/>
                  </a:lnTo>
                  <a:lnTo>
                    <a:pt x="705460" y="63639"/>
                  </a:lnTo>
                  <a:cubicBezTo>
                    <a:pt x="742172" y="29855"/>
                    <a:pt x="786549" y="9628"/>
                    <a:pt x="832429" y="2706"/>
                  </a:cubicBezTo>
                  <a:close/>
                </a:path>
              </a:pathLst>
            </a:cu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 name="Hình tự do: Hình 63">
              <a:extLst>
                <a:ext uri="{FF2B5EF4-FFF2-40B4-BE49-F238E27FC236}">
                  <a16:creationId xmlns:a16="http://schemas.microsoft.com/office/drawing/2014/main" id="{2DD3A1AB-C698-5CE3-BC58-7FA26499A9E7}"/>
                </a:ext>
              </a:extLst>
            </p:cNvPr>
            <p:cNvSpPr/>
            <p:nvPr/>
          </p:nvSpPr>
          <p:spPr>
            <a:xfrm>
              <a:off x="3349865" y="3048000"/>
              <a:ext cx="519476" cy="419522"/>
            </a:xfrm>
            <a:custGeom>
              <a:avLst/>
              <a:gdLst>
                <a:gd name="connsiteX0" fmla="*/ 389607 w 519476"/>
                <a:gd name="connsiteY0" fmla="*/ 0 h 419522"/>
                <a:gd name="connsiteX1" fmla="*/ 519476 w 519476"/>
                <a:gd name="connsiteY1" fmla="*/ 129869 h 419522"/>
                <a:gd name="connsiteX2" fmla="*/ 509271 w 519476"/>
                <a:gd name="connsiteY2" fmla="*/ 180420 h 419522"/>
                <a:gd name="connsiteX3" fmla="*/ 495368 w 519476"/>
                <a:gd name="connsiteY3" fmla="*/ 201041 h 419522"/>
                <a:gd name="connsiteX4" fmla="*/ 499750 w 519476"/>
                <a:gd name="connsiteY4" fmla="*/ 230030 h 419522"/>
                <a:gd name="connsiteX5" fmla="*/ 369881 w 519476"/>
                <a:gd name="connsiteY5" fmla="*/ 359899 h 419522"/>
                <a:gd name="connsiteX6" fmla="*/ 324617 w 519476"/>
                <a:gd name="connsiteY6" fmla="*/ 350761 h 419522"/>
                <a:gd name="connsiteX7" fmla="*/ 303903 w 519476"/>
                <a:gd name="connsiteY7" fmla="*/ 381485 h 419522"/>
                <a:gd name="connsiteX8" fmla="*/ 212071 w 519476"/>
                <a:gd name="connsiteY8" fmla="*/ 419522 h 419522"/>
                <a:gd name="connsiteX9" fmla="*/ 120240 w 519476"/>
                <a:gd name="connsiteY9" fmla="*/ 381485 h 419522"/>
                <a:gd name="connsiteX10" fmla="*/ 107167 w 519476"/>
                <a:gd name="connsiteY10" fmla="*/ 362095 h 419522"/>
                <a:gd name="connsiteX11" fmla="*/ 79318 w 519476"/>
                <a:gd name="connsiteY11" fmla="*/ 356472 h 419522"/>
                <a:gd name="connsiteX12" fmla="*/ 0 w 519476"/>
                <a:gd name="connsiteY12" fmla="*/ 236809 h 419522"/>
                <a:gd name="connsiteX13" fmla="*/ 38037 w 519476"/>
                <a:gd name="connsiteY13" fmla="*/ 144978 h 419522"/>
                <a:gd name="connsiteX14" fmla="*/ 57766 w 519476"/>
                <a:gd name="connsiteY14" fmla="*/ 131676 h 419522"/>
                <a:gd name="connsiteX15" fmla="*/ 65277 w 519476"/>
                <a:gd name="connsiteY15" fmla="*/ 94472 h 419522"/>
                <a:gd name="connsiteX16" fmla="*/ 184941 w 519476"/>
                <a:gd name="connsiteY16" fmla="*/ 15154 h 419522"/>
                <a:gd name="connsiteX17" fmla="*/ 235492 w 519476"/>
                <a:gd name="connsiteY17" fmla="*/ 25360 h 419522"/>
                <a:gd name="connsiteX18" fmla="*/ 240571 w 519476"/>
                <a:gd name="connsiteY18" fmla="*/ 28784 h 419522"/>
                <a:gd name="connsiteX19" fmla="*/ 259738 w 519476"/>
                <a:gd name="connsiteY19" fmla="*/ 25886 h 419522"/>
                <a:gd name="connsiteX20" fmla="*/ 302881 w 519476"/>
                <a:gd name="connsiteY20" fmla="*/ 34596 h 419522"/>
                <a:gd name="connsiteX21" fmla="*/ 339056 w 519476"/>
                <a:gd name="connsiteY21" fmla="*/ 10206 h 419522"/>
                <a:gd name="connsiteX22" fmla="*/ 389607 w 519476"/>
                <a:gd name="connsiteY22" fmla="*/ 0 h 419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19476" h="419522">
                  <a:moveTo>
                    <a:pt x="389607" y="0"/>
                  </a:moveTo>
                  <a:cubicBezTo>
                    <a:pt x="461332" y="0"/>
                    <a:pt x="519476" y="58144"/>
                    <a:pt x="519476" y="129869"/>
                  </a:cubicBezTo>
                  <a:cubicBezTo>
                    <a:pt x="519476" y="147800"/>
                    <a:pt x="515842" y="164883"/>
                    <a:pt x="509271" y="180420"/>
                  </a:cubicBezTo>
                  <a:lnTo>
                    <a:pt x="495368" y="201041"/>
                  </a:lnTo>
                  <a:lnTo>
                    <a:pt x="499750" y="230030"/>
                  </a:lnTo>
                  <a:cubicBezTo>
                    <a:pt x="499750" y="301755"/>
                    <a:pt x="441606" y="359899"/>
                    <a:pt x="369881" y="359899"/>
                  </a:cubicBezTo>
                  <a:lnTo>
                    <a:pt x="324617" y="350761"/>
                  </a:lnTo>
                  <a:lnTo>
                    <a:pt x="303903" y="381485"/>
                  </a:lnTo>
                  <a:cubicBezTo>
                    <a:pt x="280401" y="404986"/>
                    <a:pt x="247934" y="419522"/>
                    <a:pt x="212071" y="419522"/>
                  </a:cubicBezTo>
                  <a:cubicBezTo>
                    <a:pt x="176209" y="419522"/>
                    <a:pt x="143742" y="404986"/>
                    <a:pt x="120240" y="381485"/>
                  </a:cubicBezTo>
                  <a:lnTo>
                    <a:pt x="107167" y="362095"/>
                  </a:lnTo>
                  <a:lnTo>
                    <a:pt x="79318" y="356472"/>
                  </a:lnTo>
                  <a:cubicBezTo>
                    <a:pt x="32706" y="336757"/>
                    <a:pt x="0" y="290603"/>
                    <a:pt x="0" y="236809"/>
                  </a:cubicBezTo>
                  <a:cubicBezTo>
                    <a:pt x="0" y="200947"/>
                    <a:pt x="14536" y="168479"/>
                    <a:pt x="38037" y="144978"/>
                  </a:cubicBezTo>
                  <a:lnTo>
                    <a:pt x="57766" y="131676"/>
                  </a:lnTo>
                  <a:lnTo>
                    <a:pt x="65277" y="94472"/>
                  </a:lnTo>
                  <a:cubicBezTo>
                    <a:pt x="84993" y="47860"/>
                    <a:pt x="131148" y="15154"/>
                    <a:pt x="184941" y="15154"/>
                  </a:cubicBezTo>
                  <a:cubicBezTo>
                    <a:pt x="202873" y="15154"/>
                    <a:pt x="219955" y="18788"/>
                    <a:pt x="235492" y="25360"/>
                  </a:cubicBezTo>
                  <a:lnTo>
                    <a:pt x="240571" y="28784"/>
                  </a:lnTo>
                  <a:lnTo>
                    <a:pt x="259738" y="25886"/>
                  </a:lnTo>
                  <a:lnTo>
                    <a:pt x="302881" y="34596"/>
                  </a:lnTo>
                  <a:lnTo>
                    <a:pt x="339056" y="10206"/>
                  </a:lnTo>
                  <a:cubicBezTo>
                    <a:pt x="354594" y="3634"/>
                    <a:pt x="371676" y="0"/>
                    <a:pt x="389607" y="0"/>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 name="Hình thang 5">
              <a:extLst>
                <a:ext uri="{FF2B5EF4-FFF2-40B4-BE49-F238E27FC236}">
                  <a16:creationId xmlns:a16="http://schemas.microsoft.com/office/drawing/2014/main" id="{8A3ABF46-1613-BEDF-A58E-E5C58081C24C}"/>
                </a:ext>
              </a:extLst>
            </p:cNvPr>
            <p:cNvSpPr/>
            <p:nvPr/>
          </p:nvSpPr>
          <p:spPr>
            <a:xfrm rot="14441773">
              <a:off x="2513968" y="2579348"/>
              <a:ext cx="585216" cy="451141"/>
            </a:xfrm>
            <a:prstGeom prst="trapezoid">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ình tự do: Hình 29">
              <a:extLst>
                <a:ext uri="{FF2B5EF4-FFF2-40B4-BE49-F238E27FC236}">
                  <a16:creationId xmlns:a16="http://schemas.microsoft.com/office/drawing/2014/main" id="{C01AB821-05C5-BA46-F122-29D32D4FA1E3}"/>
                </a:ext>
              </a:extLst>
            </p:cNvPr>
            <p:cNvSpPr/>
            <p:nvPr/>
          </p:nvSpPr>
          <p:spPr>
            <a:xfrm>
              <a:off x="3305629" y="3143431"/>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5" name="Nhóm 4">
              <a:extLst>
                <a:ext uri="{FF2B5EF4-FFF2-40B4-BE49-F238E27FC236}">
                  <a16:creationId xmlns:a16="http://schemas.microsoft.com/office/drawing/2014/main" id="{0A3B1757-C6CA-1EA6-2466-C08C5ED7BF46}"/>
                </a:ext>
              </a:extLst>
            </p:cNvPr>
            <p:cNvGrpSpPr/>
            <p:nvPr/>
          </p:nvGrpSpPr>
          <p:grpSpPr>
            <a:xfrm>
              <a:off x="940637" y="3010802"/>
              <a:ext cx="2036937" cy="859714"/>
              <a:chOff x="681250" y="3114766"/>
              <a:chExt cx="2036937" cy="859714"/>
            </a:xfrm>
          </p:grpSpPr>
          <p:sp>
            <p:nvSpPr>
              <p:cNvPr id="35" name="Hình tự do: Hình 34">
                <a:extLst>
                  <a:ext uri="{FF2B5EF4-FFF2-40B4-BE49-F238E27FC236}">
                    <a16:creationId xmlns:a16="http://schemas.microsoft.com/office/drawing/2014/main" id="{9FA5BCAA-06A5-EEAF-F2C6-57E55FCE59A5}"/>
                  </a:ext>
                </a:extLst>
              </p:cNvPr>
              <p:cNvSpPr/>
              <p:nvPr/>
            </p:nvSpPr>
            <p:spPr>
              <a:xfrm rot="3555084">
                <a:off x="967409" y="3344554"/>
                <a:ext cx="402403" cy="794256"/>
              </a:xfrm>
              <a:custGeom>
                <a:avLst/>
                <a:gdLst>
                  <a:gd name="connsiteX0" fmla="*/ 0 w 402403"/>
                  <a:gd name="connsiteY0" fmla="*/ 676416 h 794256"/>
                  <a:gd name="connsiteX1" fmla="*/ 402403 w 402403"/>
                  <a:gd name="connsiteY1" fmla="*/ 0 h 794256"/>
                  <a:gd name="connsiteX2" fmla="*/ 402403 w 402403"/>
                  <a:gd name="connsiteY2" fmla="*/ 553481 h 794256"/>
                  <a:gd name="connsiteX3" fmla="*/ 183659 w 402403"/>
                  <a:gd name="connsiteY3" fmla="*/ 794256 h 794256"/>
                  <a:gd name="connsiteX4" fmla="*/ 28984 w 402403"/>
                  <a:gd name="connsiteY4" fmla="*/ 723735 h 7942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2403" h="794256">
                    <a:moveTo>
                      <a:pt x="0" y="676416"/>
                    </a:moveTo>
                    <a:lnTo>
                      <a:pt x="402403" y="0"/>
                    </a:lnTo>
                    <a:lnTo>
                      <a:pt x="402403" y="553481"/>
                    </a:lnTo>
                    <a:cubicBezTo>
                      <a:pt x="402403" y="686458"/>
                      <a:pt x="304468" y="794256"/>
                      <a:pt x="183659" y="794256"/>
                    </a:cubicBezTo>
                    <a:cubicBezTo>
                      <a:pt x="123255" y="794256"/>
                      <a:pt x="68569" y="767306"/>
                      <a:pt x="28984" y="723735"/>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35E42B5F-94BF-BBFF-3A10-ACF042A75325}"/>
                  </a:ext>
                </a:extLst>
              </p:cNvPr>
              <p:cNvSpPr/>
              <p:nvPr/>
            </p:nvSpPr>
            <p:spPr>
              <a:xfrm rot="3555084">
                <a:off x="935508" y="3510540"/>
                <a:ext cx="331423" cy="596457"/>
              </a:xfrm>
              <a:custGeom>
                <a:avLst/>
                <a:gdLst>
                  <a:gd name="connsiteX0" fmla="*/ 0 w 331423"/>
                  <a:gd name="connsiteY0" fmla="*/ 557102 h 596457"/>
                  <a:gd name="connsiteX1" fmla="*/ 331423 w 331423"/>
                  <a:gd name="connsiteY1" fmla="*/ 0 h 596457"/>
                  <a:gd name="connsiteX2" fmla="*/ 331423 w 331423"/>
                  <a:gd name="connsiteY2" fmla="*/ 355681 h 596457"/>
                  <a:gd name="connsiteX3" fmla="*/ 112679 w 331423"/>
                  <a:gd name="connsiteY3" fmla="*/ 596457 h 596457"/>
                  <a:gd name="connsiteX4" fmla="*/ 27534 w 331423"/>
                  <a:gd name="connsiteY4" fmla="*/ 577536 h 5964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423" h="596457">
                    <a:moveTo>
                      <a:pt x="0" y="557102"/>
                    </a:moveTo>
                    <a:lnTo>
                      <a:pt x="331423" y="0"/>
                    </a:lnTo>
                    <a:lnTo>
                      <a:pt x="331423" y="355681"/>
                    </a:lnTo>
                    <a:cubicBezTo>
                      <a:pt x="331423" y="488659"/>
                      <a:pt x="233488" y="596457"/>
                      <a:pt x="112679" y="596457"/>
                    </a:cubicBezTo>
                    <a:cubicBezTo>
                      <a:pt x="82477" y="596457"/>
                      <a:pt x="53704" y="589720"/>
                      <a:pt x="27534" y="577536"/>
                    </a:cubicBezTo>
                    <a:close/>
                  </a:path>
                </a:pathLst>
              </a:cu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1" name="Hình tự do: Hình 30">
                <a:extLst>
                  <a:ext uri="{FF2B5EF4-FFF2-40B4-BE49-F238E27FC236}">
                    <a16:creationId xmlns:a16="http://schemas.microsoft.com/office/drawing/2014/main" id="{CD5E7770-6566-2E6F-DCBF-B107CA3115A2}"/>
                  </a:ext>
                </a:extLst>
              </p:cNvPr>
              <p:cNvSpPr/>
              <p:nvPr/>
            </p:nvSpPr>
            <p:spPr>
              <a:xfrm rot="3555084">
                <a:off x="1407111" y="2388905"/>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17" name="Hình chữ nhật 16">
              <a:extLst>
                <a:ext uri="{FF2B5EF4-FFF2-40B4-BE49-F238E27FC236}">
                  <a16:creationId xmlns:a16="http://schemas.microsoft.com/office/drawing/2014/main" id="{722E3C8E-74CE-DD44-E000-7D2BE0C9F4AB}"/>
                </a:ext>
              </a:extLst>
            </p:cNvPr>
            <p:cNvSpPr/>
            <p:nvPr/>
          </p:nvSpPr>
          <p:spPr>
            <a:xfrm>
              <a:off x="716882" y="5133636"/>
              <a:ext cx="2371417"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ình chữ nhật 64">
              <a:extLst>
                <a:ext uri="{FF2B5EF4-FFF2-40B4-BE49-F238E27FC236}">
                  <a16:creationId xmlns:a16="http://schemas.microsoft.com/office/drawing/2014/main" id="{EFCD3721-7C96-DE68-6406-757180D88305}"/>
                </a:ext>
              </a:extLst>
            </p:cNvPr>
            <p:cNvSpPr/>
            <p:nvPr/>
          </p:nvSpPr>
          <p:spPr>
            <a:xfrm>
              <a:off x="710431" y="5203982"/>
              <a:ext cx="36576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ình chữ nhật 65">
              <a:extLst>
                <a:ext uri="{FF2B5EF4-FFF2-40B4-BE49-F238E27FC236}">
                  <a16:creationId xmlns:a16="http://schemas.microsoft.com/office/drawing/2014/main" id="{649339E8-3E2C-44E1-7743-FA3A4C20DB22}"/>
                </a:ext>
              </a:extLst>
            </p:cNvPr>
            <p:cNvSpPr/>
            <p:nvPr/>
          </p:nvSpPr>
          <p:spPr>
            <a:xfrm>
              <a:off x="2732136" y="5203982"/>
              <a:ext cx="36576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ình chữ nhật 66">
              <a:extLst>
                <a:ext uri="{FF2B5EF4-FFF2-40B4-BE49-F238E27FC236}">
                  <a16:creationId xmlns:a16="http://schemas.microsoft.com/office/drawing/2014/main" id="{BE397030-9AC6-80BE-E549-830DACE7057D}"/>
                </a:ext>
              </a:extLst>
            </p:cNvPr>
            <p:cNvSpPr/>
            <p:nvPr/>
          </p:nvSpPr>
          <p:spPr>
            <a:xfrm rot="16200000">
              <a:off x="651560" y="3637281"/>
              <a:ext cx="301752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Nhóm 55">
              <a:extLst>
                <a:ext uri="{FF2B5EF4-FFF2-40B4-BE49-F238E27FC236}">
                  <a16:creationId xmlns:a16="http://schemas.microsoft.com/office/drawing/2014/main" id="{7FFFE7C6-82B1-C962-5C08-EC32903ADD91}"/>
                </a:ext>
              </a:extLst>
            </p:cNvPr>
            <p:cNvGrpSpPr/>
            <p:nvPr/>
          </p:nvGrpSpPr>
          <p:grpSpPr>
            <a:xfrm rot="19817221">
              <a:off x="1973520" y="2877646"/>
              <a:ext cx="453135" cy="592697"/>
              <a:chOff x="6004559" y="3825498"/>
              <a:chExt cx="453135" cy="685800"/>
            </a:xfrm>
          </p:grpSpPr>
          <p:sp>
            <p:nvSpPr>
              <p:cNvPr id="82" name="Hình tự do: Hình 81">
                <a:extLst>
                  <a:ext uri="{FF2B5EF4-FFF2-40B4-BE49-F238E27FC236}">
                    <a16:creationId xmlns:a16="http://schemas.microsoft.com/office/drawing/2014/main" id="{231E333B-8F8E-7E04-1E09-ED46EC15C9B9}"/>
                  </a:ext>
                </a:extLst>
              </p:cNvPr>
              <p:cNvSpPr/>
              <p:nvPr/>
            </p:nvSpPr>
            <p:spPr>
              <a:xfrm>
                <a:off x="6004559" y="3825498"/>
                <a:ext cx="453135" cy="182880"/>
              </a:xfrm>
              <a:custGeom>
                <a:avLst/>
                <a:gdLst>
                  <a:gd name="connsiteX0" fmla="*/ 0 w 453135"/>
                  <a:gd name="connsiteY0" fmla="*/ 0 h 182880"/>
                  <a:gd name="connsiteX1" fmla="*/ 453135 w 453135"/>
                  <a:gd name="connsiteY1" fmla="*/ 0 h 182880"/>
                  <a:gd name="connsiteX2" fmla="*/ 453135 w 453135"/>
                  <a:gd name="connsiteY2" fmla="*/ 182880 h 182880"/>
                  <a:gd name="connsiteX3" fmla="*/ 0 w 453135"/>
                  <a:gd name="connsiteY3" fmla="*/ 182880 h 182880"/>
                  <a:gd name="connsiteX4" fmla="*/ 0 w 453135"/>
                  <a:gd name="connsiteY4" fmla="*/ 0 h 182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135" h="182880">
                    <a:moveTo>
                      <a:pt x="0" y="0"/>
                    </a:moveTo>
                    <a:lnTo>
                      <a:pt x="453135" y="0"/>
                    </a:lnTo>
                    <a:lnTo>
                      <a:pt x="453135" y="182880"/>
                    </a:lnTo>
                    <a:lnTo>
                      <a:pt x="0" y="182880"/>
                    </a:lnTo>
                    <a:lnTo>
                      <a:pt x="0" y="0"/>
                    </a:lnTo>
                    <a:close/>
                  </a:path>
                </a:pathLst>
              </a:cu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1" name="Hình tự do: Hình 80">
                <a:extLst>
                  <a:ext uri="{FF2B5EF4-FFF2-40B4-BE49-F238E27FC236}">
                    <a16:creationId xmlns:a16="http://schemas.microsoft.com/office/drawing/2014/main" id="{CB7CB72C-D5FA-38A9-28F9-9D58DC6001BC}"/>
                  </a:ext>
                </a:extLst>
              </p:cNvPr>
              <p:cNvSpPr/>
              <p:nvPr/>
            </p:nvSpPr>
            <p:spPr>
              <a:xfrm>
                <a:off x="6004559" y="4328418"/>
                <a:ext cx="453135" cy="182880"/>
              </a:xfrm>
              <a:custGeom>
                <a:avLst/>
                <a:gdLst>
                  <a:gd name="connsiteX0" fmla="*/ 0 w 453135"/>
                  <a:gd name="connsiteY0" fmla="*/ 0 h 182880"/>
                  <a:gd name="connsiteX1" fmla="*/ 453135 w 453135"/>
                  <a:gd name="connsiteY1" fmla="*/ 0 h 182880"/>
                  <a:gd name="connsiteX2" fmla="*/ 453135 w 453135"/>
                  <a:gd name="connsiteY2" fmla="*/ 182880 h 182880"/>
                  <a:gd name="connsiteX3" fmla="*/ 0 w 453135"/>
                  <a:gd name="connsiteY3" fmla="*/ 182880 h 182880"/>
                  <a:gd name="connsiteX4" fmla="*/ 0 w 453135"/>
                  <a:gd name="connsiteY4" fmla="*/ 0 h 182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135" h="182880">
                    <a:moveTo>
                      <a:pt x="0" y="0"/>
                    </a:moveTo>
                    <a:lnTo>
                      <a:pt x="453135" y="0"/>
                    </a:lnTo>
                    <a:lnTo>
                      <a:pt x="453135" y="182880"/>
                    </a:lnTo>
                    <a:lnTo>
                      <a:pt x="0" y="182880"/>
                    </a:lnTo>
                    <a:lnTo>
                      <a:pt x="0" y="0"/>
                    </a:lnTo>
                    <a:close/>
                  </a:path>
                </a:pathLst>
              </a:cu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72" name="Nhóm 71">
              <a:extLst>
                <a:ext uri="{FF2B5EF4-FFF2-40B4-BE49-F238E27FC236}">
                  <a16:creationId xmlns:a16="http://schemas.microsoft.com/office/drawing/2014/main" id="{2AF59537-522A-3CB4-78F8-C6EF6BB5986C}"/>
                </a:ext>
              </a:extLst>
            </p:cNvPr>
            <p:cNvGrpSpPr/>
            <p:nvPr/>
          </p:nvGrpSpPr>
          <p:grpSpPr>
            <a:xfrm>
              <a:off x="1856422" y="3581400"/>
              <a:ext cx="2046582" cy="457200"/>
              <a:chOff x="1856422" y="3651009"/>
              <a:chExt cx="2046582" cy="457200"/>
            </a:xfrm>
          </p:grpSpPr>
          <p:sp>
            <p:nvSpPr>
              <p:cNvPr id="84" name="Hình chữ nhật 83">
                <a:extLst>
                  <a:ext uri="{FF2B5EF4-FFF2-40B4-BE49-F238E27FC236}">
                    <a16:creationId xmlns:a16="http://schemas.microsoft.com/office/drawing/2014/main" id="{F8A1CA02-5D06-864A-CAF5-8C16D2A6E73F}"/>
                  </a:ext>
                </a:extLst>
              </p:cNvPr>
              <p:cNvSpPr/>
              <p:nvPr/>
            </p:nvSpPr>
            <p:spPr>
              <a:xfrm flipV="1">
                <a:off x="1856422" y="3865527"/>
                <a:ext cx="1920240" cy="45719"/>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ình chữ nhật 84">
                <a:extLst>
                  <a:ext uri="{FF2B5EF4-FFF2-40B4-BE49-F238E27FC236}">
                    <a16:creationId xmlns:a16="http://schemas.microsoft.com/office/drawing/2014/main" id="{65057473-3BF4-12E5-D0B1-0466F91F0C09}"/>
                  </a:ext>
                </a:extLst>
              </p:cNvPr>
              <p:cNvSpPr/>
              <p:nvPr/>
            </p:nvSpPr>
            <p:spPr>
              <a:xfrm>
                <a:off x="1999914" y="3808315"/>
                <a:ext cx="724698" cy="160143"/>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ình chữ nhật 85">
                <a:extLst>
                  <a:ext uri="{FF2B5EF4-FFF2-40B4-BE49-F238E27FC236}">
                    <a16:creationId xmlns:a16="http://schemas.microsoft.com/office/drawing/2014/main" id="{399DAB1A-4636-0F1F-23C7-6F064752AE61}"/>
                  </a:ext>
                </a:extLst>
              </p:cNvPr>
              <p:cNvSpPr/>
              <p:nvPr/>
            </p:nvSpPr>
            <p:spPr>
              <a:xfrm rot="18511249" flipV="1">
                <a:off x="1933435" y="3856749"/>
                <a:ext cx="457200" cy="45719"/>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ình chữ nhật 86">
                <a:extLst>
                  <a:ext uri="{FF2B5EF4-FFF2-40B4-BE49-F238E27FC236}">
                    <a16:creationId xmlns:a16="http://schemas.microsoft.com/office/drawing/2014/main" id="{6E2B7D12-50D9-B10C-8D53-EA853A8B8903}"/>
                  </a:ext>
                </a:extLst>
              </p:cNvPr>
              <p:cNvSpPr/>
              <p:nvPr/>
            </p:nvSpPr>
            <p:spPr>
              <a:xfrm>
                <a:off x="3292402" y="3777076"/>
                <a:ext cx="610602" cy="22262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Hình Bầu dục 70">
                <a:extLst>
                  <a:ext uri="{FF2B5EF4-FFF2-40B4-BE49-F238E27FC236}">
                    <a16:creationId xmlns:a16="http://schemas.microsoft.com/office/drawing/2014/main" id="{9A5C178D-3472-150F-252D-FD85CE0E847E}"/>
                  </a:ext>
                </a:extLst>
              </p:cNvPr>
              <p:cNvSpPr/>
              <p:nvPr/>
            </p:nvSpPr>
            <p:spPr>
              <a:xfrm>
                <a:off x="2097397" y="38419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3" name="Nhóm 172">
              <a:extLst>
                <a:ext uri="{FF2B5EF4-FFF2-40B4-BE49-F238E27FC236}">
                  <a16:creationId xmlns:a16="http://schemas.microsoft.com/office/drawing/2014/main" id="{1D9BE126-0F44-1F49-8946-4A9598DF2924}"/>
                </a:ext>
              </a:extLst>
            </p:cNvPr>
            <p:cNvGrpSpPr/>
            <p:nvPr/>
          </p:nvGrpSpPr>
          <p:grpSpPr>
            <a:xfrm>
              <a:off x="765345" y="3867854"/>
              <a:ext cx="990167" cy="1239927"/>
              <a:chOff x="4816675" y="4186238"/>
              <a:chExt cx="990167" cy="1239927"/>
            </a:xfrm>
          </p:grpSpPr>
          <p:sp>
            <p:nvSpPr>
              <p:cNvPr id="127" name="Hình tự do: Hình 126">
                <a:extLst>
                  <a:ext uri="{FF2B5EF4-FFF2-40B4-BE49-F238E27FC236}">
                    <a16:creationId xmlns:a16="http://schemas.microsoft.com/office/drawing/2014/main" id="{766C3410-3F1A-D67B-7322-6F6399CC489D}"/>
                  </a:ext>
                </a:extLst>
              </p:cNvPr>
              <p:cNvSpPr/>
              <p:nvPr/>
            </p:nvSpPr>
            <p:spPr>
              <a:xfrm flipH="1">
                <a:off x="4863122" y="5059792"/>
                <a:ext cx="943720" cy="366373"/>
              </a:xfrm>
              <a:custGeom>
                <a:avLst/>
                <a:gdLst>
                  <a:gd name="connsiteX0" fmla="*/ 939739 w 943720"/>
                  <a:gd name="connsiteY0" fmla="*/ 0 h 366373"/>
                  <a:gd name="connsiteX1" fmla="*/ 3982 w 943720"/>
                  <a:gd name="connsiteY1" fmla="*/ 0 h 366373"/>
                  <a:gd name="connsiteX2" fmla="*/ 0 w 943720"/>
                  <a:gd name="connsiteY2" fmla="*/ 35379 h 366373"/>
                  <a:gd name="connsiteX3" fmla="*/ 138205 w 943720"/>
                  <a:gd name="connsiteY3" fmla="*/ 259691 h 366373"/>
                  <a:gd name="connsiteX4" fmla="*/ 138836 w 943720"/>
                  <a:gd name="connsiteY4" fmla="*/ 260041 h 366373"/>
                  <a:gd name="connsiteX5" fmla="*/ 128763 w 943720"/>
                  <a:gd name="connsiteY5" fmla="*/ 296888 h 366373"/>
                  <a:gd name="connsiteX6" fmla="*/ 116109 w 943720"/>
                  <a:gd name="connsiteY6" fmla="*/ 305419 h 366373"/>
                  <a:gd name="connsiteX7" fmla="*/ 90861 w 943720"/>
                  <a:gd name="connsiteY7" fmla="*/ 366373 h 366373"/>
                  <a:gd name="connsiteX8" fmla="*/ 852861 w 943720"/>
                  <a:gd name="connsiteY8" fmla="*/ 366373 h 366373"/>
                  <a:gd name="connsiteX9" fmla="*/ 827613 w 943720"/>
                  <a:gd name="connsiteY9" fmla="*/ 305419 h 366373"/>
                  <a:gd name="connsiteX10" fmla="*/ 814958 w 943720"/>
                  <a:gd name="connsiteY10" fmla="*/ 296887 h 366373"/>
                  <a:gd name="connsiteX11" fmla="*/ 804886 w 943720"/>
                  <a:gd name="connsiteY11" fmla="*/ 260041 h 366373"/>
                  <a:gd name="connsiteX12" fmla="*/ 805516 w 943720"/>
                  <a:gd name="connsiteY12" fmla="*/ 259691 h 366373"/>
                  <a:gd name="connsiteX13" fmla="*/ 943720 w 943720"/>
                  <a:gd name="connsiteY13" fmla="*/ 35379 h 366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943720" h="366373">
                    <a:moveTo>
                      <a:pt x="939739" y="0"/>
                    </a:moveTo>
                    <a:lnTo>
                      <a:pt x="3982" y="0"/>
                    </a:lnTo>
                    <a:lnTo>
                      <a:pt x="0" y="35379"/>
                    </a:lnTo>
                    <a:cubicBezTo>
                      <a:pt x="0" y="122979"/>
                      <a:pt x="52814" y="202285"/>
                      <a:pt x="138205" y="259691"/>
                    </a:cubicBezTo>
                    <a:lnTo>
                      <a:pt x="138836" y="260041"/>
                    </a:lnTo>
                    <a:lnTo>
                      <a:pt x="128763" y="296888"/>
                    </a:lnTo>
                    <a:lnTo>
                      <a:pt x="116109" y="305419"/>
                    </a:lnTo>
                    <a:cubicBezTo>
                      <a:pt x="100509" y="321019"/>
                      <a:pt x="90861" y="342569"/>
                      <a:pt x="90861" y="366373"/>
                    </a:cubicBezTo>
                    <a:lnTo>
                      <a:pt x="852861" y="366373"/>
                    </a:lnTo>
                    <a:cubicBezTo>
                      <a:pt x="852861" y="342569"/>
                      <a:pt x="843213" y="321019"/>
                      <a:pt x="827613" y="305419"/>
                    </a:cubicBezTo>
                    <a:lnTo>
                      <a:pt x="814958" y="296887"/>
                    </a:lnTo>
                    <a:lnTo>
                      <a:pt x="804886" y="260041"/>
                    </a:lnTo>
                    <a:lnTo>
                      <a:pt x="805516" y="259691"/>
                    </a:lnTo>
                    <a:cubicBezTo>
                      <a:pt x="890905" y="202285"/>
                      <a:pt x="943720" y="122979"/>
                      <a:pt x="943720" y="35379"/>
                    </a:cubicBezTo>
                    <a:close/>
                  </a:path>
                </a:pathLst>
              </a:custGeom>
              <a:solidFill>
                <a:srgbClr val="E0F4FB"/>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4" name="Hình tự do: Hình 143">
                <a:extLst>
                  <a:ext uri="{FF2B5EF4-FFF2-40B4-BE49-F238E27FC236}">
                    <a16:creationId xmlns:a16="http://schemas.microsoft.com/office/drawing/2014/main" id="{DE0DBB23-A119-8005-0309-453835CE6C55}"/>
                  </a:ext>
                </a:extLst>
              </p:cNvPr>
              <p:cNvSpPr/>
              <p:nvPr/>
            </p:nvSpPr>
            <p:spPr>
              <a:xfrm>
                <a:off x="5262159" y="4528561"/>
                <a:ext cx="214313" cy="855025"/>
              </a:xfrm>
              <a:custGeom>
                <a:avLst/>
                <a:gdLst>
                  <a:gd name="connsiteX0" fmla="*/ 57150 w 214313"/>
                  <a:gd name="connsiteY0" fmla="*/ 0 h 855025"/>
                  <a:gd name="connsiteX1" fmla="*/ 38100 w 214313"/>
                  <a:gd name="connsiteY1" fmla="*/ 79523 h 855025"/>
                  <a:gd name="connsiteX2" fmla="*/ 33338 w 214313"/>
                  <a:gd name="connsiteY2" fmla="*/ 108440 h 855025"/>
                  <a:gd name="connsiteX3" fmla="*/ 23813 w 214313"/>
                  <a:gd name="connsiteY3" fmla="*/ 151816 h 855025"/>
                  <a:gd name="connsiteX4" fmla="*/ 14288 w 214313"/>
                  <a:gd name="connsiteY4" fmla="*/ 245796 h 855025"/>
                  <a:gd name="connsiteX5" fmla="*/ 0 w 214313"/>
                  <a:gd name="connsiteY5" fmla="*/ 368695 h 855025"/>
                  <a:gd name="connsiteX6" fmla="*/ 4763 w 214313"/>
                  <a:gd name="connsiteY6" fmla="*/ 520509 h 855025"/>
                  <a:gd name="connsiteX7" fmla="*/ 9525 w 214313"/>
                  <a:gd name="connsiteY7" fmla="*/ 578344 h 855025"/>
                  <a:gd name="connsiteX8" fmla="*/ 23813 w 214313"/>
                  <a:gd name="connsiteY8" fmla="*/ 614491 h 855025"/>
                  <a:gd name="connsiteX9" fmla="*/ 33338 w 214313"/>
                  <a:gd name="connsiteY9" fmla="*/ 672325 h 855025"/>
                  <a:gd name="connsiteX10" fmla="*/ 38100 w 214313"/>
                  <a:gd name="connsiteY10" fmla="*/ 708471 h 855025"/>
                  <a:gd name="connsiteX11" fmla="*/ 47625 w 214313"/>
                  <a:gd name="connsiteY11" fmla="*/ 751847 h 855025"/>
                  <a:gd name="connsiteX12" fmla="*/ 61913 w 214313"/>
                  <a:gd name="connsiteY12" fmla="*/ 773536 h 855025"/>
                  <a:gd name="connsiteX13" fmla="*/ 71438 w 214313"/>
                  <a:gd name="connsiteY13" fmla="*/ 795223 h 855025"/>
                  <a:gd name="connsiteX14" fmla="*/ 114300 w 214313"/>
                  <a:gd name="connsiteY14" fmla="*/ 831370 h 855025"/>
                  <a:gd name="connsiteX15" fmla="*/ 152400 w 214313"/>
                  <a:gd name="connsiteY15" fmla="*/ 853057 h 855025"/>
                  <a:gd name="connsiteX16" fmla="*/ 214313 w 214313"/>
                  <a:gd name="connsiteY16" fmla="*/ 853057 h 855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4313" h="855025" extrusionOk="0">
                    <a:moveTo>
                      <a:pt x="57150" y="0"/>
                    </a:moveTo>
                    <a:cubicBezTo>
                      <a:pt x="47234" y="33185"/>
                      <a:pt x="45845" y="41568"/>
                      <a:pt x="38100" y="79523"/>
                    </a:cubicBezTo>
                    <a:cubicBezTo>
                      <a:pt x="36577" y="89254"/>
                      <a:pt x="35863" y="98954"/>
                      <a:pt x="33338" y="108440"/>
                    </a:cubicBezTo>
                    <a:cubicBezTo>
                      <a:pt x="30453" y="123038"/>
                      <a:pt x="23814" y="151816"/>
                      <a:pt x="23813" y="151816"/>
                    </a:cubicBezTo>
                    <a:cubicBezTo>
                      <a:pt x="15153" y="186288"/>
                      <a:pt x="14614" y="212312"/>
                      <a:pt x="14288" y="245796"/>
                    </a:cubicBezTo>
                    <a:cubicBezTo>
                      <a:pt x="14612" y="368695"/>
                      <a:pt x="18809" y="281091"/>
                      <a:pt x="0" y="368695"/>
                    </a:cubicBezTo>
                    <a:cubicBezTo>
                      <a:pt x="1236" y="416366"/>
                      <a:pt x="-5524" y="462075"/>
                      <a:pt x="4763" y="520509"/>
                    </a:cubicBezTo>
                    <a:cubicBezTo>
                      <a:pt x="2877" y="538614"/>
                      <a:pt x="5088" y="558627"/>
                      <a:pt x="9525" y="578344"/>
                    </a:cubicBezTo>
                    <a:cubicBezTo>
                      <a:pt x="12273" y="593389"/>
                      <a:pt x="19411" y="602075"/>
                      <a:pt x="23813" y="614491"/>
                    </a:cubicBezTo>
                    <a:cubicBezTo>
                      <a:pt x="26310" y="636283"/>
                      <a:pt x="30179" y="655998"/>
                      <a:pt x="33338" y="672325"/>
                    </a:cubicBezTo>
                    <a:cubicBezTo>
                      <a:pt x="33896" y="683470"/>
                      <a:pt x="35654" y="695951"/>
                      <a:pt x="38100" y="708471"/>
                    </a:cubicBezTo>
                    <a:cubicBezTo>
                      <a:pt x="42660" y="723873"/>
                      <a:pt x="40189" y="740412"/>
                      <a:pt x="47625" y="751847"/>
                    </a:cubicBezTo>
                    <a:cubicBezTo>
                      <a:pt x="52079" y="760199"/>
                      <a:pt x="59482" y="766278"/>
                      <a:pt x="61913" y="773536"/>
                    </a:cubicBezTo>
                    <a:cubicBezTo>
                      <a:pt x="64734" y="778977"/>
                      <a:pt x="67366" y="789926"/>
                      <a:pt x="71438" y="795223"/>
                    </a:cubicBezTo>
                    <a:cubicBezTo>
                      <a:pt x="94035" y="825221"/>
                      <a:pt x="93367" y="819679"/>
                      <a:pt x="114300" y="831370"/>
                    </a:cubicBezTo>
                    <a:cubicBezTo>
                      <a:pt x="126189" y="837483"/>
                      <a:pt x="139815" y="849748"/>
                      <a:pt x="152400" y="853057"/>
                    </a:cubicBezTo>
                    <a:cubicBezTo>
                      <a:pt x="168209" y="858765"/>
                      <a:pt x="197287" y="852358"/>
                      <a:pt x="214313" y="853057"/>
                    </a:cubicBezTo>
                  </a:path>
                </a:pathLst>
              </a:custGeom>
              <a:noFill/>
              <a:ln w="57150">
                <a:solidFill>
                  <a:schemeClr val="tx1">
                    <a:lumMod val="50000"/>
                    <a:lumOff val="50000"/>
                  </a:schemeClr>
                </a:solidFill>
                <a:extLst>
                  <a:ext uri="{C807C97D-BFC1-408E-A445-0C87EB9F89A2}">
                    <ask:lineSketchStyleProps xmlns:ask="http://schemas.microsoft.com/office/drawing/2018/sketchyshapes" sd="1483775603">
                      <a:custGeom>
                        <a:avLst/>
                        <a:gdLst>
                          <a:gd name="connsiteX0" fmla="*/ 57150 w 214313"/>
                          <a:gd name="connsiteY0" fmla="*/ 0 h 563271"/>
                          <a:gd name="connsiteX1" fmla="*/ 38100 w 214313"/>
                          <a:gd name="connsiteY1" fmla="*/ 52388 h 563271"/>
                          <a:gd name="connsiteX2" fmla="*/ 33338 w 214313"/>
                          <a:gd name="connsiteY2" fmla="*/ 71438 h 563271"/>
                          <a:gd name="connsiteX3" fmla="*/ 23813 w 214313"/>
                          <a:gd name="connsiteY3" fmla="*/ 100013 h 563271"/>
                          <a:gd name="connsiteX4" fmla="*/ 14288 w 214313"/>
                          <a:gd name="connsiteY4" fmla="*/ 161925 h 563271"/>
                          <a:gd name="connsiteX5" fmla="*/ 0 w 214313"/>
                          <a:gd name="connsiteY5" fmla="*/ 242888 h 563271"/>
                          <a:gd name="connsiteX6" fmla="*/ 4763 w 214313"/>
                          <a:gd name="connsiteY6" fmla="*/ 342900 h 563271"/>
                          <a:gd name="connsiteX7" fmla="*/ 9525 w 214313"/>
                          <a:gd name="connsiteY7" fmla="*/ 381000 h 563271"/>
                          <a:gd name="connsiteX8" fmla="*/ 23813 w 214313"/>
                          <a:gd name="connsiteY8" fmla="*/ 404813 h 563271"/>
                          <a:gd name="connsiteX9" fmla="*/ 33338 w 214313"/>
                          <a:gd name="connsiteY9" fmla="*/ 442913 h 563271"/>
                          <a:gd name="connsiteX10" fmla="*/ 38100 w 214313"/>
                          <a:gd name="connsiteY10" fmla="*/ 466725 h 563271"/>
                          <a:gd name="connsiteX11" fmla="*/ 47625 w 214313"/>
                          <a:gd name="connsiteY11" fmla="*/ 495300 h 563271"/>
                          <a:gd name="connsiteX12" fmla="*/ 61913 w 214313"/>
                          <a:gd name="connsiteY12" fmla="*/ 509588 h 563271"/>
                          <a:gd name="connsiteX13" fmla="*/ 71438 w 214313"/>
                          <a:gd name="connsiteY13" fmla="*/ 523875 h 563271"/>
                          <a:gd name="connsiteX14" fmla="*/ 114300 w 214313"/>
                          <a:gd name="connsiteY14" fmla="*/ 547688 h 563271"/>
                          <a:gd name="connsiteX15" fmla="*/ 152400 w 214313"/>
                          <a:gd name="connsiteY15" fmla="*/ 561975 h 563271"/>
                          <a:gd name="connsiteX16" fmla="*/ 214313 w 214313"/>
                          <a:gd name="connsiteY16" fmla="*/ 561975 h 563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4313" h="563271">
                            <a:moveTo>
                              <a:pt x="57150" y="0"/>
                            </a:moveTo>
                            <a:cubicBezTo>
                              <a:pt x="48062" y="22720"/>
                              <a:pt x="45436" y="27935"/>
                              <a:pt x="38100" y="52388"/>
                            </a:cubicBezTo>
                            <a:cubicBezTo>
                              <a:pt x="36219" y="58657"/>
                              <a:pt x="35219" y="65169"/>
                              <a:pt x="33338" y="71438"/>
                            </a:cubicBezTo>
                            <a:cubicBezTo>
                              <a:pt x="30453" y="81055"/>
                              <a:pt x="23813" y="100013"/>
                              <a:pt x="23813" y="100013"/>
                            </a:cubicBezTo>
                            <a:cubicBezTo>
                              <a:pt x="20760" y="121378"/>
                              <a:pt x="18249" y="140799"/>
                              <a:pt x="14288" y="161925"/>
                            </a:cubicBezTo>
                            <a:cubicBezTo>
                              <a:pt x="214" y="236990"/>
                              <a:pt x="8681" y="182129"/>
                              <a:pt x="0" y="242888"/>
                            </a:cubicBezTo>
                            <a:cubicBezTo>
                              <a:pt x="1588" y="276225"/>
                              <a:pt x="2467" y="309604"/>
                              <a:pt x="4763" y="342900"/>
                            </a:cubicBezTo>
                            <a:cubicBezTo>
                              <a:pt x="5644" y="355668"/>
                              <a:pt x="5761" y="368767"/>
                              <a:pt x="9525" y="381000"/>
                            </a:cubicBezTo>
                            <a:cubicBezTo>
                              <a:pt x="12247" y="389848"/>
                              <a:pt x="19050" y="396875"/>
                              <a:pt x="23813" y="404813"/>
                            </a:cubicBezTo>
                            <a:cubicBezTo>
                              <a:pt x="26988" y="417513"/>
                              <a:pt x="30771" y="430076"/>
                              <a:pt x="33338" y="442913"/>
                            </a:cubicBezTo>
                            <a:cubicBezTo>
                              <a:pt x="34925" y="450850"/>
                              <a:pt x="35970" y="458916"/>
                              <a:pt x="38100" y="466725"/>
                            </a:cubicBezTo>
                            <a:cubicBezTo>
                              <a:pt x="40742" y="476411"/>
                              <a:pt x="40525" y="488200"/>
                              <a:pt x="47625" y="495300"/>
                            </a:cubicBezTo>
                            <a:cubicBezTo>
                              <a:pt x="52388" y="500063"/>
                              <a:pt x="57601" y="504414"/>
                              <a:pt x="61913" y="509588"/>
                            </a:cubicBezTo>
                            <a:cubicBezTo>
                              <a:pt x="65577" y="513985"/>
                              <a:pt x="67130" y="520106"/>
                              <a:pt x="71438" y="523875"/>
                            </a:cubicBezTo>
                            <a:cubicBezTo>
                              <a:pt x="94240" y="543827"/>
                              <a:pt x="93516" y="540130"/>
                              <a:pt x="114300" y="547688"/>
                            </a:cubicBezTo>
                            <a:cubicBezTo>
                              <a:pt x="127047" y="552323"/>
                              <a:pt x="138973" y="560057"/>
                              <a:pt x="152400" y="561975"/>
                            </a:cubicBezTo>
                            <a:cubicBezTo>
                              <a:pt x="172830" y="564893"/>
                              <a:pt x="193675" y="561975"/>
                              <a:pt x="214313" y="561975"/>
                            </a:cubicBezTo>
                          </a:path>
                        </a:pathLst>
                      </a:cu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Hình tự do: Hình 122">
                <a:extLst>
                  <a:ext uri="{FF2B5EF4-FFF2-40B4-BE49-F238E27FC236}">
                    <a16:creationId xmlns:a16="http://schemas.microsoft.com/office/drawing/2014/main" id="{FAEA0697-FDD6-B3ED-710E-A6CC00A40478}"/>
                  </a:ext>
                </a:extLst>
              </p:cNvPr>
              <p:cNvSpPr/>
              <p:nvPr/>
            </p:nvSpPr>
            <p:spPr>
              <a:xfrm>
                <a:off x="5151375" y="4580617"/>
                <a:ext cx="274320" cy="274320"/>
              </a:xfrm>
              <a:custGeom>
                <a:avLst/>
                <a:gdLst>
                  <a:gd name="connsiteX0" fmla="*/ 0 w 291830"/>
                  <a:gd name="connsiteY0" fmla="*/ 0 h 345393"/>
                  <a:gd name="connsiteX1" fmla="*/ 291830 w 291830"/>
                  <a:gd name="connsiteY1" fmla="*/ 0 h 345393"/>
                  <a:gd name="connsiteX2" fmla="*/ 274575 w 291830"/>
                  <a:gd name="connsiteY2" fmla="*/ 200244 h 345393"/>
                  <a:gd name="connsiteX3" fmla="*/ 273930 w 291830"/>
                  <a:gd name="connsiteY3" fmla="*/ 200244 h 345393"/>
                  <a:gd name="connsiteX4" fmla="*/ 273930 w 291830"/>
                  <a:gd name="connsiteY4" fmla="*/ 200245 h 345393"/>
                  <a:gd name="connsiteX5" fmla="*/ 145914 w 291830"/>
                  <a:gd name="connsiteY5" fmla="*/ 345393 h 345393"/>
                  <a:gd name="connsiteX6" fmla="*/ 17898 w 291830"/>
                  <a:gd name="connsiteY6" fmla="*/ 200245 h 345393"/>
                  <a:gd name="connsiteX7" fmla="*/ 17898 w 291830"/>
                  <a:gd name="connsiteY7" fmla="*/ 200244 h 345393"/>
                  <a:gd name="connsiteX8" fmla="*/ 17255 w 291830"/>
                  <a:gd name="connsiteY8" fmla="*/ 200244 h 345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1830" h="345393">
                    <a:moveTo>
                      <a:pt x="0" y="0"/>
                    </a:moveTo>
                    <a:lnTo>
                      <a:pt x="291830" y="0"/>
                    </a:lnTo>
                    <a:lnTo>
                      <a:pt x="274575" y="200244"/>
                    </a:lnTo>
                    <a:lnTo>
                      <a:pt x="273930" y="200244"/>
                    </a:lnTo>
                    <a:lnTo>
                      <a:pt x="273930" y="200245"/>
                    </a:lnTo>
                    <a:cubicBezTo>
                      <a:pt x="273930" y="280408"/>
                      <a:pt x="216615" y="345393"/>
                      <a:pt x="145914" y="345393"/>
                    </a:cubicBezTo>
                    <a:cubicBezTo>
                      <a:pt x="75213" y="345393"/>
                      <a:pt x="17898" y="280408"/>
                      <a:pt x="17898" y="200245"/>
                    </a:cubicBezTo>
                    <a:lnTo>
                      <a:pt x="17898" y="200244"/>
                    </a:lnTo>
                    <a:lnTo>
                      <a:pt x="17255" y="200244"/>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ình tự do: Hình 123">
                <a:extLst>
                  <a:ext uri="{FF2B5EF4-FFF2-40B4-BE49-F238E27FC236}">
                    <a16:creationId xmlns:a16="http://schemas.microsoft.com/office/drawing/2014/main" id="{CF6A3F97-4985-DE0B-847C-606647FA347F}"/>
                  </a:ext>
                </a:extLst>
              </p:cNvPr>
              <p:cNvSpPr/>
              <p:nvPr/>
            </p:nvSpPr>
            <p:spPr>
              <a:xfrm flipH="1">
                <a:off x="4816675" y="4647806"/>
                <a:ext cx="943720" cy="776885"/>
              </a:xfrm>
              <a:custGeom>
                <a:avLst/>
                <a:gdLst>
                  <a:gd name="connsiteX0" fmla="*/ 617775 w 943720"/>
                  <a:gd name="connsiteY0" fmla="*/ 0 h 776885"/>
                  <a:gd name="connsiteX1" fmla="*/ 325945 w 943720"/>
                  <a:gd name="connsiteY1" fmla="*/ 0 h 776885"/>
                  <a:gd name="connsiteX2" fmla="*/ 337058 w 943720"/>
                  <a:gd name="connsiteY2" fmla="*/ 128963 h 776885"/>
                  <a:gd name="connsiteX3" fmla="*/ 315269 w 943720"/>
                  <a:gd name="connsiteY3" fmla="*/ 147944 h 776885"/>
                  <a:gd name="connsiteX4" fmla="*/ 288191 w 943720"/>
                  <a:gd name="connsiteY4" fmla="*/ 153595 h 776885"/>
                  <a:gd name="connsiteX5" fmla="*/ 0 w 943720"/>
                  <a:gd name="connsiteY5" fmla="*/ 445891 h 776885"/>
                  <a:gd name="connsiteX6" fmla="*/ 138205 w 943720"/>
                  <a:gd name="connsiteY6" fmla="*/ 670203 h 776885"/>
                  <a:gd name="connsiteX7" fmla="*/ 138836 w 943720"/>
                  <a:gd name="connsiteY7" fmla="*/ 670553 h 776885"/>
                  <a:gd name="connsiteX8" fmla="*/ 128763 w 943720"/>
                  <a:gd name="connsiteY8" fmla="*/ 707400 h 776885"/>
                  <a:gd name="connsiteX9" fmla="*/ 116109 w 943720"/>
                  <a:gd name="connsiteY9" fmla="*/ 715931 h 776885"/>
                  <a:gd name="connsiteX10" fmla="*/ 90861 w 943720"/>
                  <a:gd name="connsiteY10" fmla="*/ 776885 h 776885"/>
                  <a:gd name="connsiteX11" fmla="*/ 852861 w 943720"/>
                  <a:gd name="connsiteY11" fmla="*/ 776885 h 776885"/>
                  <a:gd name="connsiteX12" fmla="*/ 827613 w 943720"/>
                  <a:gd name="connsiteY12" fmla="*/ 715931 h 776885"/>
                  <a:gd name="connsiteX13" fmla="*/ 814958 w 943720"/>
                  <a:gd name="connsiteY13" fmla="*/ 707399 h 776885"/>
                  <a:gd name="connsiteX14" fmla="*/ 804886 w 943720"/>
                  <a:gd name="connsiteY14" fmla="*/ 670553 h 776885"/>
                  <a:gd name="connsiteX15" fmla="*/ 805516 w 943720"/>
                  <a:gd name="connsiteY15" fmla="*/ 670203 h 776885"/>
                  <a:gd name="connsiteX16" fmla="*/ 943720 w 943720"/>
                  <a:gd name="connsiteY16" fmla="*/ 445891 h 776885"/>
                  <a:gd name="connsiteX17" fmla="*/ 655529 w 943720"/>
                  <a:gd name="connsiteY17" fmla="*/ 153595 h 776885"/>
                  <a:gd name="connsiteX18" fmla="*/ 628454 w 943720"/>
                  <a:gd name="connsiteY18" fmla="*/ 147944 h 776885"/>
                  <a:gd name="connsiteX19" fmla="*/ 606663 w 943720"/>
                  <a:gd name="connsiteY19" fmla="*/ 128961 h 776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43720" h="776885">
                    <a:moveTo>
                      <a:pt x="617775" y="0"/>
                    </a:moveTo>
                    <a:lnTo>
                      <a:pt x="325945" y="0"/>
                    </a:lnTo>
                    <a:lnTo>
                      <a:pt x="337058" y="128963"/>
                    </a:lnTo>
                    <a:lnTo>
                      <a:pt x="315269" y="147944"/>
                    </a:lnTo>
                    <a:lnTo>
                      <a:pt x="288191" y="153595"/>
                    </a:lnTo>
                    <a:cubicBezTo>
                      <a:pt x="118833" y="201752"/>
                      <a:pt x="0" y="314492"/>
                      <a:pt x="0" y="445891"/>
                    </a:cubicBezTo>
                    <a:cubicBezTo>
                      <a:pt x="0" y="533491"/>
                      <a:pt x="52814" y="612797"/>
                      <a:pt x="138205" y="670203"/>
                    </a:cubicBezTo>
                    <a:lnTo>
                      <a:pt x="138836" y="670553"/>
                    </a:lnTo>
                    <a:lnTo>
                      <a:pt x="128763" y="707400"/>
                    </a:lnTo>
                    <a:lnTo>
                      <a:pt x="116109" y="715931"/>
                    </a:lnTo>
                    <a:cubicBezTo>
                      <a:pt x="100509" y="731531"/>
                      <a:pt x="90861" y="753081"/>
                      <a:pt x="90861" y="776885"/>
                    </a:cubicBezTo>
                    <a:lnTo>
                      <a:pt x="852861" y="776885"/>
                    </a:lnTo>
                    <a:cubicBezTo>
                      <a:pt x="852861" y="753081"/>
                      <a:pt x="843213" y="731531"/>
                      <a:pt x="827613" y="715931"/>
                    </a:cubicBezTo>
                    <a:lnTo>
                      <a:pt x="814958" y="707399"/>
                    </a:lnTo>
                    <a:lnTo>
                      <a:pt x="804886" y="670553"/>
                    </a:lnTo>
                    <a:lnTo>
                      <a:pt x="805516" y="670203"/>
                    </a:lnTo>
                    <a:cubicBezTo>
                      <a:pt x="890905" y="612797"/>
                      <a:pt x="943720" y="533491"/>
                      <a:pt x="943720" y="445891"/>
                    </a:cubicBezTo>
                    <a:cubicBezTo>
                      <a:pt x="943720" y="314492"/>
                      <a:pt x="824887" y="201752"/>
                      <a:pt x="655529" y="153595"/>
                    </a:cubicBezTo>
                    <a:lnTo>
                      <a:pt x="628454" y="147944"/>
                    </a:lnTo>
                    <a:lnTo>
                      <a:pt x="606663" y="128961"/>
                    </a:ln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1" name="Nhóm 170">
                <a:extLst>
                  <a:ext uri="{FF2B5EF4-FFF2-40B4-BE49-F238E27FC236}">
                    <a16:creationId xmlns:a16="http://schemas.microsoft.com/office/drawing/2014/main" id="{7871C9F1-966C-B144-2CC7-A4D008D4E69A}"/>
                  </a:ext>
                </a:extLst>
              </p:cNvPr>
              <p:cNvGrpSpPr/>
              <p:nvPr/>
            </p:nvGrpSpPr>
            <p:grpSpPr>
              <a:xfrm>
                <a:off x="5122042" y="4186238"/>
                <a:ext cx="332987" cy="401235"/>
                <a:chOff x="6373403" y="4419600"/>
                <a:chExt cx="332987" cy="401235"/>
              </a:xfrm>
            </p:grpSpPr>
            <p:sp>
              <p:nvSpPr>
                <p:cNvPr id="172" name="Hình tự do: Hình 171">
                  <a:extLst>
                    <a:ext uri="{FF2B5EF4-FFF2-40B4-BE49-F238E27FC236}">
                      <a16:creationId xmlns:a16="http://schemas.microsoft.com/office/drawing/2014/main" id="{51FAF0EB-2388-F2C1-1E10-BEE820B7565F}"/>
                    </a:ext>
                  </a:extLst>
                </p:cNvPr>
                <p:cNvSpPr/>
                <p:nvPr/>
              </p:nvSpPr>
              <p:spPr>
                <a:xfrm>
                  <a:off x="6373403" y="4419600"/>
                  <a:ext cx="332987" cy="401235"/>
                </a:xfrm>
                <a:custGeom>
                  <a:avLst/>
                  <a:gdLst>
                    <a:gd name="connsiteX0" fmla="*/ 8027 w 332987"/>
                    <a:gd name="connsiteY0" fmla="*/ 1362 h 326703"/>
                    <a:gd name="connsiteX1" fmla="*/ 68632 w 332987"/>
                    <a:gd name="connsiteY1" fmla="*/ 76673 h 326703"/>
                    <a:gd name="connsiteX2" fmla="*/ 85922 w 332987"/>
                    <a:gd name="connsiteY2" fmla="*/ 103343 h 326703"/>
                    <a:gd name="connsiteX3" fmla="*/ 88606 w 332987"/>
                    <a:gd name="connsiteY3" fmla="*/ 63540 h 326703"/>
                    <a:gd name="connsiteX4" fmla="*/ 143313 w 332987"/>
                    <a:gd name="connsiteY4" fmla="*/ 126417 h 326703"/>
                    <a:gd name="connsiteX5" fmla="*/ 174084 w 332987"/>
                    <a:gd name="connsiteY5" fmla="*/ 89166 h 326703"/>
                    <a:gd name="connsiteX6" fmla="*/ 201655 w 332987"/>
                    <a:gd name="connsiteY6" fmla="*/ 122542 h 326703"/>
                    <a:gd name="connsiteX7" fmla="*/ 251820 w 332987"/>
                    <a:gd name="connsiteY7" fmla="*/ 61863 h 326703"/>
                    <a:gd name="connsiteX8" fmla="*/ 256807 w 332987"/>
                    <a:gd name="connsiteY8" fmla="*/ 115602 h 326703"/>
                    <a:gd name="connsiteX9" fmla="*/ 268131 w 332987"/>
                    <a:gd name="connsiteY9" fmla="*/ 97989 h 326703"/>
                    <a:gd name="connsiteX10" fmla="*/ 324624 w 332987"/>
                    <a:gd name="connsiteY10" fmla="*/ 28293 h 326703"/>
                    <a:gd name="connsiteX11" fmla="*/ 302087 w 332987"/>
                    <a:gd name="connsiteY11" fmla="*/ 176000 h 326703"/>
                    <a:gd name="connsiteX12" fmla="*/ 303184 w 332987"/>
                    <a:gd name="connsiteY12" fmla="*/ 238732 h 326703"/>
                    <a:gd name="connsiteX13" fmla="*/ 305032 w 332987"/>
                    <a:gd name="connsiteY13" fmla="*/ 269860 h 326703"/>
                    <a:gd name="connsiteX14" fmla="*/ 302385 w 332987"/>
                    <a:gd name="connsiteY14" fmla="*/ 269860 h 326703"/>
                    <a:gd name="connsiteX15" fmla="*/ 296499 w 332987"/>
                    <a:gd name="connsiteY15" fmla="*/ 297944 h 326703"/>
                    <a:gd name="connsiteX16" fmla="*/ 278385 w 332987"/>
                    <a:gd name="connsiteY16" fmla="*/ 326703 h 326703"/>
                    <a:gd name="connsiteX17" fmla="*/ 64541 w 332987"/>
                    <a:gd name="connsiteY17" fmla="*/ 326703 h 326703"/>
                    <a:gd name="connsiteX18" fmla="*/ 46427 w 332987"/>
                    <a:gd name="connsiteY18" fmla="*/ 297944 h 326703"/>
                    <a:gd name="connsiteX19" fmla="*/ 39303 w 332987"/>
                    <a:gd name="connsiteY19" fmla="*/ 263956 h 326703"/>
                    <a:gd name="connsiteX20" fmla="*/ 40604 w 332987"/>
                    <a:gd name="connsiteY20" fmla="*/ 263956 h 326703"/>
                    <a:gd name="connsiteX21" fmla="*/ 40743 w 332987"/>
                    <a:gd name="connsiteY21" fmla="*/ 241846 h 326703"/>
                    <a:gd name="connsiteX22" fmla="*/ 38437 w 332987"/>
                    <a:gd name="connsiteY22" fmla="*/ 178830 h 326703"/>
                    <a:gd name="connsiteX23" fmla="*/ 8027 w 332987"/>
                    <a:gd name="connsiteY23" fmla="*/ 1362 h 326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32987" h="326703">
                      <a:moveTo>
                        <a:pt x="8027" y="1362"/>
                      </a:moveTo>
                      <a:cubicBezTo>
                        <a:pt x="30506" y="26509"/>
                        <a:pt x="50658" y="51757"/>
                        <a:pt x="68632" y="76673"/>
                      </a:cubicBezTo>
                      <a:lnTo>
                        <a:pt x="85922" y="103343"/>
                      </a:lnTo>
                      <a:lnTo>
                        <a:pt x="88606" y="63540"/>
                      </a:lnTo>
                      <a:lnTo>
                        <a:pt x="143313" y="126417"/>
                      </a:lnTo>
                      <a:lnTo>
                        <a:pt x="174084" y="89166"/>
                      </a:lnTo>
                      <a:lnTo>
                        <a:pt x="201655" y="122542"/>
                      </a:lnTo>
                      <a:lnTo>
                        <a:pt x="251820" y="61863"/>
                      </a:lnTo>
                      <a:lnTo>
                        <a:pt x="256807" y="115602"/>
                      </a:lnTo>
                      <a:lnTo>
                        <a:pt x="268131" y="97989"/>
                      </a:lnTo>
                      <a:cubicBezTo>
                        <a:pt x="284761" y="74931"/>
                        <a:pt x="303536" y="51565"/>
                        <a:pt x="324624" y="28293"/>
                      </a:cubicBezTo>
                      <a:cubicBezTo>
                        <a:pt x="351505" y="9856"/>
                        <a:pt x="305272" y="126114"/>
                        <a:pt x="302087" y="176000"/>
                      </a:cubicBezTo>
                      <a:cubicBezTo>
                        <a:pt x="300892" y="194706"/>
                        <a:pt x="301829" y="216885"/>
                        <a:pt x="303184" y="238732"/>
                      </a:cubicBezTo>
                      <a:lnTo>
                        <a:pt x="305032" y="269860"/>
                      </a:lnTo>
                      <a:lnTo>
                        <a:pt x="302385" y="269860"/>
                      </a:lnTo>
                      <a:lnTo>
                        <a:pt x="296499" y="297944"/>
                      </a:lnTo>
                      <a:lnTo>
                        <a:pt x="278385" y="326703"/>
                      </a:lnTo>
                      <a:lnTo>
                        <a:pt x="64541" y="326703"/>
                      </a:lnTo>
                      <a:lnTo>
                        <a:pt x="46427" y="297944"/>
                      </a:lnTo>
                      <a:lnTo>
                        <a:pt x="39303" y="263956"/>
                      </a:lnTo>
                      <a:lnTo>
                        <a:pt x="40604" y="263956"/>
                      </a:lnTo>
                      <a:lnTo>
                        <a:pt x="40743" y="241846"/>
                      </a:lnTo>
                      <a:cubicBezTo>
                        <a:pt x="40905" y="220967"/>
                        <a:pt x="40622" y="199046"/>
                        <a:pt x="38437" y="178830"/>
                      </a:cubicBezTo>
                      <a:cubicBezTo>
                        <a:pt x="32610" y="124919"/>
                        <a:pt x="-19637" y="-15275"/>
                        <a:pt x="8027" y="1362"/>
                      </a:cubicBezTo>
                      <a:close/>
                    </a:path>
                  </a:pathLst>
                </a:custGeom>
                <a:solidFill>
                  <a:srgbClr val="FEF4BB"/>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48" name="Nhóm 147">
                  <a:extLst>
                    <a:ext uri="{FF2B5EF4-FFF2-40B4-BE49-F238E27FC236}">
                      <a16:creationId xmlns:a16="http://schemas.microsoft.com/office/drawing/2014/main" id="{CF70FCAB-8C9C-046C-1931-82E4F874BAB0}"/>
                    </a:ext>
                  </a:extLst>
                </p:cNvPr>
                <p:cNvGrpSpPr/>
                <p:nvPr/>
              </p:nvGrpSpPr>
              <p:grpSpPr>
                <a:xfrm>
                  <a:off x="6441742" y="4580617"/>
                  <a:ext cx="196308" cy="240217"/>
                  <a:chOff x="6836825" y="4704413"/>
                  <a:chExt cx="196308" cy="240217"/>
                </a:xfrm>
              </p:grpSpPr>
              <p:sp>
                <p:nvSpPr>
                  <p:cNvPr id="150" name="Hình tự do: Hình 149">
                    <a:extLst>
                      <a:ext uri="{FF2B5EF4-FFF2-40B4-BE49-F238E27FC236}">
                        <a16:creationId xmlns:a16="http://schemas.microsoft.com/office/drawing/2014/main" id="{5AF23E56-7676-FBF4-3CB8-095489BEBA1D}"/>
                      </a:ext>
                    </a:extLst>
                  </p:cNvPr>
                  <p:cNvSpPr/>
                  <p:nvPr/>
                </p:nvSpPr>
                <p:spPr>
                  <a:xfrm flipV="1">
                    <a:off x="6836825" y="4704413"/>
                    <a:ext cx="196308" cy="240217"/>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F7A4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1" name="Hình tự do: Hình 150">
                    <a:extLst>
                      <a:ext uri="{FF2B5EF4-FFF2-40B4-BE49-F238E27FC236}">
                        <a16:creationId xmlns:a16="http://schemas.microsoft.com/office/drawing/2014/main" id="{D106EDE1-4A89-B9D7-D1C8-369806999FC8}"/>
                      </a:ext>
                    </a:extLst>
                  </p:cNvPr>
                  <p:cNvSpPr/>
                  <p:nvPr/>
                </p:nvSpPr>
                <p:spPr>
                  <a:xfrm flipV="1">
                    <a:off x="6857347" y="4754638"/>
                    <a:ext cx="155264" cy="189992"/>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BEBBB"/>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2" name="Hình tự do: Hình 151">
                    <a:extLst>
                      <a:ext uri="{FF2B5EF4-FFF2-40B4-BE49-F238E27FC236}">
                        <a16:creationId xmlns:a16="http://schemas.microsoft.com/office/drawing/2014/main" id="{E374EF20-730D-1AA3-1079-1810FAAE8625}"/>
                      </a:ext>
                    </a:extLst>
                  </p:cNvPr>
                  <p:cNvSpPr/>
                  <p:nvPr/>
                </p:nvSpPr>
                <p:spPr>
                  <a:xfrm flipV="1">
                    <a:off x="6895240" y="4821707"/>
                    <a:ext cx="79477" cy="122923"/>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5CA3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D029"/>
                      </a:solidFill>
                    </a:endParaRPr>
                  </a:p>
                </p:txBody>
              </p:sp>
            </p:grpSp>
          </p:grpSp>
        </p:grpSp>
      </p:grpSp>
      <p:cxnSp>
        <p:nvCxnSpPr>
          <p:cNvPr id="176" name="Đường nối Thẳng 175">
            <a:extLst>
              <a:ext uri="{FF2B5EF4-FFF2-40B4-BE49-F238E27FC236}">
                <a16:creationId xmlns:a16="http://schemas.microsoft.com/office/drawing/2014/main" id="{7A2B07E4-6165-B648-C8DD-6E8BE4DBEB73}"/>
              </a:ext>
            </a:extLst>
          </p:cNvPr>
          <p:cNvCxnSpPr/>
          <p:nvPr/>
        </p:nvCxnSpPr>
        <p:spPr>
          <a:xfrm flipH="1" flipV="1">
            <a:off x="3733800" y="2708779"/>
            <a:ext cx="1449673" cy="1085688"/>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78" name="Đường nối Thẳng 177">
            <a:extLst>
              <a:ext uri="{FF2B5EF4-FFF2-40B4-BE49-F238E27FC236}">
                <a16:creationId xmlns:a16="http://schemas.microsoft.com/office/drawing/2014/main" id="{A8F36812-07BC-5301-BDA1-52AB5179546A}"/>
              </a:ext>
            </a:extLst>
          </p:cNvPr>
          <p:cNvCxnSpPr>
            <a:cxnSpLocks/>
          </p:cNvCxnSpPr>
          <p:nvPr/>
        </p:nvCxnSpPr>
        <p:spPr>
          <a:xfrm flipH="1" flipV="1">
            <a:off x="3660154" y="3733800"/>
            <a:ext cx="1362871" cy="25037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80" name="Đường nối Thẳng 179">
            <a:extLst>
              <a:ext uri="{FF2B5EF4-FFF2-40B4-BE49-F238E27FC236}">
                <a16:creationId xmlns:a16="http://schemas.microsoft.com/office/drawing/2014/main" id="{BE08E3CB-944C-07A5-108C-3287F968A6DF}"/>
              </a:ext>
            </a:extLst>
          </p:cNvPr>
          <p:cNvCxnSpPr>
            <a:cxnSpLocks/>
          </p:cNvCxnSpPr>
          <p:nvPr/>
        </p:nvCxnSpPr>
        <p:spPr>
          <a:xfrm flipH="1">
            <a:off x="7491926" y="4177254"/>
            <a:ext cx="922163" cy="51448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82" name="Đường nối Thẳng 181">
            <a:extLst>
              <a:ext uri="{FF2B5EF4-FFF2-40B4-BE49-F238E27FC236}">
                <a16:creationId xmlns:a16="http://schemas.microsoft.com/office/drawing/2014/main" id="{0F40CF5E-96D4-A8C4-04D4-E98E8B5F8C86}"/>
              </a:ext>
            </a:extLst>
          </p:cNvPr>
          <p:cNvCxnSpPr>
            <a:cxnSpLocks/>
          </p:cNvCxnSpPr>
          <p:nvPr/>
        </p:nvCxnSpPr>
        <p:spPr>
          <a:xfrm flipH="1">
            <a:off x="7536611" y="2765717"/>
            <a:ext cx="922163" cy="51448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84" name="Hộp Văn bản 183">
            <a:extLst>
              <a:ext uri="{FF2B5EF4-FFF2-40B4-BE49-F238E27FC236}">
                <a16:creationId xmlns:a16="http://schemas.microsoft.com/office/drawing/2014/main" id="{2F8721A5-85ED-39FA-9503-6EE415B3A62B}"/>
              </a:ext>
            </a:extLst>
          </p:cNvPr>
          <p:cNvSpPr txBox="1"/>
          <p:nvPr/>
        </p:nvSpPr>
        <p:spPr>
          <a:xfrm>
            <a:off x="2205164" y="2451425"/>
            <a:ext cx="1547218"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đặc)</a:t>
            </a:r>
            <a:endParaRPr lang="en-US" sz="2400"/>
          </a:p>
        </p:txBody>
      </p:sp>
      <p:sp>
        <p:nvSpPr>
          <p:cNvPr id="186" name="Hộp Văn bản 185">
            <a:extLst>
              <a:ext uri="{FF2B5EF4-FFF2-40B4-BE49-F238E27FC236}">
                <a16:creationId xmlns:a16="http://schemas.microsoft.com/office/drawing/2014/main" id="{B731C35E-3448-32E3-071F-BB211788545A}"/>
              </a:ext>
            </a:extLst>
          </p:cNvPr>
          <p:cNvSpPr txBox="1"/>
          <p:nvPr/>
        </p:nvSpPr>
        <p:spPr>
          <a:xfrm>
            <a:off x="2798243" y="3511810"/>
            <a:ext cx="870751"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NaCl</a:t>
            </a:r>
            <a:endParaRPr lang="en-US" sz="2400"/>
          </a:p>
        </p:txBody>
      </p:sp>
      <p:sp>
        <p:nvSpPr>
          <p:cNvPr id="187" name="Hộp Văn bản 186">
            <a:extLst>
              <a:ext uri="{FF2B5EF4-FFF2-40B4-BE49-F238E27FC236}">
                <a16:creationId xmlns:a16="http://schemas.microsoft.com/office/drawing/2014/main" id="{17827615-083B-A0EC-3942-DF60EDAD7BD6}"/>
              </a:ext>
            </a:extLst>
          </p:cNvPr>
          <p:cNvSpPr txBox="1"/>
          <p:nvPr/>
        </p:nvSpPr>
        <p:spPr>
          <a:xfrm>
            <a:off x="8523006" y="3845573"/>
            <a:ext cx="760144"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endParaRPr lang="en-US" sz="2400"/>
          </a:p>
        </p:txBody>
      </p:sp>
      <p:sp>
        <p:nvSpPr>
          <p:cNvPr id="188" name="Hộp Văn bản 187">
            <a:extLst>
              <a:ext uri="{FF2B5EF4-FFF2-40B4-BE49-F238E27FC236}">
                <a16:creationId xmlns:a16="http://schemas.microsoft.com/office/drawing/2014/main" id="{37B275C4-30C9-D9DE-98D9-48655BFBE428}"/>
              </a:ext>
            </a:extLst>
          </p:cNvPr>
          <p:cNvSpPr txBox="1"/>
          <p:nvPr/>
        </p:nvSpPr>
        <p:spPr>
          <a:xfrm>
            <a:off x="8500300" y="2413949"/>
            <a:ext cx="904415" cy="461665"/>
          </a:xfrm>
          <a:prstGeom prst="rect">
            <a:avLst/>
          </a:prstGeom>
          <a:noFill/>
        </p:spPr>
        <p:txBody>
          <a:bodyPr wrap="none">
            <a:spAutoFit/>
          </a:bodyPr>
          <a:lstStyle/>
          <a:p>
            <a:r>
              <a:rPr lang="en-US" sz="2400">
                <a:latin typeface="Arial" panose="020B0604020202020204" pitchFamily="34" charset="0"/>
                <a:cs typeface="Arial" panose="020B0604020202020204" pitchFamily="34" charset="0"/>
              </a:rPr>
              <a:t>Bông</a:t>
            </a:r>
            <a:endParaRPr lang="en-US" sz="2400"/>
          </a:p>
        </p:txBody>
      </p:sp>
    </p:spTree>
    <p:extLst>
      <p:ext uri="{BB962C8B-B14F-4D97-AF65-F5344CB8AC3E}">
        <p14:creationId xmlns:p14="http://schemas.microsoft.com/office/powerpoint/2010/main" val="176794388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84E911FC-FBEF-98C5-7DCD-1B4A9C491070}"/>
              </a:ext>
            </a:extLst>
          </p:cNvPr>
          <p:cNvSpPr/>
          <p:nvPr/>
        </p:nvSpPr>
        <p:spPr>
          <a:xfrm>
            <a:off x="3617051" y="2156429"/>
            <a:ext cx="5000308" cy="4075993"/>
          </a:xfrm>
          <a:custGeom>
            <a:avLst/>
            <a:gdLst>
              <a:gd name="connsiteX0" fmla="*/ 2309615 w 5000308"/>
              <a:gd name="connsiteY0" fmla="*/ 19504 h 4075993"/>
              <a:gd name="connsiteX1" fmla="*/ 1844 w 5000308"/>
              <a:gd name="connsiteY1" fmla="*/ 2082951 h 4075993"/>
              <a:gd name="connsiteX2" fmla="*/ 2793425 w 5000308"/>
              <a:gd name="connsiteY2" fmla="*/ 4044799 h 4075993"/>
              <a:gd name="connsiteX3" fmla="*/ 4999595 w 5000308"/>
              <a:gd name="connsiteY3" fmla="*/ 1981351 h 4075993"/>
              <a:gd name="connsiteX4" fmla="*/ 2309615 w 5000308"/>
              <a:gd name="connsiteY4" fmla="*/ 19504 h 40759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0308" h="4075993">
                <a:moveTo>
                  <a:pt x="2309615" y="19504"/>
                </a:moveTo>
                <a:cubicBezTo>
                  <a:pt x="2309615" y="19504"/>
                  <a:pt x="-75565" y="-183696"/>
                  <a:pt x="1844" y="2082951"/>
                </a:cubicBezTo>
                <a:cubicBezTo>
                  <a:pt x="79254" y="4349599"/>
                  <a:pt x="2181406" y="4088342"/>
                  <a:pt x="2793425" y="4044799"/>
                </a:cubicBezTo>
                <a:cubicBezTo>
                  <a:pt x="3405444" y="4001256"/>
                  <a:pt x="4960891" y="3899656"/>
                  <a:pt x="4999595" y="1981351"/>
                </a:cubicBezTo>
                <a:cubicBezTo>
                  <a:pt x="5038300" y="63047"/>
                  <a:pt x="3494948" y="-67582"/>
                  <a:pt x="2309615" y="19504"/>
                </a:cubicBezTo>
                <a:close/>
              </a:path>
            </a:pathLst>
          </a:custGeom>
          <a:solidFill>
            <a:srgbClr val="BFE3FC"/>
          </a:solidFill>
          <a:ln w="24185" cap="flat">
            <a:noFill/>
            <a:prstDash val="solid"/>
            <a:miter/>
          </a:ln>
        </p:spPr>
        <p:txBody>
          <a:bodyPr rtlCol="0" anchor="ctr"/>
          <a:lstStyle/>
          <a:p>
            <a:endParaRPr lang="en-US"/>
          </a:p>
        </p:txBody>
      </p:sp>
      <p:grpSp>
        <p:nvGrpSpPr>
          <p:cNvPr id="9" name="Đồ họa 3">
            <a:extLst>
              <a:ext uri="{FF2B5EF4-FFF2-40B4-BE49-F238E27FC236}">
                <a16:creationId xmlns:a16="http://schemas.microsoft.com/office/drawing/2014/main" id="{410E4DF9-44FB-CFA2-46F7-12CC3105091E}"/>
              </a:ext>
            </a:extLst>
          </p:cNvPr>
          <p:cNvGrpSpPr/>
          <p:nvPr/>
        </p:nvGrpSpPr>
        <p:grpSpPr>
          <a:xfrm>
            <a:off x="3313418" y="1905000"/>
            <a:ext cx="5576580" cy="4550326"/>
            <a:chOff x="3313418" y="1905000"/>
            <a:chExt cx="5576580" cy="4550326"/>
          </a:xfrm>
          <a:solidFill>
            <a:srgbClr val="BFE3FC"/>
          </a:solidFill>
        </p:grpSpPr>
        <p:sp>
          <p:nvSpPr>
            <p:cNvPr id="14" name="Hình tự do: Hình 13">
              <a:extLst>
                <a:ext uri="{FF2B5EF4-FFF2-40B4-BE49-F238E27FC236}">
                  <a16:creationId xmlns:a16="http://schemas.microsoft.com/office/drawing/2014/main" id="{4EAA923A-C74A-987C-4C76-4D25DFA2B19F}"/>
                </a:ext>
              </a:extLst>
            </p:cNvPr>
            <p:cNvSpPr/>
            <p:nvPr/>
          </p:nvSpPr>
          <p:spPr>
            <a:xfrm>
              <a:off x="4830838" y="1905000"/>
              <a:ext cx="991809" cy="199437"/>
            </a:xfrm>
            <a:custGeom>
              <a:avLst/>
              <a:gdLst>
                <a:gd name="connsiteX0" fmla="*/ 991809 w 991809"/>
                <a:gd name="connsiteY0" fmla="*/ 62895 h 199437"/>
                <a:gd name="connsiteX1" fmla="*/ 948266 w 991809"/>
                <a:gd name="connsiteY1" fmla="*/ 79829 h 199437"/>
                <a:gd name="connsiteX2" fmla="*/ 834571 w 991809"/>
                <a:gd name="connsiteY2" fmla="*/ 111276 h 199437"/>
                <a:gd name="connsiteX3" fmla="*/ 762000 w 991809"/>
                <a:gd name="connsiteY3" fmla="*/ 128210 h 199437"/>
                <a:gd name="connsiteX4" fmla="*/ 679752 w 991809"/>
                <a:gd name="connsiteY4" fmla="*/ 145143 h 199437"/>
                <a:gd name="connsiteX5" fmla="*/ 592666 w 991809"/>
                <a:gd name="connsiteY5" fmla="*/ 159657 h 199437"/>
                <a:gd name="connsiteX6" fmla="*/ 503162 w 991809"/>
                <a:gd name="connsiteY6" fmla="*/ 171752 h 199437"/>
                <a:gd name="connsiteX7" fmla="*/ 413657 w 991809"/>
                <a:gd name="connsiteY7" fmla="*/ 183848 h 199437"/>
                <a:gd name="connsiteX8" fmla="*/ 324152 w 991809"/>
                <a:gd name="connsiteY8" fmla="*/ 193524 h 199437"/>
                <a:gd name="connsiteX9" fmla="*/ 237067 w 991809"/>
                <a:gd name="connsiteY9" fmla="*/ 195943 h 199437"/>
                <a:gd name="connsiteX10" fmla="*/ 162076 w 991809"/>
                <a:gd name="connsiteY10" fmla="*/ 198362 h 199437"/>
                <a:gd name="connsiteX11" fmla="*/ 45962 w 991809"/>
                <a:gd name="connsiteY11" fmla="*/ 198362 h 199437"/>
                <a:gd name="connsiteX12" fmla="*/ 0 w 991809"/>
                <a:gd name="connsiteY12" fmla="*/ 193524 h 199437"/>
                <a:gd name="connsiteX13" fmla="*/ 36286 w 991809"/>
                <a:gd name="connsiteY13" fmla="*/ 166914 h 199437"/>
                <a:gd name="connsiteX14" fmla="*/ 79829 w 991809"/>
                <a:gd name="connsiteY14" fmla="*/ 140305 h 199437"/>
                <a:gd name="connsiteX15" fmla="*/ 137886 w 991809"/>
                <a:gd name="connsiteY15" fmla="*/ 108857 h 199437"/>
                <a:gd name="connsiteX16" fmla="*/ 210457 w 991809"/>
                <a:gd name="connsiteY16" fmla="*/ 77410 h 199437"/>
                <a:gd name="connsiteX17" fmla="*/ 292705 w 991809"/>
                <a:gd name="connsiteY17" fmla="*/ 50800 h 199437"/>
                <a:gd name="connsiteX18" fmla="*/ 382209 w 991809"/>
                <a:gd name="connsiteY18" fmla="*/ 29029 h 199437"/>
                <a:gd name="connsiteX19" fmla="*/ 476552 w 991809"/>
                <a:gd name="connsiteY19" fmla="*/ 12095 h 199437"/>
                <a:gd name="connsiteX20" fmla="*/ 573314 w 991809"/>
                <a:gd name="connsiteY20" fmla="*/ 4838 h 199437"/>
                <a:gd name="connsiteX21" fmla="*/ 667657 w 991809"/>
                <a:gd name="connsiteY21" fmla="*/ 0 h 199437"/>
                <a:gd name="connsiteX22" fmla="*/ 754743 w 991809"/>
                <a:gd name="connsiteY22" fmla="*/ 4838 h 199437"/>
                <a:gd name="connsiteX23" fmla="*/ 832152 w 991809"/>
                <a:gd name="connsiteY23" fmla="*/ 16933 h 199437"/>
                <a:gd name="connsiteX24" fmla="*/ 897467 w 991809"/>
                <a:gd name="connsiteY24" fmla="*/ 31448 h 199437"/>
                <a:gd name="connsiteX25" fmla="*/ 945847 w 991809"/>
                <a:gd name="connsiteY25" fmla="*/ 45962 h 199437"/>
                <a:gd name="connsiteX26" fmla="*/ 991809 w 991809"/>
                <a:gd name="connsiteY26" fmla="*/ 62895 h 199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91809" h="199437">
                  <a:moveTo>
                    <a:pt x="991809" y="62895"/>
                  </a:moveTo>
                  <a:cubicBezTo>
                    <a:pt x="991809" y="62895"/>
                    <a:pt x="974876" y="70152"/>
                    <a:pt x="948266" y="79829"/>
                  </a:cubicBezTo>
                  <a:cubicBezTo>
                    <a:pt x="921657" y="89505"/>
                    <a:pt x="880533" y="99181"/>
                    <a:pt x="834571" y="111276"/>
                  </a:cubicBezTo>
                  <a:cubicBezTo>
                    <a:pt x="810381" y="116114"/>
                    <a:pt x="786190" y="123371"/>
                    <a:pt x="762000" y="128210"/>
                  </a:cubicBezTo>
                  <a:cubicBezTo>
                    <a:pt x="735390" y="133048"/>
                    <a:pt x="708781" y="140305"/>
                    <a:pt x="679752" y="145143"/>
                  </a:cubicBezTo>
                  <a:cubicBezTo>
                    <a:pt x="650724" y="149981"/>
                    <a:pt x="621695" y="154819"/>
                    <a:pt x="592666" y="159657"/>
                  </a:cubicBezTo>
                  <a:cubicBezTo>
                    <a:pt x="563638" y="164495"/>
                    <a:pt x="532190" y="169333"/>
                    <a:pt x="503162" y="171752"/>
                  </a:cubicBezTo>
                  <a:cubicBezTo>
                    <a:pt x="471714" y="176590"/>
                    <a:pt x="442686" y="181429"/>
                    <a:pt x="413657" y="183848"/>
                  </a:cubicBezTo>
                  <a:cubicBezTo>
                    <a:pt x="384628" y="186267"/>
                    <a:pt x="353181" y="191105"/>
                    <a:pt x="324152" y="193524"/>
                  </a:cubicBezTo>
                  <a:cubicBezTo>
                    <a:pt x="292705" y="193524"/>
                    <a:pt x="263676" y="193524"/>
                    <a:pt x="237067" y="195943"/>
                  </a:cubicBezTo>
                  <a:cubicBezTo>
                    <a:pt x="210457" y="198362"/>
                    <a:pt x="183848" y="198362"/>
                    <a:pt x="162076" y="198362"/>
                  </a:cubicBezTo>
                  <a:cubicBezTo>
                    <a:pt x="113695" y="198362"/>
                    <a:pt x="74991" y="200781"/>
                    <a:pt x="45962" y="198362"/>
                  </a:cubicBezTo>
                  <a:cubicBezTo>
                    <a:pt x="16933" y="195943"/>
                    <a:pt x="0" y="193524"/>
                    <a:pt x="0" y="193524"/>
                  </a:cubicBezTo>
                  <a:cubicBezTo>
                    <a:pt x="0" y="193524"/>
                    <a:pt x="12095" y="183848"/>
                    <a:pt x="36286" y="166914"/>
                  </a:cubicBezTo>
                  <a:cubicBezTo>
                    <a:pt x="48381" y="159657"/>
                    <a:pt x="62895" y="149981"/>
                    <a:pt x="79829" y="140305"/>
                  </a:cubicBezTo>
                  <a:cubicBezTo>
                    <a:pt x="96762" y="130629"/>
                    <a:pt x="116114" y="118533"/>
                    <a:pt x="137886" y="108857"/>
                  </a:cubicBezTo>
                  <a:cubicBezTo>
                    <a:pt x="159657" y="99181"/>
                    <a:pt x="183848" y="87086"/>
                    <a:pt x="210457" y="77410"/>
                  </a:cubicBezTo>
                  <a:cubicBezTo>
                    <a:pt x="237067" y="67733"/>
                    <a:pt x="263676" y="58057"/>
                    <a:pt x="292705" y="50800"/>
                  </a:cubicBezTo>
                  <a:cubicBezTo>
                    <a:pt x="321733" y="43543"/>
                    <a:pt x="350762" y="33867"/>
                    <a:pt x="382209" y="29029"/>
                  </a:cubicBezTo>
                  <a:cubicBezTo>
                    <a:pt x="413657" y="21771"/>
                    <a:pt x="445105" y="16933"/>
                    <a:pt x="476552" y="12095"/>
                  </a:cubicBezTo>
                  <a:cubicBezTo>
                    <a:pt x="508000" y="9676"/>
                    <a:pt x="539447" y="4838"/>
                    <a:pt x="573314" y="4838"/>
                  </a:cubicBezTo>
                  <a:cubicBezTo>
                    <a:pt x="607181" y="0"/>
                    <a:pt x="638628" y="0"/>
                    <a:pt x="667657" y="0"/>
                  </a:cubicBezTo>
                  <a:cubicBezTo>
                    <a:pt x="699105" y="0"/>
                    <a:pt x="725714" y="2419"/>
                    <a:pt x="754743" y="4838"/>
                  </a:cubicBezTo>
                  <a:cubicBezTo>
                    <a:pt x="783771" y="7257"/>
                    <a:pt x="807962" y="12095"/>
                    <a:pt x="832152" y="16933"/>
                  </a:cubicBezTo>
                  <a:cubicBezTo>
                    <a:pt x="856343" y="21771"/>
                    <a:pt x="878114" y="26610"/>
                    <a:pt x="897467" y="31448"/>
                  </a:cubicBezTo>
                  <a:cubicBezTo>
                    <a:pt x="916819" y="36286"/>
                    <a:pt x="933752" y="41124"/>
                    <a:pt x="945847" y="45962"/>
                  </a:cubicBezTo>
                  <a:cubicBezTo>
                    <a:pt x="974876" y="58057"/>
                    <a:pt x="991809" y="62895"/>
                    <a:pt x="991809" y="62895"/>
                  </a:cubicBezTo>
                  <a:close/>
                </a:path>
              </a:pathLst>
            </a:custGeom>
            <a:grpFill/>
            <a:ln w="24185" cap="flat">
              <a:noFill/>
              <a:prstDash val="solid"/>
              <a:miter/>
            </a:ln>
          </p:spPr>
          <p:txBody>
            <a:bodyPr rtlCol="0" anchor="ctr"/>
            <a:lstStyle/>
            <a:p>
              <a:endParaRPr lang="en-US"/>
            </a:p>
          </p:txBody>
        </p:sp>
        <p:sp>
          <p:nvSpPr>
            <p:cNvPr id="15" name="Hình tự do: Hình 14">
              <a:extLst>
                <a:ext uri="{FF2B5EF4-FFF2-40B4-BE49-F238E27FC236}">
                  <a16:creationId xmlns:a16="http://schemas.microsoft.com/office/drawing/2014/main" id="{1C72D502-7468-C3D2-B2D2-8E857C8764FB}"/>
                </a:ext>
              </a:extLst>
            </p:cNvPr>
            <p:cNvSpPr/>
            <p:nvPr/>
          </p:nvSpPr>
          <p:spPr>
            <a:xfrm>
              <a:off x="6962018" y="1981334"/>
              <a:ext cx="1845732" cy="1592808"/>
            </a:xfrm>
            <a:custGeom>
              <a:avLst/>
              <a:gdLst>
                <a:gd name="connsiteX0" fmla="*/ 1845733 w 1845732"/>
                <a:gd name="connsiteY0" fmla="*/ 1592809 h 1592808"/>
                <a:gd name="connsiteX1" fmla="*/ 1809447 w 1845732"/>
                <a:gd name="connsiteY1" fmla="*/ 1483951 h 1592808"/>
                <a:gd name="connsiteX2" fmla="*/ 1765904 w 1845732"/>
                <a:gd name="connsiteY2" fmla="*/ 1360580 h 1592808"/>
                <a:gd name="connsiteX3" fmla="*/ 1703009 w 1845732"/>
                <a:gd name="connsiteY3" fmla="*/ 1205761 h 1592808"/>
                <a:gd name="connsiteX4" fmla="*/ 1615924 w 1845732"/>
                <a:gd name="connsiteY4" fmla="*/ 1029170 h 1592808"/>
                <a:gd name="connsiteX5" fmla="*/ 1502228 w 1845732"/>
                <a:gd name="connsiteY5" fmla="*/ 845323 h 1592808"/>
                <a:gd name="connsiteX6" fmla="*/ 1357085 w 1845732"/>
                <a:gd name="connsiteY6" fmla="*/ 668732 h 1592808"/>
                <a:gd name="connsiteX7" fmla="*/ 1182914 w 1845732"/>
                <a:gd name="connsiteY7" fmla="*/ 509075 h 1592808"/>
                <a:gd name="connsiteX8" fmla="*/ 989390 w 1845732"/>
                <a:gd name="connsiteY8" fmla="*/ 373608 h 1592808"/>
                <a:gd name="connsiteX9" fmla="*/ 887790 w 1845732"/>
                <a:gd name="connsiteY9" fmla="*/ 315551 h 1592808"/>
                <a:gd name="connsiteX10" fmla="*/ 786190 w 1845732"/>
                <a:gd name="connsiteY10" fmla="*/ 264751 h 1592808"/>
                <a:gd name="connsiteX11" fmla="*/ 585409 w 1845732"/>
                <a:gd name="connsiteY11" fmla="*/ 177666 h 1592808"/>
                <a:gd name="connsiteX12" fmla="*/ 399143 w 1845732"/>
                <a:gd name="connsiteY12" fmla="*/ 112351 h 1592808"/>
                <a:gd name="connsiteX13" fmla="*/ 237067 w 1845732"/>
                <a:gd name="connsiteY13" fmla="*/ 63970 h 1592808"/>
                <a:gd name="connsiteX14" fmla="*/ 111276 w 1845732"/>
                <a:gd name="connsiteY14" fmla="*/ 30104 h 1592808"/>
                <a:gd name="connsiteX15" fmla="*/ 29028 w 1845732"/>
                <a:gd name="connsiteY15" fmla="*/ 8332 h 1592808"/>
                <a:gd name="connsiteX16" fmla="*/ 0 w 1845732"/>
                <a:gd name="connsiteY16" fmla="*/ 1075 h 1592808"/>
                <a:gd name="connsiteX17" fmla="*/ 31448 w 1845732"/>
                <a:gd name="connsiteY17" fmla="*/ 1075 h 1592808"/>
                <a:gd name="connsiteX18" fmla="*/ 116114 w 1845732"/>
                <a:gd name="connsiteY18" fmla="*/ 1075 h 1592808"/>
                <a:gd name="connsiteX19" fmla="*/ 249162 w 1845732"/>
                <a:gd name="connsiteY19" fmla="*/ 5913 h 1592808"/>
                <a:gd name="connsiteX20" fmla="*/ 331409 w 1845732"/>
                <a:gd name="connsiteY20" fmla="*/ 13170 h 1592808"/>
                <a:gd name="connsiteX21" fmla="*/ 420914 w 1845732"/>
                <a:gd name="connsiteY21" fmla="*/ 25266 h 1592808"/>
                <a:gd name="connsiteX22" fmla="*/ 624114 w 1845732"/>
                <a:gd name="connsiteY22" fmla="*/ 66389 h 1592808"/>
                <a:gd name="connsiteX23" fmla="*/ 732971 w 1845732"/>
                <a:gd name="connsiteY23" fmla="*/ 97837 h 1592808"/>
                <a:gd name="connsiteX24" fmla="*/ 844247 w 1845732"/>
                <a:gd name="connsiteY24" fmla="*/ 136542 h 1592808"/>
                <a:gd name="connsiteX25" fmla="*/ 1069219 w 1845732"/>
                <a:gd name="connsiteY25" fmla="*/ 242980 h 1592808"/>
                <a:gd name="connsiteX26" fmla="*/ 1284514 w 1845732"/>
                <a:gd name="connsiteY26" fmla="*/ 388123 h 1592808"/>
                <a:gd name="connsiteX27" fmla="*/ 1473200 w 1845732"/>
                <a:gd name="connsiteY27" fmla="*/ 569551 h 1592808"/>
                <a:gd name="connsiteX28" fmla="*/ 1620762 w 1845732"/>
                <a:gd name="connsiteY28" fmla="*/ 772751 h 1592808"/>
                <a:gd name="connsiteX29" fmla="*/ 1724781 w 1845732"/>
                <a:gd name="connsiteY29" fmla="*/ 983208 h 1592808"/>
                <a:gd name="connsiteX30" fmla="*/ 1790095 w 1845732"/>
                <a:gd name="connsiteY30" fmla="*/ 1181570 h 1592808"/>
                <a:gd name="connsiteX31" fmla="*/ 1823961 w 1845732"/>
                <a:gd name="connsiteY31" fmla="*/ 1353323 h 1592808"/>
                <a:gd name="connsiteX32" fmla="*/ 1838476 w 1845732"/>
                <a:gd name="connsiteY32" fmla="*/ 1486370 h 1592808"/>
                <a:gd name="connsiteX33" fmla="*/ 1840895 w 1845732"/>
                <a:gd name="connsiteY33" fmla="*/ 1571037 h 1592808"/>
                <a:gd name="connsiteX34" fmla="*/ 1845733 w 1845732"/>
                <a:gd name="connsiteY34" fmla="*/ 1592809 h 15928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845732" h="1592808">
                  <a:moveTo>
                    <a:pt x="1845733" y="1592809"/>
                  </a:moveTo>
                  <a:cubicBezTo>
                    <a:pt x="1845733" y="1592809"/>
                    <a:pt x="1831219" y="1551685"/>
                    <a:pt x="1809447" y="1483951"/>
                  </a:cubicBezTo>
                  <a:cubicBezTo>
                    <a:pt x="1797352" y="1450085"/>
                    <a:pt x="1785257" y="1408961"/>
                    <a:pt x="1765904" y="1360580"/>
                  </a:cubicBezTo>
                  <a:cubicBezTo>
                    <a:pt x="1748971" y="1312199"/>
                    <a:pt x="1727199" y="1261399"/>
                    <a:pt x="1703009" y="1205761"/>
                  </a:cubicBezTo>
                  <a:cubicBezTo>
                    <a:pt x="1678819" y="1150123"/>
                    <a:pt x="1649790" y="1089647"/>
                    <a:pt x="1615924" y="1029170"/>
                  </a:cubicBezTo>
                  <a:cubicBezTo>
                    <a:pt x="1584476" y="968694"/>
                    <a:pt x="1543352" y="908218"/>
                    <a:pt x="1502228" y="845323"/>
                  </a:cubicBezTo>
                  <a:cubicBezTo>
                    <a:pt x="1458685" y="784847"/>
                    <a:pt x="1410305" y="724370"/>
                    <a:pt x="1357085" y="668732"/>
                  </a:cubicBezTo>
                  <a:cubicBezTo>
                    <a:pt x="1303866" y="613094"/>
                    <a:pt x="1245809" y="557456"/>
                    <a:pt x="1182914" y="509075"/>
                  </a:cubicBezTo>
                  <a:cubicBezTo>
                    <a:pt x="1122438" y="458275"/>
                    <a:pt x="1054704" y="414732"/>
                    <a:pt x="989390" y="373608"/>
                  </a:cubicBezTo>
                  <a:cubicBezTo>
                    <a:pt x="955524" y="351837"/>
                    <a:pt x="921657" y="334904"/>
                    <a:pt x="887790" y="315551"/>
                  </a:cubicBezTo>
                  <a:cubicBezTo>
                    <a:pt x="853924" y="298618"/>
                    <a:pt x="820057" y="279266"/>
                    <a:pt x="786190" y="264751"/>
                  </a:cubicBezTo>
                  <a:cubicBezTo>
                    <a:pt x="718457" y="230885"/>
                    <a:pt x="650724" y="204275"/>
                    <a:pt x="585409" y="177666"/>
                  </a:cubicBezTo>
                  <a:cubicBezTo>
                    <a:pt x="520095" y="151056"/>
                    <a:pt x="457200" y="131704"/>
                    <a:pt x="399143" y="112351"/>
                  </a:cubicBezTo>
                  <a:cubicBezTo>
                    <a:pt x="341085" y="92999"/>
                    <a:pt x="285448" y="76066"/>
                    <a:pt x="237067" y="63970"/>
                  </a:cubicBezTo>
                  <a:cubicBezTo>
                    <a:pt x="188686" y="49456"/>
                    <a:pt x="145143" y="39780"/>
                    <a:pt x="111276" y="30104"/>
                  </a:cubicBezTo>
                  <a:cubicBezTo>
                    <a:pt x="74990" y="20428"/>
                    <a:pt x="48381" y="13170"/>
                    <a:pt x="29028" y="8332"/>
                  </a:cubicBezTo>
                  <a:cubicBezTo>
                    <a:pt x="9676" y="3494"/>
                    <a:pt x="0" y="1075"/>
                    <a:pt x="0" y="1075"/>
                  </a:cubicBezTo>
                  <a:cubicBezTo>
                    <a:pt x="0" y="1075"/>
                    <a:pt x="9676" y="1075"/>
                    <a:pt x="31448" y="1075"/>
                  </a:cubicBezTo>
                  <a:cubicBezTo>
                    <a:pt x="50800" y="1075"/>
                    <a:pt x="79829" y="-1344"/>
                    <a:pt x="116114" y="1075"/>
                  </a:cubicBezTo>
                  <a:cubicBezTo>
                    <a:pt x="152400" y="1075"/>
                    <a:pt x="198362" y="3494"/>
                    <a:pt x="249162" y="5913"/>
                  </a:cubicBezTo>
                  <a:cubicBezTo>
                    <a:pt x="275771" y="8332"/>
                    <a:pt x="302381" y="10751"/>
                    <a:pt x="331409" y="13170"/>
                  </a:cubicBezTo>
                  <a:cubicBezTo>
                    <a:pt x="360438" y="15589"/>
                    <a:pt x="389466" y="20428"/>
                    <a:pt x="420914" y="25266"/>
                  </a:cubicBezTo>
                  <a:cubicBezTo>
                    <a:pt x="483809" y="34942"/>
                    <a:pt x="551543" y="47037"/>
                    <a:pt x="624114" y="66389"/>
                  </a:cubicBezTo>
                  <a:cubicBezTo>
                    <a:pt x="660400" y="73647"/>
                    <a:pt x="696686" y="85742"/>
                    <a:pt x="732971" y="97837"/>
                  </a:cubicBezTo>
                  <a:cubicBezTo>
                    <a:pt x="769257" y="109932"/>
                    <a:pt x="807962" y="122028"/>
                    <a:pt x="844247" y="136542"/>
                  </a:cubicBezTo>
                  <a:cubicBezTo>
                    <a:pt x="919238" y="165570"/>
                    <a:pt x="996647" y="199437"/>
                    <a:pt x="1069219" y="242980"/>
                  </a:cubicBezTo>
                  <a:cubicBezTo>
                    <a:pt x="1144209" y="284104"/>
                    <a:pt x="1216781" y="332485"/>
                    <a:pt x="1284514" y="388123"/>
                  </a:cubicBezTo>
                  <a:cubicBezTo>
                    <a:pt x="1352247" y="443761"/>
                    <a:pt x="1415143" y="504237"/>
                    <a:pt x="1473200" y="569551"/>
                  </a:cubicBezTo>
                  <a:cubicBezTo>
                    <a:pt x="1528838" y="634866"/>
                    <a:pt x="1579638" y="702599"/>
                    <a:pt x="1620762" y="772751"/>
                  </a:cubicBezTo>
                  <a:cubicBezTo>
                    <a:pt x="1661885" y="842904"/>
                    <a:pt x="1698171" y="913056"/>
                    <a:pt x="1724781" y="983208"/>
                  </a:cubicBezTo>
                  <a:cubicBezTo>
                    <a:pt x="1753809" y="1050942"/>
                    <a:pt x="1773162" y="1118675"/>
                    <a:pt x="1790095" y="1181570"/>
                  </a:cubicBezTo>
                  <a:cubicBezTo>
                    <a:pt x="1807028" y="1244466"/>
                    <a:pt x="1816704" y="1300104"/>
                    <a:pt x="1823961" y="1353323"/>
                  </a:cubicBezTo>
                  <a:cubicBezTo>
                    <a:pt x="1833638" y="1404123"/>
                    <a:pt x="1836057" y="1450085"/>
                    <a:pt x="1838476" y="1486370"/>
                  </a:cubicBezTo>
                  <a:cubicBezTo>
                    <a:pt x="1840895" y="1522656"/>
                    <a:pt x="1840895" y="1551685"/>
                    <a:pt x="1840895" y="1571037"/>
                  </a:cubicBezTo>
                  <a:cubicBezTo>
                    <a:pt x="1845733" y="1583132"/>
                    <a:pt x="1845733" y="1592809"/>
                    <a:pt x="1845733" y="1592809"/>
                  </a:cubicBezTo>
                  <a:close/>
                </a:path>
              </a:pathLst>
            </a:custGeom>
            <a:grpFill/>
            <a:ln w="24185" cap="flat">
              <a:noFill/>
              <a:prstDash val="solid"/>
              <a:miter/>
            </a:ln>
          </p:spPr>
          <p:txBody>
            <a:bodyPr rtlCol="0" anchor="ctr"/>
            <a:lstStyle/>
            <a:p>
              <a:endParaRPr lang="en-US"/>
            </a:p>
          </p:txBody>
        </p:sp>
        <p:sp>
          <p:nvSpPr>
            <p:cNvPr id="16" name="Hình tự do: Hình 15">
              <a:extLst>
                <a:ext uri="{FF2B5EF4-FFF2-40B4-BE49-F238E27FC236}">
                  <a16:creationId xmlns:a16="http://schemas.microsoft.com/office/drawing/2014/main" id="{7D365034-5E73-FDDC-8BB3-8550F4F8DC35}"/>
                </a:ext>
              </a:extLst>
            </p:cNvPr>
            <p:cNvSpPr/>
            <p:nvPr/>
          </p:nvSpPr>
          <p:spPr>
            <a:xfrm>
              <a:off x="7728856" y="3823304"/>
              <a:ext cx="1161142" cy="2247295"/>
            </a:xfrm>
            <a:custGeom>
              <a:avLst/>
              <a:gdLst>
                <a:gd name="connsiteX0" fmla="*/ 0 w 1161142"/>
                <a:gd name="connsiteY0" fmla="*/ 2247295 h 2247295"/>
                <a:gd name="connsiteX1" fmla="*/ 24190 w 1161142"/>
                <a:gd name="connsiteY1" fmla="*/ 2230362 h 2247295"/>
                <a:gd name="connsiteX2" fmla="*/ 94343 w 1161142"/>
                <a:gd name="connsiteY2" fmla="*/ 2184400 h 2247295"/>
                <a:gd name="connsiteX3" fmla="*/ 142724 w 1161142"/>
                <a:gd name="connsiteY3" fmla="*/ 2150533 h 2247295"/>
                <a:gd name="connsiteX4" fmla="*/ 198362 w 1161142"/>
                <a:gd name="connsiteY4" fmla="*/ 2106990 h 2247295"/>
                <a:gd name="connsiteX5" fmla="*/ 326571 w 1161142"/>
                <a:gd name="connsiteY5" fmla="*/ 1998133 h 2247295"/>
                <a:gd name="connsiteX6" fmla="*/ 394305 w 1161142"/>
                <a:gd name="connsiteY6" fmla="*/ 1932819 h 2247295"/>
                <a:gd name="connsiteX7" fmla="*/ 462038 w 1161142"/>
                <a:gd name="connsiteY7" fmla="*/ 1857829 h 2247295"/>
                <a:gd name="connsiteX8" fmla="*/ 597505 w 1161142"/>
                <a:gd name="connsiteY8" fmla="*/ 1686076 h 2247295"/>
                <a:gd name="connsiteX9" fmla="*/ 720876 w 1161142"/>
                <a:gd name="connsiteY9" fmla="*/ 1490133 h 2247295"/>
                <a:gd name="connsiteX10" fmla="*/ 827314 w 1161142"/>
                <a:gd name="connsiteY10" fmla="*/ 1274838 h 2247295"/>
                <a:gd name="connsiteX11" fmla="*/ 914400 w 1161142"/>
                <a:gd name="connsiteY11" fmla="*/ 1049867 h 2247295"/>
                <a:gd name="connsiteX12" fmla="*/ 979714 w 1161142"/>
                <a:gd name="connsiteY12" fmla="*/ 824895 h 2247295"/>
                <a:gd name="connsiteX13" fmla="*/ 1028095 w 1161142"/>
                <a:gd name="connsiteY13" fmla="*/ 609600 h 2247295"/>
                <a:gd name="connsiteX14" fmla="*/ 1061962 w 1161142"/>
                <a:gd name="connsiteY14" fmla="*/ 413657 h 2247295"/>
                <a:gd name="connsiteX15" fmla="*/ 1074057 w 1161142"/>
                <a:gd name="connsiteY15" fmla="*/ 326571 h 2247295"/>
                <a:gd name="connsiteX16" fmla="*/ 1083733 w 1161142"/>
                <a:gd name="connsiteY16" fmla="*/ 246743 h 2247295"/>
                <a:gd name="connsiteX17" fmla="*/ 1095828 w 1161142"/>
                <a:gd name="connsiteY17" fmla="*/ 116114 h 2247295"/>
                <a:gd name="connsiteX18" fmla="*/ 1105504 w 1161142"/>
                <a:gd name="connsiteY18" fmla="*/ 0 h 2247295"/>
                <a:gd name="connsiteX19" fmla="*/ 1112762 w 1161142"/>
                <a:gd name="connsiteY19" fmla="*/ 29028 h 2247295"/>
                <a:gd name="connsiteX20" fmla="*/ 1129695 w 1161142"/>
                <a:gd name="connsiteY20" fmla="*/ 113695 h 2247295"/>
                <a:gd name="connsiteX21" fmla="*/ 1149047 w 1161142"/>
                <a:gd name="connsiteY21" fmla="*/ 246743 h 2247295"/>
                <a:gd name="connsiteX22" fmla="*/ 1156305 w 1161142"/>
                <a:gd name="connsiteY22" fmla="*/ 328990 h 2247295"/>
                <a:gd name="connsiteX23" fmla="*/ 1161143 w 1161142"/>
                <a:gd name="connsiteY23" fmla="*/ 420914 h 2247295"/>
                <a:gd name="connsiteX24" fmla="*/ 1156305 w 1161142"/>
                <a:gd name="connsiteY24" fmla="*/ 626533 h 2247295"/>
                <a:gd name="connsiteX25" fmla="*/ 1127276 w 1161142"/>
                <a:gd name="connsiteY25" fmla="*/ 856343 h 2247295"/>
                <a:gd name="connsiteX26" fmla="*/ 1103086 w 1161142"/>
                <a:gd name="connsiteY26" fmla="*/ 977295 h 2247295"/>
                <a:gd name="connsiteX27" fmla="*/ 1071638 w 1161142"/>
                <a:gd name="connsiteY27" fmla="*/ 1098248 h 2247295"/>
                <a:gd name="connsiteX28" fmla="*/ 984552 w 1161142"/>
                <a:gd name="connsiteY28" fmla="*/ 1340152 h 2247295"/>
                <a:gd name="connsiteX29" fmla="*/ 866019 w 1161142"/>
                <a:gd name="connsiteY29" fmla="*/ 1569962 h 2247295"/>
                <a:gd name="connsiteX30" fmla="*/ 720876 w 1161142"/>
                <a:gd name="connsiteY30" fmla="*/ 1775581 h 2247295"/>
                <a:gd name="connsiteX31" fmla="*/ 558800 w 1161142"/>
                <a:gd name="connsiteY31" fmla="*/ 1944914 h 2247295"/>
                <a:gd name="connsiteX32" fmla="*/ 476552 w 1161142"/>
                <a:gd name="connsiteY32" fmla="*/ 2015067 h 2247295"/>
                <a:gd name="connsiteX33" fmla="*/ 394305 w 1161142"/>
                <a:gd name="connsiteY33" fmla="*/ 2073124 h 2247295"/>
                <a:gd name="connsiteX34" fmla="*/ 314476 w 1161142"/>
                <a:gd name="connsiteY34" fmla="*/ 2121505 h 2247295"/>
                <a:gd name="connsiteX35" fmla="*/ 241905 w 1161142"/>
                <a:gd name="connsiteY35" fmla="*/ 2160210 h 2247295"/>
                <a:gd name="connsiteX36" fmla="*/ 176591 w 1161142"/>
                <a:gd name="connsiteY36" fmla="*/ 2191657 h 2247295"/>
                <a:gd name="connsiteX37" fmla="*/ 118533 w 1161142"/>
                <a:gd name="connsiteY37" fmla="*/ 2213429 h 2247295"/>
                <a:gd name="connsiteX38" fmla="*/ 72571 w 1161142"/>
                <a:gd name="connsiteY38" fmla="*/ 2230362 h 2247295"/>
                <a:gd name="connsiteX39" fmla="*/ 38705 w 1161142"/>
                <a:gd name="connsiteY39" fmla="*/ 2240038 h 2247295"/>
                <a:gd name="connsiteX40" fmla="*/ 0 w 1161142"/>
                <a:gd name="connsiteY40" fmla="*/ 2247295 h 2247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161142" h="2247295">
                  <a:moveTo>
                    <a:pt x="0" y="2247295"/>
                  </a:moveTo>
                  <a:cubicBezTo>
                    <a:pt x="0" y="2247295"/>
                    <a:pt x="9676" y="2242457"/>
                    <a:pt x="24190" y="2230362"/>
                  </a:cubicBezTo>
                  <a:cubicBezTo>
                    <a:pt x="41124" y="2218267"/>
                    <a:pt x="65314" y="2203752"/>
                    <a:pt x="94343" y="2184400"/>
                  </a:cubicBezTo>
                  <a:cubicBezTo>
                    <a:pt x="108857" y="2174724"/>
                    <a:pt x="125790" y="2162629"/>
                    <a:pt x="142724" y="2150533"/>
                  </a:cubicBezTo>
                  <a:cubicBezTo>
                    <a:pt x="159657" y="2136019"/>
                    <a:pt x="179009" y="2123924"/>
                    <a:pt x="198362" y="2106990"/>
                  </a:cubicBezTo>
                  <a:cubicBezTo>
                    <a:pt x="237067" y="2075543"/>
                    <a:pt x="280610" y="2039257"/>
                    <a:pt x="326571" y="1998133"/>
                  </a:cubicBezTo>
                  <a:cubicBezTo>
                    <a:pt x="348343" y="1976362"/>
                    <a:pt x="372533" y="1954591"/>
                    <a:pt x="394305" y="1932819"/>
                  </a:cubicBezTo>
                  <a:cubicBezTo>
                    <a:pt x="416076" y="1908628"/>
                    <a:pt x="440266" y="1884438"/>
                    <a:pt x="462038" y="1857829"/>
                  </a:cubicBezTo>
                  <a:cubicBezTo>
                    <a:pt x="508000" y="1807029"/>
                    <a:pt x="551543" y="1746552"/>
                    <a:pt x="597505" y="1686076"/>
                  </a:cubicBezTo>
                  <a:cubicBezTo>
                    <a:pt x="641047" y="1623181"/>
                    <a:pt x="682171" y="1557867"/>
                    <a:pt x="720876" y="1490133"/>
                  </a:cubicBezTo>
                  <a:cubicBezTo>
                    <a:pt x="759581" y="1419981"/>
                    <a:pt x="795866" y="1347410"/>
                    <a:pt x="827314" y="1274838"/>
                  </a:cubicBezTo>
                  <a:cubicBezTo>
                    <a:pt x="858762" y="1199847"/>
                    <a:pt x="887790" y="1124857"/>
                    <a:pt x="914400" y="1049867"/>
                  </a:cubicBezTo>
                  <a:cubicBezTo>
                    <a:pt x="938590" y="974876"/>
                    <a:pt x="962781" y="897467"/>
                    <a:pt x="979714" y="824895"/>
                  </a:cubicBezTo>
                  <a:cubicBezTo>
                    <a:pt x="999066" y="749905"/>
                    <a:pt x="1016000" y="677333"/>
                    <a:pt x="1028095" y="609600"/>
                  </a:cubicBezTo>
                  <a:cubicBezTo>
                    <a:pt x="1042609" y="539448"/>
                    <a:pt x="1052285" y="474133"/>
                    <a:pt x="1061962" y="413657"/>
                  </a:cubicBezTo>
                  <a:cubicBezTo>
                    <a:pt x="1066800" y="382209"/>
                    <a:pt x="1069219" y="353181"/>
                    <a:pt x="1074057" y="326571"/>
                  </a:cubicBezTo>
                  <a:cubicBezTo>
                    <a:pt x="1076476" y="297543"/>
                    <a:pt x="1081314" y="270933"/>
                    <a:pt x="1083733" y="246743"/>
                  </a:cubicBezTo>
                  <a:cubicBezTo>
                    <a:pt x="1088571" y="195943"/>
                    <a:pt x="1093409" y="152400"/>
                    <a:pt x="1095828" y="116114"/>
                  </a:cubicBezTo>
                  <a:cubicBezTo>
                    <a:pt x="1100666" y="43543"/>
                    <a:pt x="1105504" y="0"/>
                    <a:pt x="1105504" y="0"/>
                  </a:cubicBezTo>
                  <a:cubicBezTo>
                    <a:pt x="1105504" y="0"/>
                    <a:pt x="1107924" y="9676"/>
                    <a:pt x="1112762" y="29028"/>
                  </a:cubicBezTo>
                  <a:cubicBezTo>
                    <a:pt x="1117600" y="48381"/>
                    <a:pt x="1124857" y="77409"/>
                    <a:pt x="1129695" y="113695"/>
                  </a:cubicBezTo>
                  <a:cubicBezTo>
                    <a:pt x="1136952" y="149981"/>
                    <a:pt x="1141790" y="195943"/>
                    <a:pt x="1149047" y="246743"/>
                  </a:cubicBezTo>
                  <a:cubicBezTo>
                    <a:pt x="1151467" y="273352"/>
                    <a:pt x="1153885" y="299962"/>
                    <a:pt x="1156305" y="328990"/>
                  </a:cubicBezTo>
                  <a:cubicBezTo>
                    <a:pt x="1158723" y="358019"/>
                    <a:pt x="1158723" y="389467"/>
                    <a:pt x="1161143" y="420914"/>
                  </a:cubicBezTo>
                  <a:cubicBezTo>
                    <a:pt x="1161143" y="483810"/>
                    <a:pt x="1161143" y="553962"/>
                    <a:pt x="1156305" y="626533"/>
                  </a:cubicBezTo>
                  <a:cubicBezTo>
                    <a:pt x="1151467" y="699105"/>
                    <a:pt x="1141790" y="776514"/>
                    <a:pt x="1127276" y="856343"/>
                  </a:cubicBezTo>
                  <a:cubicBezTo>
                    <a:pt x="1120019" y="895048"/>
                    <a:pt x="1112762" y="936171"/>
                    <a:pt x="1103086" y="977295"/>
                  </a:cubicBezTo>
                  <a:cubicBezTo>
                    <a:pt x="1093409" y="1018419"/>
                    <a:pt x="1083733" y="1059543"/>
                    <a:pt x="1071638" y="1098248"/>
                  </a:cubicBezTo>
                  <a:cubicBezTo>
                    <a:pt x="1047447" y="1180495"/>
                    <a:pt x="1018419" y="1260324"/>
                    <a:pt x="984552" y="1340152"/>
                  </a:cubicBezTo>
                  <a:cubicBezTo>
                    <a:pt x="948266" y="1419981"/>
                    <a:pt x="909562" y="1497390"/>
                    <a:pt x="866019" y="1569962"/>
                  </a:cubicBezTo>
                  <a:cubicBezTo>
                    <a:pt x="820057" y="1642533"/>
                    <a:pt x="771676" y="1712686"/>
                    <a:pt x="720876" y="1775581"/>
                  </a:cubicBezTo>
                  <a:cubicBezTo>
                    <a:pt x="667657" y="1838476"/>
                    <a:pt x="614438" y="1896533"/>
                    <a:pt x="558800" y="1944914"/>
                  </a:cubicBezTo>
                  <a:cubicBezTo>
                    <a:pt x="532190" y="1971524"/>
                    <a:pt x="503162" y="1993295"/>
                    <a:pt x="476552" y="2015067"/>
                  </a:cubicBezTo>
                  <a:cubicBezTo>
                    <a:pt x="447524" y="2036838"/>
                    <a:pt x="420914" y="2056191"/>
                    <a:pt x="394305" y="2073124"/>
                  </a:cubicBezTo>
                  <a:cubicBezTo>
                    <a:pt x="367695" y="2090057"/>
                    <a:pt x="341086" y="2106990"/>
                    <a:pt x="314476" y="2121505"/>
                  </a:cubicBezTo>
                  <a:cubicBezTo>
                    <a:pt x="287866" y="2136019"/>
                    <a:pt x="263676" y="2150533"/>
                    <a:pt x="241905" y="2160210"/>
                  </a:cubicBezTo>
                  <a:cubicBezTo>
                    <a:pt x="217714" y="2172305"/>
                    <a:pt x="195943" y="2181981"/>
                    <a:pt x="176591" y="2191657"/>
                  </a:cubicBezTo>
                  <a:cubicBezTo>
                    <a:pt x="154819" y="2198914"/>
                    <a:pt x="135467" y="2206171"/>
                    <a:pt x="118533" y="2213429"/>
                  </a:cubicBezTo>
                  <a:cubicBezTo>
                    <a:pt x="101600" y="2220686"/>
                    <a:pt x="84667" y="2225524"/>
                    <a:pt x="72571" y="2230362"/>
                  </a:cubicBezTo>
                  <a:cubicBezTo>
                    <a:pt x="58057" y="2235200"/>
                    <a:pt x="45962" y="2237619"/>
                    <a:pt x="38705" y="2240038"/>
                  </a:cubicBezTo>
                  <a:cubicBezTo>
                    <a:pt x="12095" y="2244876"/>
                    <a:pt x="0" y="2247295"/>
                    <a:pt x="0" y="2247295"/>
                  </a:cubicBezTo>
                  <a:close/>
                </a:path>
              </a:pathLst>
            </a:custGeom>
            <a:grpFill/>
            <a:ln w="24185" cap="flat">
              <a:noFill/>
              <a:prstDash val="solid"/>
              <a:miter/>
            </a:ln>
          </p:spPr>
          <p:txBody>
            <a:bodyPr rtlCol="0" anchor="ctr"/>
            <a:lstStyle/>
            <a:p>
              <a:endParaRPr lang="en-US"/>
            </a:p>
          </p:txBody>
        </p:sp>
        <p:sp>
          <p:nvSpPr>
            <p:cNvPr id="17" name="Hình tự do: Hình 16">
              <a:extLst>
                <a:ext uri="{FF2B5EF4-FFF2-40B4-BE49-F238E27FC236}">
                  <a16:creationId xmlns:a16="http://schemas.microsoft.com/office/drawing/2014/main" id="{13B101A4-87A0-62A1-64FE-48DE58065A58}"/>
                </a:ext>
              </a:extLst>
            </p:cNvPr>
            <p:cNvSpPr/>
            <p:nvPr/>
          </p:nvSpPr>
          <p:spPr>
            <a:xfrm>
              <a:off x="3718076" y="5456161"/>
              <a:ext cx="3379408" cy="999164"/>
            </a:xfrm>
            <a:custGeom>
              <a:avLst/>
              <a:gdLst>
                <a:gd name="connsiteX0" fmla="*/ 0 w 3379408"/>
                <a:gd name="connsiteY0" fmla="*/ 0 h 999164"/>
                <a:gd name="connsiteX1" fmla="*/ 26609 w 3379408"/>
                <a:gd name="connsiteY1" fmla="*/ 31448 h 999164"/>
                <a:gd name="connsiteX2" fmla="*/ 58057 w 3379408"/>
                <a:gd name="connsiteY2" fmla="*/ 70152 h 999164"/>
                <a:gd name="connsiteX3" fmla="*/ 101600 w 3379408"/>
                <a:gd name="connsiteY3" fmla="*/ 120952 h 999164"/>
                <a:gd name="connsiteX4" fmla="*/ 157238 w 3379408"/>
                <a:gd name="connsiteY4" fmla="*/ 181429 h 999164"/>
                <a:gd name="connsiteX5" fmla="*/ 224971 w 3379408"/>
                <a:gd name="connsiteY5" fmla="*/ 249162 h 999164"/>
                <a:gd name="connsiteX6" fmla="*/ 307219 w 3379408"/>
                <a:gd name="connsiteY6" fmla="*/ 321733 h 999164"/>
                <a:gd name="connsiteX7" fmla="*/ 401562 w 3379408"/>
                <a:gd name="connsiteY7" fmla="*/ 396724 h 999164"/>
                <a:gd name="connsiteX8" fmla="*/ 454781 w 3379408"/>
                <a:gd name="connsiteY8" fmla="*/ 433009 h 999164"/>
                <a:gd name="connsiteX9" fmla="*/ 510419 w 3379408"/>
                <a:gd name="connsiteY9" fmla="*/ 469295 h 999164"/>
                <a:gd name="connsiteX10" fmla="*/ 568476 w 3379408"/>
                <a:gd name="connsiteY10" fmla="*/ 505581 h 999164"/>
                <a:gd name="connsiteX11" fmla="*/ 631371 w 3379408"/>
                <a:gd name="connsiteY11" fmla="*/ 539448 h 999164"/>
                <a:gd name="connsiteX12" fmla="*/ 907143 w 3379408"/>
                <a:gd name="connsiteY12" fmla="*/ 662819 h 999164"/>
                <a:gd name="connsiteX13" fmla="*/ 1216781 w 3379408"/>
                <a:gd name="connsiteY13" fmla="*/ 754743 h 999164"/>
                <a:gd name="connsiteX14" fmla="*/ 1548190 w 3379408"/>
                <a:gd name="connsiteY14" fmla="*/ 812800 h 999164"/>
                <a:gd name="connsiteX15" fmla="*/ 1884438 w 3379408"/>
                <a:gd name="connsiteY15" fmla="*/ 841829 h 999164"/>
                <a:gd name="connsiteX16" fmla="*/ 2213428 w 3379408"/>
                <a:gd name="connsiteY16" fmla="*/ 849086 h 999164"/>
                <a:gd name="connsiteX17" fmla="*/ 2523066 w 3379408"/>
                <a:gd name="connsiteY17" fmla="*/ 844248 h 999164"/>
                <a:gd name="connsiteX18" fmla="*/ 2668209 w 3379408"/>
                <a:gd name="connsiteY18" fmla="*/ 839409 h 999164"/>
                <a:gd name="connsiteX19" fmla="*/ 2803676 w 3379408"/>
                <a:gd name="connsiteY19" fmla="*/ 836990 h 999164"/>
                <a:gd name="connsiteX20" fmla="*/ 2927047 w 3379408"/>
                <a:gd name="connsiteY20" fmla="*/ 834571 h 999164"/>
                <a:gd name="connsiteX21" fmla="*/ 3038323 w 3379408"/>
                <a:gd name="connsiteY21" fmla="*/ 832152 h 999164"/>
                <a:gd name="connsiteX22" fmla="*/ 3137504 w 3379408"/>
                <a:gd name="connsiteY22" fmla="*/ 827314 h 999164"/>
                <a:gd name="connsiteX23" fmla="*/ 3222171 w 3379408"/>
                <a:gd name="connsiteY23" fmla="*/ 822476 h 999164"/>
                <a:gd name="connsiteX24" fmla="*/ 3338285 w 3379408"/>
                <a:gd name="connsiteY24" fmla="*/ 812800 h 999164"/>
                <a:gd name="connsiteX25" fmla="*/ 3379409 w 3379408"/>
                <a:gd name="connsiteY25" fmla="*/ 810381 h 999164"/>
                <a:gd name="connsiteX26" fmla="*/ 3338285 w 3379408"/>
                <a:gd name="connsiteY26" fmla="*/ 822476 h 999164"/>
                <a:gd name="connsiteX27" fmla="*/ 3224590 w 3379408"/>
                <a:gd name="connsiteY27" fmla="*/ 853924 h 999164"/>
                <a:gd name="connsiteX28" fmla="*/ 3045580 w 3379408"/>
                <a:gd name="connsiteY28" fmla="*/ 892628 h 999164"/>
                <a:gd name="connsiteX29" fmla="*/ 2810933 w 3379408"/>
                <a:gd name="connsiteY29" fmla="*/ 928914 h 999164"/>
                <a:gd name="connsiteX30" fmla="*/ 2532742 w 3379408"/>
                <a:gd name="connsiteY30" fmla="*/ 962781 h 999164"/>
                <a:gd name="connsiteX31" fmla="*/ 2218266 w 3379408"/>
                <a:gd name="connsiteY31" fmla="*/ 991810 h 999164"/>
                <a:gd name="connsiteX32" fmla="*/ 1879600 w 3379408"/>
                <a:gd name="connsiteY32" fmla="*/ 996648 h 999164"/>
                <a:gd name="connsiteX33" fmla="*/ 1528838 w 3379408"/>
                <a:gd name="connsiteY33" fmla="*/ 970038 h 999164"/>
                <a:gd name="connsiteX34" fmla="*/ 1180495 w 3379408"/>
                <a:gd name="connsiteY34" fmla="*/ 902305 h 999164"/>
                <a:gd name="connsiteX35" fmla="*/ 1095828 w 3379408"/>
                <a:gd name="connsiteY35" fmla="*/ 878114 h 999164"/>
                <a:gd name="connsiteX36" fmla="*/ 1013581 w 3379408"/>
                <a:gd name="connsiteY36" fmla="*/ 851505 h 999164"/>
                <a:gd name="connsiteX37" fmla="*/ 933752 w 3379408"/>
                <a:gd name="connsiteY37" fmla="*/ 822476 h 999164"/>
                <a:gd name="connsiteX38" fmla="*/ 895047 w 3379408"/>
                <a:gd name="connsiteY38" fmla="*/ 807962 h 999164"/>
                <a:gd name="connsiteX39" fmla="*/ 856343 w 3379408"/>
                <a:gd name="connsiteY39" fmla="*/ 791029 h 999164"/>
                <a:gd name="connsiteX40" fmla="*/ 708781 w 3379408"/>
                <a:gd name="connsiteY40" fmla="*/ 718457 h 999164"/>
                <a:gd name="connsiteX41" fmla="*/ 638628 w 3379408"/>
                <a:gd name="connsiteY41" fmla="*/ 677333 h 999164"/>
                <a:gd name="connsiteX42" fmla="*/ 604762 w 3379408"/>
                <a:gd name="connsiteY42" fmla="*/ 657981 h 999164"/>
                <a:gd name="connsiteX43" fmla="*/ 573314 w 3379408"/>
                <a:gd name="connsiteY43" fmla="*/ 636210 h 999164"/>
                <a:gd name="connsiteX44" fmla="*/ 345924 w 3379408"/>
                <a:gd name="connsiteY44" fmla="*/ 459619 h 999164"/>
                <a:gd name="connsiteX45" fmla="*/ 256419 w 3379408"/>
                <a:gd name="connsiteY45" fmla="*/ 367695 h 999164"/>
                <a:gd name="connsiteX46" fmla="*/ 183848 w 3379408"/>
                <a:gd name="connsiteY46" fmla="*/ 280609 h 999164"/>
                <a:gd name="connsiteX47" fmla="*/ 123371 w 3379408"/>
                <a:gd name="connsiteY47" fmla="*/ 200781 h 999164"/>
                <a:gd name="connsiteX48" fmla="*/ 77409 w 3379408"/>
                <a:gd name="connsiteY48" fmla="*/ 128210 h 999164"/>
                <a:gd name="connsiteX49" fmla="*/ 58057 w 3379408"/>
                <a:gd name="connsiteY49" fmla="*/ 96762 h 999164"/>
                <a:gd name="connsiteX50" fmla="*/ 43543 w 3379408"/>
                <a:gd name="connsiteY50" fmla="*/ 67733 h 999164"/>
                <a:gd name="connsiteX51" fmla="*/ 21771 w 3379408"/>
                <a:gd name="connsiteY51" fmla="*/ 24190 h 999164"/>
                <a:gd name="connsiteX52" fmla="*/ 0 w 3379408"/>
                <a:gd name="connsiteY52" fmla="*/ 0 h 999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3379408" h="999164">
                  <a:moveTo>
                    <a:pt x="0" y="0"/>
                  </a:moveTo>
                  <a:cubicBezTo>
                    <a:pt x="0" y="0"/>
                    <a:pt x="9676" y="12095"/>
                    <a:pt x="26609" y="31448"/>
                  </a:cubicBezTo>
                  <a:cubicBezTo>
                    <a:pt x="36286" y="41124"/>
                    <a:pt x="45962" y="55638"/>
                    <a:pt x="58057" y="70152"/>
                  </a:cubicBezTo>
                  <a:cubicBezTo>
                    <a:pt x="70152" y="84667"/>
                    <a:pt x="84667" y="104019"/>
                    <a:pt x="101600" y="120952"/>
                  </a:cubicBezTo>
                  <a:cubicBezTo>
                    <a:pt x="118533" y="140305"/>
                    <a:pt x="135467" y="159657"/>
                    <a:pt x="157238" y="181429"/>
                  </a:cubicBezTo>
                  <a:cubicBezTo>
                    <a:pt x="179009" y="203200"/>
                    <a:pt x="200781" y="224972"/>
                    <a:pt x="224971" y="249162"/>
                  </a:cubicBezTo>
                  <a:cubicBezTo>
                    <a:pt x="249162" y="273352"/>
                    <a:pt x="278190" y="297543"/>
                    <a:pt x="307219" y="321733"/>
                  </a:cubicBezTo>
                  <a:cubicBezTo>
                    <a:pt x="336248" y="345924"/>
                    <a:pt x="370114" y="372533"/>
                    <a:pt x="401562" y="396724"/>
                  </a:cubicBezTo>
                  <a:cubicBezTo>
                    <a:pt x="418495" y="408819"/>
                    <a:pt x="435428" y="420914"/>
                    <a:pt x="454781" y="433009"/>
                  </a:cubicBezTo>
                  <a:cubicBezTo>
                    <a:pt x="471714" y="445105"/>
                    <a:pt x="491067" y="457200"/>
                    <a:pt x="510419" y="469295"/>
                  </a:cubicBezTo>
                  <a:cubicBezTo>
                    <a:pt x="529771" y="481390"/>
                    <a:pt x="549124" y="493486"/>
                    <a:pt x="568476" y="505581"/>
                  </a:cubicBezTo>
                  <a:cubicBezTo>
                    <a:pt x="587828" y="517676"/>
                    <a:pt x="609600" y="527352"/>
                    <a:pt x="631371" y="539448"/>
                  </a:cubicBezTo>
                  <a:cubicBezTo>
                    <a:pt x="716038" y="585409"/>
                    <a:pt x="807962" y="626533"/>
                    <a:pt x="907143" y="662819"/>
                  </a:cubicBezTo>
                  <a:cubicBezTo>
                    <a:pt x="1006324" y="699105"/>
                    <a:pt x="1110343" y="730552"/>
                    <a:pt x="1216781" y="754743"/>
                  </a:cubicBezTo>
                  <a:cubicBezTo>
                    <a:pt x="1323219" y="778933"/>
                    <a:pt x="1434495" y="800705"/>
                    <a:pt x="1548190" y="812800"/>
                  </a:cubicBezTo>
                  <a:cubicBezTo>
                    <a:pt x="1659466" y="827314"/>
                    <a:pt x="1773161" y="836990"/>
                    <a:pt x="1884438" y="841829"/>
                  </a:cubicBezTo>
                  <a:cubicBezTo>
                    <a:pt x="1995714" y="846667"/>
                    <a:pt x="2106990" y="849086"/>
                    <a:pt x="2213428" y="849086"/>
                  </a:cubicBezTo>
                  <a:cubicBezTo>
                    <a:pt x="2319866" y="849086"/>
                    <a:pt x="2423885" y="846667"/>
                    <a:pt x="2523066" y="844248"/>
                  </a:cubicBezTo>
                  <a:cubicBezTo>
                    <a:pt x="2571447" y="841829"/>
                    <a:pt x="2619828" y="841829"/>
                    <a:pt x="2668209" y="839409"/>
                  </a:cubicBezTo>
                  <a:cubicBezTo>
                    <a:pt x="2714171" y="839409"/>
                    <a:pt x="2760133" y="836990"/>
                    <a:pt x="2803676" y="836990"/>
                  </a:cubicBezTo>
                  <a:cubicBezTo>
                    <a:pt x="2847218" y="836990"/>
                    <a:pt x="2888342" y="834571"/>
                    <a:pt x="2927047" y="834571"/>
                  </a:cubicBezTo>
                  <a:cubicBezTo>
                    <a:pt x="2965752" y="834571"/>
                    <a:pt x="3004456" y="834571"/>
                    <a:pt x="3038323" y="832152"/>
                  </a:cubicBezTo>
                  <a:cubicBezTo>
                    <a:pt x="3072190" y="829733"/>
                    <a:pt x="3106057" y="827314"/>
                    <a:pt x="3137504" y="827314"/>
                  </a:cubicBezTo>
                  <a:cubicBezTo>
                    <a:pt x="3168952" y="827314"/>
                    <a:pt x="3195561" y="824895"/>
                    <a:pt x="3222171" y="822476"/>
                  </a:cubicBezTo>
                  <a:cubicBezTo>
                    <a:pt x="3272971" y="817638"/>
                    <a:pt x="3311676" y="815219"/>
                    <a:pt x="3338285" y="812800"/>
                  </a:cubicBezTo>
                  <a:cubicBezTo>
                    <a:pt x="3364894" y="810381"/>
                    <a:pt x="3379409" y="810381"/>
                    <a:pt x="3379409" y="810381"/>
                  </a:cubicBezTo>
                  <a:cubicBezTo>
                    <a:pt x="3379409" y="810381"/>
                    <a:pt x="3364894" y="815219"/>
                    <a:pt x="3338285" y="822476"/>
                  </a:cubicBezTo>
                  <a:cubicBezTo>
                    <a:pt x="3311676" y="829733"/>
                    <a:pt x="3272971" y="841829"/>
                    <a:pt x="3224590" y="853924"/>
                  </a:cubicBezTo>
                  <a:cubicBezTo>
                    <a:pt x="3176209" y="868438"/>
                    <a:pt x="3115733" y="878114"/>
                    <a:pt x="3045580" y="892628"/>
                  </a:cubicBezTo>
                  <a:cubicBezTo>
                    <a:pt x="2975428" y="904724"/>
                    <a:pt x="2895599" y="919238"/>
                    <a:pt x="2810933" y="928914"/>
                  </a:cubicBezTo>
                  <a:cubicBezTo>
                    <a:pt x="2723847" y="941009"/>
                    <a:pt x="2631923" y="953105"/>
                    <a:pt x="2532742" y="962781"/>
                  </a:cubicBezTo>
                  <a:cubicBezTo>
                    <a:pt x="2433561" y="974876"/>
                    <a:pt x="2327123" y="984552"/>
                    <a:pt x="2218266" y="991810"/>
                  </a:cubicBezTo>
                  <a:cubicBezTo>
                    <a:pt x="2109409" y="999067"/>
                    <a:pt x="1995714" y="1001486"/>
                    <a:pt x="1879600" y="996648"/>
                  </a:cubicBezTo>
                  <a:cubicBezTo>
                    <a:pt x="1763485" y="994228"/>
                    <a:pt x="1644952" y="984552"/>
                    <a:pt x="1528838" y="970038"/>
                  </a:cubicBezTo>
                  <a:cubicBezTo>
                    <a:pt x="1412723" y="953105"/>
                    <a:pt x="1294190" y="931333"/>
                    <a:pt x="1180495" y="902305"/>
                  </a:cubicBezTo>
                  <a:cubicBezTo>
                    <a:pt x="1151466" y="895048"/>
                    <a:pt x="1124857" y="887790"/>
                    <a:pt x="1095828" y="878114"/>
                  </a:cubicBezTo>
                  <a:cubicBezTo>
                    <a:pt x="1069219" y="868438"/>
                    <a:pt x="1040190" y="861181"/>
                    <a:pt x="1013581" y="851505"/>
                  </a:cubicBezTo>
                  <a:cubicBezTo>
                    <a:pt x="986971" y="841829"/>
                    <a:pt x="960362" y="832152"/>
                    <a:pt x="933752" y="822476"/>
                  </a:cubicBezTo>
                  <a:cubicBezTo>
                    <a:pt x="921657" y="817638"/>
                    <a:pt x="907143" y="812800"/>
                    <a:pt x="895047" y="807962"/>
                  </a:cubicBezTo>
                  <a:cubicBezTo>
                    <a:pt x="882952" y="803124"/>
                    <a:pt x="868438" y="795867"/>
                    <a:pt x="856343" y="791029"/>
                  </a:cubicBezTo>
                  <a:cubicBezTo>
                    <a:pt x="805543" y="769257"/>
                    <a:pt x="754743" y="745067"/>
                    <a:pt x="708781" y="718457"/>
                  </a:cubicBezTo>
                  <a:cubicBezTo>
                    <a:pt x="684590" y="706362"/>
                    <a:pt x="662819" y="691847"/>
                    <a:pt x="638628" y="677333"/>
                  </a:cubicBezTo>
                  <a:cubicBezTo>
                    <a:pt x="626533" y="670076"/>
                    <a:pt x="616857" y="665238"/>
                    <a:pt x="604762" y="657981"/>
                  </a:cubicBezTo>
                  <a:cubicBezTo>
                    <a:pt x="595086" y="650724"/>
                    <a:pt x="582990" y="643466"/>
                    <a:pt x="573314" y="636210"/>
                  </a:cubicBezTo>
                  <a:cubicBezTo>
                    <a:pt x="486228" y="582990"/>
                    <a:pt x="411238" y="517676"/>
                    <a:pt x="345924" y="459619"/>
                  </a:cubicBezTo>
                  <a:cubicBezTo>
                    <a:pt x="314476" y="428171"/>
                    <a:pt x="283028" y="399143"/>
                    <a:pt x="256419" y="367695"/>
                  </a:cubicBezTo>
                  <a:cubicBezTo>
                    <a:pt x="229809" y="336247"/>
                    <a:pt x="205619" y="307219"/>
                    <a:pt x="183848" y="280609"/>
                  </a:cubicBezTo>
                  <a:cubicBezTo>
                    <a:pt x="162076" y="251581"/>
                    <a:pt x="142724" y="224972"/>
                    <a:pt x="123371" y="200781"/>
                  </a:cubicBezTo>
                  <a:cubicBezTo>
                    <a:pt x="106438" y="174171"/>
                    <a:pt x="91924" y="149981"/>
                    <a:pt x="77409" y="128210"/>
                  </a:cubicBezTo>
                  <a:cubicBezTo>
                    <a:pt x="70152" y="118533"/>
                    <a:pt x="65314" y="106438"/>
                    <a:pt x="58057" y="96762"/>
                  </a:cubicBezTo>
                  <a:cubicBezTo>
                    <a:pt x="53219" y="87085"/>
                    <a:pt x="48381" y="77409"/>
                    <a:pt x="43543" y="67733"/>
                  </a:cubicBezTo>
                  <a:cubicBezTo>
                    <a:pt x="33867" y="50800"/>
                    <a:pt x="26609" y="36286"/>
                    <a:pt x="21771" y="24190"/>
                  </a:cubicBezTo>
                  <a:cubicBezTo>
                    <a:pt x="4838" y="12095"/>
                    <a:pt x="0" y="0"/>
                    <a:pt x="0" y="0"/>
                  </a:cubicBezTo>
                  <a:close/>
                </a:path>
              </a:pathLst>
            </a:custGeom>
            <a:grpFill/>
            <a:ln w="24185" cap="flat">
              <a:noFill/>
              <a:prstDash val="solid"/>
              <a:miter/>
            </a:ln>
          </p:spPr>
          <p:txBody>
            <a:bodyPr rtlCol="0" anchor="ctr"/>
            <a:lstStyle/>
            <a:p>
              <a:endParaRPr lang="en-US"/>
            </a:p>
          </p:txBody>
        </p:sp>
        <p:sp>
          <p:nvSpPr>
            <p:cNvPr id="19" name="Hình tự do: Hình 18">
              <a:extLst>
                <a:ext uri="{FF2B5EF4-FFF2-40B4-BE49-F238E27FC236}">
                  <a16:creationId xmlns:a16="http://schemas.microsoft.com/office/drawing/2014/main" id="{771520AD-F954-39C4-1D2D-F4C98AE1D360}"/>
                </a:ext>
              </a:extLst>
            </p:cNvPr>
            <p:cNvSpPr/>
            <p:nvPr/>
          </p:nvSpPr>
          <p:spPr>
            <a:xfrm>
              <a:off x="3313418" y="2308980"/>
              <a:ext cx="910238" cy="2934304"/>
            </a:xfrm>
            <a:custGeom>
              <a:avLst/>
              <a:gdLst>
                <a:gd name="connsiteX0" fmla="*/ 910239 w 910238"/>
                <a:gd name="connsiteY0" fmla="*/ 0 h 2934304"/>
                <a:gd name="connsiteX1" fmla="*/ 883630 w 910238"/>
                <a:gd name="connsiteY1" fmla="*/ 24190 h 2934304"/>
                <a:gd name="connsiteX2" fmla="*/ 808639 w 910238"/>
                <a:gd name="connsiteY2" fmla="*/ 94343 h 2934304"/>
                <a:gd name="connsiteX3" fmla="*/ 757839 w 910238"/>
                <a:gd name="connsiteY3" fmla="*/ 145143 h 2934304"/>
                <a:gd name="connsiteX4" fmla="*/ 699782 w 910238"/>
                <a:gd name="connsiteY4" fmla="*/ 208038 h 2934304"/>
                <a:gd name="connsiteX5" fmla="*/ 636887 w 910238"/>
                <a:gd name="connsiteY5" fmla="*/ 280610 h 2934304"/>
                <a:gd name="connsiteX6" fmla="*/ 603020 w 910238"/>
                <a:gd name="connsiteY6" fmla="*/ 321733 h 2934304"/>
                <a:gd name="connsiteX7" fmla="*/ 571572 w 910238"/>
                <a:gd name="connsiteY7" fmla="*/ 365276 h 2934304"/>
                <a:gd name="connsiteX8" fmla="*/ 537706 w 910238"/>
                <a:gd name="connsiteY8" fmla="*/ 411238 h 2934304"/>
                <a:gd name="connsiteX9" fmla="*/ 506258 w 910238"/>
                <a:gd name="connsiteY9" fmla="*/ 459619 h 2934304"/>
                <a:gd name="connsiteX10" fmla="*/ 472392 w 910238"/>
                <a:gd name="connsiteY10" fmla="*/ 510419 h 2934304"/>
                <a:gd name="connsiteX11" fmla="*/ 440944 w 910238"/>
                <a:gd name="connsiteY11" fmla="*/ 563638 h 2934304"/>
                <a:gd name="connsiteX12" fmla="*/ 409496 w 910238"/>
                <a:gd name="connsiteY12" fmla="*/ 619276 h 2934304"/>
                <a:gd name="connsiteX13" fmla="*/ 380468 w 910238"/>
                <a:gd name="connsiteY13" fmla="*/ 677333 h 2934304"/>
                <a:gd name="connsiteX14" fmla="*/ 327249 w 910238"/>
                <a:gd name="connsiteY14" fmla="*/ 800705 h 2934304"/>
                <a:gd name="connsiteX15" fmla="*/ 315153 w 910238"/>
                <a:gd name="connsiteY15" fmla="*/ 832152 h 2934304"/>
                <a:gd name="connsiteX16" fmla="*/ 303058 w 910238"/>
                <a:gd name="connsiteY16" fmla="*/ 866019 h 2934304"/>
                <a:gd name="connsiteX17" fmla="*/ 278868 w 910238"/>
                <a:gd name="connsiteY17" fmla="*/ 931333 h 2934304"/>
                <a:gd name="connsiteX18" fmla="*/ 259515 w 910238"/>
                <a:gd name="connsiteY18" fmla="*/ 999067 h 2934304"/>
                <a:gd name="connsiteX19" fmla="*/ 240163 w 910238"/>
                <a:gd name="connsiteY19" fmla="*/ 1069219 h 2934304"/>
                <a:gd name="connsiteX20" fmla="*/ 208715 w 910238"/>
                <a:gd name="connsiteY20" fmla="*/ 1211943 h 2934304"/>
                <a:gd name="connsiteX21" fmla="*/ 184525 w 910238"/>
                <a:gd name="connsiteY21" fmla="*/ 1357086 h 2934304"/>
                <a:gd name="connsiteX22" fmla="*/ 167592 w 910238"/>
                <a:gd name="connsiteY22" fmla="*/ 1502229 h 2934304"/>
                <a:gd name="connsiteX23" fmla="*/ 157915 w 910238"/>
                <a:gd name="connsiteY23" fmla="*/ 1647372 h 2934304"/>
                <a:gd name="connsiteX24" fmla="*/ 155496 w 910238"/>
                <a:gd name="connsiteY24" fmla="*/ 1683657 h 2934304"/>
                <a:gd name="connsiteX25" fmla="*/ 155496 w 910238"/>
                <a:gd name="connsiteY25" fmla="*/ 1719943 h 2934304"/>
                <a:gd name="connsiteX26" fmla="*/ 155496 w 910238"/>
                <a:gd name="connsiteY26" fmla="*/ 1792514 h 2934304"/>
                <a:gd name="connsiteX27" fmla="*/ 155496 w 910238"/>
                <a:gd name="connsiteY27" fmla="*/ 1862667 h 2934304"/>
                <a:gd name="connsiteX28" fmla="*/ 157915 w 910238"/>
                <a:gd name="connsiteY28" fmla="*/ 1935238 h 2934304"/>
                <a:gd name="connsiteX29" fmla="*/ 160334 w 910238"/>
                <a:gd name="connsiteY29" fmla="*/ 2005390 h 2934304"/>
                <a:gd name="connsiteX30" fmla="*/ 162753 w 910238"/>
                <a:gd name="connsiteY30" fmla="*/ 2073124 h 2934304"/>
                <a:gd name="connsiteX31" fmla="*/ 170011 w 910238"/>
                <a:gd name="connsiteY31" fmla="*/ 2203753 h 2934304"/>
                <a:gd name="connsiteX32" fmla="*/ 182106 w 910238"/>
                <a:gd name="connsiteY32" fmla="*/ 2327124 h 2934304"/>
                <a:gd name="connsiteX33" fmla="*/ 196620 w 910238"/>
                <a:gd name="connsiteY33" fmla="*/ 2443238 h 2934304"/>
                <a:gd name="connsiteX34" fmla="*/ 232906 w 910238"/>
                <a:gd name="connsiteY34" fmla="*/ 2644019 h 2934304"/>
                <a:gd name="connsiteX35" fmla="*/ 269192 w 910238"/>
                <a:gd name="connsiteY35" fmla="*/ 2798838 h 2934304"/>
                <a:gd name="connsiteX36" fmla="*/ 298220 w 910238"/>
                <a:gd name="connsiteY36" fmla="*/ 2898019 h 2934304"/>
                <a:gd name="connsiteX37" fmla="*/ 307896 w 910238"/>
                <a:gd name="connsiteY37" fmla="*/ 2934305 h 2934304"/>
                <a:gd name="connsiteX38" fmla="*/ 288544 w 910238"/>
                <a:gd name="connsiteY38" fmla="*/ 2902857 h 2934304"/>
                <a:gd name="connsiteX39" fmla="*/ 266773 w 910238"/>
                <a:gd name="connsiteY39" fmla="*/ 2864153 h 2934304"/>
                <a:gd name="connsiteX40" fmla="*/ 237744 w 910238"/>
                <a:gd name="connsiteY40" fmla="*/ 2810933 h 2934304"/>
                <a:gd name="connsiteX41" fmla="*/ 172430 w 910238"/>
                <a:gd name="connsiteY41" fmla="*/ 2663372 h 2934304"/>
                <a:gd name="connsiteX42" fmla="*/ 138563 w 910238"/>
                <a:gd name="connsiteY42" fmla="*/ 2569029 h 2934304"/>
                <a:gd name="connsiteX43" fmla="*/ 104696 w 910238"/>
                <a:gd name="connsiteY43" fmla="*/ 2462591 h 2934304"/>
                <a:gd name="connsiteX44" fmla="*/ 75668 w 910238"/>
                <a:gd name="connsiteY44" fmla="*/ 2346476 h 2934304"/>
                <a:gd name="connsiteX45" fmla="*/ 49058 w 910238"/>
                <a:gd name="connsiteY45" fmla="*/ 2220686 h 2934304"/>
                <a:gd name="connsiteX46" fmla="*/ 27287 w 910238"/>
                <a:gd name="connsiteY46" fmla="*/ 2085219 h 2934304"/>
                <a:gd name="connsiteX47" fmla="*/ 12773 w 910238"/>
                <a:gd name="connsiteY47" fmla="*/ 1942495 h 2934304"/>
                <a:gd name="connsiteX48" fmla="*/ 5515 w 910238"/>
                <a:gd name="connsiteY48" fmla="*/ 1869924 h 2934304"/>
                <a:gd name="connsiteX49" fmla="*/ 3096 w 910238"/>
                <a:gd name="connsiteY49" fmla="*/ 1794933 h 2934304"/>
                <a:gd name="connsiteX50" fmla="*/ 677 w 910238"/>
                <a:gd name="connsiteY50" fmla="*/ 1642533 h 2934304"/>
                <a:gd name="connsiteX51" fmla="*/ 7934 w 910238"/>
                <a:gd name="connsiteY51" fmla="*/ 1487714 h 2934304"/>
                <a:gd name="connsiteX52" fmla="*/ 24868 w 910238"/>
                <a:gd name="connsiteY52" fmla="*/ 1335314 h 2934304"/>
                <a:gd name="connsiteX53" fmla="*/ 51477 w 910238"/>
                <a:gd name="connsiteY53" fmla="*/ 1180495 h 2934304"/>
                <a:gd name="connsiteX54" fmla="*/ 90182 w 910238"/>
                <a:gd name="connsiteY54" fmla="*/ 1030514 h 2934304"/>
                <a:gd name="connsiteX55" fmla="*/ 138563 w 910238"/>
                <a:gd name="connsiteY55" fmla="*/ 885371 h 2934304"/>
                <a:gd name="connsiteX56" fmla="*/ 167592 w 910238"/>
                <a:gd name="connsiteY56" fmla="*/ 815219 h 2934304"/>
                <a:gd name="connsiteX57" fmla="*/ 182106 w 910238"/>
                <a:gd name="connsiteY57" fmla="*/ 781352 h 2934304"/>
                <a:gd name="connsiteX58" fmla="*/ 199039 w 910238"/>
                <a:gd name="connsiteY58" fmla="*/ 747486 h 2934304"/>
                <a:gd name="connsiteX59" fmla="*/ 266773 w 910238"/>
                <a:gd name="connsiteY59" fmla="*/ 619276 h 2934304"/>
                <a:gd name="connsiteX60" fmla="*/ 341763 w 910238"/>
                <a:gd name="connsiteY60" fmla="*/ 503162 h 2934304"/>
                <a:gd name="connsiteX61" fmla="*/ 380468 w 910238"/>
                <a:gd name="connsiteY61" fmla="*/ 449943 h 2934304"/>
                <a:gd name="connsiteX62" fmla="*/ 421592 w 910238"/>
                <a:gd name="connsiteY62" fmla="*/ 399143 h 2934304"/>
                <a:gd name="connsiteX63" fmla="*/ 460296 w 910238"/>
                <a:gd name="connsiteY63" fmla="*/ 350762 h 2934304"/>
                <a:gd name="connsiteX64" fmla="*/ 501420 w 910238"/>
                <a:gd name="connsiteY64" fmla="*/ 307219 h 2934304"/>
                <a:gd name="connsiteX65" fmla="*/ 540125 w 910238"/>
                <a:gd name="connsiteY65" fmla="*/ 266095 h 2934304"/>
                <a:gd name="connsiteX66" fmla="*/ 581249 w 910238"/>
                <a:gd name="connsiteY66" fmla="*/ 229810 h 2934304"/>
                <a:gd name="connsiteX67" fmla="*/ 658658 w 910238"/>
                <a:gd name="connsiteY67" fmla="*/ 164495 h 2934304"/>
                <a:gd name="connsiteX68" fmla="*/ 728811 w 910238"/>
                <a:gd name="connsiteY68" fmla="*/ 111276 h 2934304"/>
                <a:gd name="connsiteX69" fmla="*/ 791706 w 910238"/>
                <a:gd name="connsiteY69" fmla="*/ 70152 h 2934304"/>
                <a:gd name="connsiteX70" fmla="*/ 818315 w 910238"/>
                <a:gd name="connsiteY70" fmla="*/ 53219 h 2934304"/>
                <a:gd name="connsiteX71" fmla="*/ 842506 w 910238"/>
                <a:gd name="connsiteY71" fmla="*/ 38705 h 2934304"/>
                <a:gd name="connsiteX72" fmla="*/ 881210 w 910238"/>
                <a:gd name="connsiteY72" fmla="*/ 16933 h 2934304"/>
                <a:gd name="connsiteX73" fmla="*/ 910239 w 910238"/>
                <a:gd name="connsiteY73" fmla="*/ 0 h 2934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910238" h="2934304">
                  <a:moveTo>
                    <a:pt x="910239" y="0"/>
                  </a:moveTo>
                  <a:cubicBezTo>
                    <a:pt x="910239" y="0"/>
                    <a:pt x="900563" y="9676"/>
                    <a:pt x="883630" y="24190"/>
                  </a:cubicBezTo>
                  <a:cubicBezTo>
                    <a:pt x="866696" y="41124"/>
                    <a:pt x="837668" y="62895"/>
                    <a:pt x="808639" y="94343"/>
                  </a:cubicBezTo>
                  <a:cubicBezTo>
                    <a:pt x="794125" y="108857"/>
                    <a:pt x="774772" y="125790"/>
                    <a:pt x="757839" y="145143"/>
                  </a:cubicBezTo>
                  <a:cubicBezTo>
                    <a:pt x="740906" y="164495"/>
                    <a:pt x="721553" y="186267"/>
                    <a:pt x="699782" y="208038"/>
                  </a:cubicBezTo>
                  <a:cubicBezTo>
                    <a:pt x="678011" y="229810"/>
                    <a:pt x="658658" y="256419"/>
                    <a:pt x="636887" y="280610"/>
                  </a:cubicBezTo>
                  <a:cubicBezTo>
                    <a:pt x="627211" y="292705"/>
                    <a:pt x="615115" y="307219"/>
                    <a:pt x="603020" y="321733"/>
                  </a:cubicBezTo>
                  <a:cubicBezTo>
                    <a:pt x="593344" y="336248"/>
                    <a:pt x="581249" y="350762"/>
                    <a:pt x="571572" y="365276"/>
                  </a:cubicBezTo>
                  <a:cubicBezTo>
                    <a:pt x="559477" y="379791"/>
                    <a:pt x="549801" y="394305"/>
                    <a:pt x="537706" y="411238"/>
                  </a:cubicBezTo>
                  <a:cubicBezTo>
                    <a:pt x="528030" y="428171"/>
                    <a:pt x="515934" y="442686"/>
                    <a:pt x="506258" y="459619"/>
                  </a:cubicBezTo>
                  <a:cubicBezTo>
                    <a:pt x="496582" y="476552"/>
                    <a:pt x="484487" y="493486"/>
                    <a:pt x="472392" y="510419"/>
                  </a:cubicBezTo>
                  <a:cubicBezTo>
                    <a:pt x="462715" y="527352"/>
                    <a:pt x="453039" y="546705"/>
                    <a:pt x="440944" y="563638"/>
                  </a:cubicBezTo>
                  <a:cubicBezTo>
                    <a:pt x="431268" y="582990"/>
                    <a:pt x="419172" y="599924"/>
                    <a:pt x="409496" y="619276"/>
                  </a:cubicBezTo>
                  <a:cubicBezTo>
                    <a:pt x="399820" y="638629"/>
                    <a:pt x="390144" y="657981"/>
                    <a:pt x="380468" y="677333"/>
                  </a:cubicBezTo>
                  <a:cubicBezTo>
                    <a:pt x="361115" y="716038"/>
                    <a:pt x="344182" y="759581"/>
                    <a:pt x="327249" y="800705"/>
                  </a:cubicBezTo>
                  <a:cubicBezTo>
                    <a:pt x="322411" y="810381"/>
                    <a:pt x="317573" y="822476"/>
                    <a:pt x="315153" y="832152"/>
                  </a:cubicBezTo>
                  <a:cubicBezTo>
                    <a:pt x="310315" y="844248"/>
                    <a:pt x="307896" y="853924"/>
                    <a:pt x="303058" y="866019"/>
                  </a:cubicBezTo>
                  <a:cubicBezTo>
                    <a:pt x="295801" y="887791"/>
                    <a:pt x="288544" y="909562"/>
                    <a:pt x="278868" y="931333"/>
                  </a:cubicBezTo>
                  <a:cubicBezTo>
                    <a:pt x="269192" y="953105"/>
                    <a:pt x="264353" y="977295"/>
                    <a:pt x="259515" y="999067"/>
                  </a:cubicBezTo>
                  <a:cubicBezTo>
                    <a:pt x="252258" y="1020838"/>
                    <a:pt x="247420" y="1045029"/>
                    <a:pt x="240163" y="1069219"/>
                  </a:cubicBezTo>
                  <a:cubicBezTo>
                    <a:pt x="228068" y="1115181"/>
                    <a:pt x="220811" y="1163562"/>
                    <a:pt x="208715" y="1211943"/>
                  </a:cubicBezTo>
                  <a:cubicBezTo>
                    <a:pt x="199039" y="1260324"/>
                    <a:pt x="191782" y="1308705"/>
                    <a:pt x="184525" y="1357086"/>
                  </a:cubicBezTo>
                  <a:cubicBezTo>
                    <a:pt x="177268" y="1405467"/>
                    <a:pt x="172430" y="1453848"/>
                    <a:pt x="167592" y="1502229"/>
                  </a:cubicBezTo>
                  <a:cubicBezTo>
                    <a:pt x="162753" y="1550610"/>
                    <a:pt x="160334" y="1598991"/>
                    <a:pt x="157915" y="1647372"/>
                  </a:cubicBezTo>
                  <a:lnTo>
                    <a:pt x="155496" y="1683657"/>
                  </a:lnTo>
                  <a:lnTo>
                    <a:pt x="155496" y="1719943"/>
                  </a:lnTo>
                  <a:cubicBezTo>
                    <a:pt x="155496" y="1744133"/>
                    <a:pt x="155496" y="1768324"/>
                    <a:pt x="155496" y="1792514"/>
                  </a:cubicBezTo>
                  <a:cubicBezTo>
                    <a:pt x="155496" y="1816705"/>
                    <a:pt x="155496" y="1838476"/>
                    <a:pt x="155496" y="1862667"/>
                  </a:cubicBezTo>
                  <a:cubicBezTo>
                    <a:pt x="155496" y="1886857"/>
                    <a:pt x="155496" y="1911048"/>
                    <a:pt x="157915" y="1935238"/>
                  </a:cubicBezTo>
                  <a:cubicBezTo>
                    <a:pt x="157915" y="1959429"/>
                    <a:pt x="157915" y="1983619"/>
                    <a:pt x="160334" y="2005390"/>
                  </a:cubicBezTo>
                  <a:cubicBezTo>
                    <a:pt x="160334" y="2029581"/>
                    <a:pt x="162753" y="2051352"/>
                    <a:pt x="162753" y="2073124"/>
                  </a:cubicBezTo>
                  <a:cubicBezTo>
                    <a:pt x="165173" y="2116667"/>
                    <a:pt x="165173" y="2160210"/>
                    <a:pt x="170011" y="2203753"/>
                  </a:cubicBezTo>
                  <a:cubicBezTo>
                    <a:pt x="174849" y="2247295"/>
                    <a:pt x="177268" y="2288419"/>
                    <a:pt x="182106" y="2327124"/>
                  </a:cubicBezTo>
                  <a:cubicBezTo>
                    <a:pt x="186944" y="2368248"/>
                    <a:pt x="191782" y="2404533"/>
                    <a:pt x="196620" y="2443238"/>
                  </a:cubicBezTo>
                  <a:cubicBezTo>
                    <a:pt x="208715" y="2515810"/>
                    <a:pt x="218392" y="2585962"/>
                    <a:pt x="232906" y="2644019"/>
                  </a:cubicBezTo>
                  <a:cubicBezTo>
                    <a:pt x="245001" y="2704495"/>
                    <a:pt x="259515" y="2755295"/>
                    <a:pt x="269192" y="2798838"/>
                  </a:cubicBezTo>
                  <a:cubicBezTo>
                    <a:pt x="281287" y="2842381"/>
                    <a:pt x="290963" y="2873829"/>
                    <a:pt x="298220" y="2898019"/>
                  </a:cubicBezTo>
                  <a:cubicBezTo>
                    <a:pt x="305477" y="2922210"/>
                    <a:pt x="307896" y="2934305"/>
                    <a:pt x="307896" y="2934305"/>
                  </a:cubicBezTo>
                  <a:cubicBezTo>
                    <a:pt x="307896" y="2934305"/>
                    <a:pt x="300639" y="2922210"/>
                    <a:pt x="288544" y="2902857"/>
                  </a:cubicBezTo>
                  <a:cubicBezTo>
                    <a:pt x="283706" y="2893181"/>
                    <a:pt x="276449" y="2878667"/>
                    <a:pt x="266773" y="2864153"/>
                  </a:cubicBezTo>
                  <a:cubicBezTo>
                    <a:pt x="257096" y="2849638"/>
                    <a:pt x="247420" y="2832705"/>
                    <a:pt x="237744" y="2810933"/>
                  </a:cubicBezTo>
                  <a:cubicBezTo>
                    <a:pt x="218392" y="2769810"/>
                    <a:pt x="194201" y="2721429"/>
                    <a:pt x="172430" y="2663372"/>
                  </a:cubicBezTo>
                  <a:cubicBezTo>
                    <a:pt x="160334" y="2634343"/>
                    <a:pt x="148239" y="2602895"/>
                    <a:pt x="138563" y="2569029"/>
                  </a:cubicBezTo>
                  <a:cubicBezTo>
                    <a:pt x="128887" y="2535162"/>
                    <a:pt x="116792" y="2498876"/>
                    <a:pt x="104696" y="2462591"/>
                  </a:cubicBezTo>
                  <a:cubicBezTo>
                    <a:pt x="95020" y="2423886"/>
                    <a:pt x="85344" y="2385181"/>
                    <a:pt x="75668" y="2346476"/>
                  </a:cubicBezTo>
                  <a:cubicBezTo>
                    <a:pt x="65992" y="2305352"/>
                    <a:pt x="58734" y="2264229"/>
                    <a:pt x="49058" y="2220686"/>
                  </a:cubicBezTo>
                  <a:cubicBezTo>
                    <a:pt x="39382" y="2177143"/>
                    <a:pt x="34544" y="2131181"/>
                    <a:pt x="27287" y="2085219"/>
                  </a:cubicBezTo>
                  <a:cubicBezTo>
                    <a:pt x="20030" y="2036838"/>
                    <a:pt x="15192" y="1990876"/>
                    <a:pt x="12773" y="1942495"/>
                  </a:cubicBezTo>
                  <a:cubicBezTo>
                    <a:pt x="10354" y="1918305"/>
                    <a:pt x="7934" y="1894114"/>
                    <a:pt x="5515" y="1869924"/>
                  </a:cubicBezTo>
                  <a:cubicBezTo>
                    <a:pt x="5515" y="1845733"/>
                    <a:pt x="3096" y="1819124"/>
                    <a:pt x="3096" y="1794933"/>
                  </a:cubicBezTo>
                  <a:cubicBezTo>
                    <a:pt x="3096" y="1744133"/>
                    <a:pt x="-1742" y="1693333"/>
                    <a:pt x="677" y="1642533"/>
                  </a:cubicBezTo>
                  <a:cubicBezTo>
                    <a:pt x="3096" y="1591733"/>
                    <a:pt x="3096" y="1540933"/>
                    <a:pt x="7934" y="1487714"/>
                  </a:cubicBezTo>
                  <a:cubicBezTo>
                    <a:pt x="15192" y="1439333"/>
                    <a:pt x="17611" y="1386114"/>
                    <a:pt x="24868" y="1335314"/>
                  </a:cubicBezTo>
                  <a:cubicBezTo>
                    <a:pt x="34544" y="1284514"/>
                    <a:pt x="41801" y="1231295"/>
                    <a:pt x="51477" y="1180495"/>
                  </a:cubicBezTo>
                  <a:cubicBezTo>
                    <a:pt x="63573" y="1129695"/>
                    <a:pt x="75668" y="1078895"/>
                    <a:pt x="90182" y="1030514"/>
                  </a:cubicBezTo>
                  <a:cubicBezTo>
                    <a:pt x="107115" y="982133"/>
                    <a:pt x="119211" y="931333"/>
                    <a:pt x="138563" y="885371"/>
                  </a:cubicBezTo>
                  <a:cubicBezTo>
                    <a:pt x="148239" y="861181"/>
                    <a:pt x="157915" y="839410"/>
                    <a:pt x="167592" y="815219"/>
                  </a:cubicBezTo>
                  <a:cubicBezTo>
                    <a:pt x="172430" y="803124"/>
                    <a:pt x="177268" y="791029"/>
                    <a:pt x="182106" y="781352"/>
                  </a:cubicBezTo>
                  <a:cubicBezTo>
                    <a:pt x="186944" y="769257"/>
                    <a:pt x="191782" y="759581"/>
                    <a:pt x="199039" y="747486"/>
                  </a:cubicBezTo>
                  <a:cubicBezTo>
                    <a:pt x="220811" y="703943"/>
                    <a:pt x="240163" y="657981"/>
                    <a:pt x="266773" y="619276"/>
                  </a:cubicBezTo>
                  <a:cubicBezTo>
                    <a:pt x="290963" y="578152"/>
                    <a:pt x="312734" y="539448"/>
                    <a:pt x="341763" y="503162"/>
                  </a:cubicBezTo>
                  <a:cubicBezTo>
                    <a:pt x="353858" y="483810"/>
                    <a:pt x="368372" y="466876"/>
                    <a:pt x="380468" y="449943"/>
                  </a:cubicBezTo>
                  <a:cubicBezTo>
                    <a:pt x="392563" y="433009"/>
                    <a:pt x="407077" y="416076"/>
                    <a:pt x="421592" y="399143"/>
                  </a:cubicBezTo>
                  <a:cubicBezTo>
                    <a:pt x="436106" y="382210"/>
                    <a:pt x="448201" y="367695"/>
                    <a:pt x="460296" y="350762"/>
                  </a:cubicBezTo>
                  <a:cubicBezTo>
                    <a:pt x="474811" y="336248"/>
                    <a:pt x="486906" y="321733"/>
                    <a:pt x="501420" y="307219"/>
                  </a:cubicBezTo>
                  <a:cubicBezTo>
                    <a:pt x="515934" y="292705"/>
                    <a:pt x="528030" y="280610"/>
                    <a:pt x="540125" y="266095"/>
                  </a:cubicBezTo>
                  <a:cubicBezTo>
                    <a:pt x="554639" y="254000"/>
                    <a:pt x="566734" y="241905"/>
                    <a:pt x="581249" y="229810"/>
                  </a:cubicBezTo>
                  <a:cubicBezTo>
                    <a:pt x="607858" y="205619"/>
                    <a:pt x="632049" y="183848"/>
                    <a:pt x="658658" y="164495"/>
                  </a:cubicBezTo>
                  <a:cubicBezTo>
                    <a:pt x="682849" y="145143"/>
                    <a:pt x="707039" y="125790"/>
                    <a:pt x="728811" y="111276"/>
                  </a:cubicBezTo>
                  <a:cubicBezTo>
                    <a:pt x="750582" y="96762"/>
                    <a:pt x="772353" y="82248"/>
                    <a:pt x="791706" y="70152"/>
                  </a:cubicBezTo>
                  <a:cubicBezTo>
                    <a:pt x="801382" y="62895"/>
                    <a:pt x="811058" y="58057"/>
                    <a:pt x="818315" y="53219"/>
                  </a:cubicBezTo>
                  <a:cubicBezTo>
                    <a:pt x="827991" y="48381"/>
                    <a:pt x="835249" y="43543"/>
                    <a:pt x="842506" y="38705"/>
                  </a:cubicBezTo>
                  <a:cubicBezTo>
                    <a:pt x="857020" y="31448"/>
                    <a:pt x="871534" y="24190"/>
                    <a:pt x="881210" y="16933"/>
                  </a:cubicBezTo>
                  <a:cubicBezTo>
                    <a:pt x="898144" y="4838"/>
                    <a:pt x="910239" y="0"/>
                    <a:pt x="910239" y="0"/>
                  </a:cubicBezTo>
                  <a:close/>
                </a:path>
              </a:pathLst>
            </a:custGeom>
            <a:grpFill/>
            <a:ln w="24185" cap="flat">
              <a:noFill/>
              <a:prstDash val="solid"/>
              <a:miter/>
            </a:ln>
          </p:spPr>
          <p:txBody>
            <a:bodyPr rtlCol="0" anchor="ctr"/>
            <a:lstStyle/>
            <a:p>
              <a:endParaRPr lang="en-US"/>
            </a:p>
          </p:txBody>
        </p:sp>
      </p:gr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4302914" y="2989788"/>
            <a:ext cx="4038600" cy="2124749"/>
          </a:xfrm>
          <a:prstGeom prst="rect">
            <a:avLst/>
          </a:pr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Vậy các halogen halide và ion halide có những tính chất và ứng dụng nào?</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4269577" y="634605"/>
            <a:ext cx="376064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ĐẶT VẤN ĐỀ</a:t>
            </a:r>
          </a:p>
        </p:txBody>
      </p:sp>
    </p:spTree>
    <p:extLst>
      <p:ext uri="{BB962C8B-B14F-4D97-AF65-F5344CB8AC3E}">
        <p14:creationId xmlns:p14="http://schemas.microsoft.com/office/powerpoint/2010/main" val="30844575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Hình chữ nhật: Góc Tròn 23">
            <a:extLst>
              <a:ext uri="{FF2B5EF4-FFF2-40B4-BE49-F238E27FC236}">
                <a16:creationId xmlns:a16="http://schemas.microsoft.com/office/drawing/2014/main" id="{6BA8BCEF-69E8-F55C-5382-AC069EF2B5FA}"/>
              </a:ext>
            </a:extLst>
          </p:cNvPr>
          <p:cNvSpPr/>
          <p:nvPr/>
        </p:nvSpPr>
        <p:spPr>
          <a:xfrm>
            <a:off x="667481" y="3561425"/>
            <a:ext cx="10857038" cy="2791011"/>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0" name="Câu hỏi - 9Slide.vn">
            <a:extLst>
              <a:ext uri="{FF2B5EF4-FFF2-40B4-BE49-F238E27FC236}">
                <a16:creationId xmlns:a16="http://schemas.microsoft.com/office/drawing/2014/main" id="{CFABE9FB-C5C4-B907-2A48-6CB6E6797124}"/>
              </a:ext>
            </a:extLst>
          </p:cNvPr>
          <p:cNvSpPr txBox="1"/>
          <p:nvPr/>
        </p:nvSpPr>
        <p:spPr>
          <a:xfrm>
            <a:off x="716881" y="1754619"/>
            <a:ext cx="10758237" cy="1755096"/>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3:</a:t>
            </a:r>
            <a:r>
              <a:rPr lang="en-US" sz="2400">
                <a:effectLst/>
                <a:latin typeface="Arial" panose="020B0604020202020204" pitchFamily="34" charset="0"/>
                <a:ea typeface="Calibri" panose="020F0502020204030204" pitchFamily="34" charset="0"/>
                <a:cs typeface="Arial" panose="020B0604020202020204" pitchFamily="34" charset="0"/>
              </a:rPr>
              <a:t> “Natri clorid 0,9%” là nước muối sinh lí chứa sodium chloride (NaCl), nồng độ 0,9% tương đương các dịch trong cơ thể người như máu, nước mắt,… thường được sử dụng để súc miệng, sát khuẩn,… Em hãy trình bày cách pha chế 500 mL nước muối sinh lí.</a:t>
            </a:r>
          </a:p>
        </p:txBody>
      </p:sp>
      <p:sp>
        <p:nvSpPr>
          <p:cNvPr id="25" name="Hộp Văn bản 24">
            <a:extLst>
              <a:ext uri="{FF2B5EF4-FFF2-40B4-BE49-F238E27FC236}">
                <a16:creationId xmlns:a16="http://schemas.microsoft.com/office/drawing/2014/main" id="{57DF73FE-2CC2-36E6-3DA5-5870249FAA20}"/>
              </a:ext>
            </a:extLst>
          </p:cNvPr>
          <p:cNvSpPr txBox="1"/>
          <p:nvPr/>
        </p:nvSpPr>
        <p:spPr>
          <a:xfrm>
            <a:off x="926062" y="3709034"/>
            <a:ext cx="10325305" cy="2513509"/>
          </a:xfrm>
          <a:prstGeom prst="rect">
            <a:avLst/>
          </a:prstGeom>
          <a:noFill/>
        </p:spPr>
        <p:txBody>
          <a:bodyPr wrap="square">
            <a:spAutoFit/>
          </a:bodyPr>
          <a:lstStyle/>
          <a:p>
            <a:pPr marL="0" marR="0" algn="just">
              <a:spcBef>
                <a:spcPts val="0"/>
              </a:spcBef>
              <a:spcAft>
                <a:spcPts val="800"/>
              </a:spcAft>
              <a:tabLst>
                <a:tab pos="180340" algn="l"/>
              </a:tabLst>
            </a:pPr>
            <a:r>
              <a:rPr lang="en-US" sz="2400" b="1" spc="-60">
                <a:latin typeface="Arial" panose="020B0604020202020204" pitchFamily="34" charset="0"/>
                <a:ea typeface="Calibri" panose="020F0502020204030204" pitchFamily="34" charset="0"/>
                <a:cs typeface="Arial" panose="020B0604020202020204" pitchFamily="34" charset="0"/>
              </a:rPr>
              <a:t>Trả lời: </a:t>
            </a:r>
            <a:r>
              <a:rPr lang="en-US" sz="2400" spc="-60">
                <a:latin typeface="Arial" panose="020B0604020202020204" pitchFamily="34" charset="0"/>
                <a:ea typeface="Calibri" panose="020F0502020204030204" pitchFamily="34" charset="0"/>
                <a:cs typeface="Arial" panose="020B0604020202020204" pitchFamily="34" charset="0"/>
              </a:rPr>
              <a:t>Nồng độ</a:t>
            </a:r>
            <a:r>
              <a:rPr lang="en-US" sz="2400" spc="-60">
                <a:effectLst/>
                <a:latin typeface="Arial" panose="020B0604020202020204" pitchFamily="34" charset="0"/>
                <a:ea typeface="Calibri" panose="020F0502020204030204" pitchFamily="34" charset="0"/>
                <a:cs typeface="Arial" panose="020B0604020202020204" pitchFamily="34" charset="0"/>
              </a:rPr>
              <a:t> 0,9% → có 0,9 gam muối NaCl trong 100 gam dung dịch.</a:t>
            </a:r>
          </a:p>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Cách 1:</a:t>
            </a:r>
            <a:r>
              <a:rPr lang="en-US" sz="2400" spc="-60">
                <a:effectLst/>
                <a:latin typeface="Arial" panose="020B0604020202020204" pitchFamily="34" charset="0"/>
                <a:ea typeface="Calibri" panose="020F0502020204030204" pitchFamily="34" charset="0"/>
                <a:cs typeface="Arial" panose="020B0604020202020204" pitchFamily="34" charset="0"/>
              </a:rPr>
              <a:t> Cân 4,5 gam tinh thể NaCl sạch, cho vào cốc có vạch chia thể tích 500 mL, rót nước sôi để nguội vào cốc đến đủ thể tích 500 mL, khuấy đều để muối tan hết.</a:t>
            </a:r>
          </a:p>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Cách 2:</a:t>
            </a:r>
            <a:r>
              <a:rPr lang="en-US" sz="2400" spc="-60">
                <a:effectLst/>
                <a:latin typeface="Arial" panose="020B0604020202020204" pitchFamily="34" charset="0"/>
                <a:ea typeface="Calibri" panose="020F0502020204030204" pitchFamily="34" charset="0"/>
                <a:cs typeface="Arial" panose="020B0604020202020204" pitchFamily="34" charset="0"/>
              </a:rPr>
              <a:t> Đặt cốc lên cân, chỉnh về 0. Cân 4,5 g tinh thể NaCl sạch, rót từ từ nước sôi để nguội vào cốc đến đủ thể tích 500 mL, khuấy đều để muối tan hết.</a:t>
            </a:r>
          </a:p>
        </p:txBody>
      </p:sp>
    </p:spTree>
    <p:extLst>
      <p:ext uri="{BB962C8B-B14F-4D97-AF65-F5344CB8AC3E}">
        <p14:creationId xmlns:p14="http://schemas.microsoft.com/office/powerpoint/2010/main" val="269960001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0"/>
                  </p:tgtEl>
                </p:cond>
              </p:nextCondLst>
            </p:seq>
          </p:childTnLst>
        </p:cTn>
      </p:par>
    </p:tnLst>
    <p:bldLst>
      <p:bldP spid="24" grpId="0" animBg="1"/>
      <p:bldP spid="2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Hình tự do: Hình 133">
            <a:extLst>
              <a:ext uri="{FF2B5EF4-FFF2-40B4-BE49-F238E27FC236}">
                <a16:creationId xmlns:a16="http://schemas.microsoft.com/office/drawing/2014/main" id="{C79EB535-BCCB-838D-DDC4-2EC4A0507E57}"/>
              </a:ext>
            </a:extLst>
          </p:cNvPr>
          <p:cNvSpPr/>
          <p:nvPr/>
        </p:nvSpPr>
        <p:spPr>
          <a:xfrm>
            <a:off x="8692284" y="4916071"/>
            <a:ext cx="1301083" cy="1245363"/>
          </a:xfrm>
          <a:custGeom>
            <a:avLst/>
            <a:gdLst>
              <a:gd name="connsiteX0" fmla="*/ 0 w 1301083"/>
              <a:gd name="connsiteY0" fmla="*/ 0 h 1223092"/>
              <a:gd name="connsiteX1" fmla="*/ 1301083 w 1301083"/>
              <a:gd name="connsiteY1" fmla="*/ 0 h 1223092"/>
              <a:gd name="connsiteX2" fmla="*/ 1301083 w 1301083"/>
              <a:gd name="connsiteY2" fmla="*/ 1006240 h 1223092"/>
              <a:gd name="connsiteX3" fmla="*/ 1084231 w 1301083"/>
              <a:gd name="connsiteY3" fmla="*/ 1223092 h 1223092"/>
              <a:gd name="connsiteX4" fmla="*/ 216852 w 1301083"/>
              <a:gd name="connsiteY4" fmla="*/ 1223092 h 1223092"/>
              <a:gd name="connsiteX5" fmla="*/ 0 w 1301083"/>
              <a:gd name="connsiteY5" fmla="*/ 1006240 h 1223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1083" h="1223092">
                <a:moveTo>
                  <a:pt x="0" y="0"/>
                </a:moveTo>
                <a:lnTo>
                  <a:pt x="1301083" y="0"/>
                </a:lnTo>
                <a:lnTo>
                  <a:pt x="1301083" y="1006240"/>
                </a:lnTo>
                <a:cubicBezTo>
                  <a:pt x="1301083" y="1126004"/>
                  <a:pt x="1203995" y="1223092"/>
                  <a:pt x="1084231" y="1223092"/>
                </a:cubicBezTo>
                <a:lnTo>
                  <a:pt x="216852" y="1223092"/>
                </a:lnTo>
                <a:cubicBezTo>
                  <a:pt x="97088" y="1223092"/>
                  <a:pt x="0" y="1126004"/>
                  <a:pt x="0" y="1006240"/>
                </a:cubicBezTo>
                <a:close/>
              </a:path>
            </a:pathLst>
          </a:custGeom>
          <a:solidFill>
            <a:srgbClr val="C6EAFE"/>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5" name="Hình chữ nhật: Góc Tròn 134">
            <a:extLst>
              <a:ext uri="{FF2B5EF4-FFF2-40B4-BE49-F238E27FC236}">
                <a16:creationId xmlns:a16="http://schemas.microsoft.com/office/drawing/2014/main" id="{AF88522B-13D1-2AB3-6996-578E89E9F308}"/>
              </a:ext>
            </a:extLst>
          </p:cNvPr>
          <p:cNvSpPr/>
          <p:nvPr/>
        </p:nvSpPr>
        <p:spPr>
          <a:xfrm rot="1046165">
            <a:off x="9457989" y="3841846"/>
            <a:ext cx="45719" cy="1776625"/>
          </a:xfrm>
          <a:prstGeom prst="roundRect">
            <a:avLst>
              <a:gd name="adj" fmla="val 50000"/>
            </a:avLst>
          </a:prstGeom>
          <a:solidFill>
            <a:srgbClr val="C6EAFE"/>
          </a:solid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Hình chữ nhật 93">
            <a:extLst>
              <a:ext uri="{FF2B5EF4-FFF2-40B4-BE49-F238E27FC236}">
                <a16:creationId xmlns:a16="http://schemas.microsoft.com/office/drawing/2014/main" id="{35AAB2CE-52AC-CF7F-BCAC-0B6CB9EC0928}"/>
              </a:ext>
            </a:extLst>
          </p:cNvPr>
          <p:cNvSpPr/>
          <p:nvPr/>
        </p:nvSpPr>
        <p:spPr>
          <a:xfrm>
            <a:off x="5340099" y="4302514"/>
            <a:ext cx="95949" cy="1776625"/>
          </a:xfrm>
          <a:prstGeom prst="rect">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ình tự do: Hình 94">
            <a:extLst>
              <a:ext uri="{FF2B5EF4-FFF2-40B4-BE49-F238E27FC236}">
                <a16:creationId xmlns:a16="http://schemas.microsoft.com/office/drawing/2014/main" id="{45691CBF-E18F-657D-CC9F-618EBE1E82E9}"/>
              </a:ext>
            </a:extLst>
          </p:cNvPr>
          <p:cNvSpPr/>
          <p:nvPr/>
        </p:nvSpPr>
        <p:spPr>
          <a:xfrm>
            <a:off x="4639794" y="5948835"/>
            <a:ext cx="416892" cy="225783"/>
          </a:xfrm>
          <a:custGeom>
            <a:avLst/>
            <a:gdLst>
              <a:gd name="connsiteX0" fmla="*/ 645022 w 1536451"/>
              <a:gd name="connsiteY0" fmla="*/ 228566 h 1054297"/>
              <a:gd name="connsiteX1" fmla="*/ 646854 w 1536451"/>
              <a:gd name="connsiteY1" fmla="*/ 244199 h 1054297"/>
              <a:gd name="connsiteX2" fmla="*/ 655313 w 1536451"/>
              <a:gd name="connsiteY2" fmla="*/ 248660 h 1054297"/>
              <a:gd name="connsiteX3" fmla="*/ 618234 w 1536451"/>
              <a:gd name="connsiteY3" fmla="*/ 0 h 1054297"/>
              <a:gd name="connsiteX4" fmla="*/ 633032 w 1536451"/>
              <a:gd name="connsiteY4" fmla="*/ 126259 h 1054297"/>
              <a:gd name="connsiteX5" fmla="*/ 663024 w 1536451"/>
              <a:gd name="connsiteY5" fmla="*/ 142985 h 1054297"/>
              <a:gd name="connsiteX6" fmla="*/ 1061844 w 1536451"/>
              <a:gd name="connsiteY6" fmla="*/ 497117 h 1054297"/>
              <a:gd name="connsiteX7" fmla="*/ 1055773 w 1536451"/>
              <a:gd name="connsiteY7" fmla="*/ 543503 h 1054297"/>
              <a:gd name="connsiteX8" fmla="*/ 1060745 w 1536451"/>
              <a:gd name="connsiteY8" fmla="*/ 546669 h 1054297"/>
              <a:gd name="connsiteX9" fmla="*/ 1089708 w 1536451"/>
              <a:gd name="connsiteY9" fmla="*/ 547682 h 1054297"/>
              <a:gd name="connsiteX10" fmla="*/ 1082948 w 1536451"/>
              <a:gd name="connsiteY10" fmla="*/ 560807 h 1054297"/>
              <a:gd name="connsiteX11" fmla="*/ 1442054 w 1536451"/>
              <a:gd name="connsiteY11" fmla="*/ 789478 h 1054297"/>
              <a:gd name="connsiteX12" fmla="*/ 1488567 w 1536451"/>
              <a:gd name="connsiteY12" fmla="*/ 890885 h 1054297"/>
              <a:gd name="connsiteX13" fmla="*/ 1485690 w 1536451"/>
              <a:gd name="connsiteY13" fmla="*/ 890842 h 1054297"/>
              <a:gd name="connsiteX14" fmla="*/ 1502360 w 1536451"/>
              <a:gd name="connsiteY14" fmla="*/ 916247 h 1054297"/>
              <a:gd name="connsiteX15" fmla="*/ 1536451 w 1536451"/>
              <a:gd name="connsiteY15" fmla="*/ 1042025 h 1054297"/>
              <a:gd name="connsiteX16" fmla="*/ 1534233 w 1536451"/>
              <a:gd name="connsiteY16" fmla="*/ 1054297 h 1054297"/>
              <a:gd name="connsiteX17" fmla="*/ 20975 w 1536451"/>
              <a:gd name="connsiteY17" fmla="*/ 1054297 h 1054297"/>
              <a:gd name="connsiteX18" fmla="*/ 20708 w 1536451"/>
              <a:gd name="connsiteY18" fmla="*/ 1051346 h 1054297"/>
              <a:gd name="connsiteX19" fmla="*/ 16935 w 1536451"/>
              <a:gd name="connsiteY19" fmla="*/ 1054297 h 1054297"/>
              <a:gd name="connsiteX20" fmla="*/ 4505 w 1536451"/>
              <a:gd name="connsiteY20" fmla="*/ 1054297 h 1054297"/>
              <a:gd name="connsiteX21" fmla="*/ 12337 w 1536451"/>
              <a:gd name="connsiteY21" fmla="*/ 1031274 h 1054297"/>
              <a:gd name="connsiteX22" fmla="*/ 0 w 1536451"/>
              <a:gd name="connsiteY22" fmla="*/ 1031429 h 1054297"/>
              <a:gd name="connsiteX23" fmla="*/ 16320 w 1536451"/>
              <a:gd name="connsiteY23" fmla="*/ 1019564 h 1054297"/>
              <a:gd name="connsiteX24" fmla="*/ 25374 w 1536451"/>
              <a:gd name="connsiteY24" fmla="*/ 992949 h 1054297"/>
              <a:gd name="connsiteX25" fmla="*/ 35270 w 1536451"/>
              <a:gd name="connsiteY25" fmla="*/ 956782 h 1054297"/>
              <a:gd name="connsiteX26" fmla="*/ 41927 w 1536451"/>
              <a:gd name="connsiteY26" fmla="*/ 942341 h 1054297"/>
              <a:gd name="connsiteX27" fmla="*/ 59417 w 1536451"/>
              <a:gd name="connsiteY27" fmla="*/ 887028 h 1054297"/>
              <a:gd name="connsiteX28" fmla="*/ 309117 w 1536451"/>
              <a:gd name="connsiteY28" fmla="*/ 502375 h 1054297"/>
              <a:gd name="connsiteX29" fmla="*/ 353276 w 1536451"/>
              <a:gd name="connsiteY29" fmla="*/ 502375 h 1054297"/>
              <a:gd name="connsiteX30" fmla="*/ 529914 w 1536451"/>
              <a:gd name="connsiteY30" fmla="*/ 62800 h 1054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536451" h="1054297">
                <a:moveTo>
                  <a:pt x="645022" y="228566"/>
                </a:moveTo>
                <a:lnTo>
                  <a:pt x="646854" y="244199"/>
                </a:lnTo>
                <a:lnTo>
                  <a:pt x="655313" y="248660"/>
                </a:lnTo>
                <a:close/>
                <a:moveTo>
                  <a:pt x="618234" y="0"/>
                </a:moveTo>
                <a:lnTo>
                  <a:pt x="633032" y="126259"/>
                </a:lnTo>
                <a:lnTo>
                  <a:pt x="663024" y="142985"/>
                </a:lnTo>
                <a:cubicBezTo>
                  <a:pt x="1063180" y="359945"/>
                  <a:pt x="988189" y="227930"/>
                  <a:pt x="1061844" y="497117"/>
                </a:cubicBezTo>
                <a:lnTo>
                  <a:pt x="1055773" y="543503"/>
                </a:lnTo>
                <a:lnTo>
                  <a:pt x="1060745" y="546669"/>
                </a:lnTo>
                <a:lnTo>
                  <a:pt x="1089708" y="547682"/>
                </a:lnTo>
                <a:lnTo>
                  <a:pt x="1082948" y="560807"/>
                </a:lnTo>
                <a:lnTo>
                  <a:pt x="1442054" y="789478"/>
                </a:lnTo>
                <a:lnTo>
                  <a:pt x="1488567" y="890885"/>
                </a:lnTo>
                <a:lnTo>
                  <a:pt x="1485690" y="890842"/>
                </a:lnTo>
                <a:lnTo>
                  <a:pt x="1502360" y="916247"/>
                </a:lnTo>
                <a:cubicBezTo>
                  <a:pt x="1524516" y="955980"/>
                  <a:pt x="1536451" y="998225"/>
                  <a:pt x="1536451" y="1042025"/>
                </a:cubicBezTo>
                <a:lnTo>
                  <a:pt x="1534233" y="1054297"/>
                </a:lnTo>
                <a:lnTo>
                  <a:pt x="20975" y="1054297"/>
                </a:lnTo>
                <a:lnTo>
                  <a:pt x="20708" y="1051346"/>
                </a:lnTo>
                <a:lnTo>
                  <a:pt x="16935" y="1054297"/>
                </a:lnTo>
                <a:lnTo>
                  <a:pt x="4505" y="1054297"/>
                </a:lnTo>
                <a:lnTo>
                  <a:pt x="12337" y="1031274"/>
                </a:lnTo>
                <a:lnTo>
                  <a:pt x="0" y="1031429"/>
                </a:lnTo>
                <a:lnTo>
                  <a:pt x="16320" y="1019564"/>
                </a:lnTo>
                <a:lnTo>
                  <a:pt x="25374" y="992949"/>
                </a:lnTo>
                <a:lnTo>
                  <a:pt x="35270" y="956782"/>
                </a:lnTo>
                <a:lnTo>
                  <a:pt x="41927" y="942341"/>
                </a:lnTo>
                <a:lnTo>
                  <a:pt x="59417" y="887028"/>
                </a:lnTo>
                <a:cubicBezTo>
                  <a:pt x="167323" y="531812"/>
                  <a:pt x="83908" y="609124"/>
                  <a:pt x="309117" y="502375"/>
                </a:cubicBezTo>
                <a:lnTo>
                  <a:pt x="353276" y="502375"/>
                </a:lnTo>
                <a:lnTo>
                  <a:pt x="529914" y="628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4" name="Hình chữ nhật: Góc Tròn 23">
            <a:extLst>
              <a:ext uri="{FF2B5EF4-FFF2-40B4-BE49-F238E27FC236}">
                <a16:creationId xmlns:a16="http://schemas.microsoft.com/office/drawing/2014/main" id="{6BA8BCEF-69E8-F55C-5382-AC069EF2B5FA}"/>
              </a:ext>
            </a:extLst>
          </p:cNvPr>
          <p:cNvSpPr/>
          <p:nvPr/>
        </p:nvSpPr>
        <p:spPr>
          <a:xfrm>
            <a:off x="657554" y="1778147"/>
            <a:ext cx="10857038" cy="1464997"/>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57DF73FE-2CC2-36E6-3DA5-5870249FAA20}"/>
              </a:ext>
            </a:extLst>
          </p:cNvPr>
          <p:cNvSpPr txBox="1"/>
          <p:nvPr/>
        </p:nvSpPr>
        <p:spPr>
          <a:xfrm>
            <a:off x="923421" y="1925756"/>
            <a:ext cx="10325305" cy="1200329"/>
          </a:xfrm>
          <a:prstGeom prst="rect">
            <a:avLst/>
          </a:prstGeom>
          <a:noFill/>
        </p:spPr>
        <p:txBody>
          <a:bodyPr wrap="square">
            <a:spAutoFit/>
          </a:bodyPr>
          <a:lstStyle/>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Thí nghiệm pha nước muối sinh lí:</a:t>
            </a:r>
            <a:r>
              <a:rPr lang="en-US" sz="2400" spc="-60">
                <a:effectLst/>
                <a:latin typeface="Arial" panose="020B0604020202020204" pitchFamily="34" charset="0"/>
                <a:ea typeface="Calibri" panose="020F0502020204030204" pitchFamily="34" charset="0"/>
                <a:cs typeface="Arial" panose="020B0604020202020204" pitchFamily="34" charset="0"/>
              </a:rPr>
              <a:t> Cân 4,5 gam tinh thể NaCl sạch, cho vào cốc có vạch chia thể tích 500 mL, rót nước sôi để nguội vào cốc đến đủ thể tích 500 mL, khuấy đều để muối tan hết.</a:t>
            </a:r>
          </a:p>
        </p:txBody>
      </p:sp>
      <p:grpSp>
        <p:nvGrpSpPr>
          <p:cNvPr id="19" name="Nhóm 18">
            <a:extLst>
              <a:ext uri="{FF2B5EF4-FFF2-40B4-BE49-F238E27FC236}">
                <a16:creationId xmlns:a16="http://schemas.microsoft.com/office/drawing/2014/main" id="{EE1E4658-39C7-61D4-E62A-1192CA7F68AB}"/>
              </a:ext>
            </a:extLst>
          </p:cNvPr>
          <p:cNvGrpSpPr/>
          <p:nvPr/>
        </p:nvGrpSpPr>
        <p:grpSpPr>
          <a:xfrm>
            <a:off x="1292697" y="5214499"/>
            <a:ext cx="1800476" cy="999849"/>
            <a:chOff x="1292697" y="4754881"/>
            <a:chExt cx="1800476" cy="999849"/>
          </a:xfrm>
        </p:grpSpPr>
        <p:sp>
          <p:nvSpPr>
            <p:cNvPr id="28" name="Hình thang 27">
              <a:extLst>
                <a:ext uri="{FF2B5EF4-FFF2-40B4-BE49-F238E27FC236}">
                  <a16:creationId xmlns:a16="http://schemas.microsoft.com/office/drawing/2014/main" id="{DB0EAE19-A907-60B4-3157-8B6BD08629D7}"/>
                </a:ext>
              </a:extLst>
            </p:cNvPr>
            <p:cNvSpPr/>
            <p:nvPr/>
          </p:nvSpPr>
          <p:spPr>
            <a:xfrm>
              <a:off x="1292697" y="4891530"/>
              <a:ext cx="1800476" cy="863200"/>
            </a:xfrm>
            <a:prstGeom prst="trapezoid">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Hình thang 3">
              <a:extLst>
                <a:ext uri="{FF2B5EF4-FFF2-40B4-BE49-F238E27FC236}">
                  <a16:creationId xmlns:a16="http://schemas.microsoft.com/office/drawing/2014/main" id="{A4C96F8F-4B31-EE47-D893-A9069EC9F129}"/>
                </a:ext>
              </a:extLst>
            </p:cNvPr>
            <p:cNvSpPr/>
            <p:nvPr/>
          </p:nvSpPr>
          <p:spPr>
            <a:xfrm>
              <a:off x="1292697" y="4942130"/>
              <a:ext cx="1800476" cy="762000"/>
            </a:xfrm>
            <a:prstGeom prst="trapezoid">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ình chữ nhật: Góc Tròn 4">
              <a:extLst>
                <a:ext uri="{FF2B5EF4-FFF2-40B4-BE49-F238E27FC236}">
                  <a16:creationId xmlns:a16="http://schemas.microsoft.com/office/drawing/2014/main" id="{B36E7C09-1036-FA6C-B7D4-997A09BD269C}"/>
                </a:ext>
              </a:extLst>
            </p:cNvPr>
            <p:cNvSpPr/>
            <p:nvPr/>
          </p:nvSpPr>
          <p:spPr>
            <a:xfrm>
              <a:off x="1728010" y="5093914"/>
              <a:ext cx="929851" cy="458432"/>
            </a:xfrm>
            <a:prstGeom prst="roundRect">
              <a:avLst/>
            </a:prstGeom>
            <a:solidFill>
              <a:srgbClr val="C3C3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ình chữ nhật 5">
              <a:extLst>
                <a:ext uri="{FF2B5EF4-FFF2-40B4-BE49-F238E27FC236}">
                  <a16:creationId xmlns:a16="http://schemas.microsoft.com/office/drawing/2014/main" id="{533CAEF4-8125-1E39-A9C3-FB71E6078BCE}"/>
                </a:ext>
              </a:extLst>
            </p:cNvPr>
            <p:cNvSpPr/>
            <p:nvPr/>
          </p:nvSpPr>
          <p:spPr>
            <a:xfrm>
              <a:off x="1834610" y="4793474"/>
              <a:ext cx="716650" cy="159526"/>
            </a:xfrm>
            <a:prstGeom prst="rect">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Hình chữ nhật 6">
              <a:extLst>
                <a:ext uri="{FF2B5EF4-FFF2-40B4-BE49-F238E27FC236}">
                  <a16:creationId xmlns:a16="http://schemas.microsoft.com/office/drawing/2014/main" id="{9D701D15-2627-2359-7EBB-2F33FC5F21DB}"/>
                </a:ext>
              </a:extLst>
            </p:cNvPr>
            <p:cNvSpPr/>
            <p:nvPr/>
          </p:nvSpPr>
          <p:spPr>
            <a:xfrm>
              <a:off x="1542394" y="4754881"/>
              <a:ext cx="1301083" cy="45719"/>
            </a:xfrm>
            <a:prstGeom prst="rect">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ộp Văn bản 30">
              <a:extLst>
                <a:ext uri="{FF2B5EF4-FFF2-40B4-BE49-F238E27FC236}">
                  <a16:creationId xmlns:a16="http://schemas.microsoft.com/office/drawing/2014/main" id="{9596DB71-6FA0-B47D-7A29-4024DD3E0143}"/>
                </a:ext>
              </a:extLst>
            </p:cNvPr>
            <p:cNvSpPr txBox="1">
              <a:spLocks noChangeAspect="1"/>
            </p:cNvSpPr>
            <p:nvPr/>
          </p:nvSpPr>
          <p:spPr>
            <a:xfrm>
              <a:off x="2006600" y="5234307"/>
              <a:ext cx="640918" cy="238430"/>
            </a:xfrm>
            <a:custGeom>
              <a:avLst/>
              <a:gdLst/>
              <a:ahLst/>
              <a:cxnLst/>
              <a:rect l="l" t="t" r="r" b="b"/>
              <a:pathLst>
                <a:path w="640918" h="238430">
                  <a:moveTo>
                    <a:pt x="595960" y="143942"/>
                  </a:moveTo>
                  <a:cubicBezTo>
                    <a:pt x="589661" y="143942"/>
                    <a:pt x="584479" y="145796"/>
                    <a:pt x="580415" y="149505"/>
                  </a:cubicBezTo>
                  <a:cubicBezTo>
                    <a:pt x="576351" y="153213"/>
                    <a:pt x="574319" y="158064"/>
                    <a:pt x="574319" y="164059"/>
                  </a:cubicBezTo>
                  <a:cubicBezTo>
                    <a:pt x="574319" y="170053"/>
                    <a:pt x="576351" y="174905"/>
                    <a:pt x="580415" y="178613"/>
                  </a:cubicBezTo>
                  <a:cubicBezTo>
                    <a:pt x="584479" y="182321"/>
                    <a:pt x="589661" y="184176"/>
                    <a:pt x="595960" y="184176"/>
                  </a:cubicBezTo>
                  <a:cubicBezTo>
                    <a:pt x="602259" y="184176"/>
                    <a:pt x="607415" y="182321"/>
                    <a:pt x="611429" y="178613"/>
                  </a:cubicBezTo>
                  <a:cubicBezTo>
                    <a:pt x="615442" y="174905"/>
                    <a:pt x="617448" y="170053"/>
                    <a:pt x="617448" y="164059"/>
                  </a:cubicBezTo>
                  <a:cubicBezTo>
                    <a:pt x="617448" y="158064"/>
                    <a:pt x="615442" y="153213"/>
                    <a:pt x="611429" y="149505"/>
                  </a:cubicBezTo>
                  <a:cubicBezTo>
                    <a:pt x="607415" y="145796"/>
                    <a:pt x="602259" y="143942"/>
                    <a:pt x="595960" y="143942"/>
                  </a:cubicBezTo>
                  <a:close/>
                  <a:moveTo>
                    <a:pt x="591236" y="124435"/>
                  </a:moveTo>
                  <a:cubicBezTo>
                    <a:pt x="603123" y="124435"/>
                    <a:pt x="612165" y="128346"/>
                    <a:pt x="618363" y="136170"/>
                  </a:cubicBezTo>
                  <a:lnTo>
                    <a:pt x="618363" y="125654"/>
                  </a:lnTo>
                  <a:lnTo>
                    <a:pt x="640918" y="125654"/>
                  </a:lnTo>
                  <a:lnTo>
                    <a:pt x="640918" y="193929"/>
                  </a:lnTo>
                  <a:cubicBezTo>
                    <a:pt x="640918" y="208966"/>
                    <a:pt x="637006" y="220142"/>
                    <a:pt x="629183" y="227457"/>
                  </a:cubicBezTo>
                  <a:cubicBezTo>
                    <a:pt x="621360" y="234772"/>
                    <a:pt x="609930" y="238430"/>
                    <a:pt x="594893" y="238430"/>
                  </a:cubicBezTo>
                  <a:cubicBezTo>
                    <a:pt x="586968" y="238430"/>
                    <a:pt x="579450" y="237465"/>
                    <a:pt x="572338" y="235534"/>
                  </a:cubicBezTo>
                  <a:cubicBezTo>
                    <a:pt x="565226" y="233604"/>
                    <a:pt x="559333" y="230810"/>
                    <a:pt x="554660" y="227152"/>
                  </a:cubicBezTo>
                  <a:lnTo>
                    <a:pt x="564108" y="210084"/>
                  </a:lnTo>
                  <a:cubicBezTo>
                    <a:pt x="567563" y="212928"/>
                    <a:pt x="571932" y="215189"/>
                    <a:pt x="577215" y="216865"/>
                  </a:cubicBezTo>
                  <a:cubicBezTo>
                    <a:pt x="582498" y="218542"/>
                    <a:pt x="587781" y="219380"/>
                    <a:pt x="593064" y="219380"/>
                  </a:cubicBezTo>
                  <a:cubicBezTo>
                    <a:pt x="601294" y="219380"/>
                    <a:pt x="607365" y="217526"/>
                    <a:pt x="611276" y="213817"/>
                  </a:cubicBezTo>
                  <a:cubicBezTo>
                    <a:pt x="615188" y="210109"/>
                    <a:pt x="617144" y="204496"/>
                    <a:pt x="617144" y="196977"/>
                  </a:cubicBezTo>
                  <a:lnTo>
                    <a:pt x="617144" y="193472"/>
                  </a:lnTo>
                  <a:cubicBezTo>
                    <a:pt x="610946" y="200279"/>
                    <a:pt x="602310" y="203683"/>
                    <a:pt x="591236" y="203683"/>
                  </a:cubicBezTo>
                  <a:cubicBezTo>
                    <a:pt x="583717" y="203683"/>
                    <a:pt x="576834" y="202032"/>
                    <a:pt x="570585" y="198730"/>
                  </a:cubicBezTo>
                  <a:cubicBezTo>
                    <a:pt x="564337" y="195428"/>
                    <a:pt x="559384" y="190780"/>
                    <a:pt x="555726" y="184785"/>
                  </a:cubicBezTo>
                  <a:cubicBezTo>
                    <a:pt x="552069" y="178791"/>
                    <a:pt x="550240" y="171882"/>
                    <a:pt x="550240" y="164059"/>
                  </a:cubicBezTo>
                  <a:cubicBezTo>
                    <a:pt x="550240" y="156236"/>
                    <a:pt x="552069" y="149327"/>
                    <a:pt x="555726" y="143332"/>
                  </a:cubicBezTo>
                  <a:cubicBezTo>
                    <a:pt x="559384" y="137338"/>
                    <a:pt x="564337" y="132690"/>
                    <a:pt x="570585" y="129388"/>
                  </a:cubicBezTo>
                  <a:cubicBezTo>
                    <a:pt x="576834" y="126086"/>
                    <a:pt x="583717" y="124435"/>
                    <a:pt x="591236" y="124435"/>
                  </a:cubicBezTo>
                  <a:close/>
                  <a:moveTo>
                    <a:pt x="185013" y="117501"/>
                  </a:moveTo>
                  <a:cubicBezTo>
                    <a:pt x="191414" y="117501"/>
                    <a:pt x="196672" y="119520"/>
                    <a:pt x="200787" y="123559"/>
                  </a:cubicBezTo>
                  <a:cubicBezTo>
                    <a:pt x="204902" y="127597"/>
                    <a:pt x="206959" y="132893"/>
                    <a:pt x="206959" y="139446"/>
                  </a:cubicBezTo>
                  <a:cubicBezTo>
                    <a:pt x="206959" y="142494"/>
                    <a:pt x="206578" y="145542"/>
                    <a:pt x="205816" y="148590"/>
                  </a:cubicBezTo>
                  <a:cubicBezTo>
                    <a:pt x="205054" y="151638"/>
                    <a:pt x="203378" y="156210"/>
                    <a:pt x="200787" y="162306"/>
                  </a:cubicBezTo>
                  <a:lnTo>
                    <a:pt x="187757" y="195225"/>
                  </a:lnTo>
                  <a:lnTo>
                    <a:pt x="165125" y="195225"/>
                  </a:lnTo>
                  <a:lnTo>
                    <a:pt x="175184" y="158877"/>
                  </a:lnTo>
                  <a:cubicBezTo>
                    <a:pt x="171374" y="157353"/>
                    <a:pt x="168364" y="154877"/>
                    <a:pt x="166154" y="151448"/>
                  </a:cubicBezTo>
                  <a:cubicBezTo>
                    <a:pt x="163944" y="148019"/>
                    <a:pt x="162839" y="144018"/>
                    <a:pt x="162839" y="139446"/>
                  </a:cubicBezTo>
                  <a:cubicBezTo>
                    <a:pt x="162839" y="132893"/>
                    <a:pt x="164935" y="127597"/>
                    <a:pt x="169126" y="123559"/>
                  </a:cubicBezTo>
                  <a:cubicBezTo>
                    <a:pt x="173317" y="119520"/>
                    <a:pt x="178613" y="117501"/>
                    <a:pt x="185013" y="117501"/>
                  </a:cubicBezTo>
                  <a:close/>
                  <a:moveTo>
                    <a:pt x="234391" y="0"/>
                  </a:moveTo>
                  <a:lnTo>
                    <a:pt x="332003" y="0"/>
                  </a:lnTo>
                  <a:lnTo>
                    <a:pt x="332003" y="29718"/>
                  </a:lnTo>
                  <a:lnTo>
                    <a:pt x="265252" y="29718"/>
                  </a:lnTo>
                  <a:lnTo>
                    <a:pt x="262737" y="60122"/>
                  </a:lnTo>
                  <a:lnTo>
                    <a:pt x="275768" y="60122"/>
                  </a:lnTo>
                  <a:cubicBezTo>
                    <a:pt x="298323" y="60122"/>
                    <a:pt x="314973" y="64618"/>
                    <a:pt x="325717" y="73609"/>
                  </a:cubicBezTo>
                  <a:cubicBezTo>
                    <a:pt x="336461" y="82601"/>
                    <a:pt x="341833" y="94641"/>
                    <a:pt x="341833" y="109728"/>
                  </a:cubicBezTo>
                  <a:cubicBezTo>
                    <a:pt x="341833" y="119482"/>
                    <a:pt x="339395" y="128359"/>
                    <a:pt x="334518" y="136360"/>
                  </a:cubicBezTo>
                  <a:cubicBezTo>
                    <a:pt x="329641" y="144361"/>
                    <a:pt x="322212" y="150762"/>
                    <a:pt x="312229" y="155563"/>
                  </a:cubicBezTo>
                  <a:cubicBezTo>
                    <a:pt x="302247" y="160363"/>
                    <a:pt x="289941" y="162763"/>
                    <a:pt x="275310" y="162763"/>
                  </a:cubicBezTo>
                  <a:cubicBezTo>
                    <a:pt x="264033" y="162763"/>
                    <a:pt x="252946" y="161278"/>
                    <a:pt x="242049" y="158306"/>
                  </a:cubicBezTo>
                  <a:cubicBezTo>
                    <a:pt x="231153" y="155334"/>
                    <a:pt x="221894" y="151105"/>
                    <a:pt x="214274" y="145618"/>
                  </a:cubicBezTo>
                  <a:lnTo>
                    <a:pt x="228905" y="117272"/>
                  </a:lnTo>
                  <a:cubicBezTo>
                    <a:pt x="235001" y="121844"/>
                    <a:pt x="242011" y="125387"/>
                    <a:pt x="249936" y="127902"/>
                  </a:cubicBezTo>
                  <a:cubicBezTo>
                    <a:pt x="257861" y="130417"/>
                    <a:pt x="266014" y="131674"/>
                    <a:pt x="274396" y="131674"/>
                  </a:cubicBezTo>
                  <a:cubicBezTo>
                    <a:pt x="283692" y="131674"/>
                    <a:pt x="291008" y="129845"/>
                    <a:pt x="296342" y="126187"/>
                  </a:cubicBezTo>
                  <a:cubicBezTo>
                    <a:pt x="301676" y="122530"/>
                    <a:pt x="304343" y="117424"/>
                    <a:pt x="304343" y="110871"/>
                  </a:cubicBezTo>
                  <a:cubicBezTo>
                    <a:pt x="304343" y="104013"/>
                    <a:pt x="301561" y="98832"/>
                    <a:pt x="295999" y="95326"/>
                  </a:cubicBezTo>
                  <a:cubicBezTo>
                    <a:pt x="290436" y="91821"/>
                    <a:pt x="280797" y="90069"/>
                    <a:pt x="267081" y="90069"/>
                  </a:cubicBezTo>
                  <a:lnTo>
                    <a:pt x="226161" y="90069"/>
                  </a:lnTo>
                  <a:close/>
                  <a:moveTo>
                    <a:pt x="75438" y="0"/>
                  </a:moveTo>
                  <a:lnTo>
                    <a:pt x="114300" y="0"/>
                  </a:lnTo>
                  <a:lnTo>
                    <a:pt x="44348" y="96241"/>
                  </a:lnTo>
                  <a:lnTo>
                    <a:pt x="87325" y="96241"/>
                  </a:lnTo>
                  <a:lnTo>
                    <a:pt x="87325" y="66294"/>
                  </a:lnTo>
                  <a:lnTo>
                    <a:pt x="122301" y="66294"/>
                  </a:lnTo>
                  <a:lnTo>
                    <a:pt x="122301" y="96241"/>
                  </a:lnTo>
                  <a:lnTo>
                    <a:pt x="148361" y="96241"/>
                  </a:lnTo>
                  <a:lnTo>
                    <a:pt x="148361" y="126416"/>
                  </a:lnTo>
                  <a:lnTo>
                    <a:pt x="122301" y="126416"/>
                  </a:lnTo>
                  <a:lnTo>
                    <a:pt x="122301" y="160020"/>
                  </a:lnTo>
                  <a:lnTo>
                    <a:pt x="86182" y="160020"/>
                  </a:lnTo>
                  <a:lnTo>
                    <a:pt x="86182" y="126416"/>
                  </a:lnTo>
                  <a:lnTo>
                    <a:pt x="0" y="126416"/>
                  </a:lnTo>
                  <a:lnTo>
                    <a:pt x="0" y="101499"/>
                  </a:lnTo>
                  <a:close/>
                </a:path>
              </a:pathLst>
            </a:custGeom>
            <a:solidFill>
              <a:srgbClr val="0F2C64"/>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a:solidFill>
                  <a:schemeClr val="tx1">
                    <a:lumMod val="50000"/>
                    <a:lumOff val="50000"/>
                  </a:schemeClr>
                </a:solidFill>
                <a:latin typeface="#9Slide01 Tieu de ngan" panose="00000800000000000000" pitchFamily="2" charset="0"/>
              </a:endParaRPr>
            </a:p>
          </p:txBody>
        </p:sp>
      </p:grpSp>
      <p:grpSp>
        <p:nvGrpSpPr>
          <p:cNvPr id="33" name="Nhóm 32">
            <a:extLst>
              <a:ext uri="{FF2B5EF4-FFF2-40B4-BE49-F238E27FC236}">
                <a16:creationId xmlns:a16="http://schemas.microsoft.com/office/drawing/2014/main" id="{43B6A246-7BD0-37D5-4B13-6DE6986D8865}"/>
              </a:ext>
            </a:extLst>
          </p:cNvPr>
          <p:cNvGrpSpPr/>
          <p:nvPr/>
        </p:nvGrpSpPr>
        <p:grpSpPr>
          <a:xfrm>
            <a:off x="1609198" y="4955413"/>
            <a:ext cx="1167474" cy="249156"/>
            <a:chOff x="1408785" y="4249058"/>
            <a:chExt cx="1568301" cy="495893"/>
          </a:xfrm>
        </p:grpSpPr>
        <p:sp>
          <p:nvSpPr>
            <p:cNvPr id="79" name="Hình tự do: Hình 78">
              <a:extLst>
                <a:ext uri="{FF2B5EF4-FFF2-40B4-BE49-F238E27FC236}">
                  <a16:creationId xmlns:a16="http://schemas.microsoft.com/office/drawing/2014/main" id="{660A21EE-EE0E-A4C2-F8A2-D1A650555A6B}"/>
                </a:ext>
              </a:extLst>
            </p:cNvPr>
            <p:cNvSpPr/>
            <p:nvPr/>
          </p:nvSpPr>
          <p:spPr>
            <a:xfrm>
              <a:off x="2006600" y="4343400"/>
              <a:ext cx="361407" cy="381000"/>
            </a:xfrm>
            <a:custGeom>
              <a:avLst/>
              <a:gdLst>
                <a:gd name="connsiteX0" fmla="*/ 1049426 w 2499747"/>
                <a:gd name="connsiteY0" fmla="*/ 350653 h 2247518"/>
                <a:gd name="connsiteX1" fmla="*/ 1052407 w 2499747"/>
                <a:gd name="connsiteY1" fmla="*/ 374637 h 2247518"/>
                <a:gd name="connsiteX2" fmla="*/ 1066169 w 2499747"/>
                <a:gd name="connsiteY2" fmla="*/ 381481 h 2247518"/>
                <a:gd name="connsiteX3" fmla="*/ 1005842 w 2499747"/>
                <a:gd name="connsiteY3" fmla="*/ 0 h 2247518"/>
                <a:gd name="connsiteX4" fmla="*/ 1029918 w 2499747"/>
                <a:gd name="connsiteY4" fmla="*/ 193700 h 2247518"/>
                <a:gd name="connsiteX5" fmla="*/ 1078715 w 2499747"/>
                <a:gd name="connsiteY5" fmla="*/ 219360 h 2247518"/>
                <a:gd name="connsiteX6" fmla="*/ 1727579 w 2499747"/>
                <a:gd name="connsiteY6" fmla="*/ 762650 h 2247518"/>
                <a:gd name="connsiteX7" fmla="*/ 1717702 w 2499747"/>
                <a:gd name="connsiteY7" fmla="*/ 833812 h 2247518"/>
                <a:gd name="connsiteX8" fmla="*/ 1725791 w 2499747"/>
                <a:gd name="connsiteY8" fmla="*/ 838669 h 2247518"/>
                <a:gd name="connsiteX9" fmla="*/ 1772913 w 2499747"/>
                <a:gd name="connsiteY9" fmla="*/ 840223 h 2247518"/>
                <a:gd name="connsiteX10" fmla="*/ 1761914 w 2499747"/>
                <a:gd name="connsiteY10" fmla="*/ 860359 h 2247518"/>
                <a:gd name="connsiteX11" fmla="*/ 2346166 w 2499747"/>
                <a:gd name="connsiteY11" fmla="*/ 1211173 h 2247518"/>
                <a:gd name="connsiteX12" fmla="*/ 2421842 w 2499747"/>
                <a:gd name="connsiteY12" fmla="*/ 1366746 h 2247518"/>
                <a:gd name="connsiteX13" fmla="*/ 2417160 w 2499747"/>
                <a:gd name="connsiteY13" fmla="*/ 1366680 h 2247518"/>
                <a:gd name="connsiteX14" fmla="*/ 2444282 w 2499747"/>
                <a:gd name="connsiteY14" fmla="*/ 1405655 h 2247518"/>
                <a:gd name="connsiteX15" fmla="*/ 2499747 w 2499747"/>
                <a:gd name="connsiteY15" fmla="*/ 1598618 h 2247518"/>
                <a:gd name="connsiteX16" fmla="*/ 1266032 w 2499747"/>
                <a:gd name="connsiteY16" fmla="*/ 2247518 h 2247518"/>
                <a:gd name="connsiteX17" fmla="*/ 38687 w 2499747"/>
                <a:gd name="connsiteY17" fmla="*/ 1664965 h 2247518"/>
                <a:gd name="connsiteX18" fmla="*/ 33690 w 2499747"/>
                <a:gd name="connsiteY18" fmla="*/ 1612917 h 2247518"/>
                <a:gd name="connsiteX19" fmla="*/ 0 w 2499747"/>
                <a:gd name="connsiteY19" fmla="*/ 1637763 h 2247518"/>
                <a:gd name="connsiteX20" fmla="*/ 20071 w 2499747"/>
                <a:gd name="connsiteY20" fmla="*/ 1582124 h 2247518"/>
                <a:gd name="connsiteX21" fmla="*/ 0 w 2499747"/>
                <a:gd name="connsiteY21" fmla="*/ 1582362 h 2247518"/>
                <a:gd name="connsiteX22" fmla="*/ 26552 w 2499747"/>
                <a:gd name="connsiteY22" fmla="*/ 1564159 h 2247518"/>
                <a:gd name="connsiteX23" fmla="*/ 41282 w 2499747"/>
                <a:gd name="connsiteY23" fmla="*/ 1523327 h 2247518"/>
                <a:gd name="connsiteX24" fmla="*/ 57382 w 2499747"/>
                <a:gd name="connsiteY24" fmla="*/ 1467842 h 2247518"/>
                <a:gd name="connsiteX25" fmla="*/ 68213 w 2499747"/>
                <a:gd name="connsiteY25" fmla="*/ 1445687 h 2247518"/>
                <a:gd name="connsiteX26" fmla="*/ 96669 w 2499747"/>
                <a:gd name="connsiteY26" fmla="*/ 1360829 h 2247518"/>
                <a:gd name="connsiteX27" fmla="*/ 502921 w 2499747"/>
                <a:gd name="connsiteY27" fmla="*/ 770716 h 2247518"/>
                <a:gd name="connsiteX28" fmla="*/ 574766 w 2499747"/>
                <a:gd name="connsiteY28" fmla="*/ 770716 h 2247518"/>
                <a:gd name="connsiteX29" fmla="*/ 862149 w 2499747"/>
                <a:gd name="connsiteY29" fmla="*/ 96344 h 2247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499747" h="2247518">
                  <a:moveTo>
                    <a:pt x="1049426" y="350653"/>
                  </a:moveTo>
                  <a:lnTo>
                    <a:pt x="1052407" y="374637"/>
                  </a:lnTo>
                  <a:lnTo>
                    <a:pt x="1066169" y="381481"/>
                  </a:lnTo>
                  <a:close/>
                  <a:moveTo>
                    <a:pt x="1005842" y="0"/>
                  </a:moveTo>
                  <a:lnTo>
                    <a:pt x="1029918" y="193700"/>
                  </a:lnTo>
                  <a:lnTo>
                    <a:pt x="1078715" y="219360"/>
                  </a:lnTo>
                  <a:cubicBezTo>
                    <a:pt x="1729753" y="552207"/>
                    <a:pt x="1607745" y="349677"/>
                    <a:pt x="1727579" y="762650"/>
                  </a:cubicBezTo>
                  <a:lnTo>
                    <a:pt x="1717702" y="833812"/>
                  </a:lnTo>
                  <a:lnTo>
                    <a:pt x="1725791" y="838669"/>
                  </a:lnTo>
                  <a:lnTo>
                    <a:pt x="1772913" y="840223"/>
                  </a:lnTo>
                  <a:lnTo>
                    <a:pt x="1761914" y="860359"/>
                  </a:lnTo>
                  <a:lnTo>
                    <a:pt x="2346166" y="1211173"/>
                  </a:lnTo>
                  <a:lnTo>
                    <a:pt x="2421842" y="1366746"/>
                  </a:lnTo>
                  <a:lnTo>
                    <a:pt x="2417160" y="1366680"/>
                  </a:lnTo>
                  <a:lnTo>
                    <a:pt x="2444282" y="1405655"/>
                  </a:lnTo>
                  <a:cubicBezTo>
                    <a:pt x="2480329" y="1466612"/>
                    <a:pt x="2499747" y="1531422"/>
                    <a:pt x="2499747" y="1598618"/>
                  </a:cubicBezTo>
                  <a:cubicBezTo>
                    <a:pt x="2499747" y="1956996"/>
                    <a:pt x="1947394" y="2247518"/>
                    <a:pt x="1266032" y="2247518"/>
                  </a:cubicBezTo>
                  <a:cubicBezTo>
                    <a:pt x="627255" y="2247518"/>
                    <a:pt x="101865" y="1992177"/>
                    <a:pt x="38687" y="1664965"/>
                  </a:cubicBezTo>
                  <a:lnTo>
                    <a:pt x="33690" y="1612917"/>
                  </a:lnTo>
                  <a:lnTo>
                    <a:pt x="0" y="1637763"/>
                  </a:lnTo>
                  <a:lnTo>
                    <a:pt x="20071" y="1582124"/>
                  </a:lnTo>
                  <a:lnTo>
                    <a:pt x="0" y="1582362"/>
                  </a:lnTo>
                  <a:lnTo>
                    <a:pt x="26552" y="1564159"/>
                  </a:lnTo>
                  <a:lnTo>
                    <a:pt x="41282" y="1523327"/>
                  </a:lnTo>
                  <a:lnTo>
                    <a:pt x="57382" y="1467842"/>
                  </a:lnTo>
                  <a:lnTo>
                    <a:pt x="68213" y="1445687"/>
                  </a:lnTo>
                  <a:lnTo>
                    <a:pt x="96669" y="1360829"/>
                  </a:lnTo>
                  <a:cubicBezTo>
                    <a:pt x="272228" y="815876"/>
                    <a:pt x="136514" y="934485"/>
                    <a:pt x="502921" y="770716"/>
                  </a:cubicBezTo>
                  <a:lnTo>
                    <a:pt x="574766" y="770716"/>
                  </a:lnTo>
                  <a:lnTo>
                    <a:pt x="862149" y="96344"/>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1" name="Hình tự do: Hình 70">
              <a:extLst>
                <a:ext uri="{FF2B5EF4-FFF2-40B4-BE49-F238E27FC236}">
                  <a16:creationId xmlns:a16="http://schemas.microsoft.com/office/drawing/2014/main" id="{344D4AF1-4581-A142-2AE5-AF37F59411E7}"/>
                </a:ext>
              </a:extLst>
            </p:cNvPr>
            <p:cNvSpPr/>
            <p:nvPr/>
          </p:nvSpPr>
          <p:spPr>
            <a:xfrm>
              <a:off x="1408785" y="4249058"/>
              <a:ext cx="1568301" cy="495893"/>
            </a:xfrm>
            <a:custGeom>
              <a:avLst/>
              <a:gdLst>
                <a:gd name="connsiteX0" fmla="*/ 0 w 1568301"/>
                <a:gd name="connsiteY0" fmla="*/ 0 h 495893"/>
                <a:gd name="connsiteX1" fmla="*/ 80600 w 1568301"/>
                <a:gd name="connsiteY1" fmla="*/ 0 h 495893"/>
                <a:gd name="connsiteX2" fmla="*/ 97557 w 1568301"/>
                <a:gd name="connsiteY2" fmla="*/ 33399 h 495893"/>
                <a:gd name="connsiteX3" fmla="*/ 784150 w 1568301"/>
                <a:gd name="connsiteY3" fmla="*/ 423658 h 495893"/>
                <a:gd name="connsiteX4" fmla="*/ 1470743 w 1568301"/>
                <a:gd name="connsiteY4" fmla="*/ 33399 h 495893"/>
                <a:gd name="connsiteX5" fmla="*/ 1487701 w 1568301"/>
                <a:gd name="connsiteY5" fmla="*/ 0 h 495893"/>
                <a:gd name="connsiteX6" fmla="*/ 1568301 w 1568301"/>
                <a:gd name="connsiteY6" fmla="*/ 0 h 495893"/>
                <a:gd name="connsiteX7" fmla="*/ 1530642 w 1568301"/>
                <a:gd name="connsiteY7" fmla="*/ 73786 h 495893"/>
                <a:gd name="connsiteX8" fmla="*/ 784150 w 1568301"/>
                <a:gd name="connsiteY8" fmla="*/ 495893 h 495893"/>
                <a:gd name="connsiteX9" fmla="*/ 37659 w 1568301"/>
                <a:gd name="connsiteY9" fmla="*/ 73786 h 495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68301" h="495893">
                  <a:moveTo>
                    <a:pt x="0" y="0"/>
                  </a:moveTo>
                  <a:lnTo>
                    <a:pt x="80600" y="0"/>
                  </a:lnTo>
                  <a:lnTo>
                    <a:pt x="97557" y="33399"/>
                  </a:lnTo>
                  <a:cubicBezTo>
                    <a:pt x="246356" y="268854"/>
                    <a:pt x="498342" y="423658"/>
                    <a:pt x="784150" y="423658"/>
                  </a:cubicBezTo>
                  <a:cubicBezTo>
                    <a:pt x="1069958" y="423658"/>
                    <a:pt x="1321945" y="268854"/>
                    <a:pt x="1470743" y="33399"/>
                  </a:cubicBezTo>
                  <a:lnTo>
                    <a:pt x="1487701" y="0"/>
                  </a:lnTo>
                  <a:lnTo>
                    <a:pt x="1568301" y="0"/>
                  </a:lnTo>
                  <a:lnTo>
                    <a:pt x="1530642" y="73786"/>
                  </a:lnTo>
                  <a:cubicBezTo>
                    <a:pt x="1368863" y="328455"/>
                    <a:pt x="1094893" y="495893"/>
                    <a:pt x="784150" y="495893"/>
                  </a:cubicBezTo>
                  <a:cubicBezTo>
                    <a:pt x="473408" y="495893"/>
                    <a:pt x="199438" y="328455"/>
                    <a:pt x="37659" y="73786"/>
                  </a:cubicBez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grpSp>
      <p:sp>
        <p:nvSpPr>
          <p:cNvPr id="80" name="Mũi tên: Phải 79">
            <a:extLst>
              <a:ext uri="{FF2B5EF4-FFF2-40B4-BE49-F238E27FC236}">
                <a16:creationId xmlns:a16="http://schemas.microsoft.com/office/drawing/2014/main" id="{23835586-1FAA-EB17-A5C9-68917F98B513}"/>
              </a:ext>
            </a:extLst>
          </p:cNvPr>
          <p:cNvSpPr/>
          <p:nvPr/>
        </p:nvSpPr>
        <p:spPr>
          <a:xfrm>
            <a:off x="3370022" y="5260218"/>
            <a:ext cx="516178" cy="29331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6" name="Nhóm 85">
            <a:extLst>
              <a:ext uri="{FF2B5EF4-FFF2-40B4-BE49-F238E27FC236}">
                <a16:creationId xmlns:a16="http://schemas.microsoft.com/office/drawing/2014/main" id="{6DEC7A0D-B062-0949-6F32-773AC23D59BE}"/>
              </a:ext>
            </a:extLst>
          </p:cNvPr>
          <p:cNvGrpSpPr/>
          <p:nvPr/>
        </p:nvGrpSpPr>
        <p:grpSpPr>
          <a:xfrm>
            <a:off x="4161195" y="4495800"/>
            <a:ext cx="1463041" cy="1667948"/>
            <a:chOff x="4161195" y="4036182"/>
            <a:chExt cx="1463041" cy="1667948"/>
          </a:xfrm>
        </p:grpSpPr>
        <p:sp>
          <p:nvSpPr>
            <p:cNvPr id="85" name="Hình tự do: Hình 84">
              <a:extLst>
                <a:ext uri="{FF2B5EF4-FFF2-40B4-BE49-F238E27FC236}">
                  <a16:creationId xmlns:a16="http://schemas.microsoft.com/office/drawing/2014/main" id="{D20D3AFA-DF1B-329C-D409-90651416B252}"/>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1" name="Hình chữ nhật: Góc Tròn 80">
              <a:extLst>
                <a:ext uri="{FF2B5EF4-FFF2-40B4-BE49-F238E27FC236}">
                  <a16:creationId xmlns:a16="http://schemas.microsoft.com/office/drawing/2014/main" id="{21AE29DA-EB18-EDE3-DE8E-0EA67120749B}"/>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Hình chữ nhật: Góc Tròn 88">
              <a:extLst>
                <a:ext uri="{FF2B5EF4-FFF2-40B4-BE49-F238E27FC236}">
                  <a16:creationId xmlns:a16="http://schemas.microsoft.com/office/drawing/2014/main" id="{01A09B6B-C38A-6E8B-FEDF-A31479BE289F}"/>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Hình chữ nhật: Góc Tròn 89">
              <a:extLst>
                <a:ext uri="{FF2B5EF4-FFF2-40B4-BE49-F238E27FC236}">
                  <a16:creationId xmlns:a16="http://schemas.microsoft.com/office/drawing/2014/main" id="{1631CA9F-BE02-4A3E-81FC-9D87D6AFF1FD}"/>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ình chữ nhật: Góc Tròn 90">
              <a:extLst>
                <a:ext uri="{FF2B5EF4-FFF2-40B4-BE49-F238E27FC236}">
                  <a16:creationId xmlns:a16="http://schemas.microsoft.com/office/drawing/2014/main" id="{C6815D1C-079C-0AE0-9D15-901F8CC49088}"/>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Hình chữ nhật: Góc Tròn 91">
              <a:extLst>
                <a:ext uri="{FF2B5EF4-FFF2-40B4-BE49-F238E27FC236}">
                  <a16:creationId xmlns:a16="http://schemas.microsoft.com/office/drawing/2014/main" id="{47B14B09-5130-7341-8C09-40133024D317}"/>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Nhóm 96">
            <a:extLst>
              <a:ext uri="{FF2B5EF4-FFF2-40B4-BE49-F238E27FC236}">
                <a16:creationId xmlns:a16="http://schemas.microsoft.com/office/drawing/2014/main" id="{919EFA52-A946-10C8-3FE6-BA18D2477352}"/>
              </a:ext>
            </a:extLst>
          </p:cNvPr>
          <p:cNvGrpSpPr/>
          <p:nvPr/>
        </p:nvGrpSpPr>
        <p:grpSpPr>
          <a:xfrm>
            <a:off x="5715000" y="3542300"/>
            <a:ext cx="1463590" cy="1696579"/>
            <a:chOff x="5829560" y="3542300"/>
            <a:chExt cx="1463590" cy="1696579"/>
          </a:xfrm>
        </p:grpSpPr>
        <p:sp>
          <p:nvSpPr>
            <p:cNvPr id="113" name="Hình tự do: Hình 112">
              <a:extLst>
                <a:ext uri="{FF2B5EF4-FFF2-40B4-BE49-F238E27FC236}">
                  <a16:creationId xmlns:a16="http://schemas.microsoft.com/office/drawing/2014/main" id="{C25A20D2-583D-1BAA-ABFD-B2D011FB8F6D}"/>
                </a:ext>
              </a:extLst>
            </p:cNvPr>
            <p:cNvSpPr/>
            <p:nvPr/>
          </p:nvSpPr>
          <p:spPr>
            <a:xfrm rot="18900106">
              <a:off x="5829560" y="3570931"/>
              <a:ext cx="1382062" cy="1667948"/>
            </a:xfrm>
            <a:custGeom>
              <a:avLst/>
              <a:gdLst>
                <a:gd name="connsiteX0" fmla="*/ 159753 w 1382062"/>
                <a:gd name="connsiteY0" fmla="*/ 0 h 1667948"/>
                <a:gd name="connsiteX1" fmla="*/ 1382062 w 1382062"/>
                <a:gd name="connsiteY1" fmla="*/ 1222233 h 1667948"/>
                <a:gd name="connsiteX2" fmla="*/ 1382062 w 1382062"/>
                <a:gd name="connsiteY2" fmla="*/ 1451096 h 1667948"/>
                <a:gd name="connsiteX3" fmla="*/ 1165210 w 1382062"/>
                <a:gd name="connsiteY3" fmla="*/ 1667948 h 1667948"/>
                <a:gd name="connsiteX4" fmla="*/ 297831 w 1382062"/>
                <a:gd name="connsiteY4" fmla="*/ 1667948 h 1667948"/>
                <a:gd name="connsiteX5" fmla="*/ 80979 w 1382062"/>
                <a:gd name="connsiteY5" fmla="*/ 1451096 h 1667948"/>
                <a:gd name="connsiteX6" fmla="*/ 80979 w 1382062"/>
                <a:gd name="connsiteY6" fmla="*/ 177919 h 1667948"/>
                <a:gd name="connsiteX7" fmla="*/ 85385 w 1382062"/>
                <a:gd name="connsiteY7" fmla="*/ 134216 h 1667948"/>
                <a:gd name="connsiteX8" fmla="*/ 85475 w 1382062"/>
                <a:gd name="connsiteY8" fmla="*/ 133927 h 1667948"/>
                <a:gd name="connsiteX9" fmla="*/ 66964 w 1382062"/>
                <a:gd name="connsiteY9" fmla="*/ 133927 h 1667948"/>
                <a:gd name="connsiteX10" fmla="*/ 5263 w 1382062"/>
                <a:gd name="connsiteY10" fmla="*/ 93028 h 1667948"/>
                <a:gd name="connsiteX11" fmla="*/ 0 w 1382062"/>
                <a:gd name="connsiteY11" fmla="*/ 66964 h 1667948"/>
                <a:gd name="connsiteX12" fmla="*/ 5263 w 1382062"/>
                <a:gd name="connsiteY12" fmla="*/ 40899 h 1667948"/>
                <a:gd name="connsiteX13" fmla="*/ 66964 w 1382062"/>
                <a:gd name="connsiteY13"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82062" h="1667948">
                  <a:moveTo>
                    <a:pt x="159753" y="0"/>
                  </a:moveTo>
                  <a:lnTo>
                    <a:pt x="1382062" y="1222233"/>
                  </a:ln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solidFill>
              <a:srgbClr val="C6EAFE"/>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98" name="Nhóm 97">
              <a:extLst>
                <a:ext uri="{FF2B5EF4-FFF2-40B4-BE49-F238E27FC236}">
                  <a16:creationId xmlns:a16="http://schemas.microsoft.com/office/drawing/2014/main" id="{218FB5FE-999D-2CAD-4774-06DB8F2EE35E}"/>
                </a:ext>
              </a:extLst>
            </p:cNvPr>
            <p:cNvGrpSpPr/>
            <p:nvPr/>
          </p:nvGrpSpPr>
          <p:grpSpPr>
            <a:xfrm rot="18900106">
              <a:off x="5830109" y="3542300"/>
              <a:ext cx="1463041" cy="1667948"/>
              <a:chOff x="4161195" y="4036182"/>
              <a:chExt cx="1463041" cy="1667948"/>
            </a:xfrm>
          </p:grpSpPr>
          <p:sp>
            <p:nvSpPr>
              <p:cNvPr id="99" name="Hình tự do: Hình 98">
                <a:extLst>
                  <a:ext uri="{FF2B5EF4-FFF2-40B4-BE49-F238E27FC236}">
                    <a16:creationId xmlns:a16="http://schemas.microsoft.com/office/drawing/2014/main" id="{3C8F9946-0692-0F03-DA1D-D90A558F1552}"/>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ình chữ nhật: Góc Tròn 99">
                <a:extLst>
                  <a:ext uri="{FF2B5EF4-FFF2-40B4-BE49-F238E27FC236}">
                    <a16:creationId xmlns:a16="http://schemas.microsoft.com/office/drawing/2014/main" id="{197D29FF-ABB0-2E05-6D58-E0E83272ADCF}"/>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Hình chữ nhật: Góc Tròn 100">
                <a:extLst>
                  <a:ext uri="{FF2B5EF4-FFF2-40B4-BE49-F238E27FC236}">
                    <a16:creationId xmlns:a16="http://schemas.microsoft.com/office/drawing/2014/main" id="{34AAF94B-1741-6536-D0D5-6DF2A5892A6B}"/>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ình chữ nhật: Góc Tròn 101">
                <a:extLst>
                  <a:ext uri="{FF2B5EF4-FFF2-40B4-BE49-F238E27FC236}">
                    <a16:creationId xmlns:a16="http://schemas.microsoft.com/office/drawing/2014/main" id="{7FDFF623-C718-F46C-ACF1-0901F97EBD9B}"/>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Hình chữ nhật: Góc Tròn 102">
                <a:extLst>
                  <a:ext uri="{FF2B5EF4-FFF2-40B4-BE49-F238E27FC236}">
                    <a16:creationId xmlns:a16="http://schemas.microsoft.com/office/drawing/2014/main" id="{700EA08D-8ADD-60ED-CDE9-233FD96BA100}"/>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ình chữ nhật: Góc Tròn 103">
                <a:extLst>
                  <a:ext uri="{FF2B5EF4-FFF2-40B4-BE49-F238E27FC236}">
                    <a16:creationId xmlns:a16="http://schemas.microsoft.com/office/drawing/2014/main" id="{407DE217-6262-841D-8A2B-86E8D1210F4D}"/>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6" name="Mũi tên: Phải 115">
            <a:extLst>
              <a:ext uri="{FF2B5EF4-FFF2-40B4-BE49-F238E27FC236}">
                <a16:creationId xmlns:a16="http://schemas.microsoft.com/office/drawing/2014/main" id="{53046040-E34B-4621-EEC9-9F791B4AD0B6}"/>
              </a:ext>
            </a:extLst>
          </p:cNvPr>
          <p:cNvSpPr/>
          <p:nvPr/>
        </p:nvSpPr>
        <p:spPr>
          <a:xfrm>
            <a:off x="7548683" y="5265961"/>
            <a:ext cx="516178" cy="29331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7" name="Nhóm 116">
            <a:extLst>
              <a:ext uri="{FF2B5EF4-FFF2-40B4-BE49-F238E27FC236}">
                <a16:creationId xmlns:a16="http://schemas.microsoft.com/office/drawing/2014/main" id="{29A1A327-D550-FBCB-CD09-9FE36035402B}"/>
              </a:ext>
            </a:extLst>
          </p:cNvPr>
          <p:cNvGrpSpPr/>
          <p:nvPr/>
        </p:nvGrpSpPr>
        <p:grpSpPr>
          <a:xfrm>
            <a:off x="8640334" y="4506670"/>
            <a:ext cx="1463041" cy="1667948"/>
            <a:chOff x="4161195" y="4036182"/>
            <a:chExt cx="1463041" cy="1667948"/>
          </a:xfrm>
        </p:grpSpPr>
        <p:sp>
          <p:nvSpPr>
            <p:cNvPr id="118" name="Hình tự do: Hình 117">
              <a:extLst>
                <a:ext uri="{FF2B5EF4-FFF2-40B4-BE49-F238E27FC236}">
                  <a16:creationId xmlns:a16="http://schemas.microsoft.com/office/drawing/2014/main" id="{B5D2A38B-0811-49EC-01EF-13B3A4079C57}"/>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Hình chữ nhật: Góc Tròn 118">
              <a:extLst>
                <a:ext uri="{FF2B5EF4-FFF2-40B4-BE49-F238E27FC236}">
                  <a16:creationId xmlns:a16="http://schemas.microsoft.com/office/drawing/2014/main" id="{F031B0BC-9C90-62C7-AB89-424E3045CBA0}"/>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Hình chữ nhật: Góc Tròn 120">
              <a:extLst>
                <a:ext uri="{FF2B5EF4-FFF2-40B4-BE49-F238E27FC236}">
                  <a16:creationId xmlns:a16="http://schemas.microsoft.com/office/drawing/2014/main" id="{FA41E6D4-F86A-C187-8ED0-FC4708B86BFA}"/>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ình chữ nhật: Góc Tròn 121">
              <a:extLst>
                <a:ext uri="{FF2B5EF4-FFF2-40B4-BE49-F238E27FC236}">
                  <a16:creationId xmlns:a16="http://schemas.microsoft.com/office/drawing/2014/main" id="{254EC165-971F-27D2-C202-FF8E1C81D698}"/>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Hình chữ nhật: Góc Tròn 122">
              <a:extLst>
                <a:ext uri="{FF2B5EF4-FFF2-40B4-BE49-F238E27FC236}">
                  <a16:creationId xmlns:a16="http://schemas.microsoft.com/office/drawing/2014/main" id="{FD3DCEA4-1D3D-A78F-2DD9-0F6863FB5133}"/>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ình chữ nhật: Góc Tròn 123">
              <a:extLst>
                <a:ext uri="{FF2B5EF4-FFF2-40B4-BE49-F238E27FC236}">
                  <a16:creationId xmlns:a16="http://schemas.microsoft.com/office/drawing/2014/main" id="{559BB5DE-9242-9B14-D902-F1C693650DF9}"/>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6" name="Đường kết nối Mũi tên Thẳng 135">
            <a:extLst>
              <a:ext uri="{FF2B5EF4-FFF2-40B4-BE49-F238E27FC236}">
                <a16:creationId xmlns:a16="http://schemas.microsoft.com/office/drawing/2014/main" id="{11A14AC4-155B-73A2-8D22-3A78047F7528}"/>
              </a:ext>
            </a:extLst>
          </p:cNvPr>
          <p:cNvCxnSpPr/>
          <p:nvPr/>
        </p:nvCxnSpPr>
        <p:spPr>
          <a:xfrm flipV="1">
            <a:off x="10103375" y="4906799"/>
            <a:ext cx="488425" cy="9272"/>
          </a:xfrm>
          <a:prstGeom prst="straightConnector1">
            <a:avLst/>
          </a:prstGeom>
          <a:ln w="38100">
            <a:solidFill>
              <a:srgbClr val="4C4AF5"/>
            </a:solidFill>
            <a:tailEnd type="triangle"/>
          </a:ln>
        </p:spPr>
        <p:style>
          <a:lnRef idx="1">
            <a:schemeClr val="accent1"/>
          </a:lnRef>
          <a:fillRef idx="0">
            <a:schemeClr val="accent1"/>
          </a:fillRef>
          <a:effectRef idx="0">
            <a:schemeClr val="accent1"/>
          </a:effectRef>
          <a:fontRef idx="minor">
            <a:schemeClr val="tx1"/>
          </a:fontRef>
        </p:style>
      </p:cxnSp>
      <p:sp>
        <p:nvSpPr>
          <p:cNvPr id="137" name="Hộp Văn bản 136">
            <a:extLst>
              <a:ext uri="{FF2B5EF4-FFF2-40B4-BE49-F238E27FC236}">
                <a16:creationId xmlns:a16="http://schemas.microsoft.com/office/drawing/2014/main" id="{C8A7A857-8B03-FA1D-911D-09930BDF66C3}"/>
              </a:ext>
            </a:extLst>
          </p:cNvPr>
          <p:cNvSpPr txBox="1"/>
          <p:nvPr/>
        </p:nvSpPr>
        <p:spPr>
          <a:xfrm>
            <a:off x="10672208" y="4768299"/>
            <a:ext cx="772647"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500 mL</a:t>
            </a:r>
          </a:p>
        </p:txBody>
      </p:sp>
      <p:cxnSp>
        <p:nvCxnSpPr>
          <p:cNvPr id="139" name="Đường kết nối Mũi tên Thẳng 138">
            <a:extLst>
              <a:ext uri="{FF2B5EF4-FFF2-40B4-BE49-F238E27FC236}">
                <a16:creationId xmlns:a16="http://schemas.microsoft.com/office/drawing/2014/main" id="{1AE9096C-4F57-F318-F8A6-0A223CA02093}"/>
              </a:ext>
            </a:extLst>
          </p:cNvPr>
          <p:cNvCxnSpPr>
            <a:cxnSpLocks/>
          </p:cNvCxnSpPr>
          <p:nvPr/>
        </p:nvCxnSpPr>
        <p:spPr>
          <a:xfrm flipV="1">
            <a:off x="2195028" y="4289930"/>
            <a:ext cx="83440" cy="611798"/>
          </a:xfrm>
          <a:prstGeom prst="straightConnector1">
            <a:avLst/>
          </a:prstGeom>
          <a:ln w="38100">
            <a:solidFill>
              <a:srgbClr val="4C4AF5"/>
            </a:solidFill>
            <a:tailEnd type="triangle"/>
          </a:ln>
        </p:spPr>
        <p:style>
          <a:lnRef idx="1">
            <a:schemeClr val="accent1"/>
          </a:lnRef>
          <a:fillRef idx="0">
            <a:schemeClr val="accent1"/>
          </a:fillRef>
          <a:effectRef idx="0">
            <a:schemeClr val="accent1"/>
          </a:effectRef>
          <a:fontRef idx="minor">
            <a:schemeClr val="tx1"/>
          </a:fontRef>
        </p:style>
      </p:cxnSp>
      <p:sp>
        <p:nvSpPr>
          <p:cNvPr id="140" name="Hộp Văn bản 139">
            <a:extLst>
              <a:ext uri="{FF2B5EF4-FFF2-40B4-BE49-F238E27FC236}">
                <a16:creationId xmlns:a16="http://schemas.microsoft.com/office/drawing/2014/main" id="{AEA4C570-FD6C-5C79-9F52-55ECE87AA35B}"/>
              </a:ext>
            </a:extLst>
          </p:cNvPr>
          <p:cNvSpPr txBox="1"/>
          <p:nvPr/>
        </p:nvSpPr>
        <p:spPr>
          <a:xfrm>
            <a:off x="1992798" y="3956602"/>
            <a:ext cx="512961"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NaCl</a:t>
            </a:r>
          </a:p>
        </p:txBody>
      </p:sp>
      <p:sp>
        <p:nvSpPr>
          <p:cNvPr id="141" name="Hộp Văn bản 140">
            <a:extLst>
              <a:ext uri="{FF2B5EF4-FFF2-40B4-BE49-F238E27FC236}">
                <a16:creationId xmlns:a16="http://schemas.microsoft.com/office/drawing/2014/main" id="{99620EA9-9221-A110-B438-55E7FA01E605}"/>
              </a:ext>
            </a:extLst>
          </p:cNvPr>
          <p:cNvSpPr txBox="1"/>
          <p:nvPr/>
        </p:nvSpPr>
        <p:spPr>
          <a:xfrm>
            <a:off x="6289460" y="5547192"/>
            <a:ext cx="958596"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Nước cất</a:t>
            </a:r>
          </a:p>
        </p:txBody>
      </p:sp>
    </p:spTree>
    <p:extLst>
      <p:ext uri="{BB962C8B-B14F-4D97-AF65-F5344CB8AC3E}">
        <p14:creationId xmlns:p14="http://schemas.microsoft.com/office/powerpoint/2010/main" val="2758781100"/>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pic>
        <p:nvPicPr>
          <p:cNvPr id="20" name="Đồng hồ đếm ngược 5 phút - 5 minutes timer _ Hailist">
            <a:hlinkClick r:id="" action="ppaction://media"/>
            <a:extLst>
              <a:ext uri="{FF2B5EF4-FFF2-40B4-BE49-F238E27FC236}">
                <a16:creationId xmlns:a16="http://schemas.microsoft.com/office/drawing/2014/main" id="{74DEE3BD-2C81-58E2-652C-07DB773AC60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745465" y="3697287"/>
            <a:ext cx="2839156" cy="1597026"/>
          </a:xfrm>
          <a:prstGeom prst="rect">
            <a:avLst/>
          </a:prstGeom>
        </p:spPr>
      </p:pic>
      <p:sp>
        <p:nvSpPr>
          <p:cNvPr id="24" name="Hình chữ nhật 63">
            <a:extLst>
              <a:ext uri="{FF2B5EF4-FFF2-40B4-BE49-F238E27FC236}">
                <a16:creationId xmlns:a16="http://schemas.microsoft.com/office/drawing/2014/main" id="{1A3FC5C2-918F-6B15-F45A-401A3495C522}"/>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EE646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2">
            <a:extLst>
              <a:ext uri="{FF2B5EF4-FFF2-40B4-BE49-F238E27FC236}">
                <a16:creationId xmlns:a16="http://schemas.microsoft.com/office/drawing/2014/main" id="{EA79D872-2727-BCDF-1959-AFEC2929837E}"/>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1">
            <a:extLst>
              <a:ext uri="{FF2B5EF4-FFF2-40B4-BE49-F238E27FC236}">
                <a16:creationId xmlns:a16="http://schemas.microsoft.com/office/drawing/2014/main" id="{45CB8525-08CB-8D6F-ABB8-448EE28BCB0F}"/>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19">
            <a:extLst>
              <a:ext uri="{FF2B5EF4-FFF2-40B4-BE49-F238E27FC236}">
                <a16:creationId xmlns:a16="http://schemas.microsoft.com/office/drawing/2014/main" id="{B9C9A7F0-0229-6CC0-DAFE-090114A7E76C}"/>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ộp Văn bản 29">
            <a:extLst>
              <a:ext uri="{FF2B5EF4-FFF2-40B4-BE49-F238E27FC236}">
                <a16:creationId xmlns:a16="http://schemas.microsoft.com/office/drawing/2014/main" id="{85ECACAE-E74A-46FB-304B-52B12B53C389}"/>
              </a:ext>
            </a:extLst>
          </p:cNvPr>
          <p:cNvSpPr txBox="1"/>
          <p:nvPr/>
        </p:nvSpPr>
        <p:spPr>
          <a:xfrm>
            <a:off x="1639995" y="3099696"/>
            <a:ext cx="5915490" cy="1301703"/>
          </a:xfrm>
          <a:prstGeom prst="rect">
            <a:avLst/>
          </a:prstGeom>
          <a:noFill/>
        </p:spPr>
        <p:txBody>
          <a:bodyPr wrap="square" lIns="0" tIns="0" rIns="0" bIns="0" rtlCol="0">
            <a:spAutoFit/>
          </a:bodyPr>
          <a:lstStyle/>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BÀI KIỂM TRA NHANH</a:t>
            </a:r>
          </a:p>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Thời gian: 5 phút</a:t>
            </a:r>
            <a:endParaRPr lang="en-US" sz="2800">
              <a:solidFill>
                <a:schemeClr val="tx1">
                  <a:lumMod val="75000"/>
                  <a:lumOff val="25000"/>
                </a:schemeClr>
              </a:solidFill>
              <a:latin typeface="Arial" panose="020B0604020202020204" pitchFamily="34" charset="0"/>
              <a:cs typeface="Arial" panose="020B0604020202020204" pitchFamily="34" charset="0"/>
            </a:endParaRPr>
          </a:p>
        </p:txBody>
      </p:sp>
      <p:pic>
        <p:nvPicPr>
          <p:cNvPr id="3" name="Đồ họa 2" descr="List with solid fill">
            <a:extLst>
              <a:ext uri="{FF2B5EF4-FFF2-40B4-BE49-F238E27FC236}">
                <a16:creationId xmlns:a16="http://schemas.microsoft.com/office/drawing/2014/main" id="{FC6823AF-2A69-675D-673D-6208BB81C92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525000" y="2227952"/>
            <a:ext cx="1335195" cy="1335195"/>
          </a:xfrm>
          <a:prstGeom prst="rect">
            <a:avLst/>
          </a:prstGeom>
        </p:spPr>
      </p:pic>
      <p:pic>
        <p:nvPicPr>
          <p:cNvPr id="33" name="Đồ họa 32" descr="Back with solid fill">
            <a:hlinkClick r:id="rId8" action="ppaction://hlinksldjump"/>
            <a:extLst>
              <a:ext uri="{FF2B5EF4-FFF2-40B4-BE49-F238E27FC236}">
                <a16:creationId xmlns:a16="http://schemas.microsoft.com/office/drawing/2014/main" id="{FEB38039-D53D-C7A4-8DA5-AE694B033933}"/>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653298200"/>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1130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0"/>
                                        </p:tgtEl>
                                      </p:cBhvr>
                                    </p:cmd>
                                  </p:childTnLst>
                                </p:cTn>
                              </p:par>
                            </p:childTnLst>
                          </p:cTn>
                        </p:par>
                      </p:childTnLst>
                    </p:cTn>
                  </p:par>
                </p:childTnLst>
              </p:cTn>
              <p:nextCondLst>
                <p:cond evt="onClick" delay="0">
                  <p:tgtEl>
                    <p:spTgt spid="20"/>
                  </p:tgtEl>
                </p:cond>
              </p:nextCondLst>
            </p:seq>
            <p:video>
              <p:cMediaNode vol="80000">
                <p:cTn id="12" fill="hold" display="0">
                  <p:stCondLst>
                    <p:cond delay="indefinite"/>
                  </p:stCondLst>
                </p:cTn>
                <p:tgtEl>
                  <p:spTgt spid="20"/>
                </p:tgtEl>
              </p:cMediaNode>
            </p:vide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Bảng 2">
            <a:extLst>
              <a:ext uri="{FF2B5EF4-FFF2-40B4-BE49-F238E27FC236}">
                <a16:creationId xmlns:a16="http://schemas.microsoft.com/office/drawing/2014/main" id="{E4261678-044B-3EEE-4D6F-800B658E9ABE}"/>
              </a:ext>
            </a:extLst>
          </p:cNvPr>
          <p:cNvGraphicFramePr>
            <a:graphicFrameLocks noGrp="1"/>
          </p:cNvGraphicFramePr>
          <p:nvPr>
            <p:extLst>
              <p:ext uri="{D42A27DB-BD31-4B8C-83A1-F6EECF244321}">
                <p14:modId xmlns:p14="http://schemas.microsoft.com/office/powerpoint/2010/main" val="4027823163"/>
              </p:ext>
            </p:extLst>
          </p:nvPr>
        </p:nvGraphicFramePr>
        <p:xfrm>
          <a:off x="944205" y="3656945"/>
          <a:ext cx="10257195" cy="2768544"/>
        </p:xfrm>
        <a:graphic>
          <a:graphicData uri="http://schemas.openxmlformats.org/drawingml/2006/table">
            <a:tbl>
              <a:tblPr firstRow="1" firstCol="1" bandRow="1">
                <a:tableStyleId>{5C22544A-7EE6-4342-B048-85BDC9FD1C3A}</a:tableStyleId>
              </a:tblPr>
              <a:tblGrid>
                <a:gridCol w="1086001">
                  <a:extLst>
                    <a:ext uri="{9D8B030D-6E8A-4147-A177-3AD203B41FA5}">
                      <a16:colId xmlns:a16="http://schemas.microsoft.com/office/drawing/2014/main" val="1691427079"/>
                    </a:ext>
                  </a:extLst>
                </a:gridCol>
                <a:gridCol w="9171194">
                  <a:extLst>
                    <a:ext uri="{9D8B030D-6E8A-4147-A177-3AD203B41FA5}">
                      <a16:colId xmlns:a16="http://schemas.microsoft.com/office/drawing/2014/main" val="993652958"/>
                    </a:ext>
                  </a:extLst>
                </a:gridCol>
              </a:tblGrid>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ST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Tiêu chí</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extLst>
                  <a:ext uri="{0D108BD9-81ED-4DB2-BD59-A6C34878D82A}">
                    <a16:rowId xmlns:a16="http://schemas.microsoft.com/office/drawing/2014/main" val="1183464556"/>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1</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Hình thức trình bày cân đối, hài hòa, rõ ràng</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1894826348"/>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2</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Nội dung trình bày đúng về mặt kiến thức</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extLst>
                  <a:ext uri="{0D108BD9-81ED-4DB2-BD59-A6C34878D82A}">
                    <a16:rowId xmlns:a16="http://schemas.microsoft.com/office/drawing/2014/main" val="3083580171"/>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3</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Người báo cáo lưu loát, nắm được nội dung</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1035521625"/>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4</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Người báo cáo trình bày đúng trọng tâm, dễ hiểu</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extLst>
                  <a:ext uri="{0D108BD9-81ED-4DB2-BD59-A6C34878D82A}">
                    <a16:rowId xmlns:a16="http://schemas.microsoft.com/office/drawing/2014/main" val="3567324275"/>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5</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Người báo cáo tương tác thường xuyên với người nghe</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1699051479"/>
                  </a:ext>
                </a:extLst>
              </a:tr>
            </a:tbl>
          </a:graphicData>
        </a:graphic>
      </p:graphicFrame>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B9825355-D41A-52B1-03D1-7906D6235C30}"/>
              </a:ext>
            </a:extLst>
          </p:cNvPr>
          <p:cNvSpPr txBox="1"/>
          <p:nvPr/>
        </p:nvSpPr>
        <p:spPr>
          <a:xfrm>
            <a:off x="738466" y="1981200"/>
            <a:ext cx="10715113" cy="861774"/>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Chuẩn bị của các nhóm</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Các nhóm trình bài câu hỏi đã được giao lên khổ giấy A0, để chuẩn bị báo cáo.</a:t>
            </a:r>
          </a:p>
        </p:txBody>
      </p:sp>
      <p:sp>
        <p:nvSpPr>
          <p:cNvPr id="20" name="Hộp Văn bản 19">
            <a:extLst>
              <a:ext uri="{FF2B5EF4-FFF2-40B4-BE49-F238E27FC236}">
                <a16:creationId xmlns:a16="http://schemas.microsoft.com/office/drawing/2014/main" id="{4E20DA5B-F96C-EDD1-37E6-B160846DB78B}"/>
              </a:ext>
            </a:extLst>
          </p:cNvPr>
          <p:cNvSpPr txBox="1"/>
          <p:nvPr/>
        </p:nvSpPr>
        <p:spPr>
          <a:xfrm>
            <a:off x="2865153" y="3112792"/>
            <a:ext cx="6461705" cy="492443"/>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Các tiêu chí đánh giá bài báo cáo</a:t>
            </a:r>
            <a:endParaRPr lang="en-US" sz="24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44595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F55A8062-A796-874C-46C4-76FB06AB4331}"/>
              </a:ext>
            </a:extLst>
          </p:cNvPr>
          <p:cNvSpPr txBox="1"/>
          <p:nvPr/>
        </p:nvSpPr>
        <p:spPr>
          <a:xfrm>
            <a:off x="1013712" y="1752600"/>
            <a:ext cx="10164642" cy="861774"/>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Chuẩn bị báo cáo</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Các nhóm trình treo/dán báo cáo của mình vào đúng góc theo hướng dẫn.</a:t>
            </a:r>
          </a:p>
        </p:txBody>
      </p:sp>
      <p:sp>
        <p:nvSpPr>
          <p:cNvPr id="2" name="Hình chữ nhật 1">
            <a:extLst>
              <a:ext uri="{FF2B5EF4-FFF2-40B4-BE49-F238E27FC236}">
                <a16:creationId xmlns:a16="http://schemas.microsoft.com/office/drawing/2014/main" id="{EF4858D2-BE06-F47D-776D-DC39FF5886A6}"/>
              </a:ext>
            </a:extLst>
          </p:cNvPr>
          <p:cNvSpPr/>
          <p:nvPr/>
        </p:nvSpPr>
        <p:spPr>
          <a:xfrm>
            <a:off x="3027337" y="2647665"/>
            <a:ext cx="6137326" cy="3704447"/>
          </a:xfrm>
          <a:prstGeom prst="rect">
            <a:avLst/>
          </a:prstGeom>
          <a:solidFill>
            <a:schemeClr val="bg1"/>
          </a:solidFill>
          <a:ln w="28575">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19">
            <a:extLst>
              <a:ext uri="{FF2B5EF4-FFF2-40B4-BE49-F238E27FC236}">
                <a16:creationId xmlns:a16="http://schemas.microsoft.com/office/drawing/2014/main" id="{64E7357B-BA61-DEFA-13CC-C8E719A92A29}"/>
              </a:ext>
            </a:extLst>
          </p:cNvPr>
          <p:cNvSpPr/>
          <p:nvPr/>
        </p:nvSpPr>
        <p:spPr>
          <a:xfrm>
            <a:off x="3027337" y="2647665"/>
            <a:ext cx="5583263" cy="861774"/>
          </a:xfrm>
          <a:prstGeom prst="rect">
            <a:avLst/>
          </a:prstGeom>
          <a:solidFill>
            <a:schemeClr val="bg1"/>
          </a:solidFill>
          <a:ln w="28575">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Hình chữ nhật 2">
            <a:extLst>
              <a:ext uri="{FF2B5EF4-FFF2-40B4-BE49-F238E27FC236}">
                <a16:creationId xmlns:a16="http://schemas.microsoft.com/office/drawing/2014/main" id="{D9EAEF4D-0568-FE11-00A7-79AA665740F1}"/>
              </a:ext>
            </a:extLst>
          </p:cNvPr>
          <p:cNvSpPr/>
          <p:nvPr/>
        </p:nvSpPr>
        <p:spPr>
          <a:xfrm>
            <a:off x="3352800" y="2971800"/>
            <a:ext cx="990600" cy="362747"/>
          </a:xfrm>
          <a:prstGeom prst="rect">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atin typeface="Arial" panose="020B0604020202020204" pitchFamily="34" charset="0"/>
                <a:cs typeface="Arial" panose="020B0604020202020204" pitchFamily="34" charset="0"/>
              </a:rPr>
              <a:t>Bàn GV</a:t>
            </a:r>
          </a:p>
        </p:txBody>
      </p:sp>
      <p:sp>
        <p:nvSpPr>
          <p:cNvPr id="24" name="Hộp Văn bản 23">
            <a:extLst>
              <a:ext uri="{FF2B5EF4-FFF2-40B4-BE49-F238E27FC236}">
                <a16:creationId xmlns:a16="http://schemas.microsoft.com/office/drawing/2014/main" id="{625E5B87-F203-E5C7-2729-3A8A446AA1B0}"/>
              </a:ext>
            </a:extLst>
          </p:cNvPr>
          <p:cNvSpPr txBox="1"/>
          <p:nvPr/>
        </p:nvSpPr>
        <p:spPr>
          <a:xfrm>
            <a:off x="4932142" y="2768682"/>
            <a:ext cx="837409"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A</a:t>
            </a:r>
          </a:p>
        </p:txBody>
      </p:sp>
      <p:sp>
        <p:nvSpPr>
          <p:cNvPr id="29" name="Hộp Văn bản 28">
            <a:extLst>
              <a:ext uri="{FF2B5EF4-FFF2-40B4-BE49-F238E27FC236}">
                <a16:creationId xmlns:a16="http://schemas.microsoft.com/office/drawing/2014/main" id="{179C2116-0B9B-7A80-77FC-89021446B53E}"/>
              </a:ext>
            </a:extLst>
          </p:cNvPr>
          <p:cNvSpPr txBox="1"/>
          <p:nvPr/>
        </p:nvSpPr>
        <p:spPr>
          <a:xfrm>
            <a:off x="7614205" y="2802449"/>
            <a:ext cx="872034"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D</a:t>
            </a:r>
          </a:p>
        </p:txBody>
      </p:sp>
      <p:sp>
        <p:nvSpPr>
          <p:cNvPr id="30" name="Hộp Văn bản 29">
            <a:extLst>
              <a:ext uri="{FF2B5EF4-FFF2-40B4-BE49-F238E27FC236}">
                <a16:creationId xmlns:a16="http://schemas.microsoft.com/office/drawing/2014/main" id="{A8194CC4-2C6C-7A0D-53B8-7D1987B9F65D}"/>
              </a:ext>
            </a:extLst>
          </p:cNvPr>
          <p:cNvSpPr txBox="1"/>
          <p:nvPr/>
        </p:nvSpPr>
        <p:spPr>
          <a:xfrm>
            <a:off x="8205639" y="4376777"/>
            <a:ext cx="854401"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E</a:t>
            </a:r>
          </a:p>
        </p:txBody>
      </p:sp>
      <p:sp>
        <p:nvSpPr>
          <p:cNvPr id="31" name="Hộp Văn bản 30">
            <a:extLst>
              <a:ext uri="{FF2B5EF4-FFF2-40B4-BE49-F238E27FC236}">
                <a16:creationId xmlns:a16="http://schemas.microsoft.com/office/drawing/2014/main" id="{3B7B4A9A-C5AD-A226-ACF0-790342B25158}"/>
              </a:ext>
            </a:extLst>
          </p:cNvPr>
          <p:cNvSpPr txBox="1"/>
          <p:nvPr/>
        </p:nvSpPr>
        <p:spPr>
          <a:xfrm>
            <a:off x="7377046" y="5895087"/>
            <a:ext cx="836769"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F</a:t>
            </a:r>
          </a:p>
        </p:txBody>
      </p:sp>
      <p:sp>
        <p:nvSpPr>
          <p:cNvPr id="32" name="Hộp Văn bản 31">
            <a:extLst>
              <a:ext uri="{FF2B5EF4-FFF2-40B4-BE49-F238E27FC236}">
                <a16:creationId xmlns:a16="http://schemas.microsoft.com/office/drawing/2014/main" id="{3060CC70-8C4D-EC1C-F0A3-5E3070BD5C16}"/>
              </a:ext>
            </a:extLst>
          </p:cNvPr>
          <p:cNvSpPr txBox="1"/>
          <p:nvPr/>
        </p:nvSpPr>
        <p:spPr>
          <a:xfrm>
            <a:off x="4097426" y="5885560"/>
            <a:ext cx="872034"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C</a:t>
            </a:r>
          </a:p>
        </p:txBody>
      </p:sp>
      <p:sp>
        <p:nvSpPr>
          <p:cNvPr id="33" name="Hộp Văn bản 32">
            <a:extLst>
              <a:ext uri="{FF2B5EF4-FFF2-40B4-BE49-F238E27FC236}">
                <a16:creationId xmlns:a16="http://schemas.microsoft.com/office/drawing/2014/main" id="{8A97B83B-6981-0324-2BDD-66F75B041EC8}"/>
              </a:ext>
            </a:extLst>
          </p:cNvPr>
          <p:cNvSpPr txBox="1"/>
          <p:nvPr/>
        </p:nvSpPr>
        <p:spPr>
          <a:xfrm>
            <a:off x="3116335" y="4376777"/>
            <a:ext cx="854401"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B</a:t>
            </a:r>
          </a:p>
        </p:txBody>
      </p:sp>
    </p:spTree>
    <p:extLst>
      <p:ext uri="{BB962C8B-B14F-4D97-AF65-F5344CB8AC3E}">
        <p14:creationId xmlns:p14="http://schemas.microsoft.com/office/powerpoint/2010/main" val="28285786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8295AB03-B145-7A5D-2A13-364B27F94870}"/>
              </a:ext>
            </a:extLst>
          </p:cNvPr>
          <p:cNvSpPr txBox="1"/>
          <p:nvPr/>
        </p:nvSpPr>
        <p:spPr>
          <a:xfrm>
            <a:off x="2162231" y="2018085"/>
            <a:ext cx="7867538" cy="1231106"/>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Báo cáo</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ọc sinh di chuyển theo đúng lộ trình trên "Thẻ đi đường"</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ọc sinh tiến hành báo cáo, mỗi lượt có 10 phút</a:t>
            </a:r>
          </a:p>
        </p:txBody>
      </p:sp>
      <p:cxnSp>
        <p:nvCxnSpPr>
          <p:cNvPr id="25" name="Đường nối Thẳng 24">
            <a:extLst>
              <a:ext uri="{FF2B5EF4-FFF2-40B4-BE49-F238E27FC236}">
                <a16:creationId xmlns:a16="http://schemas.microsoft.com/office/drawing/2014/main" id="{58232FB7-4449-730D-F287-F8256C8D0421}"/>
              </a:ext>
            </a:extLst>
          </p:cNvPr>
          <p:cNvCxnSpPr>
            <a:cxnSpLocks/>
          </p:cNvCxnSpPr>
          <p:nvPr/>
        </p:nvCxnSpPr>
        <p:spPr>
          <a:xfrm>
            <a:off x="883708" y="4284295"/>
            <a:ext cx="10591411" cy="0"/>
          </a:xfrm>
          <a:prstGeom prst="line">
            <a:avLst/>
          </a:prstGeom>
          <a:ln w="57150">
            <a:solidFill>
              <a:srgbClr val="EE6460"/>
            </a:solidFill>
          </a:ln>
        </p:spPr>
        <p:style>
          <a:lnRef idx="1">
            <a:schemeClr val="accent1"/>
          </a:lnRef>
          <a:fillRef idx="0">
            <a:schemeClr val="accent1"/>
          </a:fillRef>
          <a:effectRef idx="0">
            <a:schemeClr val="accent1"/>
          </a:effectRef>
          <a:fontRef idx="minor">
            <a:schemeClr val="tx1"/>
          </a:fontRef>
        </p:style>
      </p:cxnSp>
      <p:sp>
        <p:nvSpPr>
          <p:cNvPr id="28" name="Hình Bầu dục 27">
            <a:extLst>
              <a:ext uri="{FF2B5EF4-FFF2-40B4-BE49-F238E27FC236}">
                <a16:creationId xmlns:a16="http://schemas.microsoft.com/office/drawing/2014/main" id="{BE3A09B1-37C5-4A8D-8BF7-062672A5B1EE}"/>
              </a:ext>
            </a:extLst>
          </p:cNvPr>
          <p:cNvSpPr/>
          <p:nvPr/>
        </p:nvSpPr>
        <p:spPr>
          <a:xfrm>
            <a:off x="2404210" y="3657600"/>
            <a:ext cx="1253390" cy="1253390"/>
          </a:xfrm>
          <a:prstGeom prst="ellipse">
            <a:avLst/>
          </a:prstGeom>
          <a:solidFill>
            <a:schemeClr val="bg1"/>
          </a:solidFill>
          <a:ln w="5715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ình Bầu dục 29">
            <a:extLst>
              <a:ext uri="{FF2B5EF4-FFF2-40B4-BE49-F238E27FC236}">
                <a16:creationId xmlns:a16="http://schemas.microsoft.com/office/drawing/2014/main" id="{D3A8F1D4-68D6-E249-9867-537669C620C7}"/>
              </a:ext>
            </a:extLst>
          </p:cNvPr>
          <p:cNvSpPr/>
          <p:nvPr/>
        </p:nvSpPr>
        <p:spPr>
          <a:xfrm>
            <a:off x="5507405" y="3657600"/>
            <a:ext cx="1253390" cy="1253390"/>
          </a:xfrm>
          <a:prstGeom prst="ellipse">
            <a:avLst/>
          </a:prstGeom>
          <a:solidFill>
            <a:schemeClr val="bg1"/>
          </a:solidFill>
          <a:ln w="5715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6039EB94-655D-8BDF-71F0-B2BA836F38BF}"/>
              </a:ext>
            </a:extLst>
          </p:cNvPr>
          <p:cNvSpPr/>
          <p:nvPr/>
        </p:nvSpPr>
        <p:spPr>
          <a:xfrm>
            <a:off x="8610600" y="3657600"/>
            <a:ext cx="1253390" cy="1253390"/>
          </a:xfrm>
          <a:prstGeom prst="ellipse">
            <a:avLst/>
          </a:prstGeom>
          <a:solidFill>
            <a:schemeClr val="bg1"/>
          </a:solidFill>
          <a:ln w="5715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Đồ họa 32" descr="Teacher with solid fill">
            <a:extLst>
              <a:ext uri="{FF2B5EF4-FFF2-40B4-BE49-F238E27FC236}">
                <a16:creationId xmlns:a16="http://schemas.microsoft.com/office/drawing/2014/main" id="{49CDEF14-379B-C84A-D68B-939D60E4B49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573705" y="3827095"/>
            <a:ext cx="914400" cy="914400"/>
          </a:xfrm>
          <a:prstGeom prst="rect">
            <a:avLst/>
          </a:prstGeom>
        </p:spPr>
      </p:pic>
      <p:pic>
        <p:nvPicPr>
          <p:cNvPr id="34" name="Đồ họa 33" descr="Scribble with solid fill">
            <a:extLst>
              <a:ext uri="{FF2B5EF4-FFF2-40B4-BE49-F238E27FC236}">
                <a16:creationId xmlns:a16="http://schemas.microsoft.com/office/drawing/2014/main" id="{12125C23-582D-8DDE-5B46-7E06C3B58E4F}"/>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676900" y="3827095"/>
            <a:ext cx="914400" cy="914400"/>
          </a:xfrm>
          <a:prstGeom prst="rect">
            <a:avLst/>
          </a:prstGeom>
        </p:spPr>
      </p:pic>
      <p:pic>
        <p:nvPicPr>
          <p:cNvPr id="5" name="Đồ họa 4" descr="Questions with solid fill">
            <a:extLst>
              <a:ext uri="{FF2B5EF4-FFF2-40B4-BE49-F238E27FC236}">
                <a16:creationId xmlns:a16="http://schemas.microsoft.com/office/drawing/2014/main" id="{672AF494-9B54-F6A4-96AF-CF07424D2CE5}"/>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8780095" y="3827095"/>
            <a:ext cx="914400" cy="914400"/>
          </a:xfrm>
          <a:prstGeom prst="rect">
            <a:avLst/>
          </a:prstGeom>
        </p:spPr>
      </p:pic>
      <p:sp>
        <p:nvSpPr>
          <p:cNvPr id="35" name="Hộp Văn bản 34">
            <a:extLst>
              <a:ext uri="{FF2B5EF4-FFF2-40B4-BE49-F238E27FC236}">
                <a16:creationId xmlns:a16="http://schemas.microsoft.com/office/drawing/2014/main" id="{5CB5C5E1-D9B1-7E62-2DCB-585F9F8E4824}"/>
              </a:ext>
            </a:extLst>
          </p:cNvPr>
          <p:cNvSpPr txBox="1"/>
          <p:nvPr/>
        </p:nvSpPr>
        <p:spPr>
          <a:xfrm>
            <a:off x="2210167" y="5143719"/>
            <a:ext cx="1641476"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Thuyết trình</a:t>
            </a:r>
          </a:p>
        </p:txBody>
      </p:sp>
      <p:sp>
        <p:nvSpPr>
          <p:cNvPr id="36" name="Hộp Văn bản 35">
            <a:extLst>
              <a:ext uri="{FF2B5EF4-FFF2-40B4-BE49-F238E27FC236}">
                <a16:creationId xmlns:a16="http://schemas.microsoft.com/office/drawing/2014/main" id="{EFD4BF3F-F964-7314-9162-E84861B8EAC3}"/>
              </a:ext>
            </a:extLst>
          </p:cNvPr>
          <p:cNvSpPr txBox="1"/>
          <p:nvPr/>
        </p:nvSpPr>
        <p:spPr>
          <a:xfrm>
            <a:off x="5517746" y="5143719"/>
            <a:ext cx="1232710"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hi chép</a:t>
            </a:r>
          </a:p>
        </p:txBody>
      </p:sp>
      <p:sp>
        <p:nvSpPr>
          <p:cNvPr id="37" name="Hộp Văn bản 36">
            <a:extLst>
              <a:ext uri="{FF2B5EF4-FFF2-40B4-BE49-F238E27FC236}">
                <a16:creationId xmlns:a16="http://schemas.microsoft.com/office/drawing/2014/main" id="{BD7491DB-B1D7-86E2-4D8E-E23989982A9B}"/>
              </a:ext>
            </a:extLst>
          </p:cNvPr>
          <p:cNvSpPr txBox="1"/>
          <p:nvPr/>
        </p:nvSpPr>
        <p:spPr>
          <a:xfrm>
            <a:off x="8705898" y="5143719"/>
            <a:ext cx="1062791"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Hỏi đáp</a:t>
            </a:r>
          </a:p>
        </p:txBody>
      </p:sp>
    </p:spTree>
    <p:extLst>
      <p:ext uri="{BB962C8B-B14F-4D97-AF65-F5344CB8AC3E}">
        <p14:creationId xmlns:p14="http://schemas.microsoft.com/office/powerpoint/2010/main" val="463920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354B8157-DE00-7E1F-B295-52537DD5A25F}"/>
              </a:ext>
            </a:extLst>
          </p:cNvPr>
          <p:cNvSpPr/>
          <p:nvPr/>
        </p:nvSpPr>
        <p:spPr>
          <a:xfrm>
            <a:off x="1173827" y="2045061"/>
            <a:ext cx="7080563" cy="3101494"/>
          </a:xfrm>
          <a:prstGeom prst="roundRect">
            <a:avLst/>
          </a:pr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54A2A188-F5EC-78EB-8113-060BD91F9D06}"/>
              </a:ext>
            </a:extLst>
          </p:cNvPr>
          <p:cNvSpPr/>
          <p:nvPr/>
        </p:nvSpPr>
        <p:spPr>
          <a:xfrm>
            <a:off x="985160" y="2234233"/>
            <a:ext cx="7080563" cy="3101494"/>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277BF10D-85F9-2CF6-5D9F-09C3BB911BF9}"/>
              </a:ext>
            </a:extLst>
          </p:cNvPr>
          <p:cNvSpPr/>
          <p:nvPr/>
        </p:nvSpPr>
        <p:spPr>
          <a:xfrm>
            <a:off x="914400" y="2111734"/>
            <a:ext cx="7080563" cy="3101494"/>
          </a:xfrm>
          <a:prstGeom prst="roundRect">
            <a:avLst/>
          </a:pr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40E4E8B4-11EC-C496-B1DD-8DBFEC64FDA0}"/>
              </a:ext>
            </a:extLst>
          </p:cNvPr>
          <p:cNvSpPr/>
          <p:nvPr/>
        </p:nvSpPr>
        <p:spPr>
          <a:xfrm>
            <a:off x="1091834" y="2339901"/>
            <a:ext cx="6686797" cy="2672461"/>
          </a:xfrm>
          <a:prstGeom prst="roundRect">
            <a:avLst/>
          </a:pr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80C42811-B61C-CB30-4C9F-AD0360DD8781}"/>
              </a:ext>
            </a:extLst>
          </p:cNvPr>
          <p:cNvSpPr txBox="1"/>
          <p:nvPr/>
        </p:nvSpPr>
        <p:spPr>
          <a:xfrm>
            <a:off x="1292025" y="2597749"/>
            <a:ext cx="6466832" cy="2147767"/>
          </a:xfrm>
          <a:prstGeom prst="rect">
            <a:avLst/>
          </a:pr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LƯỢT 1</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pic>
        <p:nvPicPr>
          <p:cNvPr id="29" name="Đồ họa 28" descr="Users with solid fill">
            <a:extLst>
              <a:ext uri="{FF2B5EF4-FFF2-40B4-BE49-F238E27FC236}">
                <a16:creationId xmlns:a16="http://schemas.microsoft.com/office/drawing/2014/main" id="{C3C91C19-B90D-7063-05A5-29C21636EDC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50643" y="1981200"/>
            <a:ext cx="1828800" cy="1828800"/>
          </a:xfrm>
          <a:prstGeom prst="rect">
            <a:avLst/>
          </a:prstGeom>
        </p:spPr>
      </p:pic>
      <p:pic>
        <p:nvPicPr>
          <p:cNvPr id="30" name="Đồng hồ đếm ngược 10 phút - 10 minute timer">
            <a:hlinkClick r:id="" action="ppaction://media"/>
            <a:extLst>
              <a:ext uri="{FF2B5EF4-FFF2-40B4-BE49-F238E27FC236}">
                <a16:creationId xmlns:a16="http://schemas.microsoft.com/office/drawing/2014/main" id="{37141CF4-7B3F-79B8-E7EA-30A3893CAEA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657084" y="3598538"/>
            <a:ext cx="2814332" cy="1583062"/>
          </a:xfrm>
          <a:prstGeom prst="rect">
            <a:avLst/>
          </a:prstGeom>
        </p:spPr>
      </p:pic>
    </p:spTree>
    <p:extLst>
      <p:ext uri="{BB962C8B-B14F-4D97-AF65-F5344CB8AC3E}">
        <p14:creationId xmlns:p14="http://schemas.microsoft.com/office/powerpoint/2010/main" val="161401069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0"/>
                                        </p:tgtEl>
                                      </p:cBhvr>
                                    </p:cmd>
                                  </p:childTnLst>
                                </p:cTn>
                              </p:par>
                            </p:childTnLst>
                          </p:cTn>
                        </p:par>
                      </p:childTnLst>
                    </p:cTn>
                  </p:par>
                </p:childTnLst>
              </p:cTn>
              <p:nextCondLst>
                <p:cond evt="onClick" delay="0">
                  <p:tgtEl>
                    <p:spTgt spid="30"/>
                  </p:tgtEl>
                </p:cond>
              </p:nextCondLst>
            </p:seq>
            <p:video>
              <p:cMediaNode vol="80000">
                <p:cTn id="12" fill="hold" display="0">
                  <p:stCondLst>
                    <p:cond delay="indefinite"/>
                  </p:stCondLst>
                </p:cTn>
                <p:tgtEl>
                  <p:spTgt spid="30"/>
                </p:tgtEl>
              </p:cMediaNode>
            </p:video>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354B8157-DE00-7E1F-B295-52537DD5A25F}"/>
              </a:ext>
            </a:extLst>
          </p:cNvPr>
          <p:cNvSpPr/>
          <p:nvPr/>
        </p:nvSpPr>
        <p:spPr>
          <a:xfrm>
            <a:off x="1173827" y="2045061"/>
            <a:ext cx="7080563" cy="3101494"/>
          </a:xfrm>
          <a:prstGeom prst="roundRect">
            <a:avLst/>
          </a:pr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54A2A188-F5EC-78EB-8113-060BD91F9D06}"/>
              </a:ext>
            </a:extLst>
          </p:cNvPr>
          <p:cNvSpPr/>
          <p:nvPr/>
        </p:nvSpPr>
        <p:spPr>
          <a:xfrm>
            <a:off x="985160" y="2234233"/>
            <a:ext cx="7080563" cy="3101494"/>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277BF10D-85F9-2CF6-5D9F-09C3BB911BF9}"/>
              </a:ext>
            </a:extLst>
          </p:cNvPr>
          <p:cNvSpPr/>
          <p:nvPr/>
        </p:nvSpPr>
        <p:spPr>
          <a:xfrm>
            <a:off x="914400" y="2111734"/>
            <a:ext cx="7080563" cy="3101494"/>
          </a:xfrm>
          <a:prstGeom prst="roundRect">
            <a:avLst/>
          </a:pr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40E4E8B4-11EC-C496-B1DD-8DBFEC64FDA0}"/>
              </a:ext>
            </a:extLst>
          </p:cNvPr>
          <p:cNvSpPr/>
          <p:nvPr/>
        </p:nvSpPr>
        <p:spPr>
          <a:xfrm>
            <a:off x="1091834" y="2339901"/>
            <a:ext cx="6686797" cy="2672461"/>
          </a:xfrm>
          <a:prstGeom prst="roundRect">
            <a:avLst/>
          </a:pr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80C42811-B61C-CB30-4C9F-AD0360DD8781}"/>
              </a:ext>
            </a:extLst>
          </p:cNvPr>
          <p:cNvSpPr txBox="1"/>
          <p:nvPr/>
        </p:nvSpPr>
        <p:spPr>
          <a:xfrm>
            <a:off x="1292025" y="2597749"/>
            <a:ext cx="6466832" cy="2147767"/>
          </a:xfrm>
          <a:prstGeom prst="rect">
            <a:avLst/>
          </a:pr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LƯỢT 2</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pic>
        <p:nvPicPr>
          <p:cNvPr id="29" name="Đồ họa 28" descr="Users with solid fill">
            <a:extLst>
              <a:ext uri="{FF2B5EF4-FFF2-40B4-BE49-F238E27FC236}">
                <a16:creationId xmlns:a16="http://schemas.microsoft.com/office/drawing/2014/main" id="{C3C91C19-B90D-7063-05A5-29C21636EDC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50643" y="1981200"/>
            <a:ext cx="1828800" cy="1828800"/>
          </a:xfrm>
          <a:prstGeom prst="rect">
            <a:avLst/>
          </a:prstGeom>
        </p:spPr>
      </p:pic>
      <p:pic>
        <p:nvPicPr>
          <p:cNvPr id="30" name="Đồng hồ đếm ngược 10 phút - 10 minute timer">
            <a:hlinkClick r:id="" action="ppaction://media"/>
            <a:extLst>
              <a:ext uri="{FF2B5EF4-FFF2-40B4-BE49-F238E27FC236}">
                <a16:creationId xmlns:a16="http://schemas.microsoft.com/office/drawing/2014/main" id="{37141CF4-7B3F-79B8-E7EA-30A3893CAEA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657084" y="3598538"/>
            <a:ext cx="2814332" cy="1583062"/>
          </a:xfrm>
          <a:prstGeom prst="rect">
            <a:avLst/>
          </a:prstGeom>
        </p:spPr>
      </p:pic>
    </p:spTree>
    <p:extLst>
      <p:ext uri="{BB962C8B-B14F-4D97-AF65-F5344CB8AC3E}">
        <p14:creationId xmlns:p14="http://schemas.microsoft.com/office/powerpoint/2010/main" val="341110460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0"/>
                                        </p:tgtEl>
                                      </p:cBhvr>
                                    </p:cmd>
                                  </p:childTnLst>
                                </p:cTn>
                              </p:par>
                            </p:childTnLst>
                          </p:cTn>
                        </p:par>
                      </p:childTnLst>
                    </p:cTn>
                  </p:par>
                </p:childTnLst>
              </p:cTn>
              <p:nextCondLst>
                <p:cond evt="onClick" delay="0">
                  <p:tgtEl>
                    <p:spTgt spid="30"/>
                  </p:tgtEl>
                </p:cond>
              </p:nextCondLst>
            </p:seq>
            <p:video>
              <p:cMediaNode vol="80000">
                <p:cTn id="12" fill="hold" display="0">
                  <p:stCondLst>
                    <p:cond delay="indefinite"/>
                  </p:stCondLst>
                </p:cTn>
                <p:tgtEl>
                  <p:spTgt spid="30"/>
                </p:tgtEl>
              </p:cMediaNode>
            </p:vide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354B8157-DE00-7E1F-B295-52537DD5A25F}"/>
              </a:ext>
            </a:extLst>
          </p:cNvPr>
          <p:cNvSpPr/>
          <p:nvPr/>
        </p:nvSpPr>
        <p:spPr>
          <a:xfrm>
            <a:off x="1173827" y="2045061"/>
            <a:ext cx="7080563" cy="3101494"/>
          </a:xfrm>
          <a:prstGeom prst="roundRect">
            <a:avLst/>
          </a:pr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54A2A188-F5EC-78EB-8113-060BD91F9D06}"/>
              </a:ext>
            </a:extLst>
          </p:cNvPr>
          <p:cNvSpPr/>
          <p:nvPr/>
        </p:nvSpPr>
        <p:spPr>
          <a:xfrm>
            <a:off x="985160" y="2234233"/>
            <a:ext cx="7080563" cy="3101494"/>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277BF10D-85F9-2CF6-5D9F-09C3BB911BF9}"/>
              </a:ext>
            </a:extLst>
          </p:cNvPr>
          <p:cNvSpPr/>
          <p:nvPr/>
        </p:nvSpPr>
        <p:spPr>
          <a:xfrm>
            <a:off x="914400" y="2111734"/>
            <a:ext cx="7080563" cy="3101494"/>
          </a:xfrm>
          <a:prstGeom prst="roundRect">
            <a:avLst/>
          </a:pr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40E4E8B4-11EC-C496-B1DD-8DBFEC64FDA0}"/>
              </a:ext>
            </a:extLst>
          </p:cNvPr>
          <p:cNvSpPr/>
          <p:nvPr/>
        </p:nvSpPr>
        <p:spPr>
          <a:xfrm>
            <a:off x="1091834" y="2339901"/>
            <a:ext cx="6686797" cy="2672461"/>
          </a:xfrm>
          <a:prstGeom prst="roundRect">
            <a:avLst/>
          </a:pr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80C42811-B61C-CB30-4C9F-AD0360DD8781}"/>
              </a:ext>
            </a:extLst>
          </p:cNvPr>
          <p:cNvSpPr txBox="1"/>
          <p:nvPr/>
        </p:nvSpPr>
        <p:spPr>
          <a:xfrm>
            <a:off x="1292025" y="2597749"/>
            <a:ext cx="6466832" cy="2147767"/>
          </a:xfrm>
          <a:prstGeom prst="rect">
            <a:avLst/>
          </a:pr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LƯỢT 3</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pic>
        <p:nvPicPr>
          <p:cNvPr id="29" name="Đồ họa 28" descr="Users with solid fill">
            <a:extLst>
              <a:ext uri="{FF2B5EF4-FFF2-40B4-BE49-F238E27FC236}">
                <a16:creationId xmlns:a16="http://schemas.microsoft.com/office/drawing/2014/main" id="{C3C91C19-B90D-7063-05A5-29C21636EDC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50643" y="1981200"/>
            <a:ext cx="1828800" cy="1828800"/>
          </a:xfrm>
          <a:prstGeom prst="rect">
            <a:avLst/>
          </a:prstGeom>
        </p:spPr>
      </p:pic>
      <p:pic>
        <p:nvPicPr>
          <p:cNvPr id="30" name="Đồng hồ đếm ngược 10 phút - 10 minute timer">
            <a:hlinkClick r:id="" action="ppaction://media"/>
            <a:extLst>
              <a:ext uri="{FF2B5EF4-FFF2-40B4-BE49-F238E27FC236}">
                <a16:creationId xmlns:a16="http://schemas.microsoft.com/office/drawing/2014/main" id="{37141CF4-7B3F-79B8-E7EA-30A3893CAEA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657084" y="3598538"/>
            <a:ext cx="2814332" cy="1583062"/>
          </a:xfrm>
          <a:prstGeom prst="rect">
            <a:avLst/>
          </a:prstGeom>
        </p:spPr>
      </p:pic>
    </p:spTree>
    <p:extLst>
      <p:ext uri="{BB962C8B-B14F-4D97-AF65-F5344CB8AC3E}">
        <p14:creationId xmlns:p14="http://schemas.microsoft.com/office/powerpoint/2010/main" val="268298267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0"/>
                                        </p:tgtEl>
                                      </p:cBhvr>
                                    </p:cmd>
                                  </p:childTnLst>
                                </p:cTn>
                              </p:par>
                            </p:childTnLst>
                          </p:cTn>
                        </p:par>
                      </p:childTnLst>
                    </p:cTn>
                  </p:par>
                </p:childTnLst>
              </p:cTn>
              <p:nextCondLst>
                <p:cond evt="onClick" delay="0">
                  <p:tgtEl>
                    <p:spTgt spid="30"/>
                  </p:tgtEl>
                </p:cond>
              </p:nextCondLst>
            </p:seq>
            <p:video>
              <p:cMediaNode vol="80000">
                <p:cTn id="12" fill="hold" display="0">
                  <p:stCondLst>
                    <p:cond delay="indefinite"/>
                  </p:stCondLst>
                </p:cTn>
                <p:tgtEl>
                  <p:spTgt spid="30"/>
                </p:tgtEl>
              </p:cMediaNode>
            </p:video>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8295AB03-B145-7A5D-2A13-364B27F94870}"/>
              </a:ext>
            </a:extLst>
          </p:cNvPr>
          <p:cNvSpPr txBox="1"/>
          <p:nvPr/>
        </p:nvSpPr>
        <p:spPr>
          <a:xfrm>
            <a:off x="1784736" y="2018085"/>
            <a:ext cx="8622553" cy="861774"/>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Kết thúc báo cáo</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ọc sinh trở về vị trí, hoàn thành các phiếu đánh giá và nộp lại.</a:t>
            </a:r>
          </a:p>
        </p:txBody>
      </p:sp>
    </p:spTree>
    <p:extLst>
      <p:ext uri="{BB962C8B-B14F-4D97-AF65-F5344CB8AC3E}">
        <p14:creationId xmlns:p14="http://schemas.microsoft.com/office/powerpoint/2010/main" val="950938640"/>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68435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Hình chữ nhật: Góc Tròn 24">
            <a:extLst>
              <a:ext uri="{FF2B5EF4-FFF2-40B4-BE49-F238E27FC236}">
                <a16:creationId xmlns:a16="http://schemas.microsoft.com/office/drawing/2014/main" id="{9EBFC6F5-4488-1FFE-301F-B28C6ACF74C0}"/>
              </a:ext>
            </a:extLst>
          </p:cNvPr>
          <p:cNvSpPr/>
          <p:nvPr/>
        </p:nvSpPr>
        <p:spPr>
          <a:xfrm>
            <a:off x="3080081" y="3968796"/>
            <a:ext cx="6031839" cy="2524223"/>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0" name="Câu hỏi - 9Slide.vn">
            <a:extLst>
              <a:ext uri="{FF2B5EF4-FFF2-40B4-BE49-F238E27FC236}">
                <a16:creationId xmlns:a16="http://schemas.microsoft.com/office/drawing/2014/main" id="{C20ED6C5-B724-4B58-5543-5ECE95040B14}"/>
              </a:ext>
            </a:extLst>
          </p:cNvPr>
          <p:cNvSpPr txBox="1"/>
          <p:nvPr/>
        </p:nvSpPr>
        <p:spPr>
          <a:xfrm>
            <a:off x="676277" y="1645668"/>
            <a:ext cx="10758237" cy="2349361"/>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1:</a:t>
            </a:r>
            <a:r>
              <a:rPr lang="en-US" sz="2400">
                <a:effectLst/>
                <a:latin typeface="Arial" panose="020B0604020202020204" pitchFamily="34" charset="0"/>
                <a:ea typeface="Calibri" panose="020F0502020204030204" pitchFamily="34" charset="0"/>
                <a:cs typeface="Arial" panose="020B0604020202020204" pitchFamily="34" charset="0"/>
              </a:rPr>
              <a:t> Viết PTHH của phản ứng xảy ra trong các trường hợp sau:</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Kim loại Mg phản ứng với dung dịch HBr.</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Dung dịch KOH phản ứng với dung dịch HCl.</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 Muối Ca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phản ứng với dung dịch HCl.</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d) Dung dịch 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phản ứng với dung dịch Ca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
        <p:nvSpPr>
          <p:cNvPr id="24" name="Hộp Văn bản 23">
            <a:extLst>
              <a:ext uri="{FF2B5EF4-FFF2-40B4-BE49-F238E27FC236}">
                <a16:creationId xmlns:a16="http://schemas.microsoft.com/office/drawing/2014/main" id="{8E4036BD-C676-0BAB-B2A1-8E33E5CD9674}"/>
              </a:ext>
            </a:extLst>
          </p:cNvPr>
          <p:cNvSpPr txBox="1"/>
          <p:nvPr/>
        </p:nvSpPr>
        <p:spPr>
          <a:xfrm>
            <a:off x="3224060" y="4076123"/>
            <a:ext cx="5743880" cy="2349361"/>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Mg + 2HBr → MgBr</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KOH + HCl → KCl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 Ca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2HCl → Ca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C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d) 2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Ca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AgI + Ca(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149588825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0"/>
                  </p:tgtEl>
                </p:cond>
              </p:nextCondLst>
            </p:seq>
          </p:childTnLst>
        </p:cTn>
      </p:par>
    </p:tnLst>
    <p:bldLst>
      <p:bldP spid="25" grpId="0" animBg="1"/>
      <p:bldP spid="2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Hình chữ nhật: Góc Tròn 27">
            <a:extLst>
              <a:ext uri="{FF2B5EF4-FFF2-40B4-BE49-F238E27FC236}">
                <a16:creationId xmlns:a16="http://schemas.microsoft.com/office/drawing/2014/main" id="{85A3C5C9-33AB-0F7D-EBB6-6461C632FC91}"/>
              </a:ext>
            </a:extLst>
          </p:cNvPr>
          <p:cNvSpPr/>
          <p:nvPr/>
        </p:nvSpPr>
        <p:spPr>
          <a:xfrm>
            <a:off x="667481" y="3828213"/>
            <a:ext cx="10857038" cy="2524223"/>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4" name="Câu hỏi - 9Slide.vn">
            <a:extLst>
              <a:ext uri="{FF2B5EF4-FFF2-40B4-BE49-F238E27FC236}">
                <a16:creationId xmlns:a16="http://schemas.microsoft.com/office/drawing/2014/main" id="{965B2BF2-759D-EBA1-93EF-EE9E1C5C3F48}"/>
              </a:ext>
            </a:extLst>
          </p:cNvPr>
          <p:cNvSpPr txBox="1"/>
          <p:nvPr/>
        </p:nvSpPr>
        <p:spPr>
          <a:xfrm>
            <a:off x="725878" y="1677632"/>
            <a:ext cx="10788713" cy="2144177"/>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2:</a:t>
            </a:r>
            <a:r>
              <a:rPr lang="en-US" sz="2400">
                <a:effectLst/>
                <a:latin typeface="Arial" panose="020B0604020202020204" pitchFamily="34" charset="0"/>
                <a:ea typeface="Calibri" panose="020F0502020204030204" pitchFamily="34" charset="0"/>
                <a:cs typeface="Arial" panose="020B0604020202020204" pitchFamily="34" charset="0"/>
              </a:rPr>
              <a:t> Trong phòng thí nghiệm, một khí hydrogen halide (HX) được điều chế theo phản ứng sau: NaX</a:t>
            </a:r>
            <a:r>
              <a:rPr lang="en-US" sz="2400" baseline="-25000">
                <a:effectLst/>
                <a:latin typeface="Arial" panose="020B0604020202020204" pitchFamily="34" charset="0"/>
                <a:ea typeface="Calibri" panose="020F0502020204030204" pitchFamily="34" charset="0"/>
                <a:cs typeface="Arial" panose="020B0604020202020204" pitchFamily="34" charset="0"/>
              </a:rPr>
              <a:t>(khan)</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đặc)</a:t>
            </a:r>
            <a:r>
              <a:rPr lang="en-US" sz="2400">
                <a:effectLst/>
                <a:latin typeface="Arial" panose="020B0604020202020204" pitchFamily="34" charset="0"/>
                <a:ea typeface="Calibri" panose="020F0502020204030204" pitchFamily="34" charset="0"/>
                <a:cs typeface="Arial" panose="020B0604020202020204" pitchFamily="34" charset="0"/>
              </a:rPr>
              <a:t>       HX ↑ + NaH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hoặc Na</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Cho biết HX là chất nào trong các chất sau: HCl, HBr, HI. Giải thích.</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Có thể dùng dung dịch NaX và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loãng để điều chế HX theo phản ứng trên được không? Giải thích.</a:t>
            </a:r>
          </a:p>
        </p:txBody>
      </p:sp>
      <p:graphicFrame>
        <p:nvGraphicFramePr>
          <p:cNvPr id="8" name="Đối tượng 7">
            <a:extLst>
              <a:ext uri="{FF2B5EF4-FFF2-40B4-BE49-F238E27FC236}">
                <a16:creationId xmlns:a16="http://schemas.microsoft.com/office/drawing/2014/main" id="{97352142-6771-DB95-DE7A-EEB43D15B64D}"/>
              </a:ext>
            </a:extLst>
          </p:cNvPr>
          <p:cNvGraphicFramePr>
            <a:graphicFrameLocks noChangeAspect="1"/>
          </p:cNvGraphicFramePr>
          <p:nvPr/>
        </p:nvGraphicFramePr>
        <p:xfrm>
          <a:off x="6248400" y="2072014"/>
          <a:ext cx="731520" cy="333954"/>
        </p:xfrm>
        <a:graphic>
          <a:graphicData uri="http://schemas.openxmlformats.org/presentationml/2006/ole">
            <mc:AlternateContent xmlns:mc="http://schemas.openxmlformats.org/markup-compatibility/2006">
              <mc:Choice xmlns:v="urn:schemas-microsoft-com:vml" Requires="v">
                <p:oleObj name="Equation" r:id="rId3" imgW="438082" imgH="200174" progId="Equation.DSMT4">
                  <p:embed/>
                </p:oleObj>
              </mc:Choice>
              <mc:Fallback>
                <p:oleObj name="Equation" r:id="rId3" imgW="438082" imgH="200174" progId="Equation.DSMT4">
                  <p:embed/>
                  <p:pic>
                    <p:nvPicPr>
                      <p:cNvPr id="8" name="Đối tượng 7">
                        <a:extLst>
                          <a:ext uri="{FF2B5EF4-FFF2-40B4-BE49-F238E27FC236}">
                            <a16:creationId xmlns:a16="http://schemas.microsoft.com/office/drawing/2014/main" id="{97352142-6771-DB95-DE7A-EEB43D15B64D}"/>
                          </a:ext>
                        </a:extLst>
                      </p:cNvPr>
                      <p:cNvPicPr/>
                      <p:nvPr/>
                    </p:nvPicPr>
                    <p:blipFill>
                      <a:blip r:embed="rId4"/>
                      <a:stretch>
                        <a:fillRect/>
                      </a:stretch>
                    </p:blipFill>
                    <p:spPr>
                      <a:xfrm>
                        <a:off x="6248400" y="2072014"/>
                        <a:ext cx="731520" cy="333954"/>
                      </a:xfrm>
                      <a:prstGeom prst="rect">
                        <a:avLst/>
                      </a:prstGeom>
                    </p:spPr>
                  </p:pic>
                </p:oleObj>
              </mc:Fallback>
            </mc:AlternateContent>
          </a:graphicData>
        </a:graphic>
      </p:graphicFrame>
      <p:sp>
        <p:nvSpPr>
          <p:cNvPr id="29" name="Hộp Văn bản 28">
            <a:extLst>
              <a:ext uri="{FF2B5EF4-FFF2-40B4-BE49-F238E27FC236}">
                <a16:creationId xmlns:a16="http://schemas.microsoft.com/office/drawing/2014/main" id="{5B89416C-313C-26CD-45CA-D953188D2E2B}"/>
              </a:ext>
            </a:extLst>
          </p:cNvPr>
          <p:cNvSpPr txBox="1"/>
          <p:nvPr/>
        </p:nvSpPr>
        <p:spPr>
          <a:xfrm>
            <a:off x="882131" y="3966940"/>
            <a:ext cx="10427738" cy="2246769"/>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Phản ứng </a:t>
            </a:r>
            <a:r>
              <a:rPr lang="en-US" sz="2400" b="1">
                <a:effectLst/>
                <a:latin typeface="Arial" panose="020B0604020202020204" pitchFamily="34" charset="0"/>
                <a:ea typeface="Calibri" panose="020F0502020204030204" pitchFamily="34" charset="0"/>
                <a:cs typeface="Arial" panose="020B0604020202020204" pitchFamily="34" charset="0"/>
              </a:rPr>
              <a:t>chỉ để điều chế được HCl</a:t>
            </a:r>
            <a:r>
              <a:rPr lang="en-US" sz="2400">
                <a:effectLst/>
                <a:latin typeface="Arial" panose="020B0604020202020204" pitchFamily="34" charset="0"/>
                <a:ea typeface="Calibri" panose="020F0502020204030204" pitchFamily="34" charset="0"/>
                <a:cs typeface="Arial" panose="020B0604020202020204" pitchFamily="34" charset="0"/>
              </a:rPr>
              <a:t>, vì ion Cl</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có tính khử không đủ mạnh để khử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nên xảy ra phản ứng trao đổi. </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Đối </a:t>
            </a:r>
            <a:r>
              <a:rPr lang="en-US" sz="2400">
                <a:latin typeface="Arial" panose="020B0604020202020204" pitchFamily="34" charset="0"/>
                <a:ea typeface="Calibri" panose="020F0502020204030204" pitchFamily="34" charset="0"/>
                <a:cs typeface="Arial" panose="020B0604020202020204" pitchFamily="34" charset="0"/>
              </a:rPr>
              <a:t>v</a:t>
            </a:r>
            <a:r>
              <a:rPr lang="en-US" sz="2400">
                <a:effectLst/>
                <a:latin typeface="Arial" panose="020B0604020202020204" pitchFamily="34" charset="0"/>
                <a:ea typeface="Calibri" panose="020F0502020204030204" pitchFamily="34" charset="0"/>
                <a:cs typeface="Arial" panose="020B0604020202020204" pitchFamily="34" charset="0"/>
              </a:rPr>
              <a:t>ới ion Br</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và I</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sẽ khử được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không tạo ra được HBr và H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a:t>
            </a:r>
            <a:r>
              <a:rPr lang="en-US" sz="2400" b="1">
                <a:effectLst/>
                <a:latin typeface="Arial" panose="020B0604020202020204" pitchFamily="34" charset="0"/>
                <a:ea typeface="Calibri" panose="020F0502020204030204" pitchFamily="34" charset="0"/>
                <a:cs typeface="Arial" panose="020B0604020202020204" pitchFamily="34" charset="0"/>
              </a:rPr>
              <a:t>Không</a:t>
            </a:r>
            <a:r>
              <a:rPr lang="en-US" sz="2400">
                <a:effectLst/>
                <a:latin typeface="Arial" panose="020B0604020202020204" pitchFamily="34" charset="0"/>
                <a:ea typeface="Calibri" panose="020F0502020204030204" pitchFamily="34" charset="0"/>
                <a:cs typeface="Arial" panose="020B0604020202020204" pitchFamily="34" charset="0"/>
              </a:rPr>
              <a:t>, vì HX dễ tan trong nước làm cho phản ứng trao đổi khó xảy ra.</a:t>
            </a:r>
          </a:p>
        </p:txBody>
      </p:sp>
    </p:spTree>
    <p:extLst>
      <p:ext uri="{BB962C8B-B14F-4D97-AF65-F5344CB8AC3E}">
        <p14:creationId xmlns:p14="http://schemas.microsoft.com/office/powerpoint/2010/main" val="374525748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childTnLst>
              </p:cTn>
              <p:nextCondLst>
                <p:cond evt="onClick" delay="0">
                  <p:tgtEl>
                    <p:spTgt spid="24"/>
                  </p:tgtEl>
                </p:cond>
              </p:nextCondLst>
            </p:seq>
          </p:childTnLst>
        </p:cTn>
      </p:par>
    </p:tnLst>
    <p:bldLst>
      <p:bldP spid="28" grpId="0" animBg="1"/>
      <p:bldP spid="2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965B2BF2-759D-EBA1-93EF-EE9E1C5C3F48}"/>
              </a:ext>
            </a:extLst>
          </p:cNvPr>
          <p:cNvSpPr txBox="1"/>
          <p:nvPr/>
        </p:nvSpPr>
        <p:spPr>
          <a:xfrm>
            <a:off x="1386217" y="1677632"/>
            <a:ext cx="9419566" cy="584775"/>
          </a:xfrm>
          <a:prstGeom prst="rect">
            <a:avLst/>
          </a:prstGeom>
          <a:noFill/>
        </p:spPr>
        <p:txBody>
          <a:bodyPr wrap="none">
            <a:spAutoFit/>
          </a:bodyPr>
          <a:lstStyle/>
          <a:p>
            <a:pPr marL="0" marR="0" algn="just">
              <a:spcBef>
                <a:spcPts val="0"/>
              </a:spcBef>
              <a:spcAft>
                <a:spcPts val="800"/>
              </a:spcAft>
              <a:tabLst>
                <a:tab pos="180340" algn="l"/>
              </a:tabLst>
            </a:pPr>
            <a:r>
              <a:rPr lang="en-US" sz="3200" b="1">
                <a:effectLst/>
                <a:latin typeface="Arial" panose="020B0604020202020204" pitchFamily="34" charset="0"/>
                <a:ea typeface="Calibri" panose="020F0502020204030204" pitchFamily="34" charset="0"/>
                <a:cs typeface="Arial" panose="020B0604020202020204" pitchFamily="34" charset="0"/>
              </a:rPr>
              <a:t>Giới thiệu điều chế HCl trong phòng thí nghiệm</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B8716582-F543-8CD1-83BB-BCEB57EB9AED}"/>
              </a:ext>
            </a:extLst>
          </p:cNvPr>
          <p:cNvSpPr txBox="1"/>
          <p:nvPr/>
        </p:nvSpPr>
        <p:spPr>
          <a:xfrm>
            <a:off x="1871929" y="5788999"/>
            <a:ext cx="8448147" cy="584775"/>
          </a:xfrm>
          <a:prstGeom prst="rect">
            <a:avLst/>
          </a:prstGeom>
          <a:noFill/>
        </p:spPr>
        <p:txBody>
          <a:bodyPr wrap="none">
            <a:spAutoFit/>
          </a:bodyPr>
          <a:lstStyle/>
          <a:p>
            <a:pPr algn="ctr"/>
            <a:r>
              <a:rPr lang="en-US" sz="3200">
                <a:effectLst/>
                <a:latin typeface="Arial" panose="020B0604020202020204" pitchFamily="34" charset="0"/>
                <a:ea typeface="Calibri" panose="020F0502020204030204" pitchFamily="34" charset="0"/>
                <a:cs typeface="Arial" panose="020B0604020202020204" pitchFamily="34" charset="0"/>
              </a:rPr>
              <a:t>NaCl</a:t>
            </a:r>
            <a:r>
              <a:rPr lang="en-US" sz="3200" baseline="-25000">
                <a:effectLst/>
                <a:latin typeface="Arial" panose="020B0604020202020204" pitchFamily="34" charset="0"/>
                <a:ea typeface="Calibri" panose="020F0502020204030204" pitchFamily="34" charset="0"/>
                <a:cs typeface="Arial" panose="020B0604020202020204" pitchFamily="34" charset="0"/>
              </a:rPr>
              <a:t>(khan)</a:t>
            </a:r>
            <a:r>
              <a:rPr lang="en-US" sz="3200">
                <a:effectLst/>
                <a:latin typeface="Arial" panose="020B0604020202020204" pitchFamily="34" charset="0"/>
                <a:ea typeface="Calibri" panose="020F0502020204030204" pitchFamily="34" charset="0"/>
                <a:cs typeface="Arial" panose="020B0604020202020204" pitchFamily="34" charset="0"/>
              </a:rPr>
              <a:t> + H</a:t>
            </a:r>
            <a:r>
              <a:rPr lang="en-US" sz="3200" baseline="-25000">
                <a:effectLst/>
                <a:latin typeface="Arial" panose="020B0604020202020204" pitchFamily="34" charset="0"/>
                <a:ea typeface="Calibri" panose="020F0502020204030204" pitchFamily="34" charset="0"/>
                <a:cs typeface="Arial" panose="020B0604020202020204" pitchFamily="34" charset="0"/>
              </a:rPr>
              <a:t>2</a:t>
            </a:r>
            <a:r>
              <a:rPr lang="en-US" sz="3200">
                <a:effectLst/>
                <a:latin typeface="Arial" panose="020B0604020202020204" pitchFamily="34" charset="0"/>
                <a:ea typeface="Calibri" panose="020F0502020204030204" pitchFamily="34" charset="0"/>
                <a:cs typeface="Arial" panose="020B0604020202020204" pitchFamily="34" charset="0"/>
              </a:rPr>
              <a:t>SO</a:t>
            </a:r>
            <a:r>
              <a:rPr lang="en-US" sz="3200" baseline="-25000">
                <a:effectLst/>
                <a:latin typeface="Arial" panose="020B0604020202020204" pitchFamily="34" charset="0"/>
                <a:ea typeface="Calibri" panose="020F0502020204030204" pitchFamily="34" charset="0"/>
                <a:cs typeface="Arial" panose="020B0604020202020204" pitchFamily="34" charset="0"/>
              </a:rPr>
              <a:t>4(đặc)</a:t>
            </a:r>
            <a:r>
              <a:rPr lang="en-US" sz="3200">
                <a:effectLst/>
                <a:latin typeface="Arial" panose="020B0604020202020204" pitchFamily="34" charset="0"/>
                <a:ea typeface="Calibri" panose="020F0502020204030204" pitchFamily="34" charset="0"/>
                <a:cs typeface="Arial" panose="020B0604020202020204" pitchFamily="34" charset="0"/>
              </a:rPr>
              <a:t>           HCl ↑ + NaHSO</a:t>
            </a:r>
            <a:r>
              <a:rPr lang="en-US" sz="3200" baseline="-25000">
                <a:effectLst/>
                <a:latin typeface="Arial" panose="020B0604020202020204" pitchFamily="34" charset="0"/>
                <a:ea typeface="Calibri" panose="020F0502020204030204" pitchFamily="34" charset="0"/>
                <a:cs typeface="Arial" panose="020B0604020202020204" pitchFamily="34" charset="0"/>
              </a:rPr>
              <a:t>4</a:t>
            </a:r>
            <a:endParaRPr lang="en-US" sz="3200"/>
          </a:p>
        </p:txBody>
      </p:sp>
      <p:graphicFrame>
        <p:nvGraphicFramePr>
          <p:cNvPr id="8" name="Đối tượng 7">
            <a:extLst>
              <a:ext uri="{FF2B5EF4-FFF2-40B4-BE49-F238E27FC236}">
                <a16:creationId xmlns:a16="http://schemas.microsoft.com/office/drawing/2014/main" id="{97352142-6771-DB95-DE7A-EEB43D15B64D}"/>
              </a:ext>
            </a:extLst>
          </p:cNvPr>
          <p:cNvGraphicFramePr>
            <a:graphicFrameLocks noChangeAspect="1"/>
          </p:cNvGraphicFramePr>
          <p:nvPr/>
        </p:nvGraphicFramePr>
        <p:xfrm>
          <a:off x="6034429" y="5788999"/>
          <a:ext cx="1097280" cy="500930"/>
        </p:xfrm>
        <a:graphic>
          <a:graphicData uri="http://schemas.openxmlformats.org/presentationml/2006/ole">
            <mc:AlternateContent xmlns:mc="http://schemas.openxmlformats.org/markup-compatibility/2006">
              <mc:Choice xmlns:v="urn:schemas-microsoft-com:vml" Requires="v">
                <p:oleObj name="Equation" r:id="rId3" imgW="438082" imgH="200174" progId="Equation.DSMT4">
                  <p:embed/>
                </p:oleObj>
              </mc:Choice>
              <mc:Fallback>
                <p:oleObj name="Equation" r:id="rId3" imgW="438082" imgH="200174" progId="Equation.DSMT4">
                  <p:embed/>
                  <p:pic>
                    <p:nvPicPr>
                      <p:cNvPr id="8" name="Đối tượng 7">
                        <a:extLst>
                          <a:ext uri="{FF2B5EF4-FFF2-40B4-BE49-F238E27FC236}">
                            <a16:creationId xmlns:a16="http://schemas.microsoft.com/office/drawing/2014/main" id="{97352142-6771-DB95-DE7A-EEB43D15B64D}"/>
                          </a:ext>
                        </a:extLst>
                      </p:cNvPr>
                      <p:cNvPicPr/>
                      <p:nvPr/>
                    </p:nvPicPr>
                    <p:blipFill>
                      <a:blip r:embed="rId4"/>
                      <a:stretch>
                        <a:fillRect/>
                      </a:stretch>
                    </p:blipFill>
                    <p:spPr>
                      <a:xfrm>
                        <a:off x="6034429" y="5788999"/>
                        <a:ext cx="1097280" cy="500930"/>
                      </a:xfrm>
                      <a:prstGeom prst="rect">
                        <a:avLst/>
                      </a:prstGeom>
                    </p:spPr>
                  </p:pic>
                </p:oleObj>
              </mc:Fallback>
            </mc:AlternateContent>
          </a:graphicData>
        </a:graphic>
      </p:graphicFrame>
      <p:grpSp>
        <p:nvGrpSpPr>
          <p:cNvPr id="174" name="Nhóm 173">
            <a:extLst>
              <a:ext uri="{FF2B5EF4-FFF2-40B4-BE49-F238E27FC236}">
                <a16:creationId xmlns:a16="http://schemas.microsoft.com/office/drawing/2014/main" id="{9158BCEA-C507-FC1C-8DE9-6EC8E327E73C}"/>
              </a:ext>
            </a:extLst>
          </p:cNvPr>
          <p:cNvGrpSpPr/>
          <p:nvPr/>
        </p:nvGrpSpPr>
        <p:grpSpPr>
          <a:xfrm>
            <a:off x="4490205" y="2353794"/>
            <a:ext cx="3211591" cy="3123176"/>
            <a:chOff x="710431" y="2176237"/>
            <a:chExt cx="3211591" cy="3123176"/>
          </a:xfrm>
        </p:grpSpPr>
        <p:sp>
          <p:nvSpPr>
            <p:cNvPr id="55" name="Hình tự do: Hình 54">
              <a:extLst>
                <a:ext uri="{FF2B5EF4-FFF2-40B4-BE49-F238E27FC236}">
                  <a16:creationId xmlns:a16="http://schemas.microsoft.com/office/drawing/2014/main" id="{A04A2F3E-DEA4-CFBF-B7ED-7D7136E895D4}"/>
                </a:ext>
              </a:extLst>
            </p:cNvPr>
            <p:cNvSpPr/>
            <p:nvPr/>
          </p:nvSpPr>
          <p:spPr>
            <a:xfrm>
              <a:off x="3414839" y="4290362"/>
              <a:ext cx="437489" cy="890006"/>
            </a:xfrm>
            <a:custGeom>
              <a:avLst/>
              <a:gdLst>
                <a:gd name="connsiteX0" fmla="*/ 1 w 437489"/>
                <a:gd name="connsiteY0" fmla="*/ 0 h 890006"/>
                <a:gd name="connsiteX1" fmla="*/ 437489 w 437489"/>
                <a:gd name="connsiteY1" fmla="*/ 0 h 890006"/>
                <a:gd name="connsiteX2" fmla="*/ 437488 w 437489"/>
                <a:gd name="connsiteY2" fmla="*/ 649231 h 890006"/>
                <a:gd name="connsiteX3" fmla="*/ 218744 w 437489"/>
                <a:gd name="connsiteY3" fmla="*/ 890006 h 890006"/>
                <a:gd name="connsiteX4" fmla="*/ 0 w 437489"/>
                <a:gd name="connsiteY4" fmla="*/ 649231 h 890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9" h="890006">
                  <a:moveTo>
                    <a:pt x="1" y="0"/>
                  </a:moveTo>
                  <a:lnTo>
                    <a:pt x="437489" y="0"/>
                  </a:lnTo>
                  <a:lnTo>
                    <a:pt x="437488" y="649231"/>
                  </a:lnTo>
                  <a:cubicBezTo>
                    <a:pt x="437488" y="782208"/>
                    <a:pt x="339553" y="890006"/>
                    <a:pt x="218744" y="890006"/>
                  </a:cubicBezTo>
                  <a:cubicBezTo>
                    <a:pt x="97935" y="890006"/>
                    <a:pt x="0" y="782208"/>
                    <a:pt x="0" y="649231"/>
                  </a:cubicBezTo>
                  <a:close/>
                </a:path>
              </a:pathLst>
            </a:custGeom>
            <a:solidFill>
              <a:srgbClr val="E0F4FB"/>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0" name="Hình tự do: Hình 49">
              <a:extLst>
                <a:ext uri="{FF2B5EF4-FFF2-40B4-BE49-F238E27FC236}">
                  <a16:creationId xmlns:a16="http://schemas.microsoft.com/office/drawing/2014/main" id="{E2939987-653C-AF60-9E70-82AF838B0A6A}"/>
                </a:ext>
              </a:extLst>
            </p:cNvPr>
            <p:cNvSpPr/>
            <p:nvPr/>
          </p:nvSpPr>
          <p:spPr>
            <a:xfrm rot="707304">
              <a:off x="2364499" y="2392348"/>
              <a:ext cx="1557523" cy="2328040"/>
            </a:xfrm>
            <a:custGeom>
              <a:avLst/>
              <a:gdLst>
                <a:gd name="connsiteX0" fmla="*/ 832429 w 1557523"/>
                <a:gd name="connsiteY0" fmla="*/ 2706 h 2328040"/>
                <a:gd name="connsiteX1" fmla="*/ 1045853 w 1557523"/>
                <a:gd name="connsiteY1" fmla="*/ 77774 h 2328040"/>
                <a:gd name="connsiteX2" fmla="*/ 1053659 w 1557523"/>
                <a:gd name="connsiteY2" fmla="*/ 86255 h 2328040"/>
                <a:gd name="connsiteX3" fmla="*/ 1054353 w 1557523"/>
                <a:gd name="connsiteY3" fmla="*/ 87464 h 2328040"/>
                <a:gd name="connsiteX4" fmla="*/ 1069759 w 1557523"/>
                <a:gd name="connsiteY4" fmla="*/ 133766 h 2328040"/>
                <a:gd name="connsiteX5" fmla="*/ 1101924 w 1557523"/>
                <a:gd name="connsiteY5" fmla="*/ 277109 h 2328040"/>
                <a:gd name="connsiteX6" fmla="*/ 1557523 w 1557523"/>
                <a:gd name="connsiteY6" fmla="*/ 2307520 h 2328040"/>
                <a:gd name="connsiteX7" fmla="*/ 1466075 w 1557523"/>
                <a:gd name="connsiteY7" fmla="*/ 2328040 h 2328040"/>
                <a:gd name="connsiteX8" fmla="*/ 1001461 w 1557523"/>
                <a:gd name="connsiteY8" fmla="*/ 257461 h 2328040"/>
                <a:gd name="connsiteX9" fmla="*/ 962459 w 1557523"/>
                <a:gd name="connsiteY9" fmla="*/ 170111 h 2328040"/>
                <a:gd name="connsiteX10" fmla="*/ 945547 w 1557523"/>
                <a:gd name="connsiteY10" fmla="*/ 154140 h 2328040"/>
                <a:gd name="connsiteX11" fmla="*/ 945546 w 1557523"/>
                <a:gd name="connsiteY11" fmla="*/ 154139 h 2328040"/>
                <a:gd name="connsiteX12" fmla="*/ 927012 w 1557523"/>
                <a:gd name="connsiteY12" fmla="*/ 147798 h 2328040"/>
                <a:gd name="connsiteX13" fmla="*/ 708099 w 1557523"/>
                <a:gd name="connsiteY13" fmla="*/ 204913 h 2328040"/>
                <a:gd name="connsiteX14" fmla="*/ 70001 w 1557523"/>
                <a:gd name="connsiteY14" fmla="*/ 792129 h 2328040"/>
                <a:gd name="connsiteX15" fmla="*/ 0 w 1557523"/>
                <a:gd name="connsiteY15" fmla="*/ 712845 h 2328040"/>
                <a:gd name="connsiteX16" fmla="*/ 686277 w 1557523"/>
                <a:gd name="connsiteY16" fmla="*/ 81293 h 2328040"/>
                <a:gd name="connsiteX17" fmla="*/ 705460 w 1557523"/>
                <a:gd name="connsiteY17" fmla="*/ 63639 h 2328040"/>
                <a:gd name="connsiteX18" fmla="*/ 832429 w 1557523"/>
                <a:gd name="connsiteY18" fmla="*/ 2706 h 2328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557523" h="2328040">
                  <a:moveTo>
                    <a:pt x="832429" y="2706"/>
                  </a:moveTo>
                  <a:cubicBezTo>
                    <a:pt x="908898" y="-8831"/>
                    <a:pt x="989545" y="16586"/>
                    <a:pt x="1045853" y="77774"/>
                  </a:cubicBezTo>
                  <a:lnTo>
                    <a:pt x="1053659" y="86255"/>
                  </a:lnTo>
                  <a:lnTo>
                    <a:pt x="1054353" y="87464"/>
                  </a:lnTo>
                  <a:cubicBezTo>
                    <a:pt x="1060919" y="102064"/>
                    <a:pt x="1066118" y="117538"/>
                    <a:pt x="1069759" y="133766"/>
                  </a:cubicBezTo>
                  <a:lnTo>
                    <a:pt x="1101924" y="277109"/>
                  </a:lnTo>
                  <a:lnTo>
                    <a:pt x="1557523" y="2307520"/>
                  </a:lnTo>
                  <a:lnTo>
                    <a:pt x="1466075" y="2328040"/>
                  </a:lnTo>
                  <a:lnTo>
                    <a:pt x="1001461" y="257461"/>
                  </a:lnTo>
                  <a:cubicBezTo>
                    <a:pt x="994178" y="225007"/>
                    <a:pt x="980663" y="195565"/>
                    <a:pt x="962459" y="170111"/>
                  </a:cubicBezTo>
                  <a:lnTo>
                    <a:pt x="945547" y="154140"/>
                  </a:lnTo>
                  <a:lnTo>
                    <a:pt x="945546" y="154139"/>
                  </a:lnTo>
                  <a:lnTo>
                    <a:pt x="927012" y="147798"/>
                  </a:lnTo>
                  <a:cubicBezTo>
                    <a:pt x="851762" y="129962"/>
                    <a:pt x="769287" y="148606"/>
                    <a:pt x="708099" y="204913"/>
                  </a:cubicBezTo>
                  <a:lnTo>
                    <a:pt x="70001" y="792129"/>
                  </a:lnTo>
                  <a:lnTo>
                    <a:pt x="0" y="712845"/>
                  </a:lnTo>
                  <a:lnTo>
                    <a:pt x="686277" y="81293"/>
                  </a:lnTo>
                  <a:lnTo>
                    <a:pt x="705460" y="63639"/>
                  </a:lnTo>
                  <a:cubicBezTo>
                    <a:pt x="742172" y="29855"/>
                    <a:pt x="786549" y="9628"/>
                    <a:pt x="832429" y="2706"/>
                  </a:cubicBezTo>
                  <a:close/>
                </a:path>
              </a:pathLst>
            </a:cu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 name="Hình tự do: Hình 63">
              <a:extLst>
                <a:ext uri="{FF2B5EF4-FFF2-40B4-BE49-F238E27FC236}">
                  <a16:creationId xmlns:a16="http://schemas.microsoft.com/office/drawing/2014/main" id="{2DD3A1AB-C698-5CE3-BC58-7FA26499A9E7}"/>
                </a:ext>
              </a:extLst>
            </p:cNvPr>
            <p:cNvSpPr/>
            <p:nvPr/>
          </p:nvSpPr>
          <p:spPr>
            <a:xfrm>
              <a:off x="3349865" y="3048000"/>
              <a:ext cx="519476" cy="419522"/>
            </a:xfrm>
            <a:custGeom>
              <a:avLst/>
              <a:gdLst>
                <a:gd name="connsiteX0" fmla="*/ 389607 w 519476"/>
                <a:gd name="connsiteY0" fmla="*/ 0 h 419522"/>
                <a:gd name="connsiteX1" fmla="*/ 519476 w 519476"/>
                <a:gd name="connsiteY1" fmla="*/ 129869 h 419522"/>
                <a:gd name="connsiteX2" fmla="*/ 509271 w 519476"/>
                <a:gd name="connsiteY2" fmla="*/ 180420 h 419522"/>
                <a:gd name="connsiteX3" fmla="*/ 495368 w 519476"/>
                <a:gd name="connsiteY3" fmla="*/ 201041 h 419522"/>
                <a:gd name="connsiteX4" fmla="*/ 499750 w 519476"/>
                <a:gd name="connsiteY4" fmla="*/ 230030 h 419522"/>
                <a:gd name="connsiteX5" fmla="*/ 369881 w 519476"/>
                <a:gd name="connsiteY5" fmla="*/ 359899 h 419522"/>
                <a:gd name="connsiteX6" fmla="*/ 324617 w 519476"/>
                <a:gd name="connsiteY6" fmla="*/ 350761 h 419522"/>
                <a:gd name="connsiteX7" fmla="*/ 303903 w 519476"/>
                <a:gd name="connsiteY7" fmla="*/ 381485 h 419522"/>
                <a:gd name="connsiteX8" fmla="*/ 212071 w 519476"/>
                <a:gd name="connsiteY8" fmla="*/ 419522 h 419522"/>
                <a:gd name="connsiteX9" fmla="*/ 120240 w 519476"/>
                <a:gd name="connsiteY9" fmla="*/ 381485 h 419522"/>
                <a:gd name="connsiteX10" fmla="*/ 107167 w 519476"/>
                <a:gd name="connsiteY10" fmla="*/ 362095 h 419522"/>
                <a:gd name="connsiteX11" fmla="*/ 79318 w 519476"/>
                <a:gd name="connsiteY11" fmla="*/ 356472 h 419522"/>
                <a:gd name="connsiteX12" fmla="*/ 0 w 519476"/>
                <a:gd name="connsiteY12" fmla="*/ 236809 h 419522"/>
                <a:gd name="connsiteX13" fmla="*/ 38037 w 519476"/>
                <a:gd name="connsiteY13" fmla="*/ 144978 h 419522"/>
                <a:gd name="connsiteX14" fmla="*/ 57766 w 519476"/>
                <a:gd name="connsiteY14" fmla="*/ 131676 h 419522"/>
                <a:gd name="connsiteX15" fmla="*/ 65277 w 519476"/>
                <a:gd name="connsiteY15" fmla="*/ 94472 h 419522"/>
                <a:gd name="connsiteX16" fmla="*/ 184941 w 519476"/>
                <a:gd name="connsiteY16" fmla="*/ 15154 h 419522"/>
                <a:gd name="connsiteX17" fmla="*/ 235492 w 519476"/>
                <a:gd name="connsiteY17" fmla="*/ 25360 h 419522"/>
                <a:gd name="connsiteX18" fmla="*/ 240571 w 519476"/>
                <a:gd name="connsiteY18" fmla="*/ 28784 h 419522"/>
                <a:gd name="connsiteX19" fmla="*/ 259738 w 519476"/>
                <a:gd name="connsiteY19" fmla="*/ 25886 h 419522"/>
                <a:gd name="connsiteX20" fmla="*/ 302881 w 519476"/>
                <a:gd name="connsiteY20" fmla="*/ 34596 h 419522"/>
                <a:gd name="connsiteX21" fmla="*/ 339056 w 519476"/>
                <a:gd name="connsiteY21" fmla="*/ 10206 h 419522"/>
                <a:gd name="connsiteX22" fmla="*/ 389607 w 519476"/>
                <a:gd name="connsiteY22" fmla="*/ 0 h 419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19476" h="419522">
                  <a:moveTo>
                    <a:pt x="389607" y="0"/>
                  </a:moveTo>
                  <a:cubicBezTo>
                    <a:pt x="461332" y="0"/>
                    <a:pt x="519476" y="58144"/>
                    <a:pt x="519476" y="129869"/>
                  </a:cubicBezTo>
                  <a:cubicBezTo>
                    <a:pt x="519476" y="147800"/>
                    <a:pt x="515842" y="164883"/>
                    <a:pt x="509271" y="180420"/>
                  </a:cubicBezTo>
                  <a:lnTo>
                    <a:pt x="495368" y="201041"/>
                  </a:lnTo>
                  <a:lnTo>
                    <a:pt x="499750" y="230030"/>
                  </a:lnTo>
                  <a:cubicBezTo>
                    <a:pt x="499750" y="301755"/>
                    <a:pt x="441606" y="359899"/>
                    <a:pt x="369881" y="359899"/>
                  </a:cubicBezTo>
                  <a:lnTo>
                    <a:pt x="324617" y="350761"/>
                  </a:lnTo>
                  <a:lnTo>
                    <a:pt x="303903" y="381485"/>
                  </a:lnTo>
                  <a:cubicBezTo>
                    <a:pt x="280401" y="404986"/>
                    <a:pt x="247934" y="419522"/>
                    <a:pt x="212071" y="419522"/>
                  </a:cubicBezTo>
                  <a:cubicBezTo>
                    <a:pt x="176209" y="419522"/>
                    <a:pt x="143742" y="404986"/>
                    <a:pt x="120240" y="381485"/>
                  </a:cubicBezTo>
                  <a:lnTo>
                    <a:pt x="107167" y="362095"/>
                  </a:lnTo>
                  <a:lnTo>
                    <a:pt x="79318" y="356472"/>
                  </a:lnTo>
                  <a:cubicBezTo>
                    <a:pt x="32706" y="336757"/>
                    <a:pt x="0" y="290603"/>
                    <a:pt x="0" y="236809"/>
                  </a:cubicBezTo>
                  <a:cubicBezTo>
                    <a:pt x="0" y="200947"/>
                    <a:pt x="14536" y="168479"/>
                    <a:pt x="38037" y="144978"/>
                  </a:cubicBezTo>
                  <a:lnTo>
                    <a:pt x="57766" y="131676"/>
                  </a:lnTo>
                  <a:lnTo>
                    <a:pt x="65277" y="94472"/>
                  </a:lnTo>
                  <a:cubicBezTo>
                    <a:pt x="84993" y="47860"/>
                    <a:pt x="131148" y="15154"/>
                    <a:pt x="184941" y="15154"/>
                  </a:cubicBezTo>
                  <a:cubicBezTo>
                    <a:pt x="202873" y="15154"/>
                    <a:pt x="219955" y="18788"/>
                    <a:pt x="235492" y="25360"/>
                  </a:cubicBezTo>
                  <a:lnTo>
                    <a:pt x="240571" y="28784"/>
                  </a:lnTo>
                  <a:lnTo>
                    <a:pt x="259738" y="25886"/>
                  </a:lnTo>
                  <a:lnTo>
                    <a:pt x="302881" y="34596"/>
                  </a:lnTo>
                  <a:lnTo>
                    <a:pt x="339056" y="10206"/>
                  </a:lnTo>
                  <a:cubicBezTo>
                    <a:pt x="354594" y="3634"/>
                    <a:pt x="371676" y="0"/>
                    <a:pt x="389607" y="0"/>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 name="Hình thang 5">
              <a:extLst>
                <a:ext uri="{FF2B5EF4-FFF2-40B4-BE49-F238E27FC236}">
                  <a16:creationId xmlns:a16="http://schemas.microsoft.com/office/drawing/2014/main" id="{8A3ABF46-1613-BEDF-A58E-E5C58081C24C}"/>
                </a:ext>
              </a:extLst>
            </p:cNvPr>
            <p:cNvSpPr/>
            <p:nvPr/>
          </p:nvSpPr>
          <p:spPr>
            <a:xfrm rot="14441773">
              <a:off x="2513968" y="2579348"/>
              <a:ext cx="585216" cy="451141"/>
            </a:xfrm>
            <a:prstGeom prst="trapezoid">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ình tự do: Hình 29">
              <a:extLst>
                <a:ext uri="{FF2B5EF4-FFF2-40B4-BE49-F238E27FC236}">
                  <a16:creationId xmlns:a16="http://schemas.microsoft.com/office/drawing/2014/main" id="{C01AB821-05C5-BA46-F122-29D32D4FA1E3}"/>
                </a:ext>
              </a:extLst>
            </p:cNvPr>
            <p:cNvSpPr/>
            <p:nvPr/>
          </p:nvSpPr>
          <p:spPr>
            <a:xfrm>
              <a:off x="3305629" y="3143431"/>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5" name="Nhóm 4">
              <a:extLst>
                <a:ext uri="{FF2B5EF4-FFF2-40B4-BE49-F238E27FC236}">
                  <a16:creationId xmlns:a16="http://schemas.microsoft.com/office/drawing/2014/main" id="{0A3B1757-C6CA-1EA6-2466-C08C5ED7BF46}"/>
                </a:ext>
              </a:extLst>
            </p:cNvPr>
            <p:cNvGrpSpPr/>
            <p:nvPr/>
          </p:nvGrpSpPr>
          <p:grpSpPr>
            <a:xfrm>
              <a:off x="940637" y="3010802"/>
              <a:ext cx="2036937" cy="859714"/>
              <a:chOff x="681250" y="3114766"/>
              <a:chExt cx="2036937" cy="859714"/>
            </a:xfrm>
          </p:grpSpPr>
          <p:sp>
            <p:nvSpPr>
              <p:cNvPr id="35" name="Hình tự do: Hình 34">
                <a:extLst>
                  <a:ext uri="{FF2B5EF4-FFF2-40B4-BE49-F238E27FC236}">
                    <a16:creationId xmlns:a16="http://schemas.microsoft.com/office/drawing/2014/main" id="{9FA5BCAA-06A5-EEAF-F2C6-57E55FCE59A5}"/>
                  </a:ext>
                </a:extLst>
              </p:cNvPr>
              <p:cNvSpPr/>
              <p:nvPr/>
            </p:nvSpPr>
            <p:spPr>
              <a:xfrm rot="3555084">
                <a:off x="967409" y="3344554"/>
                <a:ext cx="402403" cy="794256"/>
              </a:xfrm>
              <a:custGeom>
                <a:avLst/>
                <a:gdLst>
                  <a:gd name="connsiteX0" fmla="*/ 0 w 402403"/>
                  <a:gd name="connsiteY0" fmla="*/ 676416 h 794256"/>
                  <a:gd name="connsiteX1" fmla="*/ 402403 w 402403"/>
                  <a:gd name="connsiteY1" fmla="*/ 0 h 794256"/>
                  <a:gd name="connsiteX2" fmla="*/ 402403 w 402403"/>
                  <a:gd name="connsiteY2" fmla="*/ 553481 h 794256"/>
                  <a:gd name="connsiteX3" fmla="*/ 183659 w 402403"/>
                  <a:gd name="connsiteY3" fmla="*/ 794256 h 794256"/>
                  <a:gd name="connsiteX4" fmla="*/ 28984 w 402403"/>
                  <a:gd name="connsiteY4" fmla="*/ 723735 h 7942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2403" h="794256">
                    <a:moveTo>
                      <a:pt x="0" y="676416"/>
                    </a:moveTo>
                    <a:lnTo>
                      <a:pt x="402403" y="0"/>
                    </a:lnTo>
                    <a:lnTo>
                      <a:pt x="402403" y="553481"/>
                    </a:lnTo>
                    <a:cubicBezTo>
                      <a:pt x="402403" y="686458"/>
                      <a:pt x="304468" y="794256"/>
                      <a:pt x="183659" y="794256"/>
                    </a:cubicBezTo>
                    <a:cubicBezTo>
                      <a:pt x="123255" y="794256"/>
                      <a:pt x="68569" y="767306"/>
                      <a:pt x="28984" y="723735"/>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35E42B5F-94BF-BBFF-3A10-ACF042A75325}"/>
                  </a:ext>
                </a:extLst>
              </p:cNvPr>
              <p:cNvSpPr/>
              <p:nvPr/>
            </p:nvSpPr>
            <p:spPr>
              <a:xfrm rot="3555084">
                <a:off x="935508" y="3510540"/>
                <a:ext cx="331423" cy="596457"/>
              </a:xfrm>
              <a:custGeom>
                <a:avLst/>
                <a:gdLst>
                  <a:gd name="connsiteX0" fmla="*/ 0 w 331423"/>
                  <a:gd name="connsiteY0" fmla="*/ 557102 h 596457"/>
                  <a:gd name="connsiteX1" fmla="*/ 331423 w 331423"/>
                  <a:gd name="connsiteY1" fmla="*/ 0 h 596457"/>
                  <a:gd name="connsiteX2" fmla="*/ 331423 w 331423"/>
                  <a:gd name="connsiteY2" fmla="*/ 355681 h 596457"/>
                  <a:gd name="connsiteX3" fmla="*/ 112679 w 331423"/>
                  <a:gd name="connsiteY3" fmla="*/ 596457 h 596457"/>
                  <a:gd name="connsiteX4" fmla="*/ 27534 w 331423"/>
                  <a:gd name="connsiteY4" fmla="*/ 577536 h 5964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423" h="596457">
                    <a:moveTo>
                      <a:pt x="0" y="557102"/>
                    </a:moveTo>
                    <a:lnTo>
                      <a:pt x="331423" y="0"/>
                    </a:lnTo>
                    <a:lnTo>
                      <a:pt x="331423" y="355681"/>
                    </a:lnTo>
                    <a:cubicBezTo>
                      <a:pt x="331423" y="488659"/>
                      <a:pt x="233488" y="596457"/>
                      <a:pt x="112679" y="596457"/>
                    </a:cubicBezTo>
                    <a:cubicBezTo>
                      <a:pt x="82477" y="596457"/>
                      <a:pt x="53704" y="589720"/>
                      <a:pt x="27534" y="577536"/>
                    </a:cubicBezTo>
                    <a:close/>
                  </a:path>
                </a:pathLst>
              </a:cu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1" name="Hình tự do: Hình 30">
                <a:extLst>
                  <a:ext uri="{FF2B5EF4-FFF2-40B4-BE49-F238E27FC236}">
                    <a16:creationId xmlns:a16="http://schemas.microsoft.com/office/drawing/2014/main" id="{CD5E7770-6566-2E6F-DCBF-B107CA3115A2}"/>
                  </a:ext>
                </a:extLst>
              </p:cNvPr>
              <p:cNvSpPr/>
              <p:nvPr/>
            </p:nvSpPr>
            <p:spPr>
              <a:xfrm rot="3555084">
                <a:off x="1407111" y="2388905"/>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17" name="Hình chữ nhật 16">
              <a:extLst>
                <a:ext uri="{FF2B5EF4-FFF2-40B4-BE49-F238E27FC236}">
                  <a16:creationId xmlns:a16="http://schemas.microsoft.com/office/drawing/2014/main" id="{722E3C8E-74CE-DD44-E000-7D2BE0C9F4AB}"/>
                </a:ext>
              </a:extLst>
            </p:cNvPr>
            <p:cNvSpPr/>
            <p:nvPr/>
          </p:nvSpPr>
          <p:spPr>
            <a:xfrm>
              <a:off x="716882" y="5133636"/>
              <a:ext cx="2371417"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ình chữ nhật 64">
              <a:extLst>
                <a:ext uri="{FF2B5EF4-FFF2-40B4-BE49-F238E27FC236}">
                  <a16:creationId xmlns:a16="http://schemas.microsoft.com/office/drawing/2014/main" id="{EFCD3721-7C96-DE68-6406-757180D88305}"/>
                </a:ext>
              </a:extLst>
            </p:cNvPr>
            <p:cNvSpPr/>
            <p:nvPr/>
          </p:nvSpPr>
          <p:spPr>
            <a:xfrm>
              <a:off x="710431" y="5203982"/>
              <a:ext cx="36576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ình chữ nhật 65">
              <a:extLst>
                <a:ext uri="{FF2B5EF4-FFF2-40B4-BE49-F238E27FC236}">
                  <a16:creationId xmlns:a16="http://schemas.microsoft.com/office/drawing/2014/main" id="{649339E8-3E2C-44E1-7743-FA3A4C20DB22}"/>
                </a:ext>
              </a:extLst>
            </p:cNvPr>
            <p:cNvSpPr/>
            <p:nvPr/>
          </p:nvSpPr>
          <p:spPr>
            <a:xfrm>
              <a:off x="2732136" y="5203982"/>
              <a:ext cx="36576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ình chữ nhật 66">
              <a:extLst>
                <a:ext uri="{FF2B5EF4-FFF2-40B4-BE49-F238E27FC236}">
                  <a16:creationId xmlns:a16="http://schemas.microsoft.com/office/drawing/2014/main" id="{BE397030-9AC6-80BE-E549-830DACE7057D}"/>
                </a:ext>
              </a:extLst>
            </p:cNvPr>
            <p:cNvSpPr/>
            <p:nvPr/>
          </p:nvSpPr>
          <p:spPr>
            <a:xfrm rot="16200000">
              <a:off x="651560" y="3637281"/>
              <a:ext cx="301752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Nhóm 55">
              <a:extLst>
                <a:ext uri="{FF2B5EF4-FFF2-40B4-BE49-F238E27FC236}">
                  <a16:creationId xmlns:a16="http://schemas.microsoft.com/office/drawing/2014/main" id="{7FFFE7C6-82B1-C962-5C08-EC32903ADD91}"/>
                </a:ext>
              </a:extLst>
            </p:cNvPr>
            <p:cNvGrpSpPr/>
            <p:nvPr/>
          </p:nvGrpSpPr>
          <p:grpSpPr>
            <a:xfrm rot="19817221">
              <a:off x="1973520" y="2877646"/>
              <a:ext cx="453135" cy="592697"/>
              <a:chOff x="6004559" y="3825498"/>
              <a:chExt cx="453135" cy="685800"/>
            </a:xfrm>
          </p:grpSpPr>
          <p:sp>
            <p:nvSpPr>
              <p:cNvPr id="82" name="Hình tự do: Hình 81">
                <a:extLst>
                  <a:ext uri="{FF2B5EF4-FFF2-40B4-BE49-F238E27FC236}">
                    <a16:creationId xmlns:a16="http://schemas.microsoft.com/office/drawing/2014/main" id="{231E333B-8F8E-7E04-1E09-ED46EC15C9B9}"/>
                  </a:ext>
                </a:extLst>
              </p:cNvPr>
              <p:cNvSpPr/>
              <p:nvPr/>
            </p:nvSpPr>
            <p:spPr>
              <a:xfrm>
                <a:off x="6004559" y="3825498"/>
                <a:ext cx="453135" cy="182880"/>
              </a:xfrm>
              <a:custGeom>
                <a:avLst/>
                <a:gdLst>
                  <a:gd name="connsiteX0" fmla="*/ 0 w 453135"/>
                  <a:gd name="connsiteY0" fmla="*/ 0 h 182880"/>
                  <a:gd name="connsiteX1" fmla="*/ 453135 w 453135"/>
                  <a:gd name="connsiteY1" fmla="*/ 0 h 182880"/>
                  <a:gd name="connsiteX2" fmla="*/ 453135 w 453135"/>
                  <a:gd name="connsiteY2" fmla="*/ 182880 h 182880"/>
                  <a:gd name="connsiteX3" fmla="*/ 0 w 453135"/>
                  <a:gd name="connsiteY3" fmla="*/ 182880 h 182880"/>
                  <a:gd name="connsiteX4" fmla="*/ 0 w 453135"/>
                  <a:gd name="connsiteY4" fmla="*/ 0 h 182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135" h="182880">
                    <a:moveTo>
                      <a:pt x="0" y="0"/>
                    </a:moveTo>
                    <a:lnTo>
                      <a:pt x="453135" y="0"/>
                    </a:lnTo>
                    <a:lnTo>
                      <a:pt x="453135" y="182880"/>
                    </a:lnTo>
                    <a:lnTo>
                      <a:pt x="0" y="182880"/>
                    </a:lnTo>
                    <a:lnTo>
                      <a:pt x="0" y="0"/>
                    </a:lnTo>
                    <a:close/>
                  </a:path>
                </a:pathLst>
              </a:cu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1" name="Hình tự do: Hình 80">
                <a:extLst>
                  <a:ext uri="{FF2B5EF4-FFF2-40B4-BE49-F238E27FC236}">
                    <a16:creationId xmlns:a16="http://schemas.microsoft.com/office/drawing/2014/main" id="{CB7CB72C-D5FA-38A9-28F9-9D58DC6001BC}"/>
                  </a:ext>
                </a:extLst>
              </p:cNvPr>
              <p:cNvSpPr/>
              <p:nvPr/>
            </p:nvSpPr>
            <p:spPr>
              <a:xfrm>
                <a:off x="6004559" y="4328418"/>
                <a:ext cx="453135" cy="182880"/>
              </a:xfrm>
              <a:custGeom>
                <a:avLst/>
                <a:gdLst>
                  <a:gd name="connsiteX0" fmla="*/ 0 w 453135"/>
                  <a:gd name="connsiteY0" fmla="*/ 0 h 182880"/>
                  <a:gd name="connsiteX1" fmla="*/ 453135 w 453135"/>
                  <a:gd name="connsiteY1" fmla="*/ 0 h 182880"/>
                  <a:gd name="connsiteX2" fmla="*/ 453135 w 453135"/>
                  <a:gd name="connsiteY2" fmla="*/ 182880 h 182880"/>
                  <a:gd name="connsiteX3" fmla="*/ 0 w 453135"/>
                  <a:gd name="connsiteY3" fmla="*/ 182880 h 182880"/>
                  <a:gd name="connsiteX4" fmla="*/ 0 w 453135"/>
                  <a:gd name="connsiteY4" fmla="*/ 0 h 182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135" h="182880">
                    <a:moveTo>
                      <a:pt x="0" y="0"/>
                    </a:moveTo>
                    <a:lnTo>
                      <a:pt x="453135" y="0"/>
                    </a:lnTo>
                    <a:lnTo>
                      <a:pt x="453135" y="182880"/>
                    </a:lnTo>
                    <a:lnTo>
                      <a:pt x="0" y="182880"/>
                    </a:lnTo>
                    <a:lnTo>
                      <a:pt x="0" y="0"/>
                    </a:lnTo>
                    <a:close/>
                  </a:path>
                </a:pathLst>
              </a:cu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72" name="Nhóm 71">
              <a:extLst>
                <a:ext uri="{FF2B5EF4-FFF2-40B4-BE49-F238E27FC236}">
                  <a16:creationId xmlns:a16="http://schemas.microsoft.com/office/drawing/2014/main" id="{2AF59537-522A-3CB4-78F8-C6EF6BB5986C}"/>
                </a:ext>
              </a:extLst>
            </p:cNvPr>
            <p:cNvGrpSpPr/>
            <p:nvPr/>
          </p:nvGrpSpPr>
          <p:grpSpPr>
            <a:xfrm>
              <a:off x="1856422" y="3581400"/>
              <a:ext cx="2046582" cy="457200"/>
              <a:chOff x="1856422" y="3651009"/>
              <a:chExt cx="2046582" cy="457200"/>
            </a:xfrm>
          </p:grpSpPr>
          <p:sp>
            <p:nvSpPr>
              <p:cNvPr id="84" name="Hình chữ nhật 83">
                <a:extLst>
                  <a:ext uri="{FF2B5EF4-FFF2-40B4-BE49-F238E27FC236}">
                    <a16:creationId xmlns:a16="http://schemas.microsoft.com/office/drawing/2014/main" id="{F8A1CA02-5D06-864A-CAF5-8C16D2A6E73F}"/>
                  </a:ext>
                </a:extLst>
              </p:cNvPr>
              <p:cNvSpPr/>
              <p:nvPr/>
            </p:nvSpPr>
            <p:spPr>
              <a:xfrm flipV="1">
                <a:off x="1856422" y="3865527"/>
                <a:ext cx="1920240" cy="45719"/>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ình chữ nhật 84">
                <a:extLst>
                  <a:ext uri="{FF2B5EF4-FFF2-40B4-BE49-F238E27FC236}">
                    <a16:creationId xmlns:a16="http://schemas.microsoft.com/office/drawing/2014/main" id="{65057473-3BF4-12E5-D0B1-0466F91F0C09}"/>
                  </a:ext>
                </a:extLst>
              </p:cNvPr>
              <p:cNvSpPr/>
              <p:nvPr/>
            </p:nvSpPr>
            <p:spPr>
              <a:xfrm>
                <a:off x="1999914" y="3808315"/>
                <a:ext cx="724698" cy="160143"/>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ình chữ nhật 85">
                <a:extLst>
                  <a:ext uri="{FF2B5EF4-FFF2-40B4-BE49-F238E27FC236}">
                    <a16:creationId xmlns:a16="http://schemas.microsoft.com/office/drawing/2014/main" id="{399DAB1A-4636-0F1F-23C7-6F064752AE61}"/>
                  </a:ext>
                </a:extLst>
              </p:cNvPr>
              <p:cNvSpPr/>
              <p:nvPr/>
            </p:nvSpPr>
            <p:spPr>
              <a:xfrm rot="18511249" flipV="1">
                <a:off x="1933435" y="3856749"/>
                <a:ext cx="457200" cy="45719"/>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ình chữ nhật 86">
                <a:extLst>
                  <a:ext uri="{FF2B5EF4-FFF2-40B4-BE49-F238E27FC236}">
                    <a16:creationId xmlns:a16="http://schemas.microsoft.com/office/drawing/2014/main" id="{6E2B7D12-50D9-B10C-8D53-EA853A8B8903}"/>
                  </a:ext>
                </a:extLst>
              </p:cNvPr>
              <p:cNvSpPr/>
              <p:nvPr/>
            </p:nvSpPr>
            <p:spPr>
              <a:xfrm>
                <a:off x="3292402" y="3777076"/>
                <a:ext cx="610602" cy="22262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Hình Bầu dục 70">
                <a:extLst>
                  <a:ext uri="{FF2B5EF4-FFF2-40B4-BE49-F238E27FC236}">
                    <a16:creationId xmlns:a16="http://schemas.microsoft.com/office/drawing/2014/main" id="{9A5C178D-3472-150F-252D-FD85CE0E847E}"/>
                  </a:ext>
                </a:extLst>
              </p:cNvPr>
              <p:cNvSpPr/>
              <p:nvPr/>
            </p:nvSpPr>
            <p:spPr>
              <a:xfrm>
                <a:off x="2097397" y="38419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3" name="Nhóm 172">
              <a:extLst>
                <a:ext uri="{FF2B5EF4-FFF2-40B4-BE49-F238E27FC236}">
                  <a16:creationId xmlns:a16="http://schemas.microsoft.com/office/drawing/2014/main" id="{1D9BE126-0F44-1F49-8946-4A9598DF2924}"/>
                </a:ext>
              </a:extLst>
            </p:cNvPr>
            <p:cNvGrpSpPr/>
            <p:nvPr/>
          </p:nvGrpSpPr>
          <p:grpSpPr>
            <a:xfrm>
              <a:off x="765345" y="3867854"/>
              <a:ext cx="990167" cy="1239927"/>
              <a:chOff x="4816675" y="4186238"/>
              <a:chExt cx="990167" cy="1239927"/>
            </a:xfrm>
          </p:grpSpPr>
          <p:sp>
            <p:nvSpPr>
              <p:cNvPr id="127" name="Hình tự do: Hình 126">
                <a:extLst>
                  <a:ext uri="{FF2B5EF4-FFF2-40B4-BE49-F238E27FC236}">
                    <a16:creationId xmlns:a16="http://schemas.microsoft.com/office/drawing/2014/main" id="{766C3410-3F1A-D67B-7322-6F6399CC489D}"/>
                  </a:ext>
                </a:extLst>
              </p:cNvPr>
              <p:cNvSpPr/>
              <p:nvPr/>
            </p:nvSpPr>
            <p:spPr>
              <a:xfrm flipH="1">
                <a:off x="4863122" y="5059792"/>
                <a:ext cx="943720" cy="366373"/>
              </a:xfrm>
              <a:custGeom>
                <a:avLst/>
                <a:gdLst>
                  <a:gd name="connsiteX0" fmla="*/ 939739 w 943720"/>
                  <a:gd name="connsiteY0" fmla="*/ 0 h 366373"/>
                  <a:gd name="connsiteX1" fmla="*/ 3982 w 943720"/>
                  <a:gd name="connsiteY1" fmla="*/ 0 h 366373"/>
                  <a:gd name="connsiteX2" fmla="*/ 0 w 943720"/>
                  <a:gd name="connsiteY2" fmla="*/ 35379 h 366373"/>
                  <a:gd name="connsiteX3" fmla="*/ 138205 w 943720"/>
                  <a:gd name="connsiteY3" fmla="*/ 259691 h 366373"/>
                  <a:gd name="connsiteX4" fmla="*/ 138836 w 943720"/>
                  <a:gd name="connsiteY4" fmla="*/ 260041 h 366373"/>
                  <a:gd name="connsiteX5" fmla="*/ 128763 w 943720"/>
                  <a:gd name="connsiteY5" fmla="*/ 296888 h 366373"/>
                  <a:gd name="connsiteX6" fmla="*/ 116109 w 943720"/>
                  <a:gd name="connsiteY6" fmla="*/ 305419 h 366373"/>
                  <a:gd name="connsiteX7" fmla="*/ 90861 w 943720"/>
                  <a:gd name="connsiteY7" fmla="*/ 366373 h 366373"/>
                  <a:gd name="connsiteX8" fmla="*/ 852861 w 943720"/>
                  <a:gd name="connsiteY8" fmla="*/ 366373 h 366373"/>
                  <a:gd name="connsiteX9" fmla="*/ 827613 w 943720"/>
                  <a:gd name="connsiteY9" fmla="*/ 305419 h 366373"/>
                  <a:gd name="connsiteX10" fmla="*/ 814958 w 943720"/>
                  <a:gd name="connsiteY10" fmla="*/ 296887 h 366373"/>
                  <a:gd name="connsiteX11" fmla="*/ 804886 w 943720"/>
                  <a:gd name="connsiteY11" fmla="*/ 260041 h 366373"/>
                  <a:gd name="connsiteX12" fmla="*/ 805516 w 943720"/>
                  <a:gd name="connsiteY12" fmla="*/ 259691 h 366373"/>
                  <a:gd name="connsiteX13" fmla="*/ 943720 w 943720"/>
                  <a:gd name="connsiteY13" fmla="*/ 35379 h 366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943720" h="366373">
                    <a:moveTo>
                      <a:pt x="939739" y="0"/>
                    </a:moveTo>
                    <a:lnTo>
                      <a:pt x="3982" y="0"/>
                    </a:lnTo>
                    <a:lnTo>
                      <a:pt x="0" y="35379"/>
                    </a:lnTo>
                    <a:cubicBezTo>
                      <a:pt x="0" y="122979"/>
                      <a:pt x="52814" y="202285"/>
                      <a:pt x="138205" y="259691"/>
                    </a:cubicBezTo>
                    <a:lnTo>
                      <a:pt x="138836" y="260041"/>
                    </a:lnTo>
                    <a:lnTo>
                      <a:pt x="128763" y="296888"/>
                    </a:lnTo>
                    <a:lnTo>
                      <a:pt x="116109" y="305419"/>
                    </a:lnTo>
                    <a:cubicBezTo>
                      <a:pt x="100509" y="321019"/>
                      <a:pt x="90861" y="342569"/>
                      <a:pt x="90861" y="366373"/>
                    </a:cubicBezTo>
                    <a:lnTo>
                      <a:pt x="852861" y="366373"/>
                    </a:lnTo>
                    <a:cubicBezTo>
                      <a:pt x="852861" y="342569"/>
                      <a:pt x="843213" y="321019"/>
                      <a:pt x="827613" y="305419"/>
                    </a:cubicBezTo>
                    <a:lnTo>
                      <a:pt x="814958" y="296887"/>
                    </a:lnTo>
                    <a:lnTo>
                      <a:pt x="804886" y="260041"/>
                    </a:lnTo>
                    <a:lnTo>
                      <a:pt x="805516" y="259691"/>
                    </a:lnTo>
                    <a:cubicBezTo>
                      <a:pt x="890905" y="202285"/>
                      <a:pt x="943720" y="122979"/>
                      <a:pt x="943720" y="35379"/>
                    </a:cubicBezTo>
                    <a:close/>
                  </a:path>
                </a:pathLst>
              </a:custGeom>
              <a:solidFill>
                <a:srgbClr val="E0F4FB"/>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4" name="Hình tự do: Hình 143">
                <a:extLst>
                  <a:ext uri="{FF2B5EF4-FFF2-40B4-BE49-F238E27FC236}">
                    <a16:creationId xmlns:a16="http://schemas.microsoft.com/office/drawing/2014/main" id="{DE0DBB23-A119-8005-0309-453835CE6C55}"/>
                  </a:ext>
                </a:extLst>
              </p:cNvPr>
              <p:cNvSpPr/>
              <p:nvPr/>
            </p:nvSpPr>
            <p:spPr>
              <a:xfrm>
                <a:off x="5262159" y="4528561"/>
                <a:ext cx="214313" cy="855025"/>
              </a:xfrm>
              <a:custGeom>
                <a:avLst/>
                <a:gdLst>
                  <a:gd name="connsiteX0" fmla="*/ 57150 w 214313"/>
                  <a:gd name="connsiteY0" fmla="*/ 0 h 855025"/>
                  <a:gd name="connsiteX1" fmla="*/ 38100 w 214313"/>
                  <a:gd name="connsiteY1" fmla="*/ 79523 h 855025"/>
                  <a:gd name="connsiteX2" fmla="*/ 33338 w 214313"/>
                  <a:gd name="connsiteY2" fmla="*/ 108440 h 855025"/>
                  <a:gd name="connsiteX3" fmla="*/ 23813 w 214313"/>
                  <a:gd name="connsiteY3" fmla="*/ 151816 h 855025"/>
                  <a:gd name="connsiteX4" fmla="*/ 14288 w 214313"/>
                  <a:gd name="connsiteY4" fmla="*/ 245796 h 855025"/>
                  <a:gd name="connsiteX5" fmla="*/ 0 w 214313"/>
                  <a:gd name="connsiteY5" fmla="*/ 368695 h 855025"/>
                  <a:gd name="connsiteX6" fmla="*/ 4763 w 214313"/>
                  <a:gd name="connsiteY6" fmla="*/ 520509 h 855025"/>
                  <a:gd name="connsiteX7" fmla="*/ 9525 w 214313"/>
                  <a:gd name="connsiteY7" fmla="*/ 578344 h 855025"/>
                  <a:gd name="connsiteX8" fmla="*/ 23813 w 214313"/>
                  <a:gd name="connsiteY8" fmla="*/ 614491 h 855025"/>
                  <a:gd name="connsiteX9" fmla="*/ 33338 w 214313"/>
                  <a:gd name="connsiteY9" fmla="*/ 672325 h 855025"/>
                  <a:gd name="connsiteX10" fmla="*/ 38100 w 214313"/>
                  <a:gd name="connsiteY10" fmla="*/ 708471 h 855025"/>
                  <a:gd name="connsiteX11" fmla="*/ 47625 w 214313"/>
                  <a:gd name="connsiteY11" fmla="*/ 751847 h 855025"/>
                  <a:gd name="connsiteX12" fmla="*/ 61913 w 214313"/>
                  <a:gd name="connsiteY12" fmla="*/ 773536 h 855025"/>
                  <a:gd name="connsiteX13" fmla="*/ 71438 w 214313"/>
                  <a:gd name="connsiteY13" fmla="*/ 795223 h 855025"/>
                  <a:gd name="connsiteX14" fmla="*/ 114300 w 214313"/>
                  <a:gd name="connsiteY14" fmla="*/ 831370 h 855025"/>
                  <a:gd name="connsiteX15" fmla="*/ 152400 w 214313"/>
                  <a:gd name="connsiteY15" fmla="*/ 853057 h 855025"/>
                  <a:gd name="connsiteX16" fmla="*/ 214313 w 214313"/>
                  <a:gd name="connsiteY16" fmla="*/ 853057 h 855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4313" h="855025" extrusionOk="0">
                    <a:moveTo>
                      <a:pt x="57150" y="0"/>
                    </a:moveTo>
                    <a:cubicBezTo>
                      <a:pt x="47234" y="33185"/>
                      <a:pt x="45845" y="41568"/>
                      <a:pt x="38100" y="79523"/>
                    </a:cubicBezTo>
                    <a:cubicBezTo>
                      <a:pt x="36577" y="89254"/>
                      <a:pt x="35863" y="98954"/>
                      <a:pt x="33338" y="108440"/>
                    </a:cubicBezTo>
                    <a:cubicBezTo>
                      <a:pt x="30453" y="123038"/>
                      <a:pt x="23814" y="151816"/>
                      <a:pt x="23813" y="151816"/>
                    </a:cubicBezTo>
                    <a:cubicBezTo>
                      <a:pt x="15153" y="186288"/>
                      <a:pt x="14614" y="212312"/>
                      <a:pt x="14288" y="245796"/>
                    </a:cubicBezTo>
                    <a:cubicBezTo>
                      <a:pt x="14612" y="368695"/>
                      <a:pt x="18809" y="281091"/>
                      <a:pt x="0" y="368695"/>
                    </a:cubicBezTo>
                    <a:cubicBezTo>
                      <a:pt x="1236" y="416366"/>
                      <a:pt x="-5524" y="462075"/>
                      <a:pt x="4763" y="520509"/>
                    </a:cubicBezTo>
                    <a:cubicBezTo>
                      <a:pt x="2877" y="538614"/>
                      <a:pt x="5088" y="558627"/>
                      <a:pt x="9525" y="578344"/>
                    </a:cubicBezTo>
                    <a:cubicBezTo>
                      <a:pt x="12273" y="593389"/>
                      <a:pt x="19411" y="602075"/>
                      <a:pt x="23813" y="614491"/>
                    </a:cubicBezTo>
                    <a:cubicBezTo>
                      <a:pt x="26310" y="636283"/>
                      <a:pt x="30179" y="655998"/>
                      <a:pt x="33338" y="672325"/>
                    </a:cubicBezTo>
                    <a:cubicBezTo>
                      <a:pt x="33896" y="683470"/>
                      <a:pt x="35654" y="695951"/>
                      <a:pt x="38100" y="708471"/>
                    </a:cubicBezTo>
                    <a:cubicBezTo>
                      <a:pt x="42660" y="723873"/>
                      <a:pt x="40189" y="740412"/>
                      <a:pt x="47625" y="751847"/>
                    </a:cubicBezTo>
                    <a:cubicBezTo>
                      <a:pt x="52079" y="760199"/>
                      <a:pt x="59482" y="766278"/>
                      <a:pt x="61913" y="773536"/>
                    </a:cubicBezTo>
                    <a:cubicBezTo>
                      <a:pt x="64734" y="778977"/>
                      <a:pt x="67366" y="789926"/>
                      <a:pt x="71438" y="795223"/>
                    </a:cubicBezTo>
                    <a:cubicBezTo>
                      <a:pt x="94035" y="825221"/>
                      <a:pt x="93367" y="819679"/>
                      <a:pt x="114300" y="831370"/>
                    </a:cubicBezTo>
                    <a:cubicBezTo>
                      <a:pt x="126189" y="837483"/>
                      <a:pt x="139815" y="849748"/>
                      <a:pt x="152400" y="853057"/>
                    </a:cubicBezTo>
                    <a:cubicBezTo>
                      <a:pt x="168209" y="858765"/>
                      <a:pt x="197287" y="852358"/>
                      <a:pt x="214313" y="853057"/>
                    </a:cubicBezTo>
                  </a:path>
                </a:pathLst>
              </a:custGeom>
              <a:noFill/>
              <a:ln w="57150">
                <a:solidFill>
                  <a:schemeClr val="tx1">
                    <a:lumMod val="50000"/>
                    <a:lumOff val="50000"/>
                  </a:schemeClr>
                </a:solidFill>
                <a:extLst>
                  <a:ext uri="{C807C97D-BFC1-408E-A445-0C87EB9F89A2}">
                    <ask:lineSketchStyleProps xmlns:ask="http://schemas.microsoft.com/office/drawing/2018/sketchyshapes" sd="1483775603">
                      <a:custGeom>
                        <a:avLst/>
                        <a:gdLst>
                          <a:gd name="connsiteX0" fmla="*/ 57150 w 214313"/>
                          <a:gd name="connsiteY0" fmla="*/ 0 h 563271"/>
                          <a:gd name="connsiteX1" fmla="*/ 38100 w 214313"/>
                          <a:gd name="connsiteY1" fmla="*/ 52388 h 563271"/>
                          <a:gd name="connsiteX2" fmla="*/ 33338 w 214313"/>
                          <a:gd name="connsiteY2" fmla="*/ 71438 h 563271"/>
                          <a:gd name="connsiteX3" fmla="*/ 23813 w 214313"/>
                          <a:gd name="connsiteY3" fmla="*/ 100013 h 563271"/>
                          <a:gd name="connsiteX4" fmla="*/ 14288 w 214313"/>
                          <a:gd name="connsiteY4" fmla="*/ 161925 h 563271"/>
                          <a:gd name="connsiteX5" fmla="*/ 0 w 214313"/>
                          <a:gd name="connsiteY5" fmla="*/ 242888 h 563271"/>
                          <a:gd name="connsiteX6" fmla="*/ 4763 w 214313"/>
                          <a:gd name="connsiteY6" fmla="*/ 342900 h 563271"/>
                          <a:gd name="connsiteX7" fmla="*/ 9525 w 214313"/>
                          <a:gd name="connsiteY7" fmla="*/ 381000 h 563271"/>
                          <a:gd name="connsiteX8" fmla="*/ 23813 w 214313"/>
                          <a:gd name="connsiteY8" fmla="*/ 404813 h 563271"/>
                          <a:gd name="connsiteX9" fmla="*/ 33338 w 214313"/>
                          <a:gd name="connsiteY9" fmla="*/ 442913 h 563271"/>
                          <a:gd name="connsiteX10" fmla="*/ 38100 w 214313"/>
                          <a:gd name="connsiteY10" fmla="*/ 466725 h 563271"/>
                          <a:gd name="connsiteX11" fmla="*/ 47625 w 214313"/>
                          <a:gd name="connsiteY11" fmla="*/ 495300 h 563271"/>
                          <a:gd name="connsiteX12" fmla="*/ 61913 w 214313"/>
                          <a:gd name="connsiteY12" fmla="*/ 509588 h 563271"/>
                          <a:gd name="connsiteX13" fmla="*/ 71438 w 214313"/>
                          <a:gd name="connsiteY13" fmla="*/ 523875 h 563271"/>
                          <a:gd name="connsiteX14" fmla="*/ 114300 w 214313"/>
                          <a:gd name="connsiteY14" fmla="*/ 547688 h 563271"/>
                          <a:gd name="connsiteX15" fmla="*/ 152400 w 214313"/>
                          <a:gd name="connsiteY15" fmla="*/ 561975 h 563271"/>
                          <a:gd name="connsiteX16" fmla="*/ 214313 w 214313"/>
                          <a:gd name="connsiteY16" fmla="*/ 561975 h 563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4313" h="563271">
                            <a:moveTo>
                              <a:pt x="57150" y="0"/>
                            </a:moveTo>
                            <a:cubicBezTo>
                              <a:pt x="48062" y="22720"/>
                              <a:pt x="45436" y="27935"/>
                              <a:pt x="38100" y="52388"/>
                            </a:cubicBezTo>
                            <a:cubicBezTo>
                              <a:pt x="36219" y="58657"/>
                              <a:pt x="35219" y="65169"/>
                              <a:pt x="33338" y="71438"/>
                            </a:cubicBezTo>
                            <a:cubicBezTo>
                              <a:pt x="30453" y="81055"/>
                              <a:pt x="23813" y="100013"/>
                              <a:pt x="23813" y="100013"/>
                            </a:cubicBezTo>
                            <a:cubicBezTo>
                              <a:pt x="20760" y="121378"/>
                              <a:pt x="18249" y="140799"/>
                              <a:pt x="14288" y="161925"/>
                            </a:cubicBezTo>
                            <a:cubicBezTo>
                              <a:pt x="214" y="236990"/>
                              <a:pt x="8681" y="182129"/>
                              <a:pt x="0" y="242888"/>
                            </a:cubicBezTo>
                            <a:cubicBezTo>
                              <a:pt x="1588" y="276225"/>
                              <a:pt x="2467" y="309604"/>
                              <a:pt x="4763" y="342900"/>
                            </a:cubicBezTo>
                            <a:cubicBezTo>
                              <a:pt x="5644" y="355668"/>
                              <a:pt x="5761" y="368767"/>
                              <a:pt x="9525" y="381000"/>
                            </a:cubicBezTo>
                            <a:cubicBezTo>
                              <a:pt x="12247" y="389848"/>
                              <a:pt x="19050" y="396875"/>
                              <a:pt x="23813" y="404813"/>
                            </a:cubicBezTo>
                            <a:cubicBezTo>
                              <a:pt x="26988" y="417513"/>
                              <a:pt x="30771" y="430076"/>
                              <a:pt x="33338" y="442913"/>
                            </a:cubicBezTo>
                            <a:cubicBezTo>
                              <a:pt x="34925" y="450850"/>
                              <a:pt x="35970" y="458916"/>
                              <a:pt x="38100" y="466725"/>
                            </a:cubicBezTo>
                            <a:cubicBezTo>
                              <a:pt x="40742" y="476411"/>
                              <a:pt x="40525" y="488200"/>
                              <a:pt x="47625" y="495300"/>
                            </a:cubicBezTo>
                            <a:cubicBezTo>
                              <a:pt x="52388" y="500063"/>
                              <a:pt x="57601" y="504414"/>
                              <a:pt x="61913" y="509588"/>
                            </a:cubicBezTo>
                            <a:cubicBezTo>
                              <a:pt x="65577" y="513985"/>
                              <a:pt x="67130" y="520106"/>
                              <a:pt x="71438" y="523875"/>
                            </a:cubicBezTo>
                            <a:cubicBezTo>
                              <a:pt x="94240" y="543827"/>
                              <a:pt x="93516" y="540130"/>
                              <a:pt x="114300" y="547688"/>
                            </a:cubicBezTo>
                            <a:cubicBezTo>
                              <a:pt x="127047" y="552323"/>
                              <a:pt x="138973" y="560057"/>
                              <a:pt x="152400" y="561975"/>
                            </a:cubicBezTo>
                            <a:cubicBezTo>
                              <a:pt x="172830" y="564893"/>
                              <a:pt x="193675" y="561975"/>
                              <a:pt x="214313" y="561975"/>
                            </a:cubicBezTo>
                          </a:path>
                        </a:pathLst>
                      </a:cu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Hình tự do: Hình 122">
                <a:extLst>
                  <a:ext uri="{FF2B5EF4-FFF2-40B4-BE49-F238E27FC236}">
                    <a16:creationId xmlns:a16="http://schemas.microsoft.com/office/drawing/2014/main" id="{FAEA0697-FDD6-B3ED-710E-A6CC00A40478}"/>
                  </a:ext>
                </a:extLst>
              </p:cNvPr>
              <p:cNvSpPr/>
              <p:nvPr/>
            </p:nvSpPr>
            <p:spPr>
              <a:xfrm>
                <a:off x="5151375" y="4580617"/>
                <a:ext cx="274320" cy="274320"/>
              </a:xfrm>
              <a:custGeom>
                <a:avLst/>
                <a:gdLst>
                  <a:gd name="connsiteX0" fmla="*/ 0 w 291830"/>
                  <a:gd name="connsiteY0" fmla="*/ 0 h 345393"/>
                  <a:gd name="connsiteX1" fmla="*/ 291830 w 291830"/>
                  <a:gd name="connsiteY1" fmla="*/ 0 h 345393"/>
                  <a:gd name="connsiteX2" fmla="*/ 274575 w 291830"/>
                  <a:gd name="connsiteY2" fmla="*/ 200244 h 345393"/>
                  <a:gd name="connsiteX3" fmla="*/ 273930 w 291830"/>
                  <a:gd name="connsiteY3" fmla="*/ 200244 h 345393"/>
                  <a:gd name="connsiteX4" fmla="*/ 273930 w 291830"/>
                  <a:gd name="connsiteY4" fmla="*/ 200245 h 345393"/>
                  <a:gd name="connsiteX5" fmla="*/ 145914 w 291830"/>
                  <a:gd name="connsiteY5" fmla="*/ 345393 h 345393"/>
                  <a:gd name="connsiteX6" fmla="*/ 17898 w 291830"/>
                  <a:gd name="connsiteY6" fmla="*/ 200245 h 345393"/>
                  <a:gd name="connsiteX7" fmla="*/ 17898 w 291830"/>
                  <a:gd name="connsiteY7" fmla="*/ 200244 h 345393"/>
                  <a:gd name="connsiteX8" fmla="*/ 17255 w 291830"/>
                  <a:gd name="connsiteY8" fmla="*/ 200244 h 345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1830" h="345393">
                    <a:moveTo>
                      <a:pt x="0" y="0"/>
                    </a:moveTo>
                    <a:lnTo>
                      <a:pt x="291830" y="0"/>
                    </a:lnTo>
                    <a:lnTo>
                      <a:pt x="274575" y="200244"/>
                    </a:lnTo>
                    <a:lnTo>
                      <a:pt x="273930" y="200244"/>
                    </a:lnTo>
                    <a:lnTo>
                      <a:pt x="273930" y="200245"/>
                    </a:lnTo>
                    <a:cubicBezTo>
                      <a:pt x="273930" y="280408"/>
                      <a:pt x="216615" y="345393"/>
                      <a:pt x="145914" y="345393"/>
                    </a:cubicBezTo>
                    <a:cubicBezTo>
                      <a:pt x="75213" y="345393"/>
                      <a:pt x="17898" y="280408"/>
                      <a:pt x="17898" y="200245"/>
                    </a:cubicBezTo>
                    <a:lnTo>
                      <a:pt x="17898" y="200244"/>
                    </a:lnTo>
                    <a:lnTo>
                      <a:pt x="17255" y="200244"/>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ình tự do: Hình 123">
                <a:extLst>
                  <a:ext uri="{FF2B5EF4-FFF2-40B4-BE49-F238E27FC236}">
                    <a16:creationId xmlns:a16="http://schemas.microsoft.com/office/drawing/2014/main" id="{CF6A3F97-4985-DE0B-847C-606647FA347F}"/>
                  </a:ext>
                </a:extLst>
              </p:cNvPr>
              <p:cNvSpPr/>
              <p:nvPr/>
            </p:nvSpPr>
            <p:spPr>
              <a:xfrm flipH="1">
                <a:off x="4816675" y="4647806"/>
                <a:ext cx="943720" cy="776885"/>
              </a:xfrm>
              <a:custGeom>
                <a:avLst/>
                <a:gdLst>
                  <a:gd name="connsiteX0" fmla="*/ 617775 w 943720"/>
                  <a:gd name="connsiteY0" fmla="*/ 0 h 776885"/>
                  <a:gd name="connsiteX1" fmla="*/ 325945 w 943720"/>
                  <a:gd name="connsiteY1" fmla="*/ 0 h 776885"/>
                  <a:gd name="connsiteX2" fmla="*/ 337058 w 943720"/>
                  <a:gd name="connsiteY2" fmla="*/ 128963 h 776885"/>
                  <a:gd name="connsiteX3" fmla="*/ 315269 w 943720"/>
                  <a:gd name="connsiteY3" fmla="*/ 147944 h 776885"/>
                  <a:gd name="connsiteX4" fmla="*/ 288191 w 943720"/>
                  <a:gd name="connsiteY4" fmla="*/ 153595 h 776885"/>
                  <a:gd name="connsiteX5" fmla="*/ 0 w 943720"/>
                  <a:gd name="connsiteY5" fmla="*/ 445891 h 776885"/>
                  <a:gd name="connsiteX6" fmla="*/ 138205 w 943720"/>
                  <a:gd name="connsiteY6" fmla="*/ 670203 h 776885"/>
                  <a:gd name="connsiteX7" fmla="*/ 138836 w 943720"/>
                  <a:gd name="connsiteY7" fmla="*/ 670553 h 776885"/>
                  <a:gd name="connsiteX8" fmla="*/ 128763 w 943720"/>
                  <a:gd name="connsiteY8" fmla="*/ 707400 h 776885"/>
                  <a:gd name="connsiteX9" fmla="*/ 116109 w 943720"/>
                  <a:gd name="connsiteY9" fmla="*/ 715931 h 776885"/>
                  <a:gd name="connsiteX10" fmla="*/ 90861 w 943720"/>
                  <a:gd name="connsiteY10" fmla="*/ 776885 h 776885"/>
                  <a:gd name="connsiteX11" fmla="*/ 852861 w 943720"/>
                  <a:gd name="connsiteY11" fmla="*/ 776885 h 776885"/>
                  <a:gd name="connsiteX12" fmla="*/ 827613 w 943720"/>
                  <a:gd name="connsiteY12" fmla="*/ 715931 h 776885"/>
                  <a:gd name="connsiteX13" fmla="*/ 814958 w 943720"/>
                  <a:gd name="connsiteY13" fmla="*/ 707399 h 776885"/>
                  <a:gd name="connsiteX14" fmla="*/ 804886 w 943720"/>
                  <a:gd name="connsiteY14" fmla="*/ 670553 h 776885"/>
                  <a:gd name="connsiteX15" fmla="*/ 805516 w 943720"/>
                  <a:gd name="connsiteY15" fmla="*/ 670203 h 776885"/>
                  <a:gd name="connsiteX16" fmla="*/ 943720 w 943720"/>
                  <a:gd name="connsiteY16" fmla="*/ 445891 h 776885"/>
                  <a:gd name="connsiteX17" fmla="*/ 655529 w 943720"/>
                  <a:gd name="connsiteY17" fmla="*/ 153595 h 776885"/>
                  <a:gd name="connsiteX18" fmla="*/ 628454 w 943720"/>
                  <a:gd name="connsiteY18" fmla="*/ 147944 h 776885"/>
                  <a:gd name="connsiteX19" fmla="*/ 606663 w 943720"/>
                  <a:gd name="connsiteY19" fmla="*/ 128961 h 776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43720" h="776885">
                    <a:moveTo>
                      <a:pt x="617775" y="0"/>
                    </a:moveTo>
                    <a:lnTo>
                      <a:pt x="325945" y="0"/>
                    </a:lnTo>
                    <a:lnTo>
                      <a:pt x="337058" y="128963"/>
                    </a:lnTo>
                    <a:lnTo>
                      <a:pt x="315269" y="147944"/>
                    </a:lnTo>
                    <a:lnTo>
                      <a:pt x="288191" y="153595"/>
                    </a:lnTo>
                    <a:cubicBezTo>
                      <a:pt x="118833" y="201752"/>
                      <a:pt x="0" y="314492"/>
                      <a:pt x="0" y="445891"/>
                    </a:cubicBezTo>
                    <a:cubicBezTo>
                      <a:pt x="0" y="533491"/>
                      <a:pt x="52814" y="612797"/>
                      <a:pt x="138205" y="670203"/>
                    </a:cubicBezTo>
                    <a:lnTo>
                      <a:pt x="138836" y="670553"/>
                    </a:lnTo>
                    <a:lnTo>
                      <a:pt x="128763" y="707400"/>
                    </a:lnTo>
                    <a:lnTo>
                      <a:pt x="116109" y="715931"/>
                    </a:lnTo>
                    <a:cubicBezTo>
                      <a:pt x="100509" y="731531"/>
                      <a:pt x="90861" y="753081"/>
                      <a:pt x="90861" y="776885"/>
                    </a:cubicBezTo>
                    <a:lnTo>
                      <a:pt x="852861" y="776885"/>
                    </a:lnTo>
                    <a:cubicBezTo>
                      <a:pt x="852861" y="753081"/>
                      <a:pt x="843213" y="731531"/>
                      <a:pt x="827613" y="715931"/>
                    </a:cubicBezTo>
                    <a:lnTo>
                      <a:pt x="814958" y="707399"/>
                    </a:lnTo>
                    <a:lnTo>
                      <a:pt x="804886" y="670553"/>
                    </a:lnTo>
                    <a:lnTo>
                      <a:pt x="805516" y="670203"/>
                    </a:lnTo>
                    <a:cubicBezTo>
                      <a:pt x="890905" y="612797"/>
                      <a:pt x="943720" y="533491"/>
                      <a:pt x="943720" y="445891"/>
                    </a:cubicBezTo>
                    <a:cubicBezTo>
                      <a:pt x="943720" y="314492"/>
                      <a:pt x="824887" y="201752"/>
                      <a:pt x="655529" y="153595"/>
                    </a:cubicBezTo>
                    <a:lnTo>
                      <a:pt x="628454" y="147944"/>
                    </a:lnTo>
                    <a:lnTo>
                      <a:pt x="606663" y="128961"/>
                    </a:ln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1" name="Nhóm 170">
                <a:extLst>
                  <a:ext uri="{FF2B5EF4-FFF2-40B4-BE49-F238E27FC236}">
                    <a16:creationId xmlns:a16="http://schemas.microsoft.com/office/drawing/2014/main" id="{7871C9F1-966C-B144-2CC7-A4D008D4E69A}"/>
                  </a:ext>
                </a:extLst>
              </p:cNvPr>
              <p:cNvGrpSpPr/>
              <p:nvPr/>
            </p:nvGrpSpPr>
            <p:grpSpPr>
              <a:xfrm>
                <a:off x="5122042" y="4186238"/>
                <a:ext cx="332987" cy="401235"/>
                <a:chOff x="6373403" y="4419600"/>
                <a:chExt cx="332987" cy="401235"/>
              </a:xfrm>
            </p:grpSpPr>
            <p:sp>
              <p:nvSpPr>
                <p:cNvPr id="172" name="Hình tự do: Hình 171">
                  <a:extLst>
                    <a:ext uri="{FF2B5EF4-FFF2-40B4-BE49-F238E27FC236}">
                      <a16:creationId xmlns:a16="http://schemas.microsoft.com/office/drawing/2014/main" id="{51FAF0EB-2388-F2C1-1E10-BEE820B7565F}"/>
                    </a:ext>
                  </a:extLst>
                </p:cNvPr>
                <p:cNvSpPr/>
                <p:nvPr/>
              </p:nvSpPr>
              <p:spPr>
                <a:xfrm>
                  <a:off x="6373403" y="4419600"/>
                  <a:ext cx="332987" cy="401235"/>
                </a:xfrm>
                <a:custGeom>
                  <a:avLst/>
                  <a:gdLst>
                    <a:gd name="connsiteX0" fmla="*/ 8027 w 332987"/>
                    <a:gd name="connsiteY0" fmla="*/ 1362 h 326703"/>
                    <a:gd name="connsiteX1" fmla="*/ 68632 w 332987"/>
                    <a:gd name="connsiteY1" fmla="*/ 76673 h 326703"/>
                    <a:gd name="connsiteX2" fmla="*/ 85922 w 332987"/>
                    <a:gd name="connsiteY2" fmla="*/ 103343 h 326703"/>
                    <a:gd name="connsiteX3" fmla="*/ 88606 w 332987"/>
                    <a:gd name="connsiteY3" fmla="*/ 63540 h 326703"/>
                    <a:gd name="connsiteX4" fmla="*/ 143313 w 332987"/>
                    <a:gd name="connsiteY4" fmla="*/ 126417 h 326703"/>
                    <a:gd name="connsiteX5" fmla="*/ 174084 w 332987"/>
                    <a:gd name="connsiteY5" fmla="*/ 89166 h 326703"/>
                    <a:gd name="connsiteX6" fmla="*/ 201655 w 332987"/>
                    <a:gd name="connsiteY6" fmla="*/ 122542 h 326703"/>
                    <a:gd name="connsiteX7" fmla="*/ 251820 w 332987"/>
                    <a:gd name="connsiteY7" fmla="*/ 61863 h 326703"/>
                    <a:gd name="connsiteX8" fmla="*/ 256807 w 332987"/>
                    <a:gd name="connsiteY8" fmla="*/ 115602 h 326703"/>
                    <a:gd name="connsiteX9" fmla="*/ 268131 w 332987"/>
                    <a:gd name="connsiteY9" fmla="*/ 97989 h 326703"/>
                    <a:gd name="connsiteX10" fmla="*/ 324624 w 332987"/>
                    <a:gd name="connsiteY10" fmla="*/ 28293 h 326703"/>
                    <a:gd name="connsiteX11" fmla="*/ 302087 w 332987"/>
                    <a:gd name="connsiteY11" fmla="*/ 176000 h 326703"/>
                    <a:gd name="connsiteX12" fmla="*/ 303184 w 332987"/>
                    <a:gd name="connsiteY12" fmla="*/ 238732 h 326703"/>
                    <a:gd name="connsiteX13" fmla="*/ 305032 w 332987"/>
                    <a:gd name="connsiteY13" fmla="*/ 269860 h 326703"/>
                    <a:gd name="connsiteX14" fmla="*/ 302385 w 332987"/>
                    <a:gd name="connsiteY14" fmla="*/ 269860 h 326703"/>
                    <a:gd name="connsiteX15" fmla="*/ 296499 w 332987"/>
                    <a:gd name="connsiteY15" fmla="*/ 297944 h 326703"/>
                    <a:gd name="connsiteX16" fmla="*/ 278385 w 332987"/>
                    <a:gd name="connsiteY16" fmla="*/ 326703 h 326703"/>
                    <a:gd name="connsiteX17" fmla="*/ 64541 w 332987"/>
                    <a:gd name="connsiteY17" fmla="*/ 326703 h 326703"/>
                    <a:gd name="connsiteX18" fmla="*/ 46427 w 332987"/>
                    <a:gd name="connsiteY18" fmla="*/ 297944 h 326703"/>
                    <a:gd name="connsiteX19" fmla="*/ 39303 w 332987"/>
                    <a:gd name="connsiteY19" fmla="*/ 263956 h 326703"/>
                    <a:gd name="connsiteX20" fmla="*/ 40604 w 332987"/>
                    <a:gd name="connsiteY20" fmla="*/ 263956 h 326703"/>
                    <a:gd name="connsiteX21" fmla="*/ 40743 w 332987"/>
                    <a:gd name="connsiteY21" fmla="*/ 241846 h 326703"/>
                    <a:gd name="connsiteX22" fmla="*/ 38437 w 332987"/>
                    <a:gd name="connsiteY22" fmla="*/ 178830 h 326703"/>
                    <a:gd name="connsiteX23" fmla="*/ 8027 w 332987"/>
                    <a:gd name="connsiteY23" fmla="*/ 1362 h 326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32987" h="326703">
                      <a:moveTo>
                        <a:pt x="8027" y="1362"/>
                      </a:moveTo>
                      <a:cubicBezTo>
                        <a:pt x="30506" y="26509"/>
                        <a:pt x="50658" y="51757"/>
                        <a:pt x="68632" y="76673"/>
                      </a:cubicBezTo>
                      <a:lnTo>
                        <a:pt x="85922" y="103343"/>
                      </a:lnTo>
                      <a:lnTo>
                        <a:pt x="88606" y="63540"/>
                      </a:lnTo>
                      <a:lnTo>
                        <a:pt x="143313" y="126417"/>
                      </a:lnTo>
                      <a:lnTo>
                        <a:pt x="174084" y="89166"/>
                      </a:lnTo>
                      <a:lnTo>
                        <a:pt x="201655" y="122542"/>
                      </a:lnTo>
                      <a:lnTo>
                        <a:pt x="251820" y="61863"/>
                      </a:lnTo>
                      <a:lnTo>
                        <a:pt x="256807" y="115602"/>
                      </a:lnTo>
                      <a:lnTo>
                        <a:pt x="268131" y="97989"/>
                      </a:lnTo>
                      <a:cubicBezTo>
                        <a:pt x="284761" y="74931"/>
                        <a:pt x="303536" y="51565"/>
                        <a:pt x="324624" y="28293"/>
                      </a:cubicBezTo>
                      <a:cubicBezTo>
                        <a:pt x="351505" y="9856"/>
                        <a:pt x="305272" y="126114"/>
                        <a:pt x="302087" y="176000"/>
                      </a:cubicBezTo>
                      <a:cubicBezTo>
                        <a:pt x="300892" y="194706"/>
                        <a:pt x="301829" y="216885"/>
                        <a:pt x="303184" y="238732"/>
                      </a:cubicBezTo>
                      <a:lnTo>
                        <a:pt x="305032" y="269860"/>
                      </a:lnTo>
                      <a:lnTo>
                        <a:pt x="302385" y="269860"/>
                      </a:lnTo>
                      <a:lnTo>
                        <a:pt x="296499" y="297944"/>
                      </a:lnTo>
                      <a:lnTo>
                        <a:pt x="278385" y="326703"/>
                      </a:lnTo>
                      <a:lnTo>
                        <a:pt x="64541" y="326703"/>
                      </a:lnTo>
                      <a:lnTo>
                        <a:pt x="46427" y="297944"/>
                      </a:lnTo>
                      <a:lnTo>
                        <a:pt x="39303" y="263956"/>
                      </a:lnTo>
                      <a:lnTo>
                        <a:pt x="40604" y="263956"/>
                      </a:lnTo>
                      <a:lnTo>
                        <a:pt x="40743" y="241846"/>
                      </a:lnTo>
                      <a:cubicBezTo>
                        <a:pt x="40905" y="220967"/>
                        <a:pt x="40622" y="199046"/>
                        <a:pt x="38437" y="178830"/>
                      </a:cubicBezTo>
                      <a:cubicBezTo>
                        <a:pt x="32610" y="124919"/>
                        <a:pt x="-19637" y="-15275"/>
                        <a:pt x="8027" y="1362"/>
                      </a:cubicBezTo>
                      <a:close/>
                    </a:path>
                  </a:pathLst>
                </a:custGeom>
                <a:solidFill>
                  <a:srgbClr val="FEF4BB"/>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48" name="Nhóm 147">
                  <a:extLst>
                    <a:ext uri="{FF2B5EF4-FFF2-40B4-BE49-F238E27FC236}">
                      <a16:creationId xmlns:a16="http://schemas.microsoft.com/office/drawing/2014/main" id="{CF70FCAB-8C9C-046C-1931-82E4F874BAB0}"/>
                    </a:ext>
                  </a:extLst>
                </p:cNvPr>
                <p:cNvGrpSpPr/>
                <p:nvPr/>
              </p:nvGrpSpPr>
              <p:grpSpPr>
                <a:xfrm>
                  <a:off x="6441742" y="4580617"/>
                  <a:ext cx="196308" cy="240217"/>
                  <a:chOff x="6836825" y="4704413"/>
                  <a:chExt cx="196308" cy="240217"/>
                </a:xfrm>
              </p:grpSpPr>
              <p:sp>
                <p:nvSpPr>
                  <p:cNvPr id="150" name="Hình tự do: Hình 149">
                    <a:extLst>
                      <a:ext uri="{FF2B5EF4-FFF2-40B4-BE49-F238E27FC236}">
                        <a16:creationId xmlns:a16="http://schemas.microsoft.com/office/drawing/2014/main" id="{5AF23E56-7676-FBF4-3CB8-095489BEBA1D}"/>
                      </a:ext>
                    </a:extLst>
                  </p:cNvPr>
                  <p:cNvSpPr/>
                  <p:nvPr/>
                </p:nvSpPr>
                <p:spPr>
                  <a:xfrm flipV="1">
                    <a:off x="6836825" y="4704413"/>
                    <a:ext cx="196308" cy="240217"/>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F7A4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1" name="Hình tự do: Hình 150">
                    <a:extLst>
                      <a:ext uri="{FF2B5EF4-FFF2-40B4-BE49-F238E27FC236}">
                        <a16:creationId xmlns:a16="http://schemas.microsoft.com/office/drawing/2014/main" id="{D106EDE1-4A89-B9D7-D1C8-369806999FC8}"/>
                      </a:ext>
                    </a:extLst>
                  </p:cNvPr>
                  <p:cNvSpPr/>
                  <p:nvPr/>
                </p:nvSpPr>
                <p:spPr>
                  <a:xfrm flipV="1">
                    <a:off x="6857347" y="4754638"/>
                    <a:ext cx="155264" cy="189992"/>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BEBBB"/>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2" name="Hình tự do: Hình 151">
                    <a:extLst>
                      <a:ext uri="{FF2B5EF4-FFF2-40B4-BE49-F238E27FC236}">
                        <a16:creationId xmlns:a16="http://schemas.microsoft.com/office/drawing/2014/main" id="{E374EF20-730D-1AA3-1079-1810FAAE8625}"/>
                      </a:ext>
                    </a:extLst>
                  </p:cNvPr>
                  <p:cNvSpPr/>
                  <p:nvPr/>
                </p:nvSpPr>
                <p:spPr>
                  <a:xfrm flipV="1">
                    <a:off x="6895240" y="4821707"/>
                    <a:ext cx="79477" cy="122923"/>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5CA3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D029"/>
                      </a:solidFill>
                    </a:endParaRPr>
                  </a:p>
                </p:txBody>
              </p:sp>
            </p:grpSp>
          </p:grpSp>
        </p:grpSp>
      </p:grpSp>
      <p:cxnSp>
        <p:nvCxnSpPr>
          <p:cNvPr id="176" name="Đường nối Thẳng 175">
            <a:extLst>
              <a:ext uri="{FF2B5EF4-FFF2-40B4-BE49-F238E27FC236}">
                <a16:creationId xmlns:a16="http://schemas.microsoft.com/office/drawing/2014/main" id="{7A2B07E4-6165-B648-C8DD-6E8BE4DBEB73}"/>
              </a:ext>
            </a:extLst>
          </p:cNvPr>
          <p:cNvCxnSpPr/>
          <p:nvPr/>
        </p:nvCxnSpPr>
        <p:spPr>
          <a:xfrm flipH="1" flipV="1">
            <a:off x="3733800" y="2708779"/>
            <a:ext cx="1449673" cy="1085688"/>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78" name="Đường nối Thẳng 177">
            <a:extLst>
              <a:ext uri="{FF2B5EF4-FFF2-40B4-BE49-F238E27FC236}">
                <a16:creationId xmlns:a16="http://schemas.microsoft.com/office/drawing/2014/main" id="{A8F36812-07BC-5301-BDA1-52AB5179546A}"/>
              </a:ext>
            </a:extLst>
          </p:cNvPr>
          <p:cNvCxnSpPr>
            <a:cxnSpLocks/>
          </p:cNvCxnSpPr>
          <p:nvPr/>
        </p:nvCxnSpPr>
        <p:spPr>
          <a:xfrm flipH="1" flipV="1">
            <a:off x="3660154" y="3733800"/>
            <a:ext cx="1362871" cy="25037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80" name="Đường nối Thẳng 179">
            <a:extLst>
              <a:ext uri="{FF2B5EF4-FFF2-40B4-BE49-F238E27FC236}">
                <a16:creationId xmlns:a16="http://schemas.microsoft.com/office/drawing/2014/main" id="{BE08E3CB-944C-07A5-108C-3287F968A6DF}"/>
              </a:ext>
            </a:extLst>
          </p:cNvPr>
          <p:cNvCxnSpPr>
            <a:cxnSpLocks/>
          </p:cNvCxnSpPr>
          <p:nvPr/>
        </p:nvCxnSpPr>
        <p:spPr>
          <a:xfrm flipH="1">
            <a:off x="7491926" y="4177254"/>
            <a:ext cx="922163" cy="51448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82" name="Đường nối Thẳng 181">
            <a:extLst>
              <a:ext uri="{FF2B5EF4-FFF2-40B4-BE49-F238E27FC236}">
                <a16:creationId xmlns:a16="http://schemas.microsoft.com/office/drawing/2014/main" id="{0F40CF5E-96D4-A8C4-04D4-E98E8B5F8C86}"/>
              </a:ext>
            </a:extLst>
          </p:cNvPr>
          <p:cNvCxnSpPr>
            <a:cxnSpLocks/>
          </p:cNvCxnSpPr>
          <p:nvPr/>
        </p:nvCxnSpPr>
        <p:spPr>
          <a:xfrm flipH="1">
            <a:off x="7536611" y="2765717"/>
            <a:ext cx="922163" cy="51448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84" name="Hộp Văn bản 183">
            <a:extLst>
              <a:ext uri="{FF2B5EF4-FFF2-40B4-BE49-F238E27FC236}">
                <a16:creationId xmlns:a16="http://schemas.microsoft.com/office/drawing/2014/main" id="{2F8721A5-85ED-39FA-9503-6EE415B3A62B}"/>
              </a:ext>
            </a:extLst>
          </p:cNvPr>
          <p:cNvSpPr txBox="1"/>
          <p:nvPr/>
        </p:nvSpPr>
        <p:spPr>
          <a:xfrm>
            <a:off x="2205164" y="2451425"/>
            <a:ext cx="1547218"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đặc)</a:t>
            </a:r>
            <a:endParaRPr lang="en-US" sz="2400"/>
          </a:p>
        </p:txBody>
      </p:sp>
      <p:sp>
        <p:nvSpPr>
          <p:cNvPr id="186" name="Hộp Văn bản 185">
            <a:extLst>
              <a:ext uri="{FF2B5EF4-FFF2-40B4-BE49-F238E27FC236}">
                <a16:creationId xmlns:a16="http://schemas.microsoft.com/office/drawing/2014/main" id="{B731C35E-3448-32E3-071F-BB211788545A}"/>
              </a:ext>
            </a:extLst>
          </p:cNvPr>
          <p:cNvSpPr txBox="1"/>
          <p:nvPr/>
        </p:nvSpPr>
        <p:spPr>
          <a:xfrm>
            <a:off x="2798243" y="3511810"/>
            <a:ext cx="870751"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NaCl</a:t>
            </a:r>
            <a:endParaRPr lang="en-US" sz="2400"/>
          </a:p>
        </p:txBody>
      </p:sp>
      <p:sp>
        <p:nvSpPr>
          <p:cNvPr id="187" name="Hộp Văn bản 186">
            <a:extLst>
              <a:ext uri="{FF2B5EF4-FFF2-40B4-BE49-F238E27FC236}">
                <a16:creationId xmlns:a16="http://schemas.microsoft.com/office/drawing/2014/main" id="{17827615-083B-A0EC-3942-DF60EDAD7BD6}"/>
              </a:ext>
            </a:extLst>
          </p:cNvPr>
          <p:cNvSpPr txBox="1"/>
          <p:nvPr/>
        </p:nvSpPr>
        <p:spPr>
          <a:xfrm>
            <a:off x="8523006" y="3845573"/>
            <a:ext cx="760144"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endParaRPr lang="en-US" sz="2400"/>
          </a:p>
        </p:txBody>
      </p:sp>
      <p:sp>
        <p:nvSpPr>
          <p:cNvPr id="188" name="Hộp Văn bản 187">
            <a:extLst>
              <a:ext uri="{FF2B5EF4-FFF2-40B4-BE49-F238E27FC236}">
                <a16:creationId xmlns:a16="http://schemas.microsoft.com/office/drawing/2014/main" id="{37B275C4-30C9-D9DE-98D9-48655BFBE428}"/>
              </a:ext>
            </a:extLst>
          </p:cNvPr>
          <p:cNvSpPr txBox="1"/>
          <p:nvPr/>
        </p:nvSpPr>
        <p:spPr>
          <a:xfrm>
            <a:off x="8500300" y="2413949"/>
            <a:ext cx="904415" cy="461665"/>
          </a:xfrm>
          <a:prstGeom prst="rect">
            <a:avLst/>
          </a:prstGeom>
          <a:noFill/>
        </p:spPr>
        <p:txBody>
          <a:bodyPr wrap="none">
            <a:spAutoFit/>
          </a:bodyPr>
          <a:lstStyle/>
          <a:p>
            <a:r>
              <a:rPr lang="en-US" sz="2400">
                <a:latin typeface="Arial" panose="020B0604020202020204" pitchFamily="34" charset="0"/>
                <a:cs typeface="Arial" panose="020B0604020202020204" pitchFamily="34" charset="0"/>
              </a:rPr>
              <a:t>Bông</a:t>
            </a:r>
            <a:endParaRPr lang="en-US" sz="2400"/>
          </a:p>
        </p:txBody>
      </p:sp>
    </p:spTree>
    <p:extLst>
      <p:ext uri="{BB962C8B-B14F-4D97-AF65-F5344CB8AC3E}">
        <p14:creationId xmlns:p14="http://schemas.microsoft.com/office/powerpoint/2010/main" val="922294752"/>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Hình chữ nhật: Góc Tròn 23">
            <a:extLst>
              <a:ext uri="{FF2B5EF4-FFF2-40B4-BE49-F238E27FC236}">
                <a16:creationId xmlns:a16="http://schemas.microsoft.com/office/drawing/2014/main" id="{6BA8BCEF-69E8-F55C-5382-AC069EF2B5FA}"/>
              </a:ext>
            </a:extLst>
          </p:cNvPr>
          <p:cNvSpPr/>
          <p:nvPr/>
        </p:nvSpPr>
        <p:spPr>
          <a:xfrm>
            <a:off x="667481" y="3561425"/>
            <a:ext cx="10857038" cy="2791011"/>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0" name="Câu hỏi - 9Slide.vn">
            <a:extLst>
              <a:ext uri="{FF2B5EF4-FFF2-40B4-BE49-F238E27FC236}">
                <a16:creationId xmlns:a16="http://schemas.microsoft.com/office/drawing/2014/main" id="{CFABE9FB-C5C4-B907-2A48-6CB6E6797124}"/>
              </a:ext>
            </a:extLst>
          </p:cNvPr>
          <p:cNvSpPr txBox="1"/>
          <p:nvPr/>
        </p:nvSpPr>
        <p:spPr>
          <a:xfrm>
            <a:off x="716881" y="1754619"/>
            <a:ext cx="10758237" cy="1755096"/>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3:</a:t>
            </a:r>
            <a:r>
              <a:rPr lang="en-US" sz="2400">
                <a:effectLst/>
                <a:latin typeface="Arial" panose="020B0604020202020204" pitchFamily="34" charset="0"/>
                <a:ea typeface="Calibri" panose="020F0502020204030204" pitchFamily="34" charset="0"/>
                <a:cs typeface="Arial" panose="020B0604020202020204" pitchFamily="34" charset="0"/>
              </a:rPr>
              <a:t> “Natri clorid 0,9%” là nước muối sinh lí chứa sodium chloride (NaCl), nồng độ 0,9% tương đương các dịch trong cơ thể người như máu, nước mắt,… thường được sử dụng để súc miệng, sát khuẩn,… Em hãy trình bày cách pha chế 500 mL nước muối sinh lí.</a:t>
            </a:r>
          </a:p>
        </p:txBody>
      </p:sp>
      <p:sp>
        <p:nvSpPr>
          <p:cNvPr id="25" name="Hộp Văn bản 24">
            <a:extLst>
              <a:ext uri="{FF2B5EF4-FFF2-40B4-BE49-F238E27FC236}">
                <a16:creationId xmlns:a16="http://schemas.microsoft.com/office/drawing/2014/main" id="{57DF73FE-2CC2-36E6-3DA5-5870249FAA20}"/>
              </a:ext>
            </a:extLst>
          </p:cNvPr>
          <p:cNvSpPr txBox="1"/>
          <p:nvPr/>
        </p:nvSpPr>
        <p:spPr>
          <a:xfrm>
            <a:off x="926062" y="3709034"/>
            <a:ext cx="10325305" cy="2513509"/>
          </a:xfrm>
          <a:prstGeom prst="rect">
            <a:avLst/>
          </a:prstGeom>
          <a:noFill/>
        </p:spPr>
        <p:txBody>
          <a:bodyPr wrap="square">
            <a:spAutoFit/>
          </a:bodyPr>
          <a:lstStyle/>
          <a:p>
            <a:pPr marL="0" marR="0" algn="just">
              <a:spcBef>
                <a:spcPts val="0"/>
              </a:spcBef>
              <a:spcAft>
                <a:spcPts val="800"/>
              </a:spcAft>
              <a:tabLst>
                <a:tab pos="180340" algn="l"/>
              </a:tabLst>
            </a:pPr>
            <a:r>
              <a:rPr lang="en-US" sz="2400" b="1" spc="-60">
                <a:latin typeface="Arial" panose="020B0604020202020204" pitchFamily="34" charset="0"/>
                <a:ea typeface="Calibri" panose="020F0502020204030204" pitchFamily="34" charset="0"/>
                <a:cs typeface="Arial" panose="020B0604020202020204" pitchFamily="34" charset="0"/>
              </a:rPr>
              <a:t>Trả lời: </a:t>
            </a:r>
            <a:r>
              <a:rPr lang="en-US" sz="2400" spc="-60">
                <a:latin typeface="Arial" panose="020B0604020202020204" pitchFamily="34" charset="0"/>
                <a:ea typeface="Calibri" panose="020F0502020204030204" pitchFamily="34" charset="0"/>
                <a:cs typeface="Arial" panose="020B0604020202020204" pitchFamily="34" charset="0"/>
              </a:rPr>
              <a:t>Nồng độ</a:t>
            </a:r>
            <a:r>
              <a:rPr lang="en-US" sz="2400" spc="-60">
                <a:effectLst/>
                <a:latin typeface="Arial" panose="020B0604020202020204" pitchFamily="34" charset="0"/>
                <a:ea typeface="Calibri" panose="020F0502020204030204" pitchFamily="34" charset="0"/>
                <a:cs typeface="Arial" panose="020B0604020202020204" pitchFamily="34" charset="0"/>
              </a:rPr>
              <a:t> 0,9% → có 0,9 gam muối NaCl trong 100 gam dung dịch.</a:t>
            </a:r>
          </a:p>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Cách 1:</a:t>
            </a:r>
            <a:r>
              <a:rPr lang="en-US" sz="2400" spc="-60">
                <a:effectLst/>
                <a:latin typeface="Arial" panose="020B0604020202020204" pitchFamily="34" charset="0"/>
                <a:ea typeface="Calibri" panose="020F0502020204030204" pitchFamily="34" charset="0"/>
                <a:cs typeface="Arial" panose="020B0604020202020204" pitchFamily="34" charset="0"/>
              </a:rPr>
              <a:t> Cân 4,5 gam tinh thể NaCl sạch, cho vào cốc có vạch chia thể tích 500 mL, rót nước sôi để nguội vào cốc đến đủ thể tích 500 mL, khuấy đều để muối tan hết.</a:t>
            </a:r>
          </a:p>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Cách 2:</a:t>
            </a:r>
            <a:r>
              <a:rPr lang="en-US" sz="2400" spc="-60">
                <a:effectLst/>
                <a:latin typeface="Arial" panose="020B0604020202020204" pitchFamily="34" charset="0"/>
                <a:ea typeface="Calibri" panose="020F0502020204030204" pitchFamily="34" charset="0"/>
                <a:cs typeface="Arial" panose="020B0604020202020204" pitchFamily="34" charset="0"/>
              </a:rPr>
              <a:t> Đặt cốc lên cân, chỉnh về 0. Cân 4,5 g tinh thể NaCl sạch, rót từ từ nước sôi để nguội vào cốc đến đủ thể tích 500 mL, khuấy đều để muối tan hết.</a:t>
            </a:r>
          </a:p>
        </p:txBody>
      </p:sp>
    </p:spTree>
    <p:extLst>
      <p:ext uri="{BB962C8B-B14F-4D97-AF65-F5344CB8AC3E}">
        <p14:creationId xmlns:p14="http://schemas.microsoft.com/office/powerpoint/2010/main" val="111873771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0"/>
                  </p:tgtEl>
                </p:cond>
              </p:nextCondLst>
            </p:seq>
          </p:childTnLst>
        </p:cTn>
      </p:par>
    </p:tnLst>
    <p:bldLst>
      <p:bldP spid="24" grpId="0" animBg="1"/>
      <p:bldP spid="2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Hình tự do: Hình 133">
            <a:extLst>
              <a:ext uri="{FF2B5EF4-FFF2-40B4-BE49-F238E27FC236}">
                <a16:creationId xmlns:a16="http://schemas.microsoft.com/office/drawing/2014/main" id="{C79EB535-BCCB-838D-DDC4-2EC4A0507E57}"/>
              </a:ext>
            </a:extLst>
          </p:cNvPr>
          <p:cNvSpPr/>
          <p:nvPr/>
        </p:nvSpPr>
        <p:spPr>
          <a:xfrm>
            <a:off x="8692284" y="4916071"/>
            <a:ext cx="1301083" cy="1245363"/>
          </a:xfrm>
          <a:custGeom>
            <a:avLst/>
            <a:gdLst>
              <a:gd name="connsiteX0" fmla="*/ 0 w 1301083"/>
              <a:gd name="connsiteY0" fmla="*/ 0 h 1223092"/>
              <a:gd name="connsiteX1" fmla="*/ 1301083 w 1301083"/>
              <a:gd name="connsiteY1" fmla="*/ 0 h 1223092"/>
              <a:gd name="connsiteX2" fmla="*/ 1301083 w 1301083"/>
              <a:gd name="connsiteY2" fmla="*/ 1006240 h 1223092"/>
              <a:gd name="connsiteX3" fmla="*/ 1084231 w 1301083"/>
              <a:gd name="connsiteY3" fmla="*/ 1223092 h 1223092"/>
              <a:gd name="connsiteX4" fmla="*/ 216852 w 1301083"/>
              <a:gd name="connsiteY4" fmla="*/ 1223092 h 1223092"/>
              <a:gd name="connsiteX5" fmla="*/ 0 w 1301083"/>
              <a:gd name="connsiteY5" fmla="*/ 1006240 h 1223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1083" h="1223092">
                <a:moveTo>
                  <a:pt x="0" y="0"/>
                </a:moveTo>
                <a:lnTo>
                  <a:pt x="1301083" y="0"/>
                </a:lnTo>
                <a:lnTo>
                  <a:pt x="1301083" y="1006240"/>
                </a:lnTo>
                <a:cubicBezTo>
                  <a:pt x="1301083" y="1126004"/>
                  <a:pt x="1203995" y="1223092"/>
                  <a:pt x="1084231" y="1223092"/>
                </a:cubicBezTo>
                <a:lnTo>
                  <a:pt x="216852" y="1223092"/>
                </a:lnTo>
                <a:cubicBezTo>
                  <a:pt x="97088" y="1223092"/>
                  <a:pt x="0" y="1126004"/>
                  <a:pt x="0" y="1006240"/>
                </a:cubicBezTo>
                <a:close/>
              </a:path>
            </a:pathLst>
          </a:custGeom>
          <a:solidFill>
            <a:srgbClr val="C6EAFE"/>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5" name="Hình chữ nhật: Góc Tròn 134">
            <a:extLst>
              <a:ext uri="{FF2B5EF4-FFF2-40B4-BE49-F238E27FC236}">
                <a16:creationId xmlns:a16="http://schemas.microsoft.com/office/drawing/2014/main" id="{AF88522B-13D1-2AB3-6996-578E89E9F308}"/>
              </a:ext>
            </a:extLst>
          </p:cNvPr>
          <p:cNvSpPr/>
          <p:nvPr/>
        </p:nvSpPr>
        <p:spPr>
          <a:xfrm rot="1046165">
            <a:off x="9457989" y="3841846"/>
            <a:ext cx="45719" cy="1776625"/>
          </a:xfrm>
          <a:prstGeom prst="roundRect">
            <a:avLst>
              <a:gd name="adj" fmla="val 50000"/>
            </a:avLst>
          </a:prstGeom>
          <a:solidFill>
            <a:srgbClr val="C6EAFE"/>
          </a:solid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Hình chữ nhật 93">
            <a:extLst>
              <a:ext uri="{FF2B5EF4-FFF2-40B4-BE49-F238E27FC236}">
                <a16:creationId xmlns:a16="http://schemas.microsoft.com/office/drawing/2014/main" id="{35AAB2CE-52AC-CF7F-BCAC-0B6CB9EC0928}"/>
              </a:ext>
            </a:extLst>
          </p:cNvPr>
          <p:cNvSpPr/>
          <p:nvPr/>
        </p:nvSpPr>
        <p:spPr>
          <a:xfrm>
            <a:off x="5340099" y="4302514"/>
            <a:ext cx="95949" cy="1776625"/>
          </a:xfrm>
          <a:prstGeom prst="rect">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ình tự do: Hình 94">
            <a:extLst>
              <a:ext uri="{FF2B5EF4-FFF2-40B4-BE49-F238E27FC236}">
                <a16:creationId xmlns:a16="http://schemas.microsoft.com/office/drawing/2014/main" id="{45691CBF-E18F-657D-CC9F-618EBE1E82E9}"/>
              </a:ext>
            </a:extLst>
          </p:cNvPr>
          <p:cNvSpPr/>
          <p:nvPr/>
        </p:nvSpPr>
        <p:spPr>
          <a:xfrm>
            <a:off x="4639794" y="5948835"/>
            <a:ext cx="416892" cy="225783"/>
          </a:xfrm>
          <a:custGeom>
            <a:avLst/>
            <a:gdLst>
              <a:gd name="connsiteX0" fmla="*/ 645022 w 1536451"/>
              <a:gd name="connsiteY0" fmla="*/ 228566 h 1054297"/>
              <a:gd name="connsiteX1" fmla="*/ 646854 w 1536451"/>
              <a:gd name="connsiteY1" fmla="*/ 244199 h 1054297"/>
              <a:gd name="connsiteX2" fmla="*/ 655313 w 1536451"/>
              <a:gd name="connsiteY2" fmla="*/ 248660 h 1054297"/>
              <a:gd name="connsiteX3" fmla="*/ 618234 w 1536451"/>
              <a:gd name="connsiteY3" fmla="*/ 0 h 1054297"/>
              <a:gd name="connsiteX4" fmla="*/ 633032 w 1536451"/>
              <a:gd name="connsiteY4" fmla="*/ 126259 h 1054297"/>
              <a:gd name="connsiteX5" fmla="*/ 663024 w 1536451"/>
              <a:gd name="connsiteY5" fmla="*/ 142985 h 1054297"/>
              <a:gd name="connsiteX6" fmla="*/ 1061844 w 1536451"/>
              <a:gd name="connsiteY6" fmla="*/ 497117 h 1054297"/>
              <a:gd name="connsiteX7" fmla="*/ 1055773 w 1536451"/>
              <a:gd name="connsiteY7" fmla="*/ 543503 h 1054297"/>
              <a:gd name="connsiteX8" fmla="*/ 1060745 w 1536451"/>
              <a:gd name="connsiteY8" fmla="*/ 546669 h 1054297"/>
              <a:gd name="connsiteX9" fmla="*/ 1089708 w 1536451"/>
              <a:gd name="connsiteY9" fmla="*/ 547682 h 1054297"/>
              <a:gd name="connsiteX10" fmla="*/ 1082948 w 1536451"/>
              <a:gd name="connsiteY10" fmla="*/ 560807 h 1054297"/>
              <a:gd name="connsiteX11" fmla="*/ 1442054 w 1536451"/>
              <a:gd name="connsiteY11" fmla="*/ 789478 h 1054297"/>
              <a:gd name="connsiteX12" fmla="*/ 1488567 w 1536451"/>
              <a:gd name="connsiteY12" fmla="*/ 890885 h 1054297"/>
              <a:gd name="connsiteX13" fmla="*/ 1485690 w 1536451"/>
              <a:gd name="connsiteY13" fmla="*/ 890842 h 1054297"/>
              <a:gd name="connsiteX14" fmla="*/ 1502360 w 1536451"/>
              <a:gd name="connsiteY14" fmla="*/ 916247 h 1054297"/>
              <a:gd name="connsiteX15" fmla="*/ 1536451 w 1536451"/>
              <a:gd name="connsiteY15" fmla="*/ 1042025 h 1054297"/>
              <a:gd name="connsiteX16" fmla="*/ 1534233 w 1536451"/>
              <a:gd name="connsiteY16" fmla="*/ 1054297 h 1054297"/>
              <a:gd name="connsiteX17" fmla="*/ 20975 w 1536451"/>
              <a:gd name="connsiteY17" fmla="*/ 1054297 h 1054297"/>
              <a:gd name="connsiteX18" fmla="*/ 20708 w 1536451"/>
              <a:gd name="connsiteY18" fmla="*/ 1051346 h 1054297"/>
              <a:gd name="connsiteX19" fmla="*/ 16935 w 1536451"/>
              <a:gd name="connsiteY19" fmla="*/ 1054297 h 1054297"/>
              <a:gd name="connsiteX20" fmla="*/ 4505 w 1536451"/>
              <a:gd name="connsiteY20" fmla="*/ 1054297 h 1054297"/>
              <a:gd name="connsiteX21" fmla="*/ 12337 w 1536451"/>
              <a:gd name="connsiteY21" fmla="*/ 1031274 h 1054297"/>
              <a:gd name="connsiteX22" fmla="*/ 0 w 1536451"/>
              <a:gd name="connsiteY22" fmla="*/ 1031429 h 1054297"/>
              <a:gd name="connsiteX23" fmla="*/ 16320 w 1536451"/>
              <a:gd name="connsiteY23" fmla="*/ 1019564 h 1054297"/>
              <a:gd name="connsiteX24" fmla="*/ 25374 w 1536451"/>
              <a:gd name="connsiteY24" fmla="*/ 992949 h 1054297"/>
              <a:gd name="connsiteX25" fmla="*/ 35270 w 1536451"/>
              <a:gd name="connsiteY25" fmla="*/ 956782 h 1054297"/>
              <a:gd name="connsiteX26" fmla="*/ 41927 w 1536451"/>
              <a:gd name="connsiteY26" fmla="*/ 942341 h 1054297"/>
              <a:gd name="connsiteX27" fmla="*/ 59417 w 1536451"/>
              <a:gd name="connsiteY27" fmla="*/ 887028 h 1054297"/>
              <a:gd name="connsiteX28" fmla="*/ 309117 w 1536451"/>
              <a:gd name="connsiteY28" fmla="*/ 502375 h 1054297"/>
              <a:gd name="connsiteX29" fmla="*/ 353276 w 1536451"/>
              <a:gd name="connsiteY29" fmla="*/ 502375 h 1054297"/>
              <a:gd name="connsiteX30" fmla="*/ 529914 w 1536451"/>
              <a:gd name="connsiteY30" fmla="*/ 62800 h 1054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536451" h="1054297">
                <a:moveTo>
                  <a:pt x="645022" y="228566"/>
                </a:moveTo>
                <a:lnTo>
                  <a:pt x="646854" y="244199"/>
                </a:lnTo>
                <a:lnTo>
                  <a:pt x="655313" y="248660"/>
                </a:lnTo>
                <a:close/>
                <a:moveTo>
                  <a:pt x="618234" y="0"/>
                </a:moveTo>
                <a:lnTo>
                  <a:pt x="633032" y="126259"/>
                </a:lnTo>
                <a:lnTo>
                  <a:pt x="663024" y="142985"/>
                </a:lnTo>
                <a:cubicBezTo>
                  <a:pt x="1063180" y="359945"/>
                  <a:pt x="988189" y="227930"/>
                  <a:pt x="1061844" y="497117"/>
                </a:cubicBezTo>
                <a:lnTo>
                  <a:pt x="1055773" y="543503"/>
                </a:lnTo>
                <a:lnTo>
                  <a:pt x="1060745" y="546669"/>
                </a:lnTo>
                <a:lnTo>
                  <a:pt x="1089708" y="547682"/>
                </a:lnTo>
                <a:lnTo>
                  <a:pt x="1082948" y="560807"/>
                </a:lnTo>
                <a:lnTo>
                  <a:pt x="1442054" y="789478"/>
                </a:lnTo>
                <a:lnTo>
                  <a:pt x="1488567" y="890885"/>
                </a:lnTo>
                <a:lnTo>
                  <a:pt x="1485690" y="890842"/>
                </a:lnTo>
                <a:lnTo>
                  <a:pt x="1502360" y="916247"/>
                </a:lnTo>
                <a:cubicBezTo>
                  <a:pt x="1524516" y="955980"/>
                  <a:pt x="1536451" y="998225"/>
                  <a:pt x="1536451" y="1042025"/>
                </a:cubicBezTo>
                <a:lnTo>
                  <a:pt x="1534233" y="1054297"/>
                </a:lnTo>
                <a:lnTo>
                  <a:pt x="20975" y="1054297"/>
                </a:lnTo>
                <a:lnTo>
                  <a:pt x="20708" y="1051346"/>
                </a:lnTo>
                <a:lnTo>
                  <a:pt x="16935" y="1054297"/>
                </a:lnTo>
                <a:lnTo>
                  <a:pt x="4505" y="1054297"/>
                </a:lnTo>
                <a:lnTo>
                  <a:pt x="12337" y="1031274"/>
                </a:lnTo>
                <a:lnTo>
                  <a:pt x="0" y="1031429"/>
                </a:lnTo>
                <a:lnTo>
                  <a:pt x="16320" y="1019564"/>
                </a:lnTo>
                <a:lnTo>
                  <a:pt x="25374" y="992949"/>
                </a:lnTo>
                <a:lnTo>
                  <a:pt x="35270" y="956782"/>
                </a:lnTo>
                <a:lnTo>
                  <a:pt x="41927" y="942341"/>
                </a:lnTo>
                <a:lnTo>
                  <a:pt x="59417" y="887028"/>
                </a:lnTo>
                <a:cubicBezTo>
                  <a:pt x="167323" y="531812"/>
                  <a:pt x="83908" y="609124"/>
                  <a:pt x="309117" y="502375"/>
                </a:cubicBezTo>
                <a:lnTo>
                  <a:pt x="353276" y="502375"/>
                </a:lnTo>
                <a:lnTo>
                  <a:pt x="529914" y="628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4" name="Hình chữ nhật: Góc Tròn 23">
            <a:extLst>
              <a:ext uri="{FF2B5EF4-FFF2-40B4-BE49-F238E27FC236}">
                <a16:creationId xmlns:a16="http://schemas.microsoft.com/office/drawing/2014/main" id="{6BA8BCEF-69E8-F55C-5382-AC069EF2B5FA}"/>
              </a:ext>
            </a:extLst>
          </p:cNvPr>
          <p:cNvSpPr/>
          <p:nvPr/>
        </p:nvSpPr>
        <p:spPr>
          <a:xfrm>
            <a:off x="657554" y="1778147"/>
            <a:ext cx="10857038" cy="1464997"/>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57DF73FE-2CC2-36E6-3DA5-5870249FAA20}"/>
              </a:ext>
            </a:extLst>
          </p:cNvPr>
          <p:cNvSpPr txBox="1"/>
          <p:nvPr/>
        </p:nvSpPr>
        <p:spPr>
          <a:xfrm>
            <a:off x="923421" y="1925756"/>
            <a:ext cx="10325305" cy="1200329"/>
          </a:xfrm>
          <a:prstGeom prst="rect">
            <a:avLst/>
          </a:prstGeom>
          <a:noFill/>
        </p:spPr>
        <p:txBody>
          <a:bodyPr wrap="square">
            <a:spAutoFit/>
          </a:bodyPr>
          <a:lstStyle/>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Thí nghiệm pha nước muối sinh lí:</a:t>
            </a:r>
            <a:r>
              <a:rPr lang="en-US" sz="2400" spc="-60">
                <a:effectLst/>
                <a:latin typeface="Arial" panose="020B0604020202020204" pitchFamily="34" charset="0"/>
                <a:ea typeface="Calibri" panose="020F0502020204030204" pitchFamily="34" charset="0"/>
                <a:cs typeface="Arial" panose="020B0604020202020204" pitchFamily="34" charset="0"/>
              </a:rPr>
              <a:t> Cân 4,5 gam tinh thể NaCl sạch, cho vào cốc có vạch chia thể tích 500 mL, rót nước sôi để nguội vào cốc đến đủ thể tích 500 mL, khuấy đều để muối tan hết.</a:t>
            </a:r>
          </a:p>
        </p:txBody>
      </p:sp>
      <p:grpSp>
        <p:nvGrpSpPr>
          <p:cNvPr id="19" name="Nhóm 18">
            <a:extLst>
              <a:ext uri="{FF2B5EF4-FFF2-40B4-BE49-F238E27FC236}">
                <a16:creationId xmlns:a16="http://schemas.microsoft.com/office/drawing/2014/main" id="{EE1E4658-39C7-61D4-E62A-1192CA7F68AB}"/>
              </a:ext>
            </a:extLst>
          </p:cNvPr>
          <p:cNvGrpSpPr/>
          <p:nvPr/>
        </p:nvGrpSpPr>
        <p:grpSpPr>
          <a:xfrm>
            <a:off x="1292697" y="5214499"/>
            <a:ext cx="1800476" cy="999849"/>
            <a:chOff x="1292697" y="4754881"/>
            <a:chExt cx="1800476" cy="999849"/>
          </a:xfrm>
        </p:grpSpPr>
        <p:sp>
          <p:nvSpPr>
            <p:cNvPr id="28" name="Hình thang 27">
              <a:extLst>
                <a:ext uri="{FF2B5EF4-FFF2-40B4-BE49-F238E27FC236}">
                  <a16:creationId xmlns:a16="http://schemas.microsoft.com/office/drawing/2014/main" id="{DB0EAE19-A907-60B4-3157-8B6BD08629D7}"/>
                </a:ext>
              </a:extLst>
            </p:cNvPr>
            <p:cNvSpPr/>
            <p:nvPr/>
          </p:nvSpPr>
          <p:spPr>
            <a:xfrm>
              <a:off x="1292697" y="4891530"/>
              <a:ext cx="1800476" cy="863200"/>
            </a:xfrm>
            <a:prstGeom prst="trapezoid">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Hình thang 3">
              <a:extLst>
                <a:ext uri="{FF2B5EF4-FFF2-40B4-BE49-F238E27FC236}">
                  <a16:creationId xmlns:a16="http://schemas.microsoft.com/office/drawing/2014/main" id="{A4C96F8F-4B31-EE47-D893-A9069EC9F129}"/>
                </a:ext>
              </a:extLst>
            </p:cNvPr>
            <p:cNvSpPr/>
            <p:nvPr/>
          </p:nvSpPr>
          <p:spPr>
            <a:xfrm>
              <a:off x="1292697" y="4942130"/>
              <a:ext cx="1800476" cy="762000"/>
            </a:xfrm>
            <a:prstGeom prst="trapezoid">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ình chữ nhật: Góc Tròn 4">
              <a:extLst>
                <a:ext uri="{FF2B5EF4-FFF2-40B4-BE49-F238E27FC236}">
                  <a16:creationId xmlns:a16="http://schemas.microsoft.com/office/drawing/2014/main" id="{B36E7C09-1036-FA6C-B7D4-997A09BD269C}"/>
                </a:ext>
              </a:extLst>
            </p:cNvPr>
            <p:cNvSpPr/>
            <p:nvPr/>
          </p:nvSpPr>
          <p:spPr>
            <a:xfrm>
              <a:off x="1728010" y="5093914"/>
              <a:ext cx="929851" cy="458432"/>
            </a:xfrm>
            <a:prstGeom prst="roundRect">
              <a:avLst/>
            </a:prstGeom>
            <a:solidFill>
              <a:srgbClr val="C3C3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ình chữ nhật 5">
              <a:extLst>
                <a:ext uri="{FF2B5EF4-FFF2-40B4-BE49-F238E27FC236}">
                  <a16:creationId xmlns:a16="http://schemas.microsoft.com/office/drawing/2014/main" id="{533CAEF4-8125-1E39-A9C3-FB71E6078BCE}"/>
                </a:ext>
              </a:extLst>
            </p:cNvPr>
            <p:cNvSpPr/>
            <p:nvPr/>
          </p:nvSpPr>
          <p:spPr>
            <a:xfrm>
              <a:off x="1834610" y="4793474"/>
              <a:ext cx="716650" cy="159526"/>
            </a:xfrm>
            <a:prstGeom prst="rect">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Hình chữ nhật 6">
              <a:extLst>
                <a:ext uri="{FF2B5EF4-FFF2-40B4-BE49-F238E27FC236}">
                  <a16:creationId xmlns:a16="http://schemas.microsoft.com/office/drawing/2014/main" id="{9D701D15-2627-2359-7EBB-2F33FC5F21DB}"/>
                </a:ext>
              </a:extLst>
            </p:cNvPr>
            <p:cNvSpPr/>
            <p:nvPr/>
          </p:nvSpPr>
          <p:spPr>
            <a:xfrm>
              <a:off x="1542394" y="4754881"/>
              <a:ext cx="1301083" cy="45719"/>
            </a:xfrm>
            <a:prstGeom prst="rect">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ộp Văn bản 30">
              <a:extLst>
                <a:ext uri="{FF2B5EF4-FFF2-40B4-BE49-F238E27FC236}">
                  <a16:creationId xmlns:a16="http://schemas.microsoft.com/office/drawing/2014/main" id="{9596DB71-6FA0-B47D-7A29-4024DD3E0143}"/>
                </a:ext>
              </a:extLst>
            </p:cNvPr>
            <p:cNvSpPr txBox="1">
              <a:spLocks noChangeAspect="1"/>
            </p:cNvSpPr>
            <p:nvPr/>
          </p:nvSpPr>
          <p:spPr>
            <a:xfrm>
              <a:off x="2006600" y="5234307"/>
              <a:ext cx="640918" cy="238430"/>
            </a:xfrm>
            <a:custGeom>
              <a:avLst/>
              <a:gdLst/>
              <a:ahLst/>
              <a:cxnLst/>
              <a:rect l="l" t="t" r="r" b="b"/>
              <a:pathLst>
                <a:path w="640918" h="238430">
                  <a:moveTo>
                    <a:pt x="595960" y="143942"/>
                  </a:moveTo>
                  <a:cubicBezTo>
                    <a:pt x="589661" y="143942"/>
                    <a:pt x="584479" y="145796"/>
                    <a:pt x="580415" y="149505"/>
                  </a:cubicBezTo>
                  <a:cubicBezTo>
                    <a:pt x="576351" y="153213"/>
                    <a:pt x="574319" y="158064"/>
                    <a:pt x="574319" y="164059"/>
                  </a:cubicBezTo>
                  <a:cubicBezTo>
                    <a:pt x="574319" y="170053"/>
                    <a:pt x="576351" y="174905"/>
                    <a:pt x="580415" y="178613"/>
                  </a:cubicBezTo>
                  <a:cubicBezTo>
                    <a:pt x="584479" y="182321"/>
                    <a:pt x="589661" y="184176"/>
                    <a:pt x="595960" y="184176"/>
                  </a:cubicBezTo>
                  <a:cubicBezTo>
                    <a:pt x="602259" y="184176"/>
                    <a:pt x="607415" y="182321"/>
                    <a:pt x="611429" y="178613"/>
                  </a:cubicBezTo>
                  <a:cubicBezTo>
                    <a:pt x="615442" y="174905"/>
                    <a:pt x="617448" y="170053"/>
                    <a:pt x="617448" y="164059"/>
                  </a:cubicBezTo>
                  <a:cubicBezTo>
                    <a:pt x="617448" y="158064"/>
                    <a:pt x="615442" y="153213"/>
                    <a:pt x="611429" y="149505"/>
                  </a:cubicBezTo>
                  <a:cubicBezTo>
                    <a:pt x="607415" y="145796"/>
                    <a:pt x="602259" y="143942"/>
                    <a:pt x="595960" y="143942"/>
                  </a:cubicBezTo>
                  <a:close/>
                  <a:moveTo>
                    <a:pt x="591236" y="124435"/>
                  </a:moveTo>
                  <a:cubicBezTo>
                    <a:pt x="603123" y="124435"/>
                    <a:pt x="612165" y="128346"/>
                    <a:pt x="618363" y="136170"/>
                  </a:cubicBezTo>
                  <a:lnTo>
                    <a:pt x="618363" y="125654"/>
                  </a:lnTo>
                  <a:lnTo>
                    <a:pt x="640918" y="125654"/>
                  </a:lnTo>
                  <a:lnTo>
                    <a:pt x="640918" y="193929"/>
                  </a:lnTo>
                  <a:cubicBezTo>
                    <a:pt x="640918" y="208966"/>
                    <a:pt x="637006" y="220142"/>
                    <a:pt x="629183" y="227457"/>
                  </a:cubicBezTo>
                  <a:cubicBezTo>
                    <a:pt x="621360" y="234772"/>
                    <a:pt x="609930" y="238430"/>
                    <a:pt x="594893" y="238430"/>
                  </a:cubicBezTo>
                  <a:cubicBezTo>
                    <a:pt x="586968" y="238430"/>
                    <a:pt x="579450" y="237465"/>
                    <a:pt x="572338" y="235534"/>
                  </a:cubicBezTo>
                  <a:cubicBezTo>
                    <a:pt x="565226" y="233604"/>
                    <a:pt x="559333" y="230810"/>
                    <a:pt x="554660" y="227152"/>
                  </a:cubicBezTo>
                  <a:lnTo>
                    <a:pt x="564108" y="210084"/>
                  </a:lnTo>
                  <a:cubicBezTo>
                    <a:pt x="567563" y="212928"/>
                    <a:pt x="571932" y="215189"/>
                    <a:pt x="577215" y="216865"/>
                  </a:cubicBezTo>
                  <a:cubicBezTo>
                    <a:pt x="582498" y="218542"/>
                    <a:pt x="587781" y="219380"/>
                    <a:pt x="593064" y="219380"/>
                  </a:cubicBezTo>
                  <a:cubicBezTo>
                    <a:pt x="601294" y="219380"/>
                    <a:pt x="607365" y="217526"/>
                    <a:pt x="611276" y="213817"/>
                  </a:cubicBezTo>
                  <a:cubicBezTo>
                    <a:pt x="615188" y="210109"/>
                    <a:pt x="617144" y="204496"/>
                    <a:pt x="617144" y="196977"/>
                  </a:cubicBezTo>
                  <a:lnTo>
                    <a:pt x="617144" y="193472"/>
                  </a:lnTo>
                  <a:cubicBezTo>
                    <a:pt x="610946" y="200279"/>
                    <a:pt x="602310" y="203683"/>
                    <a:pt x="591236" y="203683"/>
                  </a:cubicBezTo>
                  <a:cubicBezTo>
                    <a:pt x="583717" y="203683"/>
                    <a:pt x="576834" y="202032"/>
                    <a:pt x="570585" y="198730"/>
                  </a:cubicBezTo>
                  <a:cubicBezTo>
                    <a:pt x="564337" y="195428"/>
                    <a:pt x="559384" y="190780"/>
                    <a:pt x="555726" y="184785"/>
                  </a:cubicBezTo>
                  <a:cubicBezTo>
                    <a:pt x="552069" y="178791"/>
                    <a:pt x="550240" y="171882"/>
                    <a:pt x="550240" y="164059"/>
                  </a:cubicBezTo>
                  <a:cubicBezTo>
                    <a:pt x="550240" y="156236"/>
                    <a:pt x="552069" y="149327"/>
                    <a:pt x="555726" y="143332"/>
                  </a:cubicBezTo>
                  <a:cubicBezTo>
                    <a:pt x="559384" y="137338"/>
                    <a:pt x="564337" y="132690"/>
                    <a:pt x="570585" y="129388"/>
                  </a:cubicBezTo>
                  <a:cubicBezTo>
                    <a:pt x="576834" y="126086"/>
                    <a:pt x="583717" y="124435"/>
                    <a:pt x="591236" y="124435"/>
                  </a:cubicBezTo>
                  <a:close/>
                  <a:moveTo>
                    <a:pt x="185013" y="117501"/>
                  </a:moveTo>
                  <a:cubicBezTo>
                    <a:pt x="191414" y="117501"/>
                    <a:pt x="196672" y="119520"/>
                    <a:pt x="200787" y="123559"/>
                  </a:cubicBezTo>
                  <a:cubicBezTo>
                    <a:pt x="204902" y="127597"/>
                    <a:pt x="206959" y="132893"/>
                    <a:pt x="206959" y="139446"/>
                  </a:cubicBezTo>
                  <a:cubicBezTo>
                    <a:pt x="206959" y="142494"/>
                    <a:pt x="206578" y="145542"/>
                    <a:pt x="205816" y="148590"/>
                  </a:cubicBezTo>
                  <a:cubicBezTo>
                    <a:pt x="205054" y="151638"/>
                    <a:pt x="203378" y="156210"/>
                    <a:pt x="200787" y="162306"/>
                  </a:cubicBezTo>
                  <a:lnTo>
                    <a:pt x="187757" y="195225"/>
                  </a:lnTo>
                  <a:lnTo>
                    <a:pt x="165125" y="195225"/>
                  </a:lnTo>
                  <a:lnTo>
                    <a:pt x="175184" y="158877"/>
                  </a:lnTo>
                  <a:cubicBezTo>
                    <a:pt x="171374" y="157353"/>
                    <a:pt x="168364" y="154877"/>
                    <a:pt x="166154" y="151448"/>
                  </a:cubicBezTo>
                  <a:cubicBezTo>
                    <a:pt x="163944" y="148019"/>
                    <a:pt x="162839" y="144018"/>
                    <a:pt x="162839" y="139446"/>
                  </a:cubicBezTo>
                  <a:cubicBezTo>
                    <a:pt x="162839" y="132893"/>
                    <a:pt x="164935" y="127597"/>
                    <a:pt x="169126" y="123559"/>
                  </a:cubicBezTo>
                  <a:cubicBezTo>
                    <a:pt x="173317" y="119520"/>
                    <a:pt x="178613" y="117501"/>
                    <a:pt x="185013" y="117501"/>
                  </a:cubicBezTo>
                  <a:close/>
                  <a:moveTo>
                    <a:pt x="234391" y="0"/>
                  </a:moveTo>
                  <a:lnTo>
                    <a:pt x="332003" y="0"/>
                  </a:lnTo>
                  <a:lnTo>
                    <a:pt x="332003" y="29718"/>
                  </a:lnTo>
                  <a:lnTo>
                    <a:pt x="265252" y="29718"/>
                  </a:lnTo>
                  <a:lnTo>
                    <a:pt x="262737" y="60122"/>
                  </a:lnTo>
                  <a:lnTo>
                    <a:pt x="275768" y="60122"/>
                  </a:lnTo>
                  <a:cubicBezTo>
                    <a:pt x="298323" y="60122"/>
                    <a:pt x="314973" y="64618"/>
                    <a:pt x="325717" y="73609"/>
                  </a:cubicBezTo>
                  <a:cubicBezTo>
                    <a:pt x="336461" y="82601"/>
                    <a:pt x="341833" y="94641"/>
                    <a:pt x="341833" y="109728"/>
                  </a:cubicBezTo>
                  <a:cubicBezTo>
                    <a:pt x="341833" y="119482"/>
                    <a:pt x="339395" y="128359"/>
                    <a:pt x="334518" y="136360"/>
                  </a:cubicBezTo>
                  <a:cubicBezTo>
                    <a:pt x="329641" y="144361"/>
                    <a:pt x="322212" y="150762"/>
                    <a:pt x="312229" y="155563"/>
                  </a:cubicBezTo>
                  <a:cubicBezTo>
                    <a:pt x="302247" y="160363"/>
                    <a:pt x="289941" y="162763"/>
                    <a:pt x="275310" y="162763"/>
                  </a:cubicBezTo>
                  <a:cubicBezTo>
                    <a:pt x="264033" y="162763"/>
                    <a:pt x="252946" y="161278"/>
                    <a:pt x="242049" y="158306"/>
                  </a:cubicBezTo>
                  <a:cubicBezTo>
                    <a:pt x="231153" y="155334"/>
                    <a:pt x="221894" y="151105"/>
                    <a:pt x="214274" y="145618"/>
                  </a:cubicBezTo>
                  <a:lnTo>
                    <a:pt x="228905" y="117272"/>
                  </a:lnTo>
                  <a:cubicBezTo>
                    <a:pt x="235001" y="121844"/>
                    <a:pt x="242011" y="125387"/>
                    <a:pt x="249936" y="127902"/>
                  </a:cubicBezTo>
                  <a:cubicBezTo>
                    <a:pt x="257861" y="130417"/>
                    <a:pt x="266014" y="131674"/>
                    <a:pt x="274396" y="131674"/>
                  </a:cubicBezTo>
                  <a:cubicBezTo>
                    <a:pt x="283692" y="131674"/>
                    <a:pt x="291008" y="129845"/>
                    <a:pt x="296342" y="126187"/>
                  </a:cubicBezTo>
                  <a:cubicBezTo>
                    <a:pt x="301676" y="122530"/>
                    <a:pt x="304343" y="117424"/>
                    <a:pt x="304343" y="110871"/>
                  </a:cubicBezTo>
                  <a:cubicBezTo>
                    <a:pt x="304343" y="104013"/>
                    <a:pt x="301561" y="98832"/>
                    <a:pt x="295999" y="95326"/>
                  </a:cubicBezTo>
                  <a:cubicBezTo>
                    <a:pt x="290436" y="91821"/>
                    <a:pt x="280797" y="90069"/>
                    <a:pt x="267081" y="90069"/>
                  </a:cubicBezTo>
                  <a:lnTo>
                    <a:pt x="226161" y="90069"/>
                  </a:lnTo>
                  <a:close/>
                  <a:moveTo>
                    <a:pt x="75438" y="0"/>
                  </a:moveTo>
                  <a:lnTo>
                    <a:pt x="114300" y="0"/>
                  </a:lnTo>
                  <a:lnTo>
                    <a:pt x="44348" y="96241"/>
                  </a:lnTo>
                  <a:lnTo>
                    <a:pt x="87325" y="96241"/>
                  </a:lnTo>
                  <a:lnTo>
                    <a:pt x="87325" y="66294"/>
                  </a:lnTo>
                  <a:lnTo>
                    <a:pt x="122301" y="66294"/>
                  </a:lnTo>
                  <a:lnTo>
                    <a:pt x="122301" y="96241"/>
                  </a:lnTo>
                  <a:lnTo>
                    <a:pt x="148361" y="96241"/>
                  </a:lnTo>
                  <a:lnTo>
                    <a:pt x="148361" y="126416"/>
                  </a:lnTo>
                  <a:lnTo>
                    <a:pt x="122301" y="126416"/>
                  </a:lnTo>
                  <a:lnTo>
                    <a:pt x="122301" y="160020"/>
                  </a:lnTo>
                  <a:lnTo>
                    <a:pt x="86182" y="160020"/>
                  </a:lnTo>
                  <a:lnTo>
                    <a:pt x="86182" y="126416"/>
                  </a:lnTo>
                  <a:lnTo>
                    <a:pt x="0" y="126416"/>
                  </a:lnTo>
                  <a:lnTo>
                    <a:pt x="0" y="101499"/>
                  </a:lnTo>
                  <a:close/>
                </a:path>
              </a:pathLst>
            </a:custGeom>
            <a:solidFill>
              <a:srgbClr val="0F2C64"/>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a:solidFill>
                  <a:schemeClr val="tx1">
                    <a:lumMod val="50000"/>
                    <a:lumOff val="50000"/>
                  </a:schemeClr>
                </a:solidFill>
                <a:latin typeface="#9Slide01 Tieu de ngan" panose="00000800000000000000" pitchFamily="2" charset="0"/>
              </a:endParaRPr>
            </a:p>
          </p:txBody>
        </p:sp>
      </p:grpSp>
      <p:grpSp>
        <p:nvGrpSpPr>
          <p:cNvPr id="33" name="Nhóm 32">
            <a:extLst>
              <a:ext uri="{FF2B5EF4-FFF2-40B4-BE49-F238E27FC236}">
                <a16:creationId xmlns:a16="http://schemas.microsoft.com/office/drawing/2014/main" id="{43B6A246-7BD0-37D5-4B13-6DE6986D8865}"/>
              </a:ext>
            </a:extLst>
          </p:cNvPr>
          <p:cNvGrpSpPr/>
          <p:nvPr/>
        </p:nvGrpSpPr>
        <p:grpSpPr>
          <a:xfrm>
            <a:off x="1609198" y="4955413"/>
            <a:ext cx="1167474" cy="249156"/>
            <a:chOff x="1408785" y="4249058"/>
            <a:chExt cx="1568301" cy="495893"/>
          </a:xfrm>
        </p:grpSpPr>
        <p:sp>
          <p:nvSpPr>
            <p:cNvPr id="79" name="Hình tự do: Hình 78">
              <a:extLst>
                <a:ext uri="{FF2B5EF4-FFF2-40B4-BE49-F238E27FC236}">
                  <a16:creationId xmlns:a16="http://schemas.microsoft.com/office/drawing/2014/main" id="{660A21EE-EE0E-A4C2-F8A2-D1A650555A6B}"/>
                </a:ext>
              </a:extLst>
            </p:cNvPr>
            <p:cNvSpPr/>
            <p:nvPr/>
          </p:nvSpPr>
          <p:spPr>
            <a:xfrm>
              <a:off x="2006600" y="4343400"/>
              <a:ext cx="361407" cy="381000"/>
            </a:xfrm>
            <a:custGeom>
              <a:avLst/>
              <a:gdLst>
                <a:gd name="connsiteX0" fmla="*/ 1049426 w 2499747"/>
                <a:gd name="connsiteY0" fmla="*/ 350653 h 2247518"/>
                <a:gd name="connsiteX1" fmla="*/ 1052407 w 2499747"/>
                <a:gd name="connsiteY1" fmla="*/ 374637 h 2247518"/>
                <a:gd name="connsiteX2" fmla="*/ 1066169 w 2499747"/>
                <a:gd name="connsiteY2" fmla="*/ 381481 h 2247518"/>
                <a:gd name="connsiteX3" fmla="*/ 1005842 w 2499747"/>
                <a:gd name="connsiteY3" fmla="*/ 0 h 2247518"/>
                <a:gd name="connsiteX4" fmla="*/ 1029918 w 2499747"/>
                <a:gd name="connsiteY4" fmla="*/ 193700 h 2247518"/>
                <a:gd name="connsiteX5" fmla="*/ 1078715 w 2499747"/>
                <a:gd name="connsiteY5" fmla="*/ 219360 h 2247518"/>
                <a:gd name="connsiteX6" fmla="*/ 1727579 w 2499747"/>
                <a:gd name="connsiteY6" fmla="*/ 762650 h 2247518"/>
                <a:gd name="connsiteX7" fmla="*/ 1717702 w 2499747"/>
                <a:gd name="connsiteY7" fmla="*/ 833812 h 2247518"/>
                <a:gd name="connsiteX8" fmla="*/ 1725791 w 2499747"/>
                <a:gd name="connsiteY8" fmla="*/ 838669 h 2247518"/>
                <a:gd name="connsiteX9" fmla="*/ 1772913 w 2499747"/>
                <a:gd name="connsiteY9" fmla="*/ 840223 h 2247518"/>
                <a:gd name="connsiteX10" fmla="*/ 1761914 w 2499747"/>
                <a:gd name="connsiteY10" fmla="*/ 860359 h 2247518"/>
                <a:gd name="connsiteX11" fmla="*/ 2346166 w 2499747"/>
                <a:gd name="connsiteY11" fmla="*/ 1211173 h 2247518"/>
                <a:gd name="connsiteX12" fmla="*/ 2421842 w 2499747"/>
                <a:gd name="connsiteY12" fmla="*/ 1366746 h 2247518"/>
                <a:gd name="connsiteX13" fmla="*/ 2417160 w 2499747"/>
                <a:gd name="connsiteY13" fmla="*/ 1366680 h 2247518"/>
                <a:gd name="connsiteX14" fmla="*/ 2444282 w 2499747"/>
                <a:gd name="connsiteY14" fmla="*/ 1405655 h 2247518"/>
                <a:gd name="connsiteX15" fmla="*/ 2499747 w 2499747"/>
                <a:gd name="connsiteY15" fmla="*/ 1598618 h 2247518"/>
                <a:gd name="connsiteX16" fmla="*/ 1266032 w 2499747"/>
                <a:gd name="connsiteY16" fmla="*/ 2247518 h 2247518"/>
                <a:gd name="connsiteX17" fmla="*/ 38687 w 2499747"/>
                <a:gd name="connsiteY17" fmla="*/ 1664965 h 2247518"/>
                <a:gd name="connsiteX18" fmla="*/ 33690 w 2499747"/>
                <a:gd name="connsiteY18" fmla="*/ 1612917 h 2247518"/>
                <a:gd name="connsiteX19" fmla="*/ 0 w 2499747"/>
                <a:gd name="connsiteY19" fmla="*/ 1637763 h 2247518"/>
                <a:gd name="connsiteX20" fmla="*/ 20071 w 2499747"/>
                <a:gd name="connsiteY20" fmla="*/ 1582124 h 2247518"/>
                <a:gd name="connsiteX21" fmla="*/ 0 w 2499747"/>
                <a:gd name="connsiteY21" fmla="*/ 1582362 h 2247518"/>
                <a:gd name="connsiteX22" fmla="*/ 26552 w 2499747"/>
                <a:gd name="connsiteY22" fmla="*/ 1564159 h 2247518"/>
                <a:gd name="connsiteX23" fmla="*/ 41282 w 2499747"/>
                <a:gd name="connsiteY23" fmla="*/ 1523327 h 2247518"/>
                <a:gd name="connsiteX24" fmla="*/ 57382 w 2499747"/>
                <a:gd name="connsiteY24" fmla="*/ 1467842 h 2247518"/>
                <a:gd name="connsiteX25" fmla="*/ 68213 w 2499747"/>
                <a:gd name="connsiteY25" fmla="*/ 1445687 h 2247518"/>
                <a:gd name="connsiteX26" fmla="*/ 96669 w 2499747"/>
                <a:gd name="connsiteY26" fmla="*/ 1360829 h 2247518"/>
                <a:gd name="connsiteX27" fmla="*/ 502921 w 2499747"/>
                <a:gd name="connsiteY27" fmla="*/ 770716 h 2247518"/>
                <a:gd name="connsiteX28" fmla="*/ 574766 w 2499747"/>
                <a:gd name="connsiteY28" fmla="*/ 770716 h 2247518"/>
                <a:gd name="connsiteX29" fmla="*/ 862149 w 2499747"/>
                <a:gd name="connsiteY29" fmla="*/ 96344 h 2247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499747" h="2247518">
                  <a:moveTo>
                    <a:pt x="1049426" y="350653"/>
                  </a:moveTo>
                  <a:lnTo>
                    <a:pt x="1052407" y="374637"/>
                  </a:lnTo>
                  <a:lnTo>
                    <a:pt x="1066169" y="381481"/>
                  </a:lnTo>
                  <a:close/>
                  <a:moveTo>
                    <a:pt x="1005842" y="0"/>
                  </a:moveTo>
                  <a:lnTo>
                    <a:pt x="1029918" y="193700"/>
                  </a:lnTo>
                  <a:lnTo>
                    <a:pt x="1078715" y="219360"/>
                  </a:lnTo>
                  <a:cubicBezTo>
                    <a:pt x="1729753" y="552207"/>
                    <a:pt x="1607745" y="349677"/>
                    <a:pt x="1727579" y="762650"/>
                  </a:cubicBezTo>
                  <a:lnTo>
                    <a:pt x="1717702" y="833812"/>
                  </a:lnTo>
                  <a:lnTo>
                    <a:pt x="1725791" y="838669"/>
                  </a:lnTo>
                  <a:lnTo>
                    <a:pt x="1772913" y="840223"/>
                  </a:lnTo>
                  <a:lnTo>
                    <a:pt x="1761914" y="860359"/>
                  </a:lnTo>
                  <a:lnTo>
                    <a:pt x="2346166" y="1211173"/>
                  </a:lnTo>
                  <a:lnTo>
                    <a:pt x="2421842" y="1366746"/>
                  </a:lnTo>
                  <a:lnTo>
                    <a:pt x="2417160" y="1366680"/>
                  </a:lnTo>
                  <a:lnTo>
                    <a:pt x="2444282" y="1405655"/>
                  </a:lnTo>
                  <a:cubicBezTo>
                    <a:pt x="2480329" y="1466612"/>
                    <a:pt x="2499747" y="1531422"/>
                    <a:pt x="2499747" y="1598618"/>
                  </a:cubicBezTo>
                  <a:cubicBezTo>
                    <a:pt x="2499747" y="1956996"/>
                    <a:pt x="1947394" y="2247518"/>
                    <a:pt x="1266032" y="2247518"/>
                  </a:cubicBezTo>
                  <a:cubicBezTo>
                    <a:pt x="627255" y="2247518"/>
                    <a:pt x="101865" y="1992177"/>
                    <a:pt x="38687" y="1664965"/>
                  </a:cubicBezTo>
                  <a:lnTo>
                    <a:pt x="33690" y="1612917"/>
                  </a:lnTo>
                  <a:lnTo>
                    <a:pt x="0" y="1637763"/>
                  </a:lnTo>
                  <a:lnTo>
                    <a:pt x="20071" y="1582124"/>
                  </a:lnTo>
                  <a:lnTo>
                    <a:pt x="0" y="1582362"/>
                  </a:lnTo>
                  <a:lnTo>
                    <a:pt x="26552" y="1564159"/>
                  </a:lnTo>
                  <a:lnTo>
                    <a:pt x="41282" y="1523327"/>
                  </a:lnTo>
                  <a:lnTo>
                    <a:pt x="57382" y="1467842"/>
                  </a:lnTo>
                  <a:lnTo>
                    <a:pt x="68213" y="1445687"/>
                  </a:lnTo>
                  <a:lnTo>
                    <a:pt x="96669" y="1360829"/>
                  </a:lnTo>
                  <a:cubicBezTo>
                    <a:pt x="272228" y="815876"/>
                    <a:pt x="136514" y="934485"/>
                    <a:pt x="502921" y="770716"/>
                  </a:cubicBezTo>
                  <a:lnTo>
                    <a:pt x="574766" y="770716"/>
                  </a:lnTo>
                  <a:lnTo>
                    <a:pt x="862149" y="96344"/>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1" name="Hình tự do: Hình 70">
              <a:extLst>
                <a:ext uri="{FF2B5EF4-FFF2-40B4-BE49-F238E27FC236}">
                  <a16:creationId xmlns:a16="http://schemas.microsoft.com/office/drawing/2014/main" id="{344D4AF1-4581-A142-2AE5-AF37F59411E7}"/>
                </a:ext>
              </a:extLst>
            </p:cNvPr>
            <p:cNvSpPr/>
            <p:nvPr/>
          </p:nvSpPr>
          <p:spPr>
            <a:xfrm>
              <a:off x="1408785" y="4249058"/>
              <a:ext cx="1568301" cy="495893"/>
            </a:xfrm>
            <a:custGeom>
              <a:avLst/>
              <a:gdLst>
                <a:gd name="connsiteX0" fmla="*/ 0 w 1568301"/>
                <a:gd name="connsiteY0" fmla="*/ 0 h 495893"/>
                <a:gd name="connsiteX1" fmla="*/ 80600 w 1568301"/>
                <a:gd name="connsiteY1" fmla="*/ 0 h 495893"/>
                <a:gd name="connsiteX2" fmla="*/ 97557 w 1568301"/>
                <a:gd name="connsiteY2" fmla="*/ 33399 h 495893"/>
                <a:gd name="connsiteX3" fmla="*/ 784150 w 1568301"/>
                <a:gd name="connsiteY3" fmla="*/ 423658 h 495893"/>
                <a:gd name="connsiteX4" fmla="*/ 1470743 w 1568301"/>
                <a:gd name="connsiteY4" fmla="*/ 33399 h 495893"/>
                <a:gd name="connsiteX5" fmla="*/ 1487701 w 1568301"/>
                <a:gd name="connsiteY5" fmla="*/ 0 h 495893"/>
                <a:gd name="connsiteX6" fmla="*/ 1568301 w 1568301"/>
                <a:gd name="connsiteY6" fmla="*/ 0 h 495893"/>
                <a:gd name="connsiteX7" fmla="*/ 1530642 w 1568301"/>
                <a:gd name="connsiteY7" fmla="*/ 73786 h 495893"/>
                <a:gd name="connsiteX8" fmla="*/ 784150 w 1568301"/>
                <a:gd name="connsiteY8" fmla="*/ 495893 h 495893"/>
                <a:gd name="connsiteX9" fmla="*/ 37659 w 1568301"/>
                <a:gd name="connsiteY9" fmla="*/ 73786 h 495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68301" h="495893">
                  <a:moveTo>
                    <a:pt x="0" y="0"/>
                  </a:moveTo>
                  <a:lnTo>
                    <a:pt x="80600" y="0"/>
                  </a:lnTo>
                  <a:lnTo>
                    <a:pt x="97557" y="33399"/>
                  </a:lnTo>
                  <a:cubicBezTo>
                    <a:pt x="246356" y="268854"/>
                    <a:pt x="498342" y="423658"/>
                    <a:pt x="784150" y="423658"/>
                  </a:cubicBezTo>
                  <a:cubicBezTo>
                    <a:pt x="1069958" y="423658"/>
                    <a:pt x="1321945" y="268854"/>
                    <a:pt x="1470743" y="33399"/>
                  </a:cubicBezTo>
                  <a:lnTo>
                    <a:pt x="1487701" y="0"/>
                  </a:lnTo>
                  <a:lnTo>
                    <a:pt x="1568301" y="0"/>
                  </a:lnTo>
                  <a:lnTo>
                    <a:pt x="1530642" y="73786"/>
                  </a:lnTo>
                  <a:cubicBezTo>
                    <a:pt x="1368863" y="328455"/>
                    <a:pt x="1094893" y="495893"/>
                    <a:pt x="784150" y="495893"/>
                  </a:cubicBezTo>
                  <a:cubicBezTo>
                    <a:pt x="473408" y="495893"/>
                    <a:pt x="199438" y="328455"/>
                    <a:pt x="37659" y="73786"/>
                  </a:cubicBez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grpSp>
      <p:sp>
        <p:nvSpPr>
          <p:cNvPr id="80" name="Mũi tên: Phải 79">
            <a:extLst>
              <a:ext uri="{FF2B5EF4-FFF2-40B4-BE49-F238E27FC236}">
                <a16:creationId xmlns:a16="http://schemas.microsoft.com/office/drawing/2014/main" id="{23835586-1FAA-EB17-A5C9-68917F98B513}"/>
              </a:ext>
            </a:extLst>
          </p:cNvPr>
          <p:cNvSpPr/>
          <p:nvPr/>
        </p:nvSpPr>
        <p:spPr>
          <a:xfrm>
            <a:off x="3370022" y="5260218"/>
            <a:ext cx="516178" cy="29331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6" name="Nhóm 85">
            <a:extLst>
              <a:ext uri="{FF2B5EF4-FFF2-40B4-BE49-F238E27FC236}">
                <a16:creationId xmlns:a16="http://schemas.microsoft.com/office/drawing/2014/main" id="{6DEC7A0D-B062-0949-6F32-773AC23D59BE}"/>
              </a:ext>
            </a:extLst>
          </p:cNvPr>
          <p:cNvGrpSpPr/>
          <p:nvPr/>
        </p:nvGrpSpPr>
        <p:grpSpPr>
          <a:xfrm>
            <a:off x="4161195" y="4495800"/>
            <a:ext cx="1463041" cy="1667948"/>
            <a:chOff x="4161195" y="4036182"/>
            <a:chExt cx="1463041" cy="1667948"/>
          </a:xfrm>
        </p:grpSpPr>
        <p:sp>
          <p:nvSpPr>
            <p:cNvPr id="85" name="Hình tự do: Hình 84">
              <a:extLst>
                <a:ext uri="{FF2B5EF4-FFF2-40B4-BE49-F238E27FC236}">
                  <a16:creationId xmlns:a16="http://schemas.microsoft.com/office/drawing/2014/main" id="{D20D3AFA-DF1B-329C-D409-90651416B252}"/>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1" name="Hình chữ nhật: Góc Tròn 80">
              <a:extLst>
                <a:ext uri="{FF2B5EF4-FFF2-40B4-BE49-F238E27FC236}">
                  <a16:creationId xmlns:a16="http://schemas.microsoft.com/office/drawing/2014/main" id="{21AE29DA-EB18-EDE3-DE8E-0EA67120749B}"/>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Hình chữ nhật: Góc Tròn 88">
              <a:extLst>
                <a:ext uri="{FF2B5EF4-FFF2-40B4-BE49-F238E27FC236}">
                  <a16:creationId xmlns:a16="http://schemas.microsoft.com/office/drawing/2014/main" id="{01A09B6B-C38A-6E8B-FEDF-A31479BE289F}"/>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Hình chữ nhật: Góc Tròn 89">
              <a:extLst>
                <a:ext uri="{FF2B5EF4-FFF2-40B4-BE49-F238E27FC236}">
                  <a16:creationId xmlns:a16="http://schemas.microsoft.com/office/drawing/2014/main" id="{1631CA9F-BE02-4A3E-81FC-9D87D6AFF1FD}"/>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ình chữ nhật: Góc Tròn 90">
              <a:extLst>
                <a:ext uri="{FF2B5EF4-FFF2-40B4-BE49-F238E27FC236}">
                  <a16:creationId xmlns:a16="http://schemas.microsoft.com/office/drawing/2014/main" id="{C6815D1C-079C-0AE0-9D15-901F8CC49088}"/>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Hình chữ nhật: Góc Tròn 91">
              <a:extLst>
                <a:ext uri="{FF2B5EF4-FFF2-40B4-BE49-F238E27FC236}">
                  <a16:creationId xmlns:a16="http://schemas.microsoft.com/office/drawing/2014/main" id="{47B14B09-5130-7341-8C09-40133024D317}"/>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Nhóm 96">
            <a:extLst>
              <a:ext uri="{FF2B5EF4-FFF2-40B4-BE49-F238E27FC236}">
                <a16:creationId xmlns:a16="http://schemas.microsoft.com/office/drawing/2014/main" id="{919EFA52-A946-10C8-3FE6-BA18D2477352}"/>
              </a:ext>
            </a:extLst>
          </p:cNvPr>
          <p:cNvGrpSpPr/>
          <p:nvPr/>
        </p:nvGrpSpPr>
        <p:grpSpPr>
          <a:xfrm>
            <a:off x="5715000" y="3542300"/>
            <a:ext cx="1463590" cy="1696579"/>
            <a:chOff x="5829560" y="3542300"/>
            <a:chExt cx="1463590" cy="1696579"/>
          </a:xfrm>
        </p:grpSpPr>
        <p:sp>
          <p:nvSpPr>
            <p:cNvPr id="113" name="Hình tự do: Hình 112">
              <a:extLst>
                <a:ext uri="{FF2B5EF4-FFF2-40B4-BE49-F238E27FC236}">
                  <a16:creationId xmlns:a16="http://schemas.microsoft.com/office/drawing/2014/main" id="{C25A20D2-583D-1BAA-ABFD-B2D011FB8F6D}"/>
                </a:ext>
              </a:extLst>
            </p:cNvPr>
            <p:cNvSpPr/>
            <p:nvPr/>
          </p:nvSpPr>
          <p:spPr>
            <a:xfrm rot="18900106">
              <a:off x="5829560" y="3570931"/>
              <a:ext cx="1382062" cy="1667948"/>
            </a:xfrm>
            <a:custGeom>
              <a:avLst/>
              <a:gdLst>
                <a:gd name="connsiteX0" fmla="*/ 159753 w 1382062"/>
                <a:gd name="connsiteY0" fmla="*/ 0 h 1667948"/>
                <a:gd name="connsiteX1" fmla="*/ 1382062 w 1382062"/>
                <a:gd name="connsiteY1" fmla="*/ 1222233 h 1667948"/>
                <a:gd name="connsiteX2" fmla="*/ 1382062 w 1382062"/>
                <a:gd name="connsiteY2" fmla="*/ 1451096 h 1667948"/>
                <a:gd name="connsiteX3" fmla="*/ 1165210 w 1382062"/>
                <a:gd name="connsiteY3" fmla="*/ 1667948 h 1667948"/>
                <a:gd name="connsiteX4" fmla="*/ 297831 w 1382062"/>
                <a:gd name="connsiteY4" fmla="*/ 1667948 h 1667948"/>
                <a:gd name="connsiteX5" fmla="*/ 80979 w 1382062"/>
                <a:gd name="connsiteY5" fmla="*/ 1451096 h 1667948"/>
                <a:gd name="connsiteX6" fmla="*/ 80979 w 1382062"/>
                <a:gd name="connsiteY6" fmla="*/ 177919 h 1667948"/>
                <a:gd name="connsiteX7" fmla="*/ 85385 w 1382062"/>
                <a:gd name="connsiteY7" fmla="*/ 134216 h 1667948"/>
                <a:gd name="connsiteX8" fmla="*/ 85475 w 1382062"/>
                <a:gd name="connsiteY8" fmla="*/ 133927 h 1667948"/>
                <a:gd name="connsiteX9" fmla="*/ 66964 w 1382062"/>
                <a:gd name="connsiteY9" fmla="*/ 133927 h 1667948"/>
                <a:gd name="connsiteX10" fmla="*/ 5263 w 1382062"/>
                <a:gd name="connsiteY10" fmla="*/ 93028 h 1667948"/>
                <a:gd name="connsiteX11" fmla="*/ 0 w 1382062"/>
                <a:gd name="connsiteY11" fmla="*/ 66964 h 1667948"/>
                <a:gd name="connsiteX12" fmla="*/ 5263 w 1382062"/>
                <a:gd name="connsiteY12" fmla="*/ 40899 h 1667948"/>
                <a:gd name="connsiteX13" fmla="*/ 66964 w 1382062"/>
                <a:gd name="connsiteY13"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82062" h="1667948">
                  <a:moveTo>
                    <a:pt x="159753" y="0"/>
                  </a:moveTo>
                  <a:lnTo>
                    <a:pt x="1382062" y="1222233"/>
                  </a:ln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solidFill>
              <a:srgbClr val="C6EAFE"/>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98" name="Nhóm 97">
              <a:extLst>
                <a:ext uri="{FF2B5EF4-FFF2-40B4-BE49-F238E27FC236}">
                  <a16:creationId xmlns:a16="http://schemas.microsoft.com/office/drawing/2014/main" id="{218FB5FE-999D-2CAD-4774-06DB8F2EE35E}"/>
                </a:ext>
              </a:extLst>
            </p:cNvPr>
            <p:cNvGrpSpPr/>
            <p:nvPr/>
          </p:nvGrpSpPr>
          <p:grpSpPr>
            <a:xfrm rot="18900106">
              <a:off x="5830109" y="3542300"/>
              <a:ext cx="1463041" cy="1667948"/>
              <a:chOff x="4161195" y="4036182"/>
              <a:chExt cx="1463041" cy="1667948"/>
            </a:xfrm>
          </p:grpSpPr>
          <p:sp>
            <p:nvSpPr>
              <p:cNvPr id="99" name="Hình tự do: Hình 98">
                <a:extLst>
                  <a:ext uri="{FF2B5EF4-FFF2-40B4-BE49-F238E27FC236}">
                    <a16:creationId xmlns:a16="http://schemas.microsoft.com/office/drawing/2014/main" id="{3C8F9946-0692-0F03-DA1D-D90A558F1552}"/>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ình chữ nhật: Góc Tròn 99">
                <a:extLst>
                  <a:ext uri="{FF2B5EF4-FFF2-40B4-BE49-F238E27FC236}">
                    <a16:creationId xmlns:a16="http://schemas.microsoft.com/office/drawing/2014/main" id="{197D29FF-ABB0-2E05-6D58-E0E83272ADCF}"/>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Hình chữ nhật: Góc Tròn 100">
                <a:extLst>
                  <a:ext uri="{FF2B5EF4-FFF2-40B4-BE49-F238E27FC236}">
                    <a16:creationId xmlns:a16="http://schemas.microsoft.com/office/drawing/2014/main" id="{34AAF94B-1741-6536-D0D5-6DF2A5892A6B}"/>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ình chữ nhật: Góc Tròn 101">
                <a:extLst>
                  <a:ext uri="{FF2B5EF4-FFF2-40B4-BE49-F238E27FC236}">
                    <a16:creationId xmlns:a16="http://schemas.microsoft.com/office/drawing/2014/main" id="{7FDFF623-C718-F46C-ACF1-0901F97EBD9B}"/>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Hình chữ nhật: Góc Tròn 102">
                <a:extLst>
                  <a:ext uri="{FF2B5EF4-FFF2-40B4-BE49-F238E27FC236}">
                    <a16:creationId xmlns:a16="http://schemas.microsoft.com/office/drawing/2014/main" id="{700EA08D-8ADD-60ED-CDE9-233FD96BA100}"/>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ình chữ nhật: Góc Tròn 103">
                <a:extLst>
                  <a:ext uri="{FF2B5EF4-FFF2-40B4-BE49-F238E27FC236}">
                    <a16:creationId xmlns:a16="http://schemas.microsoft.com/office/drawing/2014/main" id="{407DE217-6262-841D-8A2B-86E8D1210F4D}"/>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6" name="Mũi tên: Phải 115">
            <a:extLst>
              <a:ext uri="{FF2B5EF4-FFF2-40B4-BE49-F238E27FC236}">
                <a16:creationId xmlns:a16="http://schemas.microsoft.com/office/drawing/2014/main" id="{53046040-E34B-4621-EEC9-9F791B4AD0B6}"/>
              </a:ext>
            </a:extLst>
          </p:cNvPr>
          <p:cNvSpPr/>
          <p:nvPr/>
        </p:nvSpPr>
        <p:spPr>
          <a:xfrm>
            <a:off x="7548683" y="5265961"/>
            <a:ext cx="516178" cy="29331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7" name="Nhóm 116">
            <a:extLst>
              <a:ext uri="{FF2B5EF4-FFF2-40B4-BE49-F238E27FC236}">
                <a16:creationId xmlns:a16="http://schemas.microsoft.com/office/drawing/2014/main" id="{29A1A327-D550-FBCB-CD09-9FE36035402B}"/>
              </a:ext>
            </a:extLst>
          </p:cNvPr>
          <p:cNvGrpSpPr/>
          <p:nvPr/>
        </p:nvGrpSpPr>
        <p:grpSpPr>
          <a:xfrm>
            <a:off x="8640334" y="4506670"/>
            <a:ext cx="1463041" cy="1667948"/>
            <a:chOff x="4161195" y="4036182"/>
            <a:chExt cx="1463041" cy="1667948"/>
          </a:xfrm>
        </p:grpSpPr>
        <p:sp>
          <p:nvSpPr>
            <p:cNvPr id="118" name="Hình tự do: Hình 117">
              <a:extLst>
                <a:ext uri="{FF2B5EF4-FFF2-40B4-BE49-F238E27FC236}">
                  <a16:creationId xmlns:a16="http://schemas.microsoft.com/office/drawing/2014/main" id="{B5D2A38B-0811-49EC-01EF-13B3A4079C57}"/>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Hình chữ nhật: Góc Tròn 118">
              <a:extLst>
                <a:ext uri="{FF2B5EF4-FFF2-40B4-BE49-F238E27FC236}">
                  <a16:creationId xmlns:a16="http://schemas.microsoft.com/office/drawing/2014/main" id="{F031B0BC-9C90-62C7-AB89-424E3045CBA0}"/>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Hình chữ nhật: Góc Tròn 120">
              <a:extLst>
                <a:ext uri="{FF2B5EF4-FFF2-40B4-BE49-F238E27FC236}">
                  <a16:creationId xmlns:a16="http://schemas.microsoft.com/office/drawing/2014/main" id="{FA41E6D4-F86A-C187-8ED0-FC4708B86BFA}"/>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ình chữ nhật: Góc Tròn 121">
              <a:extLst>
                <a:ext uri="{FF2B5EF4-FFF2-40B4-BE49-F238E27FC236}">
                  <a16:creationId xmlns:a16="http://schemas.microsoft.com/office/drawing/2014/main" id="{254EC165-971F-27D2-C202-FF8E1C81D698}"/>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Hình chữ nhật: Góc Tròn 122">
              <a:extLst>
                <a:ext uri="{FF2B5EF4-FFF2-40B4-BE49-F238E27FC236}">
                  <a16:creationId xmlns:a16="http://schemas.microsoft.com/office/drawing/2014/main" id="{FD3DCEA4-1D3D-A78F-2DD9-0F6863FB5133}"/>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ình chữ nhật: Góc Tròn 123">
              <a:extLst>
                <a:ext uri="{FF2B5EF4-FFF2-40B4-BE49-F238E27FC236}">
                  <a16:creationId xmlns:a16="http://schemas.microsoft.com/office/drawing/2014/main" id="{559BB5DE-9242-9B14-D902-F1C693650DF9}"/>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6" name="Đường kết nối Mũi tên Thẳng 135">
            <a:extLst>
              <a:ext uri="{FF2B5EF4-FFF2-40B4-BE49-F238E27FC236}">
                <a16:creationId xmlns:a16="http://schemas.microsoft.com/office/drawing/2014/main" id="{11A14AC4-155B-73A2-8D22-3A78047F7528}"/>
              </a:ext>
            </a:extLst>
          </p:cNvPr>
          <p:cNvCxnSpPr/>
          <p:nvPr/>
        </p:nvCxnSpPr>
        <p:spPr>
          <a:xfrm flipV="1">
            <a:off x="10103375" y="4906799"/>
            <a:ext cx="488425" cy="9272"/>
          </a:xfrm>
          <a:prstGeom prst="straightConnector1">
            <a:avLst/>
          </a:prstGeom>
          <a:ln w="38100">
            <a:solidFill>
              <a:srgbClr val="4C4AF5"/>
            </a:solidFill>
            <a:tailEnd type="triangle"/>
          </a:ln>
        </p:spPr>
        <p:style>
          <a:lnRef idx="1">
            <a:schemeClr val="accent1"/>
          </a:lnRef>
          <a:fillRef idx="0">
            <a:schemeClr val="accent1"/>
          </a:fillRef>
          <a:effectRef idx="0">
            <a:schemeClr val="accent1"/>
          </a:effectRef>
          <a:fontRef idx="minor">
            <a:schemeClr val="tx1"/>
          </a:fontRef>
        </p:style>
      </p:cxnSp>
      <p:sp>
        <p:nvSpPr>
          <p:cNvPr id="137" name="Hộp Văn bản 136">
            <a:extLst>
              <a:ext uri="{FF2B5EF4-FFF2-40B4-BE49-F238E27FC236}">
                <a16:creationId xmlns:a16="http://schemas.microsoft.com/office/drawing/2014/main" id="{C8A7A857-8B03-FA1D-911D-09930BDF66C3}"/>
              </a:ext>
            </a:extLst>
          </p:cNvPr>
          <p:cNvSpPr txBox="1"/>
          <p:nvPr/>
        </p:nvSpPr>
        <p:spPr>
          <a:xfrm>
            <a:off x="10672208" y="4768299"/>
            <a:ext cx="772647"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500 mL</a:t>
            </a:r>
          </a:p>
        </p:txBody>
      </p:sp>
      <p:cxnSp>
        <p:nvCxnSpPr>
          <p:cNvPr id="139" name="Đường kết nối Mũi tên Thẳng 138">
            <a:extLst>
              <a:ext uri="{FF2B5EF4-FFF2-40B4-BE49-F238E27FC236}">
                <a16:creationId xmlns:a16="http://schemas.microsoft.com/office/drawing/2014/main" id="{1AE9096C-4F57-F318-F8A6-0A223CA02093}"/>
              </a:ext>
            </a:extLst>
          </p:cNvPr>
          <p:cNvCxnSpPr>
            <a:cxnSpLocks/>
          </p:cNvCxnSpPr>
          <p:nvPr/>
        </p:nvCxnSpPr>
        <p:spPr>
          <a:xfrm flipV="1">
            <a:off x="2195028" y="4289930"/>
            <a:ext cx="83440" cy="611798"/>
          </a:xfrm>
          <a:prstGeom prst="straightConnector1">
            <a:avLst/>
          </a:prstGeom>
          <a:ln w="38100">
            <a:solidFill>
              <a:srgbClr val="4C4AF5"/>
            </a:solidFill>
            <a:tailEnd type="triangle"/>
          </a:ln>
        </p:spPr>
        <p:style>
          <a:lnRef idx="1">
            <a:schemeClr val="accent1"/>
          </a:lnRef>
          <a:fillRef idx="0">
            <a:schemeClr val="accent1"/>
          </a:fillRef>
          <a:effectRef idx="0">
            <a:schemeClr val="accent1"/>
          </a:effectRef>
          <a:fontRef idx="minor">
            <a:schemeClr val="tx1"/>
          </a:fontRef>
        </p:style>
      </p:cxnSp>
      <p:sp>
        <p:nvSpPr>
          <p:cNvPr id="140" name="Hộp Văn bản 139">
            <a:extLst>
              <a:ext uri="{FF2B5EF4-FFF2-40B4-BE49-F238E27FC236}">
                <a16:creationId xmlns:a16="http://schemas.microsoft.com/office/drawing/2014/main" id="{AEA4C570-FD6C-5C79-9F52-55ECE87AA35B}"/>
              </a:ext>
            </a:extLst>
          </p:cNvPr>
          <p:cNvSpPr txBox="1"/>
          <p:nvPr/>
        </p:nvSpPr>
        <p:spPr>
          <a:xfrm>
            <a:off x="1992798" y="3956602"/>
            <a:ext cx="512961"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NaCl</a:t>
            </a:r>
          </a:p>
        </p:txBody>
      </p:sp>
      <p:sp>
        <p:nvSpPr>
          <p:cNvPr id="141" name="Hộp Văn bản 140">
            <a:extLst>
              <a:ext uri="{FF2B5EF4-FFF2-40B4-BE49-F238E27FC236}">
                <a16:creationId xmlns:a16="http://schemas.microsoft.com/office/drawing/2014/main" id="{99620EA9-9221-A110-B438-55E7FA01E605}"/>
              </a:ext>
            </a:extLst>
          </p:cNvPr>
          <p:cNvSpPr txBox="1"/>
          <p:nvPr/>
        </p:nvSpPr>
        <p:spPr>
          <a:xfrm>
            <a:off x="6289460" y="5547192"/>
            <a:ext cx="958596"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Nước cất</a:t>
            </a:r>
          </a:p>
        </p:txBody>
      </p:sp>
    </p:spTree>
    <p:extLst>
      <p:ext uri="{BB962C8B-B14F-4D97-AF65-F5344CB8AC3E}">
        <p14:creationId xmlns:p14="http://schemas.microsoft.com/office/powerpoint/2010/main" val="136463620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pic>
        <p:nvPicPr>
          <p:cNvPr id="20" name="Đồng hồ đếm ngược 5 phút - 5 minutes timer _ Hailist">
            <a:hlinkClick r:id="" action="ppaction://media"/>
            <a:extLst>
              <a:ext uri="{FF2B5EF4-FFF2-40B4-BE49-F238E27FC236}">
                <a16:creationId xmlns:a16="http://schemas.microsoft.com/office/drawing/2014/main" id="{74DEE3BD-2C81-58E2-652C-07DB773AC60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745465" y="3697287"/>
            <a:ext cx="2839156" cy="1597026"/>
          </a:xfrm>
          <a:prstGeom prst="rect">
            <a:avLst/>
          </a:prstGeom>
        </p:spPr>
      </p:pic>
      <p:sp>
        <p:nvSpPr>
          <p:cNvPr id="24" name="Hình chữ nhật 63">
            <a:extLst>
              <a:ext uri="{FF2B5EF4-FFF2-40B4-BE49-F238E27FC236}">
                <a16:creationId xmlns:a16="http://schemas.microsoft.com/office/drawing/2014/main" id="{1A3FC5C2-918F-6B15-F45A-401A3495C522}"/>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EE646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2">
            <a:extLst>
              <a:ext uri="{FF2B5EF4-FFF2-40B4-BE49-F238E27FC236}">
                <a16:creationId xmlns:a16="http://schemas.microsoft.com/office/drawing/2014/main" id="{EA79D872-2727-BCDF-1959-AFEC2929837E}"/>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1">
            <a:extLst>
              <a:ext uri="{FF2B5EF4-FFF2-40B4-BE49-F238E27FC236}">
                <a16:creationId xmlns:a16="http://schemas.microsoft.com/office/drawing/2014/main" id="{45CB8525-08CB-8D6F-ABB8-448EE28BCB0F}"/>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19">
            <a:extLst>
              <a:ext uri="{FF2B5EF4-FFF2-40B4-BE49-F238E27FC236}">
                <a16:creationId xmlns:a16="http://schemas.microsoft.com/office/drawing/2014/main" id="{B9C9A7F0-0229-6CC0-DAFE-090114A7E76C}"/>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ộp Văn bản 29">
            <a:extLst>
              <a:ext uri="{FF2B5EF4-FFF2-40B4-BE49-F238E27FC236}">
                <a16:creationId xmlns:a16="http://schemas.microsoft.com/office/drawing/2014/main" id="{85ECACAE-E74A-46FB-304B-52B12B53C389}"/>
              </a:ext>
            </a:extLst>
          </p:cNvPr>
          <p:cNvSpPr txBox="1"/>
          <p:nvPr/>
        </p:nvSpPr>
        <p:spPr>
          <a:xfrm>
            <a:off x="1639995" y="3099696"/>
            <a:ext cx="5915490" cy="1301703"/>
          </a:xfrm>
          <a:prstGeom prst="rect">
            <a:avLst/>
          </a:prstGeom>
          <a:noFill/>
        </p:spPr>
        <p:txBody>
          <a:bodyPr wrap="square" lIns="0" tIns="0" rIns="0" bIns="0" rtlCol="0">
            <a:spAutoFit/>
          </a:bodyPr>
          <a:lstStyle/>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BÀI KIỂM TRA NHANH</a:t>
            </a:r>
          </a:p>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Thời gian: 5 phút</a:t>
            </a:r>
            <a:endParaRPr lang="en-US" sz="2800">
              <a:solidFill>
                <a:schemeClr val="tx1">
                  <a:lumMod val="75000"/>
                  <a:lumOff val="25000"/>
                </a:schemeClr>
              </a:solidFill>
              <a:latin typeface="Arial" panose="020B0604020202020204" pitchFamily="34" charset="0"/>
              <a:cs typeface="Arial" panose="020B0604020202020204" pitchFamily="34" charset="0"/>
            </a:endParaRPr>
          </a:p>
        </p:txBody>
      </p:sp>
      <p:pic>
        <p:nvPicPr>
          <p:cNvPr id="3" name="Đồ họa 2" descr="List with solid fill">
            <a:extLst>
              <a:ext uri="{FF2B5EF4-FFF2-40B4-BE49-F238E27FC236}">
                <a16:creationId xmlns:a16="http://schemas.microsoft.com/office/drawing/2014/main" id="{FC6823AF-2A69-675D-673D-6208BB81C92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525000" y="2227952"/>
            <a:ext cx="1335195" cy="1335195"/>
          </a:xfrm>
          <a:prstGeom prst="rect">
            <a:avLst/>
          </a:prstGeom>
        </p:spPr>
      </p:pic>
      <p:pic>
        <p:nvPicPr>
          <p:cNvPr id="31" name="Đồ họa 30" descr="Back with solid fill">
            <a:hlinkClick r:id="rId8" action="ppaction://hlinksldjump"/>
            <a:extLst>
              <a:ext uri="{FF2B5EF4-FFF2-40B4-BE49-F238E27FC236}">
                <a16:creationId xmlns:a16="http://schemas.microsoft.com/office/drawing/2014/main" id="{D97CCBE3-1685-D76F-3EC4-8EF1E5A9300D}"/>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158358748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1130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0"/>
                                        </p:tgtEl>
                                      </p:cBhvr>
                                    </p:cmd>
                                  </p:childTnLst>
                                </p:cTn>
                              </p:par>
                            </p:childTnLst>
                          </p:cTn>
                        </p:par>
                      </p:childTnLst>
                    </p:cTn>
                  </p:par>
                </p:childTnLst>
              </p:cTn>
              <p:nextCondLst>
                <p:cond evt="onClick" delay="0">
                  <p:tgtEl>
                    <p:spTgt spid="20"/>
                  </p:tgtEl>
                </p:cond>
              </p:nextCondLst>
            </p:seq>
            <p:video>
              <p:cMediaNode vol="80000">
                <p:cTn id="12" fill="hold" display="0">
                  <p:stCondLst>
                    <p:cond delay="indefinite"/>
                  </p:stCondLst>
                </p:cTn>
                <p:tgtEl>
                  <p:spTgt spid="20"/>
                </p:tgtEl>
              </p:cMediaNode>
            </p:video>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3" name="Hình chữ nhật 2">
            <a:hlinkClick r:id="rId4" action="ppaction://hlinksldjump"/>
            <a:extLst>
              <a:ext uri="{FF2B5EF4-FFF2-40B4-BE49-F238E27FC236}">
                <a16:creationId xmlns:a16="http://schemas.microsoft.com/office/drawing/2014/main" id="{A64751A5-E276-D5AB-C1A4-F7CD671A7F10}"/>
              </a:ext>
            </a:extLst>
          </p:cNvPr>
          <p:cNvSpPr>
            <a:spLocks noChangeAspect="1"/>
          </p:cNvSpPr>
          <p:nvPr/>
        </p:nvSpPr>
        <p:spPr>
          <a:xfrm>
            <a:off x="1779527" y="1772549"/>
            <a:ext cx="4191695" cy="4191695"/>
          </a:xfrm>
          <a:prstGeom prst="rect">
            <a:avLst/>
          </a:prstGeom>
          <a:blipFill dpi="0" rotWithShape="0">
            <a:blip r:embed="rId5">
              <a:alphaModFix/>
              <a:extLst>
                <a:ext uri="{28A0092B-C50C-407E-A947-70E740481C1C}">
                  <a14:useLocalDpi xmlns:a14="http://schemas.microsoft.com/office/drawing/2010/main" val="0"/>
                </a:ext>
              </a:extLst>
            </a:blip>
            <a:srcRect/>
            <a:stretch>
              <a:fillRect l="-25018" r="-2501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19">
            <a:hlinkClick r:id="rId6" action="ppaction://hlinksldjump"/>
            <a:extLst>
              <a:ext uri="{FF2B5EF4-FFF2-40B4-BE49-F238E27FC236}">
                <a16:creationId xmlns:a16="http://schemas.microsoft.com/office/drawing/2014/main" id="{B3C9DD38-030E-0D40-A494-ED9AAEDF2729}"/>
              </a:ext>
            </a:extLst>
          </p:cNvPr>
          <p:cNvSpPr>
            <a:spLocks noChangeAspect="1"/>
          </p:cNvSpPr>
          <p:nvPr>
            <p:custDataLst>
              <p:tags r:id="rId1"/>
            </p:custDataLst>
          </p:nvPr>
        </p:nvSpPr>
        <p:spPr>
          <a:xfrm>
            <a:off x="6220778" y="1772549"/>
            <a:ext cx="4191695" cy="4191695"/>
          </a:xfrm>
          <a:prstGeom prst="rect">
            <a:avLst/>
          </a:prstGeom>
          <a:blipFill dpi="0" rotWithShape="0">
            <a:blip r:embed="rId7">
              <a:alphaModFix/>
              <a:extLst>
                <a:ext uri="{28A0092B-C50C-407E-A947-70E740481C1C}">
                  <a14:useLocalDpi xmlns:a14="http://schemas.microsoft.com/office/drawing/2010/main" val="0"/>
                </a:ext>
              </a:extLst>
            </a:blip>
            <a:srcRect/>
            <a:stretch>
              <a:fillRect l="-40481" r="-4048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Đồ họa 23" descr="Back with solid fill">
            <a:hlinkClick r:id="rId8" action="ppaction://hlinksldjump"/>
            <a:extLst>
              <a:ext uri="{FF2B5EF4-FFF2-40B4-BE49-F238E27FC236}">
                <a16:creationId xmlns:a16="http://schemas.microsoft.com/office/drawing/2014/main" id="{6965BDDD-34A2-F87B-4801-83085AAA29E9}"/>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386581605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8">
            <a:extLst>
              <a:ext uri="{FF2B5EF4-FFF2-40B4-BE49-F238E27FC236}">
                <a16:creationId xmlns:a16="http://schemas.microsoft.com/office/drawing/2014/main" id="{C38D0E8B-115E-4D85-A221-CB02104F87E3}"/>
              </a:ext>
            </a:extLst>
          </p:cNvPr>
          <p:cNvSpPr>
            <a:spLocks noGrp="1" noRot="1" noChangeAspect="1" noMove="1" noResize="1" noEditPoints="1" noAdjustHandles="1" noChangeArrowheads="1" noChangeShapeType="1"/>
          </p:cNvSpPr>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432516"/>
            <a:ext cx="10758237" cy="1142843"/>
          </a:xfrm>
          <a:prstGeom prst="roundRect">
            <a:avLst>
              <a:gd name="adj" fmla="val 50000"/>
            </a:avLst>
          </a:prstGeom>
          <a:solidFill>
            <a:schemeClr val="accent1">
              <a:lumMod val="20000"/>
              <a:lumOff val="8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25" name="Hộp Văn bản 124">
            <a:extLst>
              <a:ext uri="{FF2B5EF4-FFF2-40B4-BE49-F238E27FC236}">
                <a16:creationId xmlns:a16="http://schemas.microsoft.com/office/drawing/2014/main" id="{8ABBDB7F-9997-397B-825B-05852093CACD}"/>
              </a:ext>
            </a:extLst>
          </p:cNvPr>
          <p:cNvSpPr txBox="1">
            <a:spLocks noGrp="1" noRot="1" noMove="1" noResize="1" noEditPoints="1" noAdjustHandles="1" noChangeArrowheads="1" noChangeShapeType="1"/>
          </p:cNvSpPr>
          <p:nvPr/>
        </p:nvSpPr>
        <p:spPr>
          <a:xfrm>
            <a:off x="4095453" y="634605"/>
            <a:ext cx="4001095"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NHÀ LEO NÚI</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5" name="Hình chữ nhật: Cắt Góc Chéo 34">
            <a:extLst>
              <a:ext uri="{FF2B5EF4-FFF2-40B4-BE49-F238E27FC236}">
                <a16:creationId xmlns:a16="http://schemas.microsoft.com/office/drawing/2014/main" id="{0ECCAB76-33A9-9B3F-98D5-4E5753F65CCA}"/>
              </a:ext>
            </a:extLst>
          </p:cNvPr>
          <p:cNvSpPr>
            <a:spLocks noGrp="1" noRot="1" noChangeAspect="1" noMove="1" noResize="1" noEditPoints="1" noAdjustHandles="1" noChangeArrowheads="1" noChangeShapeType="1"/>
          </p:cNvSpPr>
          <p:nvPr>
            <p:custDataLst>
              <p:tags r:id="rId1"/>
            </p:custDataLst>
          </p:nvPr>
        </p:nvSpPr>
        <p:spPr>
          <a:xfrm>
            <a:off x="1484490" y="1759251"/>
            <a:ext cx="9223020" cy="4514630"/>
          </a:xfrm>
          <a:prstGeom prst="snip2DiagRect">
            <a:avLst/>
          </a:prstGeom>
          <a:solidFill>
            <a:schemeClr val="accent1">
              <a:lumMod val="20000"/>
              <a:lumOff val="80000"/>
              <a:alpha val="9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36" name="Hộp Văn bản 35">
            <a:extLst>
              <a:ext uri="{FF2B5EF4-FFF2-40B4-BE49-F238E27FC236}">
                <a16:creationId xmlns:a16="http://schemas.microsoft.com/office/drawing/2014/main" id="{2BB2516F-90DB-D9A1-4D20-BD1860DD61E2}"/>
              </a:ext>
            </a:extLst>
          </p:cNvPr>
          <p:cNvSpPr txBox="1">
            <a:spLocks noGrp="1" noRot="1" noMove="1" noResize="1" noEditPoints="1" noAdjustHandles="1" noChangeArrowheads="1" noChangeShapeType="1"/>
          </p:cNvSpPr>
          <p:nvPr/>
        </p:nvSpPr>
        <p:spPr>
          <a:xfrm>
            <a:off x="2122612" y="2013037"/>
            <a:ext cx="7946777" cy="4113848"/>
          </a:xfrm>
          <a:prstGeom prst="snip2DiagRect">
            <a:avLst/>
          </a:prstGeom>
          <a:noFill/>
        </p:spPr>
        <p:txBody>
          <a:bodyPr wrap="squar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Thể lệ trò chơi</a:t>
            </a:r>
          </a:p>
          <a:p>
            <a:pPr marL="457200" indent="-457200">
              <a:buFont typeface="Wingdings" panose="05000000000000000000" pitchFamily="2" charset="2"/>
              <a:buChar char="§"/>
            </a:pPr>
            <a:r>
              <a:rPr lang="en-US" sz="3200">
                <a:solidFill>
                  <a:schemeClr val="tx1">
                    <a:lumMod val="75000"/>
                    <a:lumOff val="25000"/>
                  </a:schemeClr>
                </a:solidFill>
                <a:latin typeface="Arial" panose="020B0604020202020204" pitchFamily="34" charset="0"/>
                <a:cs typeface="Arial" panose="020B0604020202020204" pitchFamily="34" charset="0"/>
              </a:rPr>
              <a:t>Mỗi đội có 5 lượt chọn câu hỏi.</a:t>
            </a:r>
          </a:p>
          <a:p>
            <a:pPr marL="457200" indent="-457200">
              <a:buFont typeface="Wingdings" panose="05000000000000000000" pitchFamily="2" charset="2"/>
              <a:buChar char="§"/>
            </a:pPr>
            <a:r>
              <a:rPr lang="en-US" sz="3200">
                <a:solidFill>
                  <a:schemeClr val="tx1">
                    <a:lumMod val="75000"/>
                    <a:lumOff val="25000"/>
                  </a:schemeClr>
                </a:solidFill>
                <a:latin typeface="Arial" panose="020B0604020202020204" pitchFamily="34" charset="0"/>
                <a:cs typeface="Arial" panose="020B0604020202020204" pitchFamily="34" charset="0"/>
              </a:rPr>
              <a:t>Trả lời đúng sẽ leo được một đoạn.</a:t>
            </a:r>
          </a:p>
          <a:p>
            <a:pPr marL="457200" indent="-457200">
              <a:buFont typeface="Wingdings" panose="05000000000000000000" pitchFamily="2" charset="2"/>
              <a:buChar char="§"/>
            </a:pPr>
            <a:r>
              <a:rPr lang="en-US" sz="3200">
                <a:solidFill>
                  <a:schemeClr val="tx1">
                    <a:lumMod val="75000"/>
                    <a:lumOff val="25000"/>
                  </a:schemeClr>
                </a:solidFill>
                <a:latin typeface="Arial" panose="020B0604020202020204" pitchFamily="34" charset="0"/>
                <a:cs typeface="Arial" panose="020B0604020202020204" pitchFamily="34" charset="0"/>
              </a:rPr>
              <a:t>Trả lời sai thì đứng yên tại chỗ, đội còn lại có thể giành quyền trả lời.</a:t>
            </a:r>
          </a:p>
          <a:p>
            <a:pPr marL="457200" indent="-457200">
              <a:buFont typeface="Wingdings" panose="05000000000000000000" pitchFamily="2" charset="2"/>
              <a:buChar char="§"/>
            </a:pPr>
            <a:r>
              <a:rPr lang="en-US" sz="3200">
                <a:solidFill>
                  <a:schemeClr val="tx1">
                    <a:lumMod val="75000"/>
                    <a:lumOff val="25000"/>
                  </a:schemeClr>
                </a:solidFill>
                <a:latin typeface="Arial" panose="020B0604020202020204" pitchFamily="34" charset="0"/>
                <a:cs typeface="Arial" panose="020B0604020202020204" pitchFamily="34" charset="0"/>
              </a:rPr>
              <a:t>Đội nào lên đỉnh núi trước là đội CHIẾN THẮNG.</a:t>
            </a:r>
          </a:p>
        </p:txBody>
      </p:sp>
      <p:sp>
        <p:nvSpPr>
          <p:cNvPr id="24" name="Hình chữ nhật: Cắt Góc Chéo 23">
            <a:extLst>
              <a:ext uri="{FF2B5EF4-FFF2-40B4-BE49-F238E27FC236}">
                <a16:creationId xmlns:a16="http://schemas.microsoft.com/office/drawing/2014/main" id="{906F3FE1-4B64-85F4-5EB7-98680A6A8430}"/>
              </a:ext>
            </a:extLst>
          </p:cNvPr>
          <p:cNvSpPr>
            <a:spLocks noGrp="1" noRot="1" noMove="1" noResize="1" noEditPoints="1" noAdjustHandles="1" noChangeArrowheads="1" noChangeShapeType="1"/>
          </p:cNvSpPr>
          <p:nvPr/>
        </p:nvSpPr>
        <p:spPr>
          <a:xfrm>
            <a:off x="1738020" y="1959951"/>
            <a:ext cx="8715960" cy="4093234"/>
          </a:xfrm>
          <a:prstGeom prst="snip2DiagRect">
            <a:avLst/>
          </a:prstGeom>
          <a:noFill/>
          <a:ln w="28575">
            <a:solidFill>
              <a:srgbClr val="1C500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pic>
        <p:nvPicPr>
          <p:cNvPr id="2" name="Nhạc nền 2">
            <a:hlinkClick r:id="" action="ppaction://media"/>
            <a:extLst>
              <a:ext uri="{FF2B5EF4-FFF2-40B4-BE49-F238E27FC236}">
                <a16:creationId xmlns:a16="http://schemas.microsoft.com/office/drawing/2014/main" id="{40EA7F28-F859-3A9C-3472-086A56E3FDC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5738323" y="-2280979"/>
            <a:ext cx="1036320" cy="1036320"/>
          </a:xfrm>
          <a:prstGeom prst="rect">
            <a:avLst/>
          </a:prstGeom>
        </p:spPr>
      </p:pic>
    </p:spTree>
    <p:extLst>
      <p:ext uri="{BB962C8B-B14F-4D97-AF65-F5344CB8AC3E}">
        <p14:creationId xmlns:p14="http://schemas.microsoft.com/office/powerpoint/2010/main" val="2667686772"/>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9258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8">
            <a:extLst>
              <a:ext uri="{FF2B5EF4-FFF2-40B4-BE49-F238E27FC236}">
                <a16:creationId xmlns:a16="http://schemas.microsoft.com/office/drawing/2014/main" id="{C38D0E8B-115E-4D85-A221-CB02104F87E3}"/>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32">
            <a:extLst>
              <a:ext uri="{FF2B5EF4-FFF2-40B4-BE49-F238E27FC236}">
                <a16:creationId xmlns:a16="http://schemas.microsoft.com/office/drawing/2014/main" id="{9C51C202-20A7-0342-793D-319C1B6E22AA}"/>
              </a:ext>
            </a:extLst>
          </p:cNvPr>
          <p:cNvSpPr>
            <a:spLocks/>
          </p:cNvSpPr>
          <p:nvPr/>
        </p:nvSpPr>
        <p:spPr>
          <a:xfrm>
            <a:off x="644936" y="1712943"/>
            <a:ext cx="10902129" cy="4660831"/>
          </a:xfrm>
          <a:prstGeom prst="rect">
            <a:avLst/>
          </a:prstGeom>
          <a:solidFill>
            <a:schemeClr val="accent1">
              <a:lumMod val="20000"/>
              <a:lumOff val="80000"/>
              <a:alpha val="9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grpSp>
        <p:nvGrpSpPr>
          <p:cNvPr id="99" name="Nhóm 98">
            <a:extLst>
              <a:ext uri="{FF2B5EF4-FFF2-40B4-BE49-F238E27FC236}">
                <a16:creationId xmlns:a16="http://schemas.microsoft.com/office/drawing/2014/main" id="{472CD344-ACC0-1B74-2B06-80199B8FD41D}"/>
              </a:ext>
            </a:extLst>
          </p:cNvPr>
          <p:cNvGrpSpPr>
            <a:grpSpLocks/>
          </p:cNvGrpSpPr>
          <p:nvPr/>
        </p:nvGrpSpPr>
        <p:grpSpPr>
          <a:xfrm>
            <a:off x="3127373" y="2832192"/>
            <a:ext cx="5937255" cy="3207229"/>
            <a:chOff x="3127373" y="2832192"/>
            <a:chExt cx="5937255" cy="3207229"/>
          </a:xfrm>
        </p:grpSpPr>
        <p:sp>
          <p:nvSpPr>
            <p:cNvPr id="48" name="Tam giác Cân 47">
              <a:extLst>
                <a:ext uri="{FF2B5EF4-FFF2-40B4-BE49-F238E27FC236}">
                  <a16:creationId xmlns:a16="http://schemas.microsoft.com/office/drawing/2014/main" id="{B84E32A0-333C-ACED-7224-F6EA0EBF8199}"/>
                </a:ext>
              </a:extLst>
            </p:cNvPr>
            <p:cNvSpPr>
              <a:spLocks/>
            </p:cNvSpPr>
            <p:nvPr/>
          </p:nvSpPr>
          <p:spPr>
            <a:xfrm>
              <a:off x="3127373" y="2855785"/>
              <a:ext cx="5937255" cy="3183636"/>
            </a:xfrm>
            <a:prstGeom prst="triangle">
              <a:avLst>
                <a:gd name="adj" fmla="val 49730"/>
              </a:avLst>
            </a:prstGeom>
            <a:solidFill>
              <a:srgbClr val="A5AA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ình tự do: Hình 106">
              <a:extLst>
                <a:ext uri="{FF2B5EF4-FFF2-40B4-BE49-F238E27FC236}">
                  <a16:creationId xmlns:a16="http://schemas.microsoft.com/office/drawing/2014/main" id="{EDBABF36-B464-E011-5E3B-F264655E6A1F}"/>
                </a:ext>
              </a:extLst>
            </p:cNvPr>
            <p:cNvSpPr>
              <a:spLocks/>
            </p:cNvSpPr>
            <p:nvPr/>
          </p:nvSpPr>
          <p:spPr>
            <a:xfrm>
              <a:off x="5220760" y="2832192"/>
              <a:ext cx="1872758" cy="1501114"/>
            </a:xfrm>
            <a:custGeom>
              <a:avLst/>
              <a:gdLst>
                <a:gd name="connsiteX0" fmla="*/ 865348 w 1872758"/>
                <a:gd name="connsiteY0" fmla="*/ 0 h 1501114"/>
                <a:gd name="connsiteX1" fmla="*/ 1872758 w 1872758"/>
                <a:gd name="connsiteY1" fmla="*/ 1074570 h 1501114"/>
                <a:gd name="connsiteX2" fmla="*/ 1505577 w 1872758"/>
                <a:gd name="connsiteY2" fmla="*/ 1447217 h 1501114"/>
                <a:gd name="connsiteX3" fmla="*/ 1285674 w 1872758"/>
                <a:gd name="connsiteY3" fmla="*/ 1230540 h 1501114"/>
                <a:gd name="connsiteX4" fmla="*/ 1019069 w 1872758"/>
                <a:gd name="connsiteY4" fmla="*/ 1501114 h 1501114"/>
                <a:gd name="connsiteX5" fmla="*/ 498796 w 1872758"/>
                <a:gd name="connsiteY5" fmla="*/ 988473 h 1501114"/>
                <a:gd name="connsiteX6" fmla="*/ 280786 w 1872758"/>
                <a:gd name="connsiteY6" fmla="*/ 1209729 h 1501114"/>
                <a:gd name="connsiteX7" fmla="*/ 0 w 1872758"/>
                <a:gd name="connsiteY7" fmla="*/ 933062 h 150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72758" h="1501114">
                  <a:moveTo>
                    <a:pt x="865348" y="0"/>
                  </a:moveTo>
                  <a:lnTo>
                    <a:pt x="1872758" y="1074570"/>
                  </a:lnTo>
                  <a:lnTo>
                    <a:pt x="1505577" y="1447217"/>
                  </a:lnTo>
                  <a:lnTo>
                    <a:pt x="1285674" y="1230540"/>
                  </a:lnTo>
                  <a:lnTo>
                    <a:pt x="1019069" y="1501114"/>
                  </a:lnTo>
                  <a:lnTo>
                    <a:pt x="498796" y="988473"/>
                  </a:lnTo>
                  <a:lnTo>
                    <a:pt x="280786" y="1209729"/>
                  </a:lnTo>
                  <a:lnTo>
                    <a:pt x="0" y="93306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10" name="Hình chữ nhật: Góc Tròn 9">
            <a:extLst>
              <a:ext uri="{FF2B5EF4-FFF2-40B4-BE49-F238E27FC236}">
                <a16:creationId xmlns:a16="http://schemas.microsoft.com/office/drawing/2014/main" id="{DABE9D3A-4AAC-ED4A-7C49-53065429B9D8}"/>
              </a:ext>
            </a:extLst>
          </p:cNvPr>
          <p:cNvSpPr>
            <a:spLocks/>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p:cNvSpPr>
          <p:nvPr/>
        </p:nvSpPr>
        <p:spPr>
          <a:xfrm>
            <a:off x="716882" y="432516"/>
            <a:ext cx="10758237" cy="1142843"/>
          </a:xfrm>
          <a:prstGeom prst="roundRect">
            <a:avLst>
              <a:gd name="adj" fmla="val 50000"/>
            </a:avLst>
          </a:prstGeom>
          <a:solidFill>
            <a:schemeClr val="accent1">
              <a:lumMod val="20000"/>
              <a:lumOff val="8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25" name="Hộp Văn bản 124">
            <a:extLst>
              <a:ext uri="{FF2B5EF4-FFF2-40B4-BE49-F238E27FC236}">
                <a16:creationId xmlns:a16="http://schemas.microsoft.com/office/drawing/2014/main" id="{8ABBDB7F-9997-397B-825B-05852093CACD}"/>
              </a:ext>
            </a:extLst>
          </p:cNvPr>
          <p:cNvSpPr txBox="1">
            <a:spLocks/>
          </p:cNvSpPr>
          <p:nvPr/>
        </p:nvSpPr>
        <p:spPr>
          <a:xfrm>
            <a:off x="4095453" y="634605"/>
            <a:ext cx="4001095"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NHÀ LEO NÚI</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4" name="Hộp Văn bản 33">
            <a:extLst>
              <a:ext uri="{FF2B5EF4-FFF2-40B4-BE49-F238E27FC236}">
                <a16:creationId xmlns:a16="http://schemas.microsoft.com/office/drawing/2014/main" id="{3C2745F0-944D-EAD6-5DB7-BC38111F9D7D}"/>
              </a:ext>
            </a:extLst>
          </p:cNvPr>
          <p:cNvSpPr txBox="1">
            <a:spLocks/>
          </p:cNvSpPr>
          <p:nvPr/>
        </p:nvSpPr>
        <p:spPr>
          <a:xfrm>
            <a:off x="769478" y="2466849"/>
            <a:ext cx="1506823"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Đội 1</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6" name="Hộp Văn bản 35">
            <a:extLst>
              <a:ext uri="{FF2B5EF4-FFF2-40B4-BE49-F238E27FC236}">
                <a16:creationId xmlns:a16="http://schemas.microsoft.com/office/drawing/2014/main" id="{2BB2516F-90DB-D9A1-4D20-BD1860DD61E2}"/>
              </a:ext>
            </a:extLst>
          </p:cNvPr>
          <p:cNvSpPr txBox="1">
            <a:spLocks/>
          </p:cNvSpPr>
          <p:nvPr/>
        </p:nvSpPr>
        <p:spPr>
          <a:xfrm>
            <a:off x="9893961" y="2462925"/>
            <a:ext cx="1506824"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Đội 2</a:t>
            </a:r>
            <a:endParaRPr lang="en-US" sz="4800">
              <a:solidFill>
                <a:schemeClr val="accent1">
                  <a:lumMod val="50000"/>
                </a:schemeClr>
              </a:solidFill>
              <a:latin typeface="Arial" panose="020B0604020202020204" pitchFamily="34" charset="0"/>
              <a:cs typeface="Arial" panose="020B0604020202020204" pitchFamily="34" charset="0"/>
            </a:endParaRPr>
          </a:p>
        </p:txBody>
      </p:sp>
      <p:grpSp>
        <p:nvGrpSpPr>
          <p:cNvPr id="15" name="01 - 9Slide.vn">
            <a:extLst>
              <a:ext uri="{FF2B5EF4-FFF2-40B4-BE49-F238E27FC236}">
                <a16:creationId xmlns:a16="http://schemas.microsoft.com/office/drawing/2014/main" id="{6D095C21-7467-D178-90CA-EEBF6BF6C12D}"/>
              </a:ext>
            </a:extLst>
          </p:cNvPr>
          <p:cNvGrpSpPr>
            <a:grpSpLocks noChangeAspect="1"/>
          </p:cNvGrpSpPr>
          <p:nvPr/>
        </p:nvGrpSpPr>
        <p:grpSpPr>
          <a:xfrm>
            <a:off x="4040455" y="5194127"/>
            <a:ext cx="731520" cy="731520"/>
            <a:chOff x="2624383" y="5284591"/>
            <a:chExt cx="731520" cy="731520"/>
          </a:xfrm>
        </p:grpSpPr>
        <p:sp>
          <p:nvSpPr>
            <p:cNvPr id="38" name="Hình Bầu dục 37">
              <a:hlinkClick r:id="rId7" action="ppaction://hlinksldjump"/>
              <a:extLst>
                <a:ext uri="{FF2B5EF4-FFF2-40B4-BE49-F238E27FC236}">
                  <a16:creationId xmlns:a16="http://schemas.microsoft.com/office/drawing/2014/main" id="{1097A02B-9C74-8D54-FF75-32E4994371D2}"/>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Hộp Văn bản 38">
              <a:extLst>
                <a:ext uri="{FF2B5EF4-FFF2-40B4-BE49-F238E27FC236}">
                  <a16:creationId xmlns:a16="http://schemas.microsoft.com/office/drawing/2014/main" id="{A925C48B-57B4-B09D-329E-9D9C6B743F64}"/>
                </a:ext>
              </a:extLst>
            </p:cNvPr>
            <p:cNvSpPr txBox="1">
              <a:spLocks/>
            </p:cNvSpPr>
            <p:nvPr/>
          </p:nvSpPr>
          <p:spPr>
            <a:xfrm>
              <a:off x="2772048" y="5389934"/>
              <a:ext cx="455253" cy="457200"/>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grpSp>
      <p:grpSp>
        <p:nvGrpSpPr>
          <p:cNvPr id="70" name="02 - 9Slide.vn">
            <a:extLst>
              <a:ext uri="{FF2B5EF4-FFF2-40B4-BE49-F238E27FC236}">
                <a16:creationId xmlns:a16="http://schemas.microsoft.com/office/drawing/2014/main" id="{A2A4D8CB-798F-191E-6D69-3FAFE3F20D0F}"/>
              </a:ext>
            </a:extLst>
          </p:cNvPr>
          <p:cNvGrpSpPr>
            <a:grpSpLocks noChangeAspect="1"/>
          </p:cNvGrpSpPr>
          <p:nvPr/>
        </p:nvGrpSpPr>
        <p:grpSpPr>
          <a:xfrm>
            <a:off x="4885348" y="5194127"/>
            <a:ext cx="731520" cy="731520"/>
            <a:chOff x="2624383" y="5284591"/>
            <a:chExt cx="731520" cy="731520"/>
          </a:xfrm>
        </p:grpSpPr>
        <p:sp>
          <p:nvSpPr>
            <p:cNvPr id="71" name="Hình Bầu dục 70">
              <a:hlinkClick r:id="rId8" action="ppaction://hlinksldjump"/>
              <a:extLst>
                <a:ext uri="{FF2B5EF4-FFF2-40B4-BE49-F238E27FC236}">
                  <a16:creationId xmlns:a16="http://schemas.microsoft.com/office/drawing/2014/main" id="{169E95B6-68C5-0AB2-6CC2-37BC3F0B1D04}"/>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Hộp Văn bản 71">
              <a:extLst>
                <a:ext uri="{FF2B5EF4-FFF2-40B4-BE49-F238E27FC236}">
                  <a16:creationId xmlns:a16="http://schemas.microsoft.com/office/drawing/2014/main" id="{F698F3A1-F67B-AA7A-2BCE-B14B7263086D}"/>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grpSp>
      <p:grpSp>
        <p:nvGrpSpPr>
          <p:cNvPr id="73" name="04 - 9Slide.vn">
            <a:extLst>
              <a:ext uri="{FF2B5EF4-FFF2-40B4-BE49-F238E27FC236}">
                <a16:creationId xmlns:a16="http://schemas.microsoft.com/office/drawing/2014/main" id="{7D379FD5-43AF-F3EE-19EE-17381E36E8E9}"/>
              </a:ext>
            </a:extLst>
          </p:cNvPr>
          <p:cNvGrpSpPr>
            <a:grpSpLocks noChangeAspect="1"/>
          </p:cNvGrpSpPr>
          <p:nvPr/>
        </p:nvGrpSpPr>
        <p:grpSpPr>
          <a:xfrm>
            <a:off x="6575134" y="5194127"/>
            <a:ext cx="731520" cy="731520"/>
            <a:chOff x="2624383" y="5284591"/>
            <a:chExt cx="731520" cy="731520"/>
          </a:xfrm>
        </p:grpSpPr>
        <p:sp>
          <p:nvSpPr>
            <p:cNvPr id="74" name="Hình Bầu dục 73">
              <a:hlinkClick r:id="rId9" action="ppaction://hlinksldjump"/>
              <a:extLst>
                <a:ext uri="{FF2B5EF4-FFF2-40B4-BE49-F238E27FC236}">
                  <a16:creationId xmlns:a16="http://schemas.microsoft.com/office/drawing/2014/main" id="{E1AF8BDD-8967-C2F3-C927-C3E9AF3DCDDE}"/>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Hộp Văn bản 74">
              <a:extLst>
                <a:ext uri="{FF2B5EF4-FFF2-40B4-BE49-F238E27FC236}">
                  <a16:creationId xmlns:a16="http://schemas.microsoft.com/office/drawing/2014/main" id="{52AE82F6-55B6-41ED-42C0-EA34CF3EAA04}"/>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grpSp>
      <p:grpSp>
        <p:nvGrpSpPr>
          <p:cNvPr id="76" name="05 - 9Slide.vn">
            <a:extLst>
              <a:ext uri="{FF2B5EF4-FFF2-40B4-BE49-F238E27FC236}">
                <a16:creationId xmlns:a16="http://schemas.microsoft.com/office/drawing/2014/main" id="{AD180331-6E79-7F29-4251-7751DA7C4F88}"/>
              </a:ext>
            </a:extLst>
          </p:cNvPr>
          <p:cNvGrpSpPr>
            <a:grpSpLocks noChangeAspect="1"/>
          </p:cNvGrpSpPr>
          <p:nvPr/>
        </p:nvGrpSpPr>
        <p:grpSpPr>
          <a:xfrm>
            <a:off x="7420026" y="5194127"/>
            <a:ext cx="731520" cy="731520"/>
            <a:chOff x="2624383" y="5284591"/>
            <a:chExt cx="731520" cy="731520"/>
          </a:xfrm>
        </p:grpSpPr>
        <p:sp>
          <p:nvSpPr>
            <p:cNvPr id="77" name="Hình Bầu dục 76">
              <a:hlinkClick r:id="rId10" action="ppaction://hlinksldjump"/>
              <a:extLst>
                <a:ext uri="{FF2B5EF4-FFF2-40B4-BE49-F238E27FC236}">
                  <a16:creationId xmlns:a16="http://schemas.microsoft.com/office/drawing/2014/main" id="{78ED5C87-5F39-B28F-C6ED-9F8EFF79AFC7}"/>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Hộp Văn bản 77">
              <a:extLst>
                <a:ext uri="{FF2B5EF4-FFF2-40B4-BE49-F238E27FC236}">
                  <a16:creationId xmlns:a16="http://schemas.microsoft.com/office/drawing/2014/main" id="{0714FD3E-C594-AD02-FA55-91B87E833FD1}"/>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grpSp>
      <p:grpSp>
        <p:nvGrpSpPr>
          <p:cNvPr id="79" name="03 - 9Slide.vn">
            <a:extLst>
              <a:ext uri="{FF2B5EF4-FFF2-40B4-BE49-F238E27FC236}">
                <a16:creationId xmlns:a16="http://schemas.microsoft.com/office/drawing/2014/main" id="{E83E5498-C14C-196F-8EFB-672E7784068F}"/>
              </a:ext>
            </a:extLst>
          </p:cNvPr>
          <p:cNvGrpSpPr>
            <a:grpSpLocks noChangeAspect="1"/>
          </p:cNvGrpSpPr>
          <p:nvPr/>
        </p:nvGrpSpPr>
        <p:grpSpPr>
          <a:xfrm>
            <a:off x="5730241" y="5194127"/>
            <a:ext cx="731520" cy="731520"/>
            <a:chOff x="2624383" y="5284591"/>
            <a:chExt cx="731520" cy="731520"/>
          </a:xfrm>
        </p:grpSpPr>
        <p:sp>
          <p:nvSpPr>
            <p:cNvPr id="80" name="Hình Bầu dục 79">
              <a:hlinkClick r:id="rId11" action="ppaction://hlinksldjump"/>
              <a:extLst>
                <a:ext uri="{FF2B5EF4-FFF2-40B4-BE49-F238E27FC236}">
                  <a16:creationId xmlns:a16="http://schemas.microsoft.com/office/drawing/2014/main" id="{28D87210-0F06-EEA4-1D48-C3A04FE7976B}"/>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Hộp Văn bản 80">
              <a:extLst>
                <a:ext uri="{FF2B5EF4-FFF2-40B4-BE49-F238E27FC236}">
                  <a16:creationId xmlns:a16="http://schemas.microsoft.com/office/drawing/2014/main" id="{D2F5168B-4C0E-FDF0-6D78-15467A1551E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grpSp>
      <p:grpSp>
        <p:nvGrpSpPr>
          <p:cNvPr id="83" name="06 - 9Slide.vn">
            <a:extLst>
              <a:ext uri="{FF2B5EF4-FFF2-40B4-BE49-F238E27FC236}">
                <a16:creationId xmlns:a16="http://schemas.microsoft.com/office/drawing/2014/main" id="{EF242521-2FA8-6122-CD8D-A644C394F5F9}"/>
              </a:ext>
            </a:extLst>
          </p:cNvPr>
          <p:cNvGrpSpPr>
            <a:grpSpLocks noChangeAspect="1"/>
          </p:cNvGrpSpPr>
          <p:nvPr/>
        </p:nvGrpSpPr>
        <p:grpSpPr>
          <a:xfrm>
            <a:off x="4885347" y="4373880"/>
            <a:ext cx="731520" cy="731520"/>
            <a:chOff x="2624383" y="5284591"/>
            <a:chExt cx="731520" cy="731520"/>
          </a:xfrm>
        </p:grpSpPr>
        <p:sp>
          <p:nvSpPr>
            <p:cNvPr id="84" name="Hình Bầu dục 83">
              <a:hlinkClick r:id="rId12" action="ppaction://hlinksldjump"/>
              <a:extLst>
                <a:ext uri="{FF2B5EF4-FFF2-40B4-BE49-F238E27FC236}">
                  <a16:creationId xmlns:a16="http://schemas.microsoft.com/office/drawing/2014/main" id="{8E8DDF2F-AD0B-0A82-8B1B-2004F13D0FC8}"/>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ộp Văn bản 84">
              <a:extLst>
                <a:ext uri="{FF2B5EF4-FFF2-40B4-BE49-F238E27FC236}">
                  <a16:creationId xmlns:a16="http://schemas.microsoft.com/office/drawing/2014/main" id="{A35B6AED-306E-F933-54FB-E89F21424586}"/>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grpSp>
      <p:grpSp>
        <p:nvGrpSpPr>
          <p:cNvPr id="86" name="08 - 9Slide.vn">
            <a:extLst>
              <a:ext uri="{FF2B5EF4-FFF2-40B4-BE49-F238E27FC236}">
                <a16:creationId xmlns:a16="http://schemas.microsoft.com/office/drawing/2014/main" id="{7777E780-BB39-1691-7E23-B56D37F1E5DC}"/>
              </a:ext>
            </a:extLst>
          </p:cNvPr>
          <p:cNvGrpSpPr>
            <a:grpSpLocks noChangeAspect="1"/>
          </p:cNvGrpSpPr>
          <p:nvPr/>
        </p:nvGrpSpPr>
        <p:grpSpPr>
          <a:xfrm>
            <a:off x="6575133" y="4373880"/>
            <a:ext cx="731520" cy="731520"/>
            <a:chOff x="2624383" y="5284591"/>
            <a:chExt cx="731520" cy="731520"/>
          </a:xfrm>
        </p:grpSpPr>
        <p:sp>
          <p:nvSpPr>
            <p:cNvPr id="87" name="Hình Bầu dục 86">
              <a:hlinkClick r:id="rId13" action="ppaction://hlinksldjump"/>
              <a:extLst>
                <a:ext uri="{FF2B5EF4-FFF2-40B4-BE49-F238E27FC236}">
                  <a16:creationId xmlns:a16="http://schemas.microsoft.com/office/drawing/2014/main" id="{E658DDDA-7A50-41F7-47F3-9E3CD2513BDC}"/>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ộp Văn bản 87">
              <a:extLst>
                <a:ext uri="{FF2B5EF4-FFF2-40B4-BE49-F238E27FC236}">
                  <a16:creationId xmlns:a16="http://schemas.microsoft.com/office/drawing/2014/main" id="{7C8196DB-F659-11A8-7ECB-B589D1EAB8E8}"/>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8</a:t>
              </a:r>
              <a:endParaRPr lang="en-US" sz="3200">
                <a:solidFill>
                  <a:schemeClr val="bg1"/>
                </a:solidFill>
                <a:latin typeface="Arial" panose="020B0604020202020204" pitchFamily="34" charset="0"/>
                <a:cs typeface="Arial" panose="020B0604020202020204" pitchFamily="34" charset="0"/>
              </a:endParaRPr>
            </a:p>
          </p:txBody>
        </p:sp>
      </p:grpSp>
      <p:grpSp>
        <p:nvGrpSpPr>
          <p:cNvPr id="89" name="07 - 9Slide.vn">
            <a:extLst>
              <a:ext uri="{FF2B5EF4-FFF2-40B4-BE49-F238E27FC236}">
                <a16:creationId xmlns:a16="http://schemas.microsoft.com/office/drawing/2014/main" id="{5EA501F5-7A8D-7A6F-3348-CF56B1961ED7}"/>
              </a:ext>
            </a:extLst>
          </p:cNvPr>
          <p:cNvGrpSpPr>
            <a:grpSpLocks noChangeAspect="1"/>
          </p:cNvGrpSpPr>
          <p:nvPr/>
        </p:nvGrpSpPr>
        <p:grpSpPr>
          <a:xfrm>
            <a:off x="5730240" y="4373880"/>
            <a:ext cx="731520" cy="731520"/>
            <a:chOff x="2624383" y="5284591"/>
            <a:chExt cx="731520" cy="731520"/>
          </a:xfrm>
        </p:grpSpPr>
        <p:sp>
          <p:nvSpPr>
            <p:cNvPr id="90" name="Hình Bầu dục 89">
              <a:hlinkClick r:id="rId14" action="ppaction://hlinksldjump"/>
              <a:extLst>
                <a:ext uri="{FF2B5EF4-FFF2-40B4-BE49-F238E27FC236}">
                  <a16:creationId xmlns:a16="http://schemas.microsoft.com/office/drawing/2014/main" id="{AB6B1F22-D2BC-0742-BB3B-D87D900C04EB}"/>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ộp Văn bản 90">
              <a:extLst>
                <a:ext uri="{FF2B5EF4-FFF2-40B4-BE49-F238E27FC236}">
                  <a16:creationId xmlns:a16="http://schemas.microsoft.com/office/drawing/2014/main" id="{6DC9730D-938F-C6A8-F1D0-71CAFBE25C0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7</a:t>
              </a:r>
              <a:endParaRPr lang="en-US" sz="3200">
                <a:solidFill>
                  <a:schemeClr val="bg1"/>
                </a:solidFill>
                <a:latin typeface="Arial" panose="020B0604020202020204" pitchFamily="34" charset="0"/>
                <a:cs typeface="Arial" panose="020B0604020202020204" pitchFamily="34" charset="0"/>
              </a:endParaRPr>
            </a:p>
          </p:txBody>
        </p:sp>
      </p:grpSp>
      <p:grpSp>
        <p:nvGrpSpPr>
          <p:cNvPr id="93" name="09 - 9Slide.vn">
            <a:extLst>
              <a:ext uri="{FF2B5EF4-FFF2-40B4-BE49-F238E27FC236}">
                <a16:creationId xmlns:a16="http://schemas.microsoft.com/office/drawing/2014/main" id="{0727C765-0501-3414-D8EE-497CE6AD6EAE}"/>
              </a:ext>
            </a:extLst>
          </p:cNvPr>
          <p:cNvGrpSpPr>
            <a:grpSpLocks noChangeAspect="1"/>
          </p:cNvGrpSpPr>
          <p:nvPr/>
        </p:nvGrpSpPr>
        <p:grpSpPr>
          <a:xfrm>
            <a:off x="5287299" y="3608246"/>
            <a:ext cx="731520" cy="731520"/>
            <a:chOff x="2624383" y="5284591"/>
            <a:chExt cx="731520" cy="731520"/>
          </a:xfrm>
        </p:grpSpPr>
        <p:sp>
          <p:nvSpPr>
            <p:cNvPr id="94" name="Hình Bầu dục 93">
              <a:hlinkClick r:id="rId15" action="ppaction://hlinksldjump"/>
              <a:extLst>
                <a:ext uri="{FF2B5EF4-FFF2-40B4-BE49-F238E27FC236}">
                  <a16:creationId xmlns:a16="http://schemas.microsoft.com/office/drawing/2014/main" id="{83610B8B-19EF-F3DC-EB81-35F19C5F8146}"/>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ộp Văn bản 94">
              <a:extLst>
                <a:ext uri="{FF2B5EF4-FFF2-40B4-BE49-F238E27FC236}">
                  <a16:creationId xmlns:a16="http://schemas.microsoft.com/office/drawing/2014/main" id="{56D12C4B-0FEF-7358-C321-4168336891AA}"/>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9</a:t>
              </a:r>
              <a:endParaRPr lang="en-US" sz="3200">
                <a:solidFill>
                  <a:schemeClr val="bg1"/>
                </a:solidFill>
                <a:latin typeface="Arial" panose="020B0604020202020204" pitchFamily="34" charset="0"/>
                <a:cs typeface="Arial" panose="020B0604020202020204" pitchFamily="34" charset="0"/>
              </a:endParaRPr>
            </a:p>
          </p:txBody>
        </p:sp>
      </p:grpSp>
      <p:grpSp>
        <p:nvGrpSpPr>
          <p:cNvPr id="96" name="10 - 9Slide.vn">
            <a:extLst>
              <a:ext uri="{FF2B5EF4-FFF2-40B4-BE49-F238E27FC236}">
                <a16:creationId xmlns:a16="http://schemas.microsoft.com/office/drawing/2014/main" id="{1C2B3083-CEB9-A4D7-A1AD-EAC5212333D0}"/>
              </a:ext>
            </a:extLst>
          </p:cNvPr>
          <p:cNvGrpSpPr>
            <a:grpSpLocks noChangeAspect="1"/>
          </p:cNvGrpSpPr>
          <p:nvPr/>
        </p:nvGrpSpPr>
        <p:grpSpPr>
          <a:xfrm>
            <a:off x="6173181" y="3608246"/>
            <a:ext cx="731520" cy="731520"/>
            <a:chOff x="2624383" y="5284591"/>
            <a:chExt cx="731520" cy="731520"/>
          </a:xfrm>
        </p:grpSpPr>
        <p:sp>
          <p:nvSpPr>
            <p:cNvPr id="97" name="Hình Bầu dục 96">
              <a:hlinkClick r:id="rId16" action="ppaction://hlinksldjump"/>
              <a:extLst>
                <a:ext uri="{FF2B5EF4-FFF2-40B4-BE49-F238E27FC236}">
                  <a16:creationId xmlns:a16="http://schemas.microsoft.com/office/drawing/2014/main" id="{5A4AED9E-FA79-526D-C6C8-0A45661B519E}"/>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ộp Văn bản 97">
              <a:extLst>
                <a:ext uri="{FF2B5EF4-FFF2-40B4-BE49-F238E27FC236}">
                  <a16:creationId xmlns:a16="http://schemas.microsoft.com/office/drawing/2014/main" id="{954ECF4B-A04D-7AA1-3405-0B9C1EF454A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10</a:t>
              </a:r>
              <a:endParaRPr lang="en-US" sz="3200">
                <a:solidFill>
                  <a:schemeClr val="bg1"/>
                </a:solidFill>
                <a:latin typeface="Arial" panose="020B0604020202020204" pitchFamily="34" charset="0"/>
                <a:cs typeface="Arial" panose="020B0604020202020204" pitchFamily="34" charset="0"/>
              </a:endParaRPr>
            </a:p>
          </p:txBody>
        </p:sp>
      </p:grpSp>
      <p:pic>
        <p:nvPicPr>
          <p:cNvPr id="108" name="Đồ họa 107" descr="Flag with solid fill">
            <a:extLst>
              <a:ext uri="{FF2B5EF4-FFF2-40B4-BE49-F238E27FC236}">
                <a16:creationId xmlns:a16="http://schemas.microsoft.com/office/drawing/2014/main" id="{A782A704-0796-A604-D9C6-AA5426FC73B0}"/>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5848686" y="2072690"/>
            <a:ext cx="914400" cy="914400"/>
          </a:xfrm>
          <a:prstGeom prst="rect">
            <a:avLst/>
          </a:prstGeom>
        </p:spPr>
      </p:pic>
      <p:grpSp>
        <p:nvGrpSpPr>
          <p:cNvPr id="112" name="21 - 9Slide.vn">
            <a:extLst>
              <a:ext uri="{FF2B5EF4-FFF2-40B4-BE49-F238E27FC236}">
                <a16:creationId xmlns:a16="http://schemas.microsoft.com/office/drawing/2014/main" id="{0512D3AA-CD4F-6658-C478-97426A0F9CE5}"/>
              </a:ext>
            </a:extLst>
          </p:cNvPr>
          <p:cNvGrpSpPr>
            <a:grpSpLocks noChangeAspect="1"/>
          </p:cNvGrpSpPr>
          <p:nvPr/>
        </p:nvGrpSpPr>
        <p:grpSpPr>
          <a:xfrm>
            <a:off x="8975472" y="4205540"/>
            <a:ext cx="1070769" cy="1828800"/>
            <a:chOff x="7461992" y="986257"/>
            <a:chExt cx="3436761" cy="5869750"/>
          </a:xfrm>
        </p:grpSpPr>
        <p:sp>
          <p:nvSpPr>
            <p:cNvPr id="113" name="Hình tự do: Hình 112">
              <a:extLst>
                <a:ext uri="{FF2B5EF4-FFF2-40B4-BE49-F238E27FC236}">
                  <a16:creationId xmlns:a16="http://schemas.microsoft.com/office/drawing/2014/main" id="{4C8FA05F-6716-CD97-5100-075D1938E33E}"/>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114" name="Đồ họa 2">
              <a:extLst>
                <a:ext uri="{FF2B5EF4-FFF2-40B4-BE49-F238E27FC236}">
                  <a16:creationId xmlns:a16="http://schemas.microsoft.com/office/drawing/2014/main" id="{214A2FDC-C193-4DE9-CEAB-7521FB32F454}"/>
                </a:ext>
              </a:extLst>
            </p:cNvPr>
            <p:cNvGrpSpPr>
              <a:grpSpLocks/>
            </p:cNvGrpSpPr>
            <p:nvPr/>
          </p:nvGrpSpPr>
          <p:grpSpPr>
            <a:xfrm>
              <a:off x="7461992" y="986257"/>
              <a:ext cx="3436761" cy="5807622"/>
              <a:chOff x="7461992" y="986257"/>
              <a:chExt cx="3436761" cy="5807622"/>
            </a:xfrm>
          </p:grpSpPr>
          <p:grpSp>
            <p:nvGrpSpPr>
              <p:cNvPr id="115" name="Đồ họa 2">
                <a:extLst>
                  <a:ext uri="{FF2B5EF4-FFF2-40B4-BE49-F238E27FC236}">
                    <a16:creationId xmlns:a16="http://schemas.microsoft.com/office/drawing/2014/main" id="{3DE6ADD1-47BC-ABFA-015C-D965C4C9BF8D}"/>
                  </a:ext>
                </a:extLst>
              </p:cNvPr>
              <p:cNvGrpSpPr>
                <a:grpSpLocks/>
              </p:cNvGrpSpPr>
              <p:nvPr/>
            </p:nvGrpSpPr>
            <p:grpSpPr>
              <a:xfrm>
                <a:off x="9274471" y="5572219"/>
                <a:ext cx="365260" cy="1221661"/>
                <a:chOff x="9274471" y="5572219"/>
                <a:chExt cx="365260" cy="1221661"/>
              </a:xfrm>
            </p:grpSpPr>
            <p:sp>
              <p:nvSpPr>
                <p:cNvPr id="205" name="Hình tự do: Hình 204">
                  <a:extLst>
                    <a:ext uri="{FF2B5EF4-FFF2-40B4-BE49-F238E27FC236}">
                      <a16:creationId xmlns:a16="http://schemas.microsoft.com/office/drawing/2014/main" id="{8DD1FFBF-03F0-5A8E-5BCA-4EB610F42AF0}"/>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206" name="Hình tự do: Hình 205">
                  <a:extLst>
                    <a:ext uri="{FF2B5EF4-FFF2-40B4-BE49-F238E27FC236}">
                      <a16:creationId xmlns:a16="http://schemas.microsoft.com/office/drawing/2014/main" id="{70620109-5F26-5A96-F20A-387DAF4C93C4}"/>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207" name="Hình tự do: Hình 206">
                  <a:extLst>
                    <a:ext uri="{FF2B5EF4-FFF2-40B4-BE49-F238E27FC236}">
                      <a16:creationId xmlns:a16="http://schemas.microsoft.com/office/drawing/2014/main" id="{2A96AC82-E8C9-9C49-F559-F08EF311448E}"/>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116" name="Đồ họa 2">
                <a:extLst>
                  <a:ext uri="{FF2B5EF4-FFF2-40B4-BE49-F238E27FC236}">
                    <a16:creationId xmlns:a16="http://schemas.microsoft.com/office/drawing/2014/main" id="{3613CD6D-CABD-F0C5-9A34-412144F5C699}"/>
                  </a:ext>
                </a:extLst>
              </p:cNvPr>
              <p:cNvGrpSpPr>
                <a:grpSpLocks/>
              </p:cNvGrpSpPr>
              <p:nvPr/>
            </p:nvGrpSpPr>
            <p:grpSpPr>
              <a:xfrm>
                <a:off x="8733626" y="5572219"/>
                <a:ext cx="365260" cy="1221661"/>
                <a:chOff x="8733626" y="5572219"/>
                <a:chExt cx="365260" cy="1221661"/>
              </a:xfrm>
            </p:grpSpPr>
            <p:sp>
              <p:nvSpPr>
                <p:cNvPr id="202" name="Hình tự do: Hình 201">
                  <a:extLst>
                    <a:ext uri="{FF2B5EF4-FFF2-40B4-BE49-F238E27FC236}">
                      <a16:creationId xmlns:a16="http://schemas.microsoft.com/office/drawing/2014/main" id="{CDBB2319-2DF0-ADBB-6A58-68062B331AE3}"/>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203" name="Hình tự do: Hình 202">
                  <a:extLst>
                    <a:ext uri="{FF2B5EF4-FFF2-40B4-BE49-F238E27FC236}">
                      <a16:creationId xmlns:a16="http://schemas.microsoft.com/office/drawing/2014/main" id="{78C24C91-A368-A68B-FFB9-63482F2E070A}"/>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204" name="Hình tự do: Hình 203">
                  <a:extLst>
                    <a:ext uri="{FF2B5EF4-FFF2-40B4-BE49-F238E27FC236}">
                      <a16:creationId xmlns:a16="http://schemas.microsoft.com/office/drawing/2014/main" id="{3A8E0D89-8282-7FE8-5C75-ACF5AEFC84CD}"/>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117" name="Hình tự do: Hình 116">
                <a:extLst>
                  <a:ext uri="{FF2B5EF4-FFF2-40B4-BE49-F238E27FC236}">
                    <a16:creationId xmlns:a16="http://schemas.microsoft.com/office/drawing/2014/main" id="{46067435-1A5B-5F02-8BD9-73D0253ADAF3}"/>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118" name="Hình tự do: Hình 117">
                <a:extLst>
                  <a:ext uri="{FF2B5EF4-FFF2-40B4-BE49-F238E27FC236}">
                    <a16:creationId xmlns:a16="http://schemas.microsoft.com/office/drawing/2014/main" id="{FCA3F435-59EA-197A-2282-C03764D495D4}"/>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119" name="Đồ họa 2">
                <a:extLst>
                  <a:ext uri="{FF2B5EF4-FFF2-40B4-BE49-F238E27FC236}">
                    <a16:creationId xmlns:a16="http://schemas.microsoft.com/office/drawing/2014/main" id="{6841ACDE-CECE-674A-151D-94BEC2387048}"/>
                  </a:ext>
                </a:extLst>
              </p:cNvPr>
              <p:cNvGrpSpPr>
                <a:grpSpLocks/>
              </p:cNvGrpSpPr>
              <p:nvPr/>
            </p:nvGrpSpPr>
            <p:grpSpPr>
              <a:xfrm>
                <a:off x="8660779" y="5170581"/>
                <a:ext cx="1049409" cy="408068"/>
                <a:chOff x="8660779" y="5170581"/>
                <a:chExt cx="1049409" cy="408068"/>
              </a:xfrm>
              <a:solidFill>
                <a:srgbClr val="064E9C"/>
              </a:solidFill>
            </p:grpSpPr>
            <p:sp>
              <p:nvSpPr>
                <p:cNvPr id="198" name="Hình tự do: Hình 197">
                  <a:extLst>
                    <a:ext uri="{FF2B5EF4-FFF2-40B4-BE49-F238E27FC236}">
                      <a16:creationId xmlns:a16="http://schemas.microsoft.com/office/drawing/2014/main" id="{8A85633B-6C11-3405-45B5-04134343FAF6}"/>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99" name="Đồ họa 2">
                  <a:extLst>
                    <a:ext uri="{FF2B5EF4-FFF2-40B4-BE49-F238E27FC236}">
                      <a16:creationId xmlns:a16="http://schemas.microsoft.com/office/drawing/2014/main" id="{585B0155-1AF6-5C4F-0C33-AF2A325F9CB7}"/>
                    </a:ext>
                  </a:extLst>
                </p:cNvPr>
                <p:cNvGrpSpPr>
                  <a:grpSpLocks/>
                </p:cNvGrpSpPr>
                <p:nvPr/>
              </p:nvGrpSpPr>
              <p:grpSpPr>
                <a:xfrm>
                  <a:off x="8708073" y="5382907"/>
                  <a:ext cx="965576" cy="195742"/>
                  <a:chOff x="8708073" y="5382907"/>
                  <a:chExt cx="965576" cy="195742"/>
                </a:xfrm>
                <a:solidFill>
                  <a:srgbClr val="064E9C"/>
                </a:solidFill>
              </p:grpSpPr>
              <p:sp>
                <p:nvSpPr>
                  <p:cNvPr id="200" name="Hình tự do: Hình 199">
                    <a:extLst>
                      <a:ext uri="{FF2B5EF4-FFF2-40B4-BE49-F238E27FC236}">
                        <a16:creationId xmlns:a16="http://schemas.microsoft.com/office/drawing/2014/main" id="{89106DDF-FED7-B7C5-1ACC-10D5DF0D4F95}"/>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201" name="Hình tự do: Hình 200">
                    <a:extLst>
                      <a:ext uri="{FF2B5EF4-FFF2-40B4-BE49-F238E27FC236}">
                        <a16:creationId xmlns:a16="http://schemas.microsoft.com/office/drawing/2014/main" id="{74C1843D-5B80-234C-40AF-659DD904C076}"/>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121" name="Đồ họa 2">
                <a:extLst>
                  <a:ext uri="{FF2B5EF4-FFF2-40B4-BE49-F238E27FC236}">
                    <a16:creationId xmlns:a16="http://schemas.microsoft.com/office/drawing/2014/main" id="{4EF16E0B-6672-C3E4-5985-2E54FEB15A6D}"/>
                  </a:ext>
                </a:extLst>
              </p:cNvPr>
              <p:cNvGrpSpPr>
                <a:grpSpLocks/>
              </p:cNvGrpSpPr>
              <p:nvPr/>
            </p:nvGrpSpPr>
            <p:grpSpPr>
              <a:xfrm>
                <a:off x="8654407" y="4023997"/>
                <a:ext cx="1031109" cy="1274409"/>
                <a:chOff x="8654407" y="4023997"/>
                <a:chExt cx="1031109" cy="1274409"/>
              </a:xfrm>
            </p:grpSpPr>
            <p:sp>
              <p:nvSpPr>
                <p:cNvPr id="192" name="Hình tự do: Hình 191">
                  <a:extLst>
                    <a:ext uri="{FF2B5EF4-FFF2-40B4-BE49-F238E27FC236}">
                      <a16:creationId xmlns:a16="http://schemas.microsoft.com/office/drawing/2014/main" id="{980FCFB6-1A3C-AFFC-A05B-07C07E391FD8}"/>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93" name="Hình tự do: Hình 192">
                  <a:extLst>
                    <a:ext uri="{FF2B5EF4-FFF2-40B4-BE49-F238E27FC236}">
                      <a16:creationId xmlns:a16="http://schemas.microsoft.com/office/drawing/2014/main" id="{64C14000-3D20-C357-34C7-BAC0C3A1FE1B}"/>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94" name="Hình tự do: Hình 193">
                  <a:extLst>
                    <a:ext uri="{FF2B5EF4-FFF2-40B4-BE49-F238E27FC236}">
                      <a16:creationId xmlns:a16="http://schemas.microsoft.com/office/drawing/2014/main" id="{4474BC79-2E3B-06BB-3DC3-135E3EF92F0A}"/>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95" name="Đồ họa 2">
                  <a:extLst>
                    <a:ext uri="{FF2B5EF4-FFF2-40B4-BE49-F238E27FC236}">
                      <a16:creationId xmlns:a16="http://schemas.microsoft.com/office/drawing/2014/main" id="{BF1308AB-6B66-83AF-AB71-9B780BF9CA94}"/>
                    </a:ext>
                  </a:extLst>
                </p:cNvPr>
                <p:cNvGrpSpPr>
                  <a:grpSpLocks/>
                </p:cNvGrpSpPr>
                <p:nvPr/>
              </p:nvGrpSpPr>
              <p:grpSpPr>
                <a:xfrm>
                  <a:off x="8806780" y="4289236"/>
                  <a:ext cx="682121" cy="330952"/>
                  <a:chOff x="8806780" y="4289236"/>
                  <a:chExt cx="682121" cy="330952"/>
                </a:xfrm>
                <a:solidFill>
                  <a:srgbClr val="CDE3F9"/>
                </a:solidFill>
              </p:grpSpPr>
              <p:sp>
                <p:nvSpPr>
                  <p:cNvPr id="196" name="Hình tự do: Hình 195">
                    <a:extLst>
                      <a:ext uri="{FF2B5EF4-FFF2-40B4-BE49-F238E27FC236}">
                        <a16:creationId xmlns:a16="http://schemas.microsoft.com/office/drawing/2014/main" id="{B6CE2956-2229-6F38-50D0-E8BF57D661A3}"/>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97" name="Hình tự do: Hình 196">
                    <a:extLst>
                      <a:ext uri="{FF2B5EF4-FFF2-40B4-BE49-F238E27FC236}">
                        <a16:creationId xmlns:a16="http://schemas.microsoft.com/office/drawing/2014/main" id="{ECCADADF-C786-A9E5-5EB8-45E8B94357C3}"/>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122" name="Đồ họa 2">
                <a:extLst>
                  <a:ext uri="{FF2B5EF4-FFF2-40B4-BE49-F238E27FC236}">
                    <a16:creationId xmlns:a16="http://schemas.microsoft.com/office/drawing/2014/main" id="{6743E094-D35A-D30D-2D5D-8CD90CBF223A}"/>
                  </a:ext>
                </a:extLst>
              </p:cNvPr>
              <p:cNvGrpSpPr>
                <a:grpSpLocks/>
              </p:cNvGrpSpPr>
              <p:nvPr/>
            </p:nvGrpSpPr>
            <p:grpSpPr>
              <a:xfrm>
                <a:off x="7461992" y="986257"/>
                <a:ext cx="3436761" cy="3412333"/>
                <a:chOff x="7461992" y="986257"/>
                <a:chExt cx="3436761" cy="3412333"/>
              </a:xfrm>
            </p:grpSpPr>
            <p:grpSp>
              <p:nvGrpSpPr>
                <p:cNvPr id="147" name="Đồ họa 2">
                  <a:extLst>
                    <a:ext uri="{FF2B5EF4-FFF2-40B4-BE49-F238E27FC236}">
                      <a16:creationId xmlns:a16="http://schemas.microsoft.com/office/drawing/2014/main" id="{D70DE97B-24E3-AAD8-22ED-BB4917D744C7}"/>
                    </a:ext>
                  </a:extLst>
                </p:cNvPr>
                <p:cNvGrpSpPr>
                  <a:grpSpLocks/>
                </p:cNvGrpSpPr>
                <p:nvPr/>
              </p:nvGrpSpPr>
              <p:grpSpPr>
                <a:xfrm>
                  <a:off x="7490206" y="2853143"/>
                  <a:ext cx="3400267" cy="1062337"/>
                  <a:chOff x="7490206" y="2853143"/>
                  <a:chExt cx="3400267" cy="1062337"/>
                </a:xfrm>
              </p:grpSpPr>
              <p:grpSp>
                <p:nvGrpSpPr>
                  <p:cNvPr id="186" name="Đồ họa 2">
                    <a:extLst>
                      <a:ext uri="{FF2B5EF4-FFF2-40B4-BE49-F238E27FC236}">
                        <a16:creationId xmlns:a16="http://schemas.microsoft.com/office/drawing/2014/main" id="{FF27A290-D8B1-7701-7EF5-7516E9B910F9}"/>
                      </a:ext>
                    </a:extLst>
                  </p:cNvPr>
                  <p:cNvGrpSpPr>
                    <a:grpSpLocks/>
                  </p:cNvGrpSpPr>
                  <p:nvPr/>
                </p:nvGrpSpPr>
                <p:grpSpPr>
                  <a:xfrm>
                    <a:off x="10284476" y="3227710"/>
                    <a:ext cx="605997" cy="687770"/>
                    <a:chOff x="10284476" y="3227710"/>
                    <a:chExt cx="605997" cy="687770"/>
                  </a:xfrm>
                </p:grpSpPr>
                <p:sp>
                  <p:nvSpPr>
                    <p:cNvPr id="190" name="Hình tự do: Hình 189">
                      <a:extLst>
                        <a:ext uri="{FF2B5EF4-FFF2-40B4-BE49-F238E27FC236}">
                          <a16:creationId xmlns:a16="http://schemas.microsoft.com/office/drawing/2014/main" id="{49111903-7B4C-3AA3-BE13-8A8BEDE0B729}"/>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91" name="Hình tự do: Hình 190">
                      <a:extLst>
                        <a:ext uri="{FF2B5EF4-FFF2-40B4-BE49-F238E27FC236}">
                          <a16:creationId xmlns:a16="http://schemas.microsoft.com/office/drawing/2014/main" id="{F92C7CE1-B0C4-5338-7ABE-590572FCD768}"/>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87" name="Đồ họa 2">
                    <a:extLst>
                      <a:ext uri="{FF2B5EF4-FFF2-40B4-BE49-F238E27FC236}">
                        <a16:creationId xmlns:a16="http://schemas.microsoft.com/office/drawing/2014/main" id="{3CF25268-2293-BD31-9624-0C8451D090BC}"/>
                      </a:ext>
                    </a:extLst>
                  </p:cNvPr>
                  <p:cNvGrpSpPr>
                    <a:grpSpLocks/>
                  </p:cNvGrpSpPr>
                  <p:nvPr/>
                </p:nvGrpSpPr>
                <p:grpSpPr>
                  <a:xfrm>
                    <a:off x="7490206" y="2853143"/>
                    <a:ext cx="583540" cy="692164"/>
                    <a:chOff x="7490206" y="2853143"/>
                    <a:chExt cx="583540" cy="692164"/>
                  </a:xfrm>
                </p:grpSpPr>
                <p:sp>
                  <p:nvSpPr>
                    <p:cNvPr id="188" name="Hình tự do: Hình 187">
                      <a:extLst>
                        <a:ext uri="{FF2B5EF4-FFF2-40B4-BE49-F238E27FC236}">
                          <a16:creationId xmlns:a16="http://schemas.microsoft.com/office/drawing/2014/main" id="{D884FEC4-15DF-B9BA-B979-3B3D04134039}"/>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89" name="Hình tự do: Hình 188">
                      <a:extLst>
                        <a:ext uri="{FF2B5EF4-FFF2-40B4-BE49-F238E27FC236}">
                          <a16:creationId xmlns:a16="http://schemas.microsoft.com/office/drawing/2014/main" id="{D8292410-5604-5D77-F1EF-2C5A4249F6B5}"/>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48" name="Hình tự do: Hình 147">
                  <a:extLst>
                    <a:ext uri="{FF2B5EF4-FFF2-40B4-BE49-F238E27FC236}">
                      <a16:creationId xmlns:a16="http://schemas.microsoft.com/office/drawing/2014/main" id="{75E1B242-4B4D-45ED-1E9C-BEE9ADE50029}"/>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49" name="Hình tự do: Hình 148">
                  <a:extLst>
                    <a:ext uri="{FF2B5EF4-FFF2-40B4-BE49-F238E27FC236}">
                      <a16:creationId xmlns:a16="http://schemas.microsoft.com/office/drawing/2014/main" id="{A5357DDC-1ED9-91A0-3A34-C357543C5862}"/>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50" name="Đồ họa 2">
                  <a:extLst>
                    <a:ext uri="{FF2B5EF4-FFF2-40B4-BE49-F238E27FC236}">
                      <a16:creationId xmlns:a16="http://schemas.microsoft.com/office/drawing/2014/main" id="{B650EE61-E7EA-717A-42E2-3D7734D88166}"/>
                    </a:ext>
                  </a:extLst>
                </p:cNvPr>
                <p:cNvGrpSpPr>
                  <a:grpSpLocks/>
                </p:cNvGrpSpPr>
                <p:nvPr/>
              </p:nvGrpSpPr>
              <p:grpSpPr>
                <a:xfrm>
                  <a:off x="8028918" y="2424101"/>
                  <a:ext cx="2253375" cy="1368611"/>
                  <a:chOff x="8028918" y="2424101"/>
                  <a:chExt cx="2253375" cy="1368611"/>
                </a:xfrm>
              </p:grpSpPr>
              <p:grpSp>
                <p:nvGrpSpPr>
                  <p:cNvPr id="169" name="Đồ họa 2">
                    <a:extLst>
                      <a:ext uri="{FF2B5EF4-FFF2-40B4-BE49-F238E27FC236}">
                        <a16:creationId xmlns:a16="http://schemas.microsoft.com/office/drawing/2014/main" id="{8D27C5A3-9FC2-4735-636D-91C46575389B}"/>
                      </a:ext>
                    </a:extLst>
                  </p:cNvPr>
                  <p:cNvGrpSpPr>
                    <a:grpSpLocks/>
                  </p:cNvGrpSpPr>
                  <p:nvPr/>
                </p:nvGrpSpPr>
                <p:grpSpPr>
                  <a:xfrm>
                    <a:off x="8028918" y="3011749"/>
                    <a:ext cx="2253375" cy="780963"/>
                    <a:chOff x="8028918" y="3011749"/>
                    <a:chExt cx="2253375" cy="780963"/>
                  </a:xfrm>
                  <a:solidFill>
                    <a:srgbClr val="E88F6D"/>
                  </a:solidFill>
                </p:grpSpPr>
                <p:sp>
                  <p:nvSpPr>
                    <p:cNvPr id="184" name="Hình tự do: Hình 183">
                      <a:extLst>
                        <a:ext uri="{FF2B5EF4-FFF2-40B4-BE49-F238E27FC236}">
                          <a16:creationId xmlns:a16="http://schemas.microsoft.com/office/drawing/2014/main" id="{6AE7AB15-8D59-784F-ADC6-9EEEAF670AFE}"/>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85" name="Hình tự do: Hình 184">
                      <a:extLst>
                        <a:ext uri="{FF2B5EF4-FFF2-40B4-BE49-F238E27FC236}">
                          <a16:creationId xmlns:a16="http://schemas.microsoft.com/office/drawing/2014/main" id="{AE4DE96F-384C-D132-00F0-411D056E2A78}"/>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70" name="Đồ họa 2">
                    <a:extLst>
                      <a:ext uri="{FF2B5EF4-FFF2-40B4-BE49-F238E27FC236}">
                        <a16:creationId xmlns:a16="http://schemas.microsoft.com/office/drawing/2014/main" id="{77C97493-F09E-F9BD-D7B1-DA20B09111C7}"/>
                      </a:ext>
                    </a:extLst>
                  </p:cNvPr>
                  <p:cNvGrpSpPr>
                    <a:grpSpLocks/>
                  </p:cNvGrpSpPr>
                  <p:nvPr/>
                </p:nvGrpSpPr>
                <p:grpSpPr>
                  <a:xfrm>
                    <a:off x="8301583" y="2531668"/>
                    <a:ext cx="601504" cy="696049"/>
                    <a:chOff x="8301583" y="2531668"/>
                    <a:chExt cx="601504" cy="696049"/>
                  </a:xfrm>
                </p:grpSpPr>
                <p:sp>
                  <p:nvSpPr>
                    <p:cNvPr id="180" name="Hình tự do: Hình 179">
                      <a:extLst>
                        <a:ext uri="{FF2B5EF4-FFF2-40B4-BE49-F238E27FC236}">
                          <a16:creationId xmlns:a16="http://schemas.microsoft.com/office/drawing/2014/main" id="{DB7DE39C-4A43-B4DE-8437-1534FD328518}"/>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81" name="Đồ họa 2">
                      <a:extLst>
                        <a:ext uri="{FF2B5EF4-FFF2-40B4-BE49-F238E27FC236}">
                          <a16:creationId xmlns:a16="http://schemas.microsoft.com/office/drawing/2014/main" id="{761CB35E-C4A2-BC07-015B-6C3DF5F6550E}"/>
                        </a:ext>
                      </a:extLst>
                    </p:cNvPr>
                    <p:cNvGrpSpPr>
                      <a:grpSpLocks/>
                    </p:cNvGrpSpPr>
                    <p:nvPr/>
                  </p:nvGrpSpPr>
                  <p:grpSpPr>
                    <a:xfrm>
                      <a:off x="8339886" y="2598886"/>
                      <a:ext cx="534965" cy="600927"/>
                      <a:chOff x="8339886" y="2598886"/>
                      <a:chExt cx="534965" cy="600927"/>
                    </a:xfrm>
                  </p:grpSpPr>
                  <p:sp>
                    <p:nvSpPr>
                      <p:cNvPr id="182" name="Hình tự do: Hình 181">
                        <a:extLst>
                          <a:ext uri="{FF2B5EF4-FFF2-40B4-BE49-F238E27FC236}">
                            <a16:creationId xmlns:a16="http://schemas.microsoft.com/office/drawing/2014/main" id="{35BB6545-D376-A57A-DB72-69DE8ACDE0A8}"/>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83" name="Hình tự do: Hình 182">
                        <a:extLst>
                          <a:ext uri="{FF2B5EF4-FFF2-40B4-BE49-F238E27FC236}">
                            <a16:creationId xmlns:a16="http://schemas.microsoft.com/office/drawing/2014/main" id="{5ABE046C-5801-F694-EA97-3EA9A4A1E6CD}"/>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71" name="Đồ họa 2">
                    <a:extLst>
                      <a:ext uri="{FF2B5EF4-FFF2-40B4-BE49-F238E27FC236}">
                        <a16:creationId xmlns:a16="http://schemas.microsoft.com/office/drawing/2014/main" id="{363CBECB-892C-512C-8517-56B71B81CBE3}"/>
                      </a:ext>
                    </a:extLst>
                  </p:cNvPr>
                  <p:cNvGrpSpPr>
                    <a:grpSpLocks/>
                  </p:cNvGrpSpPr>
                  <p:nvPr/>
                </p:nvGrpSpPr>
                <p:grpSpPr>
                  <a:xfrm>
                    <a:off x="9499689" y="2611966"/>
                    <a:ext cx="601503" cy="696049"/>
                    <a:chOff x="9499689" y="2611966"/>
                    <a:chExt cx="601503" cy="696049"/>
                  </a:xfrm>
                </p:grpSpPr>
                <p:sp>
                  <p:nvSpPr>
                    <p:cNvPr id="176" name="Hình tự do: Hình 175">
                      <a:extLst>
                        <a:ext uri="{FF2B5EF4-FFF2-40B4-BE49-F238E27FC236}">
                          <a16:creationId xmlns:a16="http://schemas.microsoft.com/office/drawing/2014/main" id="{5C7DD13F-BD4E-EA58-52F2-11BC385B27AD}"/>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77" name="Đồ họa 2">
                      <a:extLst>
                        <a:ext uri="{FF2B5EF4-FFF2-40B4-BE49-F238E27FC236}">
                          <a16:creationId xmlns:a16="http://schemas.microsoft.com/office/drawing/2014/main" id="{C42302DD-6F1F-7717-AE59-B21788BBB7AF}"/>
                        </a:ext>
                      </a:extLst>
                    </p:cNvPr>
                    <p:cNvGrpSpPr>
                      <a:grpSpLocks/>
                    </p:cNvGrpSpPr>
                    <p:nvPr/>
                  </p:nvGrpSpPr>
                  <p:grpSpPr>
                    <a:xfrm>
                      <a:off x="9530771" y="2677974"/>
                      <a:ext cx="534966" cy="600927"/>
                      <a:chOff x="9530771" y="2677974"/>
                      <a:chExt cx="534966" cy="600927"/>
                    </a:xfrm>
                  </p:grpSpPr>
                  <p:sp>
                    <p:nvSpPr>
                      <p:cNvPr id="178" name="Hình tự do: Hình 177">
                        <a:extLst>
                          <a:ext uri="{FF2B5EF4-FFF2-40B4-BE49-F238E27FC236}">
                            <a16:creationId xmlns:a16="http://schemas.microsoft.com/office/drawing/2014/main" id="{FEEE5EE8-12E3-5685-9DF8-891445B112CA}"/>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79" name="Hình tự do: Hình 178">
                        <a:extLst>
                          <a:ext uri="{FF2B5EF4-FFF2-40B4-BE49-F238E27FC236}">
                            <a16:creationId xmlns:a16="http://schemas.microsoft.com/office/drawing/2014/main" id="{4F23F982-AD38-3B24-02D8-2134705E37E1}"/>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72" name="Hình tự do: Hình 171">
                    <a:extLst>
                      <a:ext uri="{FF2B5EF4-FFF2-40B4-BE49-F238E27FC236}">
                        <a16:creationId xmlns:a16="http://schemas.microsoft.com/office/drawing/2014/main" id="{08CBC181-EF3D-C882-AF0A-F3EF3E4159FC}"/>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73" name="Hình tự do: Hình 172">
                    <a:extLst>
                      <a:ext uri="{FF2B5EF4-FFF2-40B4-BE49-F238E27FC236}">
                        <a16:creationId xmlns:a16="http://schemas.microsoft.com/office/drawing/2014/main" id="{36D671D8-7550-A1C0-0228-AB5B2D9B81BF}"/>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74" name="Hình tự do: Hình 173">
                    <a:extLst>
                      <a:ext uri="{FF2B5EF4-FFF2-40B4-BE49-F238E27FC236}">
                        <a16:creationId xmlns:a16="http://schemas.microsoft.com/office/drawing/2014/main" id="{6880859E-E602-5866-26CF-BA222EE6CFEB}"/>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75" name="Hình tự do: Hình 174">
                    <a:extLst>
                      <a:ext uri="{FF2B5EF4-FFF2-40B4-BE49-F238E27FC236}">
                        <a16:creationId xmlns:a16="http://schemas.microsoft.com/office/drawing/2014/main" id="{A8CB179B-97D5-D4A2-23FB-FBB6A41D1B5F}"/>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51" name="Đồ họa 2">
                  <a:extLst>
                    <a:ext uri="{FF2B5EF4-FFF2-40B4-BE49-F238E27FC236}">
                      <a16:creationId xmlns:a16="http://schemas.microsoft.com/office/drawing/2014/main" id="{DBB24317-D765-57A5-D24D-E057A00CEB3B}"/>
                    </a:ext>
                  </a:extLst>
                </p:cNvPr>
                <p:cNvGrpSpPr>
                  <a:grpSpLocks/>
                </p:cNvGrpSpPr>
                <p:nvPr/>
              </p:nvGrpSpPr>
              <p:grpSpPr>
                <a:xfrm>
                  <a:off x="7461992" y="986257"/>
                  <a:ext cx="3415655" cy="2398535"/>
                  <a:chOff x="7461992" y="986257"/>
                  <a:chExt cx="3415655" cy="2398535"/>
                </a:xfrm>
              </p:grpSpPr>
              <p:grpSp>
                <p:nvGrpSpPr>
                  <p:cNvPr id="153" name="Đồ họa 2">
                    <a:extLst>
                      <a:ext uri="{FF2B5EF4-FFF2-40B4-BE49-F238E27FC236}">
                        <a16:creationId xmlns:a16="http://schemas.microsoft.com/office/drawing/2014/main" id="{2E763837-78F2-F663-8EF9-3E9EE57AB03D}"/>
                      </a:ext>
                    </a:extLst>
                  </p:cNvPr>
                  <p:cNvGrpSpPr>
                    <a:grpSpLocks/>
                  </p:cNvGrpSpPr>
                  <p:nvPr/>
                </p:nvGrpSpPr>
                <p:grpSpPr>
                  <a:xfrm>
                    <a:off x="7476742" y="1042933"/>
                    <a:ext cx="3400905" cy="2341859"/>
                    <a:chOff x="7476742" y="1042933"/>
                    <a:chExt cx="3400905" cy="2341859"/>
                  </a:xfrm>
                </p:grpSpPr>
                <p:sp>
                  <p:nvSpPr>
                    <p:cNvPr id="166" name="Hình tự do: Hình 165">
                      <a:extLst>
                        <a:ext uri="{FF2B5EF4-FFF2-40B4-BE49-F238E27FC236}">
                          <a16:creationId xmlns:a16="http://schemas.microsoft.com/office/drawing/2014/main" id="{2B04EAB2-B10E-B302-A275-9A397B7651B3}"/>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67" name="Hình tự do: Hình 166">
                      <a:extLst>
                        <a:ext uri="{FF2B5EF4-FFF2-40B4-BE49-F238E27FC236}">
                          <a16:creationId xmlns:a16="http://schemas.microsoft.com/office/drawing/2014/main" id="{27C171D0-E631-868B-49BB-23B47B171110}"/>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68" name="Hình tự do: Hình 167">
                      <a:extLst>
                        <a:ext uri="{FF2B5EF4-FFF2-40B4-BE49-F238E27FC236}">
                          <a16:creationId xmlns:a16="http://schemas.microsoft.com/office/drawing/2014/main" id="{F8E4C31D-5A74-BA01-DCB8-5FF82F70349A}"/>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54" name="Đồ họa 2">
                    <a:extLst>
                      <a:ext uri="{FF2B5EF4-FFF2-40B4-BE49-F238E27FC236}">
                        <a16:creationId xmlns:a16="http://schemas.microsoft.com/office/drawing/2014/main" id="{CEC8559D-0B95-887B-F7EB-1A8ED4B04DAA}"/>
                      </a:ext>
                    </a:extLst>
                  </p:cNvPr>
                  <p:cNvGrpSpPr>
                    <a:grpSpLocks/>
                  </p:cNvGrpSpPr>
                  <p:nvPr/>
                </p:nvGrpSpPr>
                <p:grpSpPr>
                  <a:xfrm>
                    <a:off x="7688604" y="1330729"/>
                    <a:ext cx="2963277" cy="1636155"/>
                    <a:chOff x="7688604" y="1330729"/>
                    <a:chExt cx="2963277" cy="1636155"/>
                  </a:xfrm>
                  <a:solidFill>
                    <a:srgbClr val="A86838"/>
                  </a:solidFill>
                </p:grpSpPr>
                <p:sp>
                  <p:nvSpPr>
                    <p:cNvPr id="159" name="Hình tự do: Hình 158">
                      <a:extLst>
                        <a:ext uri="{FF2B5EF4-FFF2-40B4-BE49-F238E27FC236}">
                          <a16:creationId xmlns:a16="http://schemas.microsoft.com/office/drawing/2014/main" id="{C64926EA-2A29-7562-2383-61F0FE64D08F}"/>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60" name="Hình tự do: Hình 159">
                      <a:extLst>
                        <a:ext uri="{FF2B5EF4-FFF2-40B4-BE49-F238E27FC236}">
                          <a16:creationId xmlns:a16="http://schemas.microsoft.com/office/drawing/2014/main" id="{67628DC6-E03F-7AE9-8837-617C386F6EBF}"/>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61" name="Hình tự do: Hình 160">
                      <a:extLst>
                        <a:ext uri="{FF2B5EF4-FFF2-40B4-BE49-F238E27FC236}">
                          <a16:creationId xmlns:a16="http://schemas.microsoft.com/office/drawing/2014/main" id="{BFBD0D53-23CB-07FC-A2A9-F2EBB37DA08D}"/>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62" name="Hình tự do: Hình 161">
                      <a:extLst>
                        <a:ext uri="{FF2B5EF4-FFF2-40B4-BE49-F238E27FC236}">
                          <a16:creationId xmlns:a16="http://schemas.microsoft.com/office/drawing/2014/main" id="{6C526CEF-FBAE-B042-77EE-D40F488A0821}"/>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63" name="Hình tự do: Hình 162">
                      <a:extLst>
                        <a:ext uri="{FF2B5EF4-FFF2-40B4-BE49-F238E27FC236}">
                          <a16:creationId xmlns:a16="http://schemas.microsoft.com/office/drawing/2014/main" id="{7870E43A-41C2-A118-0E0F-7C65FD4A4F3D}"/>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64" name="Hình tự do: Hình 163">
                      <a:extLst>
                        <a:ext uri="{FF2B5EF4-FFF2-40B4-BE49-F238E27FC236}">
                          <a16:creationId xmlns:a16="http://schemas.microsoft.com/office/drawing/2014/main" id="{167C3300-E078-753C-3345-8640B7E8530A}"/>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65" name="Hình tự do: Hình 164">
                      <a:extLst>
                        <a:ext uri="{FF2B5EF4-FFF2-40B4-BE49-F238E27FC236}">
                          <a16:creationId xmlns:a16="http://schemas.microsoft.com/office/drawing/2014/main" id="{911BA05A-6C8C-1069-AD18-2C8F45F75D31}"/>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55" name="Hình tự do: Hình 154">
                    <a:extLst>
                      <a:ext uri="{FF2B5EF4-FFF2-40B4-BE49-F238E27FC236}">
                        <a16:creationId xmlns:a16="http://schemas.microsoft.com/office/drawing/2014/main" id="{14A9F3BD-56EA-2DA0-4BE3-9AB6C08B8524}"/>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56" name="Đồ họa 2">
                    <a:extLst>
                      <a:ext uri="{FF2B5EF4-FFF2-40B4-BE49-F238E27FC236}">
                        <a16:creationId xmlns:a16="http://schemas.microsoft.com/office/drawing/2014/main" id="{3F987826-FED1-96AD-7274-449A545498F7}"/>
                      </a:ext>
                    </a:extLst>
                  </p:cNvPr>
                  <p:cNvGrpSpPr>
                    <a:grpSpLocks/>
                  </p:cNvGrpSpPr>
                  <p:nvPr/>
                </p:nvGrpSpPr>
                <p:grpSpPr>
                  <a:xfrm>
                    <a:off x="8374482" y="986257"/>
                    <a:ext cx="915942" cy="384147"/>
                    <a:chOff x="8374482" y="986257"/>
                    <a:chExt cx="915942" cy="384147"/>
                  </a:xfrm>
                </p:grpSpPr>
                <p:sp>
                  <p:nvSpPr>
                    <p:cNvPr id="157" name="Hình tự do: Hình 156">
                      <a:extLst>
                        <a:ext uri="{FF2B5EF4-FFF2-40B4-BE49-F238E27FC236}">
                          <a16:creationId xmlns:a16="http://schemas.microsoft.com/office/drawing/2014/main" id="{7ADE2591-A84F-36E7-ED4A-882CCC4E1F83}"/>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58" name="Hình tự do: Hình 157">
                      <a:extLst>
                        <a:ext uri="{FF2B5EF4-FFF2-40B4-BE49-F238E27FC236}">
                          <a16:creationId xmlns:a16="http://schemas.microsoft.com/office/drawing/2014/main" id="{2EF25C71-E7B9-65D3-EACF-D48FE7D0808F}"/>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52" name="Hình tự do: Hình 151">
                  <a:extLst>
                    <a:ext uri="{FF2B5EF4-FFF2-40B4-BE49-F238E27FC236}">
                      <a16:creationId xmlns:a16="http://schemas.microsoft.com/office/drawing/2014/main" id="{0D14A455-8F37-28B0-4800-9CD3E891276B}"/>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123" name="Đồ họa 2">
                <a:extLst>
                  <a:ext uri="{FF2B5EF4-FFF2-40B4-BE49-F238E27FC236}">
                    <a16:creationId xmlns:a16="http://schemas.microsoft.com/office/drawing/2014/main" id="{E5B7347F-6B1D-26DA-4BE7-0828232D688D}"/>
                  </a:ext>
                </a:extLst>
              </p:cNvPr>
              <p:cNvGrpSpPr>
                <a:grpSpLocks/>
              </p:cNvGrpSpPr>
              <p:nvPr/>
            </p:nvGrpSpPr>
            <p:grpSpPr>
              <a:xfrm>
                <a:off x="8565991" y="4398452"/>
                <a:ext cx="1182831" cy="633104"/>
                <a:chOff x="8565991" y="4398452"/>
                <a:chExt cx="1182831" cy="633104"/>
              </a:xfrm>
            </p:grpSpPr>
            <p:grpSp>
              <p:nvGrpSpPr>
                <p:cNvPr id="124" name="Đồ họa 2">
                  <a:extLst>
                    <a:ext uri="{FF2B5EF4-FFF2-40B4-BE49-F238E27FC236}">
                      <a16:creationId xmlns:a16="http://schemas.microsoft.com/office/drawing/2014/main" id="{178E5A78-D6BE-43EC-CE6F-BA5B346BA30C}"/>
                    </a:ext>
                  </a:extLst>
                </p:cNvPr>
                <p:cNvGrpSpPr>
                  <a:grpSpLocks/>
                </p:cNvGrpSpPr>
                <p:nvPr/>
              </p:nvGrpSpPr>
              <p:grpSpPr>
                <a:xfrm>
                  <a:off x="9054257" y="4534913"/>
                  <a:ext cx="206300" cy="463596"/>
                  <a:chOff x="9054257" y="4534913"/>
                  <a:chExt cx="206300" cy="463596"/>
                </a:xfrm>
              </p:grpSpPr>
              <p:grpSp>
                <p:nvGrpSpPr>
                  <p:cNvPr id="137" name="Đồ họa 2">
                    <a:extLst>
                      <a:ext uri="{FF2B5EF4-FFF2-40B4-BE49-F238E27FC236}">
                        <a16:creationId xmlns:a16="http://schemas.microsoft.com/office/drawing/2014/main" id="{C92A00F4-B509-B103-6AF9-D4BD5F48DA31}"/>
                      </a:ext>
                    </a:extLst>
                  </p:cNvPr>
                  <p:cNvGrpSpPr>
                    <a:grpSpLocks/>
                  </p:cNvGrpSpPr>
                  <p:nvPr/>
                </p:nvGrpSpPr>
                <p:grpSpPr>
                  <a:xfrm>
                    <a:off x="9054257" y="4534913"/>
                    <a:ext cx="108525" cy="463596"/>
                    <a:chOff x="9054257" y="4534913"/>
                    <a:chExt cx="108525" cy="463596"/>
                  </a:xfrm>
                </p:grpSpPr>
                <p:sp>
                  <p:nvSpPr>
                    <p:cNvPr id="143" name="Hình tự do: Hình 142">
                      <a:extLst>
                        <a:ext uri="{FF2B5EF4-FFF2-40B4-BE49-F238E27FC236}">
                          <a16:creationId xmlns:a16="http://schemas.microsoft.com/office/drawing/2014/main" id="{64066E92-0FF5-0F88-0ED7-F47E1D91D429}"/>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44" name="Hình tự do: Hình 143">
                      <a:extLst>
                        <a:ext uri="{FF2B5EF4-FFF2-40B4-BE49-F238E27FC236}">
                          <a16:creationId xmlns:a16="http://schemas.microsoft.com/office/drawing/2014/main" id="{C5AD01B3-77FF-B950-6F3C-69AD09FA5F31}"/>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45" name="Hình tự do: Hình 144">
                      <a:extLst>
                        <a:ext uri="{FF2B5EF4-FFF2-40B4-BE49-F238E27FC236}">
                          <a16:creationId xmlns:a16="http://schemas.microsoft.com/office/drawing/2014/main" id="{7CBE2988-34DE-A3C5-7297-0D1B8B0D63F0}"/>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46" name="Hình tự do: Hình 145">
                      <a:extLst>
                        <a:ext uri="{FF2B5EF4-FFF2-40B4-BE49-F238E27FC236}">
                          <a16:creationId xmlns:a16="http://schemas.microsoft.com/office/drawing/2014/main" id="{B6C0E527-B20A-8896-E7FB-3E2381B4CCE0}"/>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138" name="Đồ họa 2">
                    <a:extLst>
                      <a:ext uri="{FF2B5EF4-FFF2-40B4-BE49-F238E27FC236}">
                        <a16:creationId xmlns:a16="http://schemas.microsoft.com/office/drawing/2014/main" id="{8788FC0B-9094-F0E8-29F3-C222B100BA98}"/>
                      </a:ext>
                    </a:extLst>
                  </p:cNvPr>
                  <p:cNvGrpSpPr>
                    <a:grpSpLocks/>
                  </p:cNvGrpSpPr>
                  <p:nvPr/>
                </p:nvGrpSpPr>
                <p:grpSpPr>
                  <a:xfrm>
                    <a:off x="9152032" y="4534913"/>
                    <a:ext cx="108525" cy="463596"/>
                    <a:chOff x="9152032" y="4534913"/>
                    <a:chExt cx="108525" cy="463596"/>
                  </a:xfrm>
                </p:grpSpPr>
                <p:sp>
                  <p:nvSpPr>
                    <p:cNvPr id="139" name="Hình tự do: Hình 138">
                      <a:extLst>
                        <a:ext uri="{FF2B5EF4-FFF2-40B4-BE49-F238E27FC236}">
                          <a16:creationId xmlns:a16="http://schemas.microsoft.com/office/drawing/2014/main" id="{23790CE3-5A5D-C497-49D6-795C4428DFEC}"/>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40" name="Hình tự do: Hình 139">
                      <a:extLst>
                        <a:ext uri="{FF2B5EF4-FFF2-40B4-BE49-F238E27FC236}">
                          <a16:creationId xmlns:a16="http://schemas.microsoft.com/office/drawing/2014/main" id="{0D4A3223-2E35-FD96-3B28-397B420C3510}"/>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41" name="Hình tự do: Hình 140">
                      <a:extLst>
                        <a:ext uri="{FF2B5EF4-FFF2-40B4-BE49-F238E27FC236}">
                          <a16:creationId xmlns:a16="http://schemas.microsoft.com/office/drawing/2014/main" id="{FB8D76EA-22A7-29C4-02C9-A3B86B07E5FE}"/>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42" name="Hình tự do: Hình 141">
                      <a:extLst>
                        <a:ext uri="{FF2B5EF4-FFF2-40B4-BE49-F238E27FC236}">
                          <a16:creationId xmlns:a16="http://schemas.microsoft.com/office/drawing/2014/main" id="{AF47EFA5-204A-A44C-0601-932CE700349A}"/>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126" name="Đồ họa 2">
                  <a:extLst>
                    <a:ext uri="{FF2B5EF4-FFF2-40B4-BE49-F238E27FC236}">
                      <a16:creationId xmlns:a16="http://schemas.microsoft.com/office/drawing/2014/main" id="{C7C5B1A5-8159-D675-4376-989FB3B20F00}"/>
                    </a:ext>
                  </a:extLst>
                </p:cNvPr>
                <p:cNvGrpSpPr>
                  <a:grpSpLocks/>
                </p:cNvGrpSpPr>
                <p:nvPr/>
              </p:nvGrpSpPr>
              <p:grpSpPr>
                <a:xfrm>
                  <a:off x="9242634" y="4398452"/>
                  <a:ext cx="506188" cy="633104"/>
                  <a:chOff x="9242634" y="4398452"/>
                  <a:chExt cx="506188" cy="633104"/>
                </a:xfrm>
              </p:grpSpPr>
              <p:sp>
                <p:nvSpPr>
                  <p:cNvPr id="133" name="Hình tự do: Hình 132">
                    <a:extLst>
                      <a:ext uri="{FF2B5EF4-FFF2-40B4-BE49-F238E27FC236}">
                        <a16:creationId xmlns:a16="http://schemas.microsoft.com/office/drawing/2014/main" id="{BA6D30C6-99CB-24C0-852E-9FC30F0A6299}"/>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134" name="Hình tự do: Hình 133">
                    <a:extLst>
                      <a:ext uri="{FF2B5EF4-FFF2-40B4-BE49-F238E27FC236}">
                        <a16:creationId xmlns:a16="http://schemas.microsoft.com/office/drawing/2014/main" id="{A30AF33E-C9E2-609F-B28F-4E020D815D71}"/>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135" name="Hình tự do: Hình 134">
                    <a:extLst>
                      <a:ext uri="{FF2B5EF4-FFF2-40B4-BE49-F238E27FC236}">
                        <a16:creationId xmlns:a16="http://schemas.microsoft.com/office/drawing/2014/main" id="{C19E5A2D-FD64-8172-F83F-AB58C7C633F1}"/>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136" name="Hình tự do: Hình 135">
                    <a:extLst>
                      <a:ext uri="{FF2B5EF4-FFF2-40B4-BE49-F238E27FC236}">
                        <a16:creationId xmlns:a16="http://schemas.microsoft.com/office/drawing/2014/main" id="{8F39AD3C-2FBB-F56F-FF25-39BA56FE72AF}"/>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127" name="Đồ họa 2">
                  <a:extLst>
                    <a:ext uri="{FF2B5EF4-FFF2-40B4-BE49-F238E27FC236}">
                      <a16:creationId xmlns:a16="http://schemas.microsoft.com/office/drawing/2014/main" id="{1AD74C0E-EDBE-B966-EF8F-F1FC27804A4F}"/>
                    </a:ext>
                  </a:extLst>
                </p:cNvPr>
                <p:cNvGrpSpPr>
                  <a:grpSpLocks/>
                </p:cNvGrpSpPr>
                <p:nvPr/>
              </p:nvGrpSpPr>
              <p:grpSpPr>
                <a:xfrm>
                  <a:off x="8565991" y="4398452"/>
                  <a:ext cx="505790" cy="633104"/>
                  <a:chOff x="8565991" y="4398452"/>
                  <a:chExt cx="505790" cy="633104"/>
                </a:xfrm>
              </p:grpSpPr>
              <p:sp>
                <p:nvSpPr>
                  <p:cNvPr id="128" name="Hình tự do: Hình 127">
                    <a:extLst>
                      <a:ext uri="{FF2B5EF4-FFF2-40B4-BE49-F238E27FC236}">
                        <a16:creationId xmlns:a16="http://schemas.microsoft.com/office/drawing/2014/main" id="{27EF9959-1D55-DAFF-6A84-46BDFA9F8922}"/>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129" name="Hình tự do: Hình 128">
                    <a:extLst>
                      <a:ext uri="{FF2B5EF4-FFF2-40B4-BE49-F238E27FC236}">
                        <a16:creationId xmlns:a16="http://schemas.microsoft.com/office/drawing/2014/main" id="{ED300E8D-6FC9-2447-D4C8-5D0EE0B522C5}"/>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130" name="Hình tự do: Hình 129">
                    <a:extLst>
                      <a:ext uri="{FF2B5EF4-FFF2-40B4-BE49-F238E27FC236}">
                        <a16:creationId xmlns:a16="http://schemas.microsoft.com/office/drawing/2014/main" id="{B2DE1495-7B94-E653-E1B8-D46508F4EB52}"/>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132" name="Hình tự do: Hình 131">
                    <a:extLst>
                      <a:ext uri="{FF2B5EF4-FFF2-40B4-BE49-F238E27FC236}">
                        <a16:creationId xmlns:a16="http://schemas.microsoft.com/office/drawing/2014/main" id="{2959501A-8A85-AEDB-F044-C6D750206E19}"/>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208" name="11 - 9Slide.vn">
            <a:extLst>
              <a:ext uri="{FF2B5EF4-FFF2-40B4-BE49-F238E27FC236}">
                <a16:creationId xmlns:a16="http://schemas.microsoft.com/office/drawing/2014/main" id="{519467D0-0785-9487-05EF-4EEC1CF0689D}"/>
              </a:ext>
            </a:extLst>
          </p:cNvPr>
          <p:cNvGrpSpPr>
            <a:grpSpLocks noChangeAspect="1"/>
          </p:cNvGrpSpPr>
          <p:nvPr/>
        </p:nvGrpSpPr>
        <p:grpSpPr>
          <a:xfrm>
            <a:off x="1973560" y="4220784"/>
            <a:ext cx="1294810" cy="1828800"/>
            <a:chOff x="1293437" y="1222996"/>
            <a:chExt cx="3988527" cy="5633410"/>
          </a:xfrm>
        </p:grpSpPr>
        <p:sp>
          <p:nvSpPr>
            <p:cNvPr id="209" name="Hình tự do: Hình 208">
              <a:extLst>
                <a:ext uri="{FF2B5EF4-FFF2-40B4-BE49-F238E27FC236}">
                  <a16:creationId xmlns:a16="http://schemas.microsoft.com/office/drawing/2014/main" id="{5788841E-37C8-398D-8BBB-5A07A9F50CBE}"/>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210" name="Đồ họa 2">
              <a:extLst>
                <a:ext uri="{FF2B5EF4-FFF2-40B4-BE49-F238E27FC236}">
                  <a16:creationId xmlns:a16="http://schemas.microsoft.com/office/drawing/2014/main" id="{6C0BD4DF-8D3B-7F6F-E82E-0C0D984DBBB2}"/>
                </a:ext>
              </a:extLst>
            </p:cNvPr>
            <p:cNvGrpSpPr>
              <a:grpSpLocks/>
            </p:cNvGrpSpPr>
            <p:nvPr/>
          </p:nvGrpSpPr>
          <p:grpSpPr>
            <a:xfrm>
              <a:off x="1293437" y="1222996"/>
              <a:ext cx="3988527" cy="5572078"/>
              <a:chOff x="1293437" y="1222996"/>
              <a:chExt cx="3988527" cy="5572078"/>
            </a:xfrm>
          </p:grpSpPr>
          <p:sp>
            <p:nvSpPr>
              <p:cNvPr id="211" name="Hình tự do: Hình 210">
                <a:extLst>
                  <a:ext uri="{FF2B5EF4-FFF2-40B4-BE49-F238E27FC236}">
                    <a16:creationId xmlns:a16="http://schemas.microsoft.com/office/drawing/2014/main" id="{08E9940A-A1C7-504E-47B0-4B1C0ADD0978}"/>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212" name="Đồ họa 2">
                <a:extLst>
                  <a:ext uri="{FF2B5EF4-FFF2-40B4-BE49-F238E27FC236}">
                    <a16:creationId xmlns:a16="http://schemas.microsoft.com/office/drawing/2014/main" id="{6779B8C5-CE7F-0CF7-E6EE-D6D40F6D9C62}"/>
                  </a:ext>
                </a:extLst>
              </p:cNvPr>
              <p:cNvGrpSpPr>
                <a:grpSpLocks/>
              </p:cNvGrpSpPr>
              <p:nvPr/>
            </p:nvGrpSpPr>
            <p:grpSpPr>
              <a:xfrm>
                <a:off x="2964099" y="5724558"/>
                <a:ext cx="460784" cy="1070516"/>
                <a:chOff x="2964099" y="5724558"/>
                <a:chExt cx="460784" cy="1070516"/>
              </a:xfrm>
            </p:grpSpPr>
            <p:sp>
              <p:nvSpPr>
                <p:cNvPr id="306" name="Hình tự do: Hình 305">
                  <a:extLst>
                    <a:ext uri="{FF2B5EF4-FFF2-40B4-BE49-F238E27FC236}">
                      <a16:creationId xmlns:a16="http://schemas.microsoft.com/office/drawing/2014/main" id="{E2428592-90E9-B864-5B29-C468244B2923}"/>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307" name="Hình tự do: Hình 306">
                  <a:extLst>
                    <a:ext uri="{FF2B5EF4-FFF2-40B4-BE49-F238E27FC236}">
                      <a16:creationId xmlns:a16="http://schemas.microsoft.com/office/drawing/2014/main" id="{F3B5CBEA-A5AE-EEDB-427B-C3A89CB9249F}"/>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308" name="Hình tự do: Hình 307">
                  <a:extLst>
                    <a:ext uri="{FF2B5EF4-FFF2-40B4-BE49-F238E27FC236}">
                      <a16:creationId xmlns:a16="http://schemas.microsoft.com/office/drawing/2014/main" id="{091099A4-8D01-478A-A933-C73AC2B937F1}"/>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213" name="Đồ họa 2">
                <a:extLst>
                  <a:ext uri="{FF2B5EF4-FFF2-40B4-BE49-F238E27FC236}">
                    <a16:creationId xmlns:a16="http://schemas.microsoft.com/office/drawing/2014/main" id="{802356C9-A515-64AF-C67B-F7C700AD43FE}"/>
                  </a:ext>
                </a:extLst>
              </p:cNvPr>
              <p:cNvGrpSpPr>
                <a:grpSpLocks/>
              </p:cNvGrpSpPr>
              <p:nvPr/>
            </p:nvGrpSpPr>
            <p:grpSpPr>
              <a:xfrm>
                <a:off x="3424693" y="5590250"/>
                <a:ext cx="393271" cy="1204824"/>
                <a:chOff x="3424693" y="5590250"/>
                <a:chExt cx="393271" cy="1204824"/>
              </a:xfrm>
            </p:grpSpPr>
            <p:sp>
              <p:nvSpPr>
                <p:cNvPr id="303" name="Hình tự do: Hình 302">
                  <a:extLst>
                    <a:ext uri="{FF2B5EF4-FFF2-40B4-BE49-F238E27FC236}">
                      <a16:creationId xmlns:a16="http://schemas.microsoft.com/office/drawing/2014/main" id="{4443B13E-8CC0-B1F5-C476-43746B5684C5}"/>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304" name="Hình tự do: Hình 303">
                  <a:extLst>
                    <a:ext uri="{FF2B5EF4-FFF2-40B4-BE49-F238E27FC236}">
                      <a16:creationId xmlns:a16="http://schemas.microsoft.com/office/drawing/2014/main" id="{179DEBF3-A48F-B1C2-3290-8A4CF49C2A28}"/>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305" name="Hình tự do: Hình 304">
                  <a:extLst>
                    <a:ext uri="{FF2B5EF4-FFF2-40B4-BE49-F238E27FC236}">
                      <a16:creationId xmlns:a16="http://schemas.microsoft.com/office/drawing/2014/main" id="{B5E0DB12-1C4D-105E-9F90-54E21B1F28F5}"/>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214" name="Hình tự do: Hình 213">
                <a:extLst>
                  <a:ext uri="{FF2B5EF4-FFF2-40B4-BE49-F238E27FC236}">
                    <a16:creationId xmlns:a16="http://schemas.microsoft.com/office/drawing/2014/main" id="{28305978-C3AF-177F-C9F2-2A2459EA767D}"/>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215" name="Hình tự do: Hình 214">
                <a:extLst>
                  <a:ext uri="{FF2B5EF4-FFF2-40B4-BE49-F238E27FC236}">
                    <a16:creationId xmlns:a16="http://schemas.microsoft.com/office/drawing/2014/main" id="{B7691BFA-12AD-1929-B044-E21BC148BAFF}"/>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216" name="Đồ họa 2">
                <a:extLst>
                  <a:ext uri="{FF2B5EF4-FFF2-40B4-BE49-F238E27FC236}">
                    <a16:creationId xmlns:a16="http://schemas.microsoft.com/office/drawing/2014/main" id="{FD6CFE56-F8AE-69D5-B641-6837E1E73D4E}"/>
                  </a:ext>
                </a:extLst>
              </p:cNvPr>
              <p:cNvGrpSpPr>
                <a:grpSpLocks/>
              </p:cNvGrpSpPr>
              <p:nvPr/>
            </p:nvGrpSpPr>
            <p:grpSpPr>
              <a:xfrm>
                <a:off x="1642026" y="2727269"/>
                <a:ext cx="1273580" cy="2621039"/>
                <a:chOff x="1642026" y="2727269"/>
                <a:chExt cx="1273580" cy="2621039"/>
              </a:xfrm>
            </p:grpSpPr>
            <p:sp>
              <p:nvSpPr>
                <p:cNvPr id="290" name="Hình tự do: Hình 289">
                  <a:extLst>
                    <a:ext uri="{FF2B5EF4-FFF2-40B4-BE49-F238E27FC236}">
                      <a16:creationId xmlns:a16="http://schemas.microsoft.com/office/drawing/2014/main" id="{4006B892-A262-B25C-7BFC-BA1952C6DC51}"/>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291" name="Hình tự do: Hình 290">
                  <a:extLst>
                    <a:ext uri="{FF2B5EF4-FFF2-40B4-BE49-F238E27FC236}">
                      <a16:creationId xmlns:a16="http://schemas.microsoft.com/office/drawing/2014/main" id="{96D29793-BABE-5B36-B7E9-0037FE7F6C6D}"/>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292" name="Hình tự do: Hình 291">
                  <a:extLst>
                    <a:ext uri="{FF2B5EF4-FFF2-40B4-BE49-F238E27FC236}">
                      <a16:creationId xmlns:a16="http://schemas.microsoft.com/office/drawing/2014/main" id="{659C61DC-8D6F-F8BF-1829-5D76806B9404}"/>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293" name="Hình tự do: Hình 292">
                  <a:extLst>
                    <a:ext uri="{FF2B5EF4-FFF2-40B4-BE49-F238E27FC236}">
                      <a16:creationId xmlns:a16="http://schemas.microsoft.com/office/drawing/2014/main" id="{F8C6DE6D-C0CC-9957-2914-2B9F4DA6D0B9}"/>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294" name="Hình tự do: Hình 293">
                  <a:extLst>
                    <a:ext uri="{FF2B5EF4-FFF2-40B4-BE49-F238E27FC236}">
                      <a16:creationId xmlns:a16="http://schemas.microsoft.com/office/drawing/2014/main" id="{850CCD1C-48CA-2819-0329-CEA60F1E2699}"/>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295" name="Hình tự do: Hình 294">
                  <a:extLst>
                    <a:ext uri="{FF2B5EF4-FFF2-40B4-BE49-F238E27FC236}">
                      <a16:creationId xmlns:a16="http://schemas.microsoft.com/office/drawing/2014/main" id="{0A34852E-5DEB-886E-C00A-4F3926D913C3}"/>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296" name="Hình tự do: Hình 295">
                  <a:extLst>
                    <a:ext uri="{FF2B5EF4-FFF2-40B4-BE49-F238E27FC236}">
                      <a16:creationId xmlns:a16="http://schemas.microsoft.com/office/drawing/2014/main" id="{AF77FFB5-30C7-C19D-AB7E-EA5DEC964BAA}"/>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297" name="Hình tự do: Hình 296">
                  <a:extLst>
                    <a:ext uri="{FF2B5EF4-FFF2-40B4-BE49-F238E27FC236}">
                      <a16:creationId xmlns:a16="http://schemas.microsoft.com/office/drawing/2014/main" id="{AC00C613-B2FB-CB18-D4CB-5632984C6482}"/>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298" name="Hình tự do: Hình 297">
                  <a:extLst>
                    <a:ext uri="{FF2B5EF4-FFF2-40B4-BE49-F238E27FC236}">
                      <a16:creationId xmlns:a16="http://schemas.microsoft.com/office/drawing/2014/main" id="{6DF15A35-7DF6-F45E-2070-291B316F5FF6}"/>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299" name="Hình tự do: Hình 298">
                  <a:extLst>
                    <a:ext uri="{FF2B5EF4-FFF2-40B4-BE49-F238E27FC236}">
                      <a16:creationId xmlns:a16="http://schemas.microsoft.com/office/drawing/2014/main" id="{CCF20D17-4F54-9E8B-3044-FCCE2B0DB608}"/>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300" name="Hình tự do: Hình 299">
                  <a:extLst>
                    <a:ext uri="{FF2B5EF4-FFF2-40B4-BE49-F238E27FC236}">
                      <a16:creationId xmlns:a16="http://schemas.microsoft.com/office/drawing/2014/main" id="{9A08645C-CCB3-B458-1740-5DC207B0BB22}"/>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301" name="Hình tự do: Hình 300">
                  <a:extLst>
                    <a:ext uri="{FF2B5EF4-FFF2-40B4-BE49-F238E27FC236}">
                      <a16:creationId xmlns:a16="http://schemas.microsoft.com/office/drawing/2014/main" id="{2EE8F54B-0E0C-1050-8202-87653B4DE134}"/>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302" name="Hình tự do: Hình 301">
                  <a:extLst>
                    <a:ext uri="{FF2B5EF4-FFF2-40B4-BE49-F238E27FC236}">
                      <a16:creationId xmlns:a16="http://schemas.microsoft.com/office/drawing/2014/main" id="{035E186C-417A-109C-CE9A-1EDB3E809E2C}"/>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217" name="Đồ họa 2">
                <a:extLst>
                  <a:ext uri="{FF2B5EF4-FFF2-40B4-BE49-F238E27FC236}">
                    <a16:creationId xmlns:a16="http://schemas.microsoft.com/office/drawing/2014/main" id="{0B5CC566-B51C-1AC9-FB0E-D109A1874798}"/>
                  </a:ext>
                </a:extLst>
              </p:cNvPr>
              <p:cNvGrpSpPr>
                <a:grpSpLocks/>
              </p:cNvGrpSpPr>
              <p:nvPr/>
            </p:nvGrpSpPr>
            <p:grpSpPr>
              <a:xfrm>
                <a:off x="2636333" y="4484383"/>
                <a:ext cx="1574711" cy="1713426"/>
                <a:chOff x="2636333" y="4484383"/>
                <a:chExt cx="1574711" cy="1713426"/>
              </a:xfrm>
            </p:grpSpPr>
            <p:sp>
              <p:nvSpPr>
                <p:cNvPr id="285" name="Hình tự do: Hình 284">
                  <a:extLst>
                    <a:ext uri="{FF2B5EF4-FFF2-40B4-BE49-F238E27FC236}">
                      <a16:creationId xmlns:a16="http://schemas.microsoft.com/office/drawing/2014/main" id="{B92ABF78-C86D-74C9-CE24-587D76EBF090}"/>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286" name="Hình tự do: Hình 285">
                  <a:extLst>
                    <a:ext uri="{FF2B5EF4-FFF2-40B4-BE49-F238E27FC236}">
                      <a16:creationId xmlns:a16="http://schemas.microsoft.com/office/drawing/2014/main" id="{1F262BF8-662B-8FF3-E291-46645F65D727}"/>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287" name="Hình tự do: Hình 286">
                  <a:extLst>
                    <a:ext uri="{FF2B5EF4-FFF2-40B4-BE49-F238E27FC236}">
                      <a16:creationId xmlns:a16="http://schemas.microsoft.com/office/drawing/2014/main" id="{5D7162C9-142C-E6BE-1488-BE8F153C57DF}"/>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288" name="Hình tự do: Hình 287">
                  <a:extLst>
                    <a:ext uri="{FF2B5EF4-FFF2-40B4-BE49-F238E27FC236}">
                      <a16:creationId xmlns:a16="http://schemas.microsoft.com/office/drawing/2014/main" id="{46C693BA-7375-B6AC-C64D-D1380D043F42}"/>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289" name="Hình tự do: Hình 288">
                  <a:extLst>
                    <a:ext uri="{FF2B5EF4-FFF2-40B4-BE49-F238E27FC236}">
                      <a16:creationId xmlns:a16="http://schemas.microsoft.com/office/drawing/2014/main" id="{2495E864-FC96-7104-DC49-1500EF127217}"/>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218" name="Đồ họa 2">
                <a:extLst>
                  <a:ext uri="{FF2B5EF4-FFF2-40B4-BE49-F238E27FC236}">
                    <a16:creationId xmlns:a16="http://schemas.microsoft.com/office/drawing/2014/main" id="{083462F2-150A-3F1E-5EE7-AC4D5B199E70}"/>
                  </a:ext>
                </a:extLst>
              </p:cNvPr>
              <p:cNvGrpSpPr>
                <a:grpSpLocks/>
              </p:cNvGrpSpPr>
              <p:nvPr/>
            </p:nvGrpSpPr>
            <p:grpSpPr>
              <a:xfrm>
                <a:off x="3041316" y="4447082"/>
                <a:ext cx="688807" cy="501224"/>
                <a:chOff x="3041316" y="4447082"/>
                <a:chExt cx="688807" cy="501224"/>
              </a:xfrm>
            </p:grpSpPr>
            <p:grpSp>
              <p:nvGrpSpPr>
                <p:cNvPr id="280" name="Đồ họa 2">
                  <a:extLst>
                    <a:ext uri="{FF2B5EF4-FFF2-40B4-BE49-F238E27FC236}">
                      <a16:creationId xmlns:a16="http://schemas.microsoft.com/office/drawing/2014/main" id="{40BA1263-32B6-9CD7-F663-423FB2B05091}"/>
                    </a:ext>
                  </a:extLst>
                </p:cNvPr>
                <p:cNvGrpSpPr>
                  <a:grpSpLocks/>
                </p:cNvGrpSpPr>
                <p:nvPr/>
              </p:nvGrpSpPr>
              <p:grpSpPr>
                <a:xfrm>
                  <a:off x="3081622" y="4542999"/>
                  <a:ext cx="631711" cy="405307"/>
                  <a:chOff x="3081622" y="4542999"/>
                  <a:chExt cx="631711" cy="405307"/>
                </a:xfrm>
                <a:solidFill>
                  <a:srgbClr val="0759B1"/>
                </a:solidFill>
              </p:grpSpPr>
              <p:sp>
                <p:nvSpPr>
                  <p:cNvPr id="283" name="Hình tự do: Hình 282">
                    <a:extLst>
                      <a:ext uri="{FF2B5EF4-FFF2-40B4-BE49-F238E27FC236}">
                        <a16:creationId xmlns:a16="http://schemas.microsoft.com/office/drawing/2014/main" id="{B60017C6-575F-F411-C95D-35B22008DD83}"/>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284" name="Hình tự do: Hình 283">
                    <a:extLst>
                      <a:ext uri="{FF2B5EF4-FFF2-40B4-BE49-F238E27FC236}">
                        <a16:creationId xmlns:a16="http://schemas.microsoft.com/office/drawing/2014/main" id="{332ADBB8-29C8-13F1-1688-2DE852703661}"/>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281" name="Hình tự do: Hình 280">
                  <a:extLst>
                    <a:ext uri="{FF2B5EF4-FFF2-40B4-BE49-F238E27FC236}">
                      <a16:creationId xmlns:a16="http://schemas.microsoft.com/office/drawing/2014/main" id="{2D5EC6A2-1A74-7ABC-404B-CB215DECD1AC}"/>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282" name="Hình tự do: Hình 281">
                  <a:extLst>
                    <a:ext uri="{FF2B5EF4-FFF2-40B4-BE49-F238E27FC236}">
                      <a16:creationId xmlns:a16="http://schemas.microsoft.com/office/drawing/2014/main" id="{2EBA0641-56BB-F033-1B7C-CA4D50C44615}"/>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219" name="Đồ họa 2">
                <a:extLst>
                  <a:ext uri="{FF2B5EF4-FFF2-40B4-BE49-F238E27FC236}">
                    <a16:creationId xmlns:a16="http://schemas.microsoft.com/office/drawing/2014/main" id="{30F9E8D2-91EF-274E-35C0-6A1833E51F77}"/>
                  </a:ext>
                </a:extLst>
              </p:cNvPr>
              <p:cNvGrpSpPr>
                <a:grpSpLocks/>
              </p:cNvGrpSpPr>
              <p:nvPr/>
            </p:nvGrpSpPr>
            <p:grpSpPr>
              <a:xfrm>
                <a:off x="1293437" y="1222996"/>
                <a:ext cx="3988527" cy="3363683"/>
                <a:chOff x="1293437" y="1222996"/>
                <a:chExt cx="3988527" cy="3363683"/>
              </a:xfrm>
            </p:grpSpPr>
            <p:grpSp>
              <p:nvGrpSpPr>
                <p:cNvPr id="242" name="Đồ họa 2">
                  <a:extLst>
                    <a:ext uri="{FF2B5EF4-FFF2-40B4-BE49-F238E27FC236}">
                      <a16:creationId xmlns:a16="http://schemas.microsoft.com/office/drawing/2014/main" id="{1F5D0FFC-5CC0-709B-8827-E846D5EFEE52}"/>
                    </a:ext>
                  </a:extLst>
                </p:cNvPr>
                <p:cNvGrpSpPr>
                  <a:grpSpLocks/>
                </p:cNvGrpSpPr>
                <p:nvPr/>
              </p:nvGrpSpPr>
              <p:grpSpPr>
                <a:xfrm>
                  <a:off x="1672445" y="3029568"/>
                  <a:ext cx="3397592" cy="1085477"/>
                  <a:chOff x="1672445" y="3029568"/>
                  <a:chExt cx="3397592" cy="1085477"/>
                </a:xfrm>
              </p:grpSpPr>
              <p:grpSp>
                <p:nvGrpSpPr>
                  <p:cNvPr id="274" name="Đồ họa 2">
                    <a:extLst>
                      <a:ext uri="{FF2B5EF4-FFF2-40B4-BE49-F238E27FC236}">
                        <a16:creationId xmlns:a16="http://schemas.microsoft.com/office/drawing/2014/main" id="{BD54142A-5F0B-52FF-9A8D-43A54903C37F}"/>
                      </a:ext>
                    </a:extLst>
                  </p:cNvPr>
                  <p:cNvGrpSpPr>
                    <a:grpSpLocks/>
                  </p:cNvGrpSpPr>
                  <p:nvPr/>
                </p:nvGrpSpPr>
                <p:grpSpPr>
                  <a:xfrm>
                    <a:off x="4462744" y="3427832"/>
                    <a:ext cx="607293" cy="687213"/>
                    <a:chOff x="4462744" y="3427832"/>
                    <a:chExt cx="607293" cy="687213"/>
                  </a:xfrm>
                </p:grpSpPr>
                <p:sp>
                  <p:nvSpPr>
                    <p:cNvPr id="278" name="Hình tự do: Hình 277">
                      <a:extLst>
                        <a:ext uri="{FF2B5EF4-FFF2-40B4-BE49-F238E27FC236}">
                          <a16:creationId xmlns:a16="http://schemas.microsoft.com/office/drawing/2014/main" id="{50C238F5-A90F-2B7F-7948-05C849659B63}"/>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279" name="Hình tự do: Hình 278">
                      <a:extLst>
                        <a:ext uri="{FF2B5EF4-FFF2-40B4-BE49-F238E27FC236}">
                          <a16:creationId xmlns:a16="http://schemas.microsoft.com/office/drawing/2014/main" id="{5AEF7C6F-AF75-C6F3-C604-935403C45460}"/>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275" name="Đồ họa 2">
                    <a:extLst>
                      <a:ext uri="{FF2B5EF4-FFF2-40B4-BE49-F238E27FC236}">
                        <a16:creationId xmlns:a16="http://schemas.microsoft.com/office/drawing/2014/main" id="{805E781F-71B8-69A3-6B88-763E3EBCB353}"/>
                      </a:ext>
                    </a:extLst>
                  </p:cNvPr>
                  <p:cNvGrpSpPr>
                    <a:grpSpLocks/>
                  </p:cNvGrpSpPr>
                  <p:nvPr/>
                </p:nvGrpSpPr>
                <p:grpSpPr>
                  <a:xfrm>
                    <a:off x="1672445" y="3029568"/>
                    <a:ext cx="585543" cy="691818"/>
                    <a:chOff x="1672445" y="3029568"/>
                    <a:chExt cx="585543" cy="691818"/>
                  </a:xfrm>
                </p:grpSpPr>
                <p:sp>
                  <p:nvSpPr>
                    <p:cNvPr id="276" name="Hình tự do: Hình 275">
                      <a:extLst>
                        <a:ext uri="{FF2B5EF4-FFF2-40B4-BE49-F238E27FC236}">
                          <a16:creationId xmlns:a16="http://schemas.microsoft.com/office/drawing/2014/main" id="{A087B66C-B3B3-2B22-51EA-5DDCB2498C58}"/>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277" name="Hình tự do: Hình 276">
                      <a:extLst>
                        <a:ext uri="{FF2B5EF4-FFF2-40B4-BE49-F238E27FC236}">
                          <a16:creationId xmlns:a16="http://schemas.microsoft.com/office/drawing/2014/main" id="{09B63AF1-59BA-C498-9FB7-3E5C987FB0D8}"/>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243" name="Hình tự do: Hình 242">
                  <a:extLst>
                    <a:ext uri="{FF2B5EF4-FFF2-40B4-BE49-F238E27FC236}">
                      <a16:creationId xmlns:a16="http://schemas.microsoft.com/office/drawing/2014/main" id="{54752271-97A3-7FDD-2D42-78CC1A7FC5F4}"/>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244" name="Hình tự do: Hình 243">
                  <a:extLst>
                    <a:ext uri="{FF2B5EF4-FFF2-40B4-BE49-F238E27FC236}">
                      <a16:creationId xmlns:a16="http://schemas.microsoft.com/office/drawing/2014/main" id="{4FAC0075-1F57-334D-807D-228A3A93F07B}"/>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245" name="Đồ họa 2">
                  <a:extLst>
                    <a:ext uri="{FF2B5EF4-FFF2-40B4-BE49-F238E27FC236}">
                      <a16:creationId xmlns:a16="http://schemas.microsoft.com/office/drawing/2014/main" id="{885FE28C-DBEA-7408-11D9-0C57B146FCD9}"/>
                    </a:ext>
                  </a:extLst>
                </p:cNvPr>
                <p:cNvGrpSpPr>
                  <a:grpSpLocks/>
                </p:cNvGrpSpPr>
                <p:nvPr/>
              </p:nvGrpSpPr>
              <p:grpSpPr>
                <a:xfrm>
                  <a:off x="1293437" y="1232345"/>
                  <a:ext cx="3988527" cy="2401756"/>
                  <a:chOff x="1293437" y="1232345"/>
                  <a:chExt cx="3988527" cy="2401756"/>
                </a:xfrm>
              </p:grpSpPr>
              <p:sp>
                <p:nvSpPr>
                  <p:cNvPr id="266" name="Hình tự do: Hình 265">
                    <a:extLst>
                      <a:ext uri="{FF2B5EF4-FFF2-40B4-BE49-F238E27FC236}">
                        <a16:creationId xmlns:a16="http://schemas.microsoft.com/office/drawing/2014/main" id="{0A8FBADD-30A0-711F-3CC9-86757915D795}"/>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267" name="Hình tự do: Hình 266">
                    <a:extLst>
                      <a:ext uri="{FF2B5EF4-FFF2-40B4-BE49-F238E27FC236}">
                        <a16:creationId xmlns:a16="http://schemas.microsoft.com/office/drawing/2014/main" id="{38F11658-9B84-AAA3-71F3-6157C359FA82}"/>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268" name="Hình tự do: Hình 267">
                    <a:extLst>
                      <a:ext uri="{FF2B5EF4-FFF2-40B4-BE49-F238E27FC236}">
                        <a16:creationId xmlns:a16="http://schemas.microsoft.com/office/drawing/2014/main" id="{E5897D04-BA55-CF79-F426-39CBCA372772}"/>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269" name="Hình tự do: Hình 268">
                    <a:extLst>
                      <a:ext uri="{FF2B5EF4-FFF2-40B4-BE49-F238E27FC236}">
                        <a16:creationId xmlns:a16="http://schemas.microsoft.com/office/drawing/2014/main" id="{1CC1CAC4-F88A-8CDC-7A2E-C02A43649A57}"/>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270" name="Hình tự do: Hình 269">
                    <a:extLst>
                      <a:ext uri="{FF2B5EF4-FFF2-40B4-BE49-F238E27FC236}">
                        <a16:creationId xmlns:a16="http://schemas.microsoft.com/office/drawing/2014/main" id="{15A170D1-1968-00ED-8149-291789948A82}"/>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271" name="Hình tự do: Hình 270">
                    <a:extLst>
                      <a:ext uri="{FF2B5EF4-FFF2-40B4-BE49-F238E27FC236}">
                        <a16:creationId xmlns:a16="http://schemas.microsoft.com/office/drawing/2014/main" id="{26F0C573-CE27-3808-0F39-DC450E8C6738}"/>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272" name="Hình tự do: Hình 271">
                    <a:extLst>
                      <a:ext uri="{FF2B5EF4-FFF2-40B4-BE49-F238E27FC236}">
                        <a16:creationId xmlns:a16="http://schemas.microsoft.com/office/drawing/2014/main" id="{F724A3BB-A9F6-3D6A-49CD-3DEEF6C9BD12}"/>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273" name="Hình tự do: Hình 272">
                    <a:extLst>
                      <a:ext uri="{FF2B5EF4-FFF2-40B4-BE49-F238E27FC236}">
                        <a16:creationId xmlns:a16="http://schemas.microsoft.com/office/drawing/2014/main" id="{3F1DB93E-ED1F-D00B-3DB7-2CBC2C2A37E1}"/>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246" name="Hình tự do: Hình 245">
                  <a:extLst>
                    <a:ext uri="{FF2B5EF4-FFF2-40B4-BE49-F238E27FC236}">
                      <a16:creationId xmlns:a16="http://schemas.microsoft.com/office/drawing/2014/main" id="{4A89542E-D4F2-278F-523C-20F58844710C}"/>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247" name="Hình tự do: Hình 246">
                  <a:extLst>
                    <a:ext uri="{FF2B5EF4-FFF2-40B4-BE49-F238E27FC236}">
                      <a16:creationId xmlns:a16="http://schemas.microsoft.com/office/drawing/2014/main" id="{4DFF91B1-97BC-EAC0-4BFD-A49292C26F1C}"/>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248" name="Đồ họa 2">
                  <a:extLst>
                    <a:ext uri="{FF2B5EF4-FFF2-40B4-BE49-F238E27FC236}">
                      <a16:creationId xmlns:a16="http://schemas.microsoft.com/office/drawing/2014/main" id="{1E678726-E738-23C1-48EF-71010F7D0D83}"/>
                    </a:ext>
                  </a:extLst>
                </p:cNvPr>
                <p:cNvGrpSpPr>
                  <a:grpSpLocks/>
                </p:cNvGrpSpPr>
                <p:nvPr/>
              </p:nvGrpSpPr>
              <p:grpSpPr>
                <a:xfrm>
                  <a:off x="2197407" y="2597818"/>
                  <a:ext cx="2267100" cy="1419194"/>
                  <a:chOff x="2197407" y="2597818"/>
                  <a:chExt cx="2267100" cy="1419194"/>
                </a:xfrm>
              </p:grpSpPr>
              <p:grpSp>
                <p:nvGrpSpPr>
                  <p:cNvPr id="249" name="Đồ họa 2">
                    <a:extLst>
                      <a:ext uri="{FF2B5EF4-FFF2-40B4-BE49-F238E27FC236}">
                        <a16:creationId xmlns:a16="http://schemas.microsoft.com/office/drawing/2014/main" id="{8C6FEF23-16F2-240D-32EE-72D3E6F90DC6}"/>
                      </a:ext>
                    </a:extLst>
                  </p:cNvPr>
                  <p:cNvGrpSpPr>
                    <a:grpSpLocks/>
                  </p:cNvGrpSpPr>
                  <p:nvPr/>
                </p:nvGrpSpPr>
                <p:grpSpPr>
                  <a:xfrm>
                    <a:off x="2197407" y="3167027"/>
                    <a:ext cx="2267100" cy="849985"/>
                    <a:chOff x="2197407" y="3167027"/>
                    <a:chExt cx="2267100" cy="849985"/>
                  </a:xfrm>
                  <a:solidFill>
                    <a:srgbClr val="E88F6D"/>
                  </a:solidFill>
                </p:grpSpPr>
                <p:sp>
                  <p:nvSpPr>
                    <p:cNvPr id="264" name="Hình tự do: Hình 263">
                      <a:extLst>
                        <a:ext uri="{FF2B5EF4-FFF2-40B4-BE49-F238E27FC236}">
                          <a16:creationId xmlns:a16="http://schemas.microsoft.com/office/drawing/2014/main" id="{4687931C-3CD5-A519-2F58-674A8126CAFC}"/>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265" name="Hình tự do: Hình 264">
                      <a:extLst>
                        <a:ext uri="{FF2B5EF4-FFF2-40B4-BE49-F238E27FC236}">
                          <a16:creationId xmlns:a16="http://schemas.microsoft.com/office/drawing/2014/main" id="{B3596AA5-E897-BB00-289D-8CEA26E826F5}"/>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250" name="Đồ họa 2">
                    <a:extLst>
                      <a:ext uri="{FF2B5EF4-FFF2-40B4-BE49-F238E27FC236}">
                        <a16:creationId xmlns:a16="http://schemas.microsoft.com/office/drawing/2014/main" id="{47A3AB94-982B-AB65-79D3-72CA2C931F15}"/>
                      </a:ext>
                    </a:extLst>
                  </p:cNvPr>
                  <p:cNvGrpSpPr>
                    <a:grpSpLocks/>
                  </p:cNvGrpSpPr>
                  <p:nvPr/>
                </p:nvGrpSpPr>
                <p:grpSpPr>
                  <a:xfrm>
                    <a:off x="2506679" y="2695315"/>
                    <a:ext cx="620776" cy="711752"/>
                    <a:chOff x="2506679" y="2695315"/>
                    <a:chExt cx="620776" cy="711752"/>
                  </a:xfrm>
                </p:grpSpPr>
                <p:sp>
                  <p:nvSpPr>
                    <p:cNvPr id="260" name="Hình tự do: Hình 259">
                      <a:extLst>
                        <a:ext uri="{FF2B5EF4-FFF2-40B4-BE49-F238E27FC236}">
                          <a16:creationId xmlns:a16="http://schemas.microsoft.com/office/drawing/2014/main" id="{AC986354-86DC-1586-31B1-D0EA30A14CEE}"/>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261" name="Đồ họa 2">
                      <a:extLst>
                        <a:ext uri="{FF2B5EF4-FFF2-40B4-BE49-F238E27FC236}">
                          <a16:creationId xmlns:a16="http://schemas.microsoft.com/office/drawing/2014/main" id="{27702856-CA71-DDD7-48EF-7019178C694E}"/>
                        </a:ext>
                      </a:extLst>
                    </p:cNvPr>
                    <p:cNvGrpSpPr>
                      <a:grpSpLocks/>
                    </p:cNvGrpSpPr>
                    <p:nvPr/>
                  </p:nvGrpSpPr>
                  <p:grpSpPr>
                    <a:xfrm>
                      <a:off x="2545204" y="2763225"/>
                      <a:ext cx="551520" cy="614991"/>
                      <a:chOff x="2545204" y="2763225"/>
                      <a:chExt cx="551520" cy="614991"/>
                    </a:xfrm>
                  </p:grpSpPr>
                  <p:sp>
                    <p:nvSpPr>
                      <p:cNvPr id="262" name="Hình tự do: Hình 261">
                        <a:extLst>
                          <a:ext uri="{FF2B5EF4-FFF2-40B4-BE49-F238E27FC236}">
                            <a16:creationId xmlns:a16="http://schemas.microsoft.com/office/drawing/2014/main" id="{46CAE80C-56DC-8B2C-B854-E8DC22B2B2C8}"/>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263" name="Hình tự do: Hình 262">
                        <a:extLst>
                          <a:ext uri="{FF2B5EF4-FFF2-40B4-BE49-F238E27FC236}">
                            <a16:creationId xmlns:a16="http://schemas.microsoft.com/office/drawing/2014/main" id="{D070E22D-F1C6-6845-A7C3-D18B97A1DE35}"/>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251" name="Đồ họa 2">
                    <a:extLst>
                      <a:ext uri="{FF2B5EF4-FFF2-40B4-BE49-F238E27FC236}">
                        <a16:creationId xmlns:a16="http://schemas.microsoft.com/office/drawing/2014/main" id="{9DE199FE-D152-4A96-E5DA-36FBD960849E}"/>
                      </a:ext>
                    </a:extLst>
                  </p:cNvPr>
                  <p:cNvGrpSpPr>
                    <a:grpSpLocks/>
                  </p:cNvGrpSpPr>
                  <p:nvPr/>
                </p:nvGrpSpPr>
                <p:grpSpPr>
                  <a:xfrm>
                    <a:off x="3652814" y="2820497"/>
                    <a:ext cx="620776" cy="711752"/>
                    <a:chOff x="3652814" y="2820497"/>
                    <a:chExt cx="620776" cy="711752"/>
                  </a:xfrm>
                </p:grpSpPr>
                <p:sp>
                  <p:nvSpPr>
                    <p:cNvPr id="256" name="Hình tự do: Hình 255">
                      <a:extLst>
                        <a:ext uri="{FF2B5EF4-FFF2-40B4-BE49-F238E27FC236}">
                          <a16:creationId xmlns:a16="http://schemas.microsoft.com/office/drawing/2014/main" id="{BFACCB2D-4DB0-0E4E-A03C-BF52FDD93B65}"/>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257" name="Đồ họa 2">
                      <a:extLst>
                        <a:ext uri="{FF2B5EF4-FFF2-40B4-BE49-F238E27FC236}">
                          <a16:creationId xmlns:a16="http://schemas.microsoft.com/office/drawing/2014/main" id="{01F8E4C8-3EEF-8936-3548-DBE4388FA333}"/>
                        </a:ext>
                      </a:extLst>
                    </p:cNvPr>
                    <p:cNvGrpSpPr>
                      <a:grpSpLocks/>
                    </p:cNvGrpSpPr>
                    <p:nvPr/>
                  </p:nvGrpSpPr>
                  <p:grpSpPr>
                    <a:xfrm>
                      <a:off x="3685508" y="2887925"/>
                      <a:ext cx="551520" cy="614991"/>
                      <a:chOff x="3685508" y="2887925"/>
                      <a:chExt cx="551520" cy="614991"/>
                    </a:xfrm>
                  </p:grpSpPr>
                  <p:sp>
                    <p:nvSpPr>
                      <p:cNvPr id="258" name="Hình tự do: Hình 257">
                        <a:extLst>
                          <a:ext uri="{FF2B5EF4-FFF2-40B4-BE49-F238E27FC236}">
                            <a16:creationId xmlns:a16="http://schemas.microsoft.com/office/drawing/2014/main" id="{31F73745-B878-42BA-9323-82BC7C5F190B}"/>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259" name="Hình tự do: Hình 258">
                        <a:extLst>
                          <a:ext uri="{FF2B5EF4-FFF2-40B4-BE49-F238E27FC236}">
                            <a16:creationId xmlns:a16="http://schemas.microsoft.com/office/drawing/2014/main" id="{45971083-9367-8FEA-4CD5-ED924689AA36}"/>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252" name="Hình tự do: Hình 251">
                    <a:extLst>
                      <a:ext uri="{FF2B5EF4-FFF2-40B4-BE49-F238E27FC236}">
                        <a16:creationId xmlns:a16="http://schemas.microsoft.com/office/drawing/2014/main" id="{08500A04-1774-B3F6-D5DB-9526B5DC5AAE}"/>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253" name="Hình tự do: Hình 252">
                    <a:extLst>
                      <a:ext uri="{FF2B5EF4-FFF2-40B4-BE49-F238E27FC236}">
                        <a16:creationId xmlns:a16="http://schemas.microsoft.com/office/drawing/2014/main" id="{428D47A6-040F-96E1-997E-B8F1F3BC18C6}"/>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254" name="Hình tự do: Hình 253">
                    <a:extLst>
                      <a:ext uri="{FF2B5EF4-FFF2-40B4-BE49-F238E27FC236}">
                        <a16:creationId xmlns:a16="http://schemas.microsoft.com/office/drawing/2014/main" id="{A2EF1E87-A78E-5D4A-15FC-A9BB86F2686B}"/>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255" name="Hình tự do: Hình 254">
                    <a:extLst>
                      <a:ext uri="{FF2B5EF4-FFF2-40B4-BE49-F238E27FC236}">
                        <a16:creationId xmlns:a16="http://schemas.microsoft.com/office/drawing/2014/main" id="{06D38CDA-8E30-AA5F-B1C7-081450D8207A}"/>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220" name="Đồ họa 2">
                <a:extLst>
                  <a:ext uri="{FF2B5EF4-FFF2-40B4-BE49-F238E27FC236}">
                    <a16:creationId xmlns:a16="http://schemas.microsoft.com/office/drawing/2014/main" id="{DE013099-2E2A-EDFA-053C-387CF41B1422}"/>
                  </a:ext>
                </a:extLst>
              </p:cNvPr>
              <p:cNvGrpSpPr>
                <a:grpSpLocks/>
              </p:cNvGrpSpPr>
              <p:nvPr/>
            </p:nvGrpSpPr>
            <p:grpSpPr>
              <a:xfrm>
                <a:off x="2808750" y="4546022"/>
                <a:ext cx="1159385" cy="620567"/>
                <a:chOff x="2808750" y="4546022"/>
                <a:chExt cx="1159385" cy="620567"/>
              </a:xfrm>
            </p:grpSpPr>
            <p:grpSp>
              <p:nvGrpSpPr>
                <p:cNvPr id="221" name="Đồ họa 2">
                  <a:extLst>
                    <a:ext uri="{FF2B5EF4-FFF2-40B4-BE49-F238E27FC236}">
                      <a16:creationId xmlns:a16="http://schemas.microsoft.com/office/drawing/2014/main" id="{78CF4891-04C6-5235-A095-DB6026A932CB}"/>
                    </a:ext>
                  </a:extLst>
                </p:cNvPr>
                <p:cNvGrpSpPr>
                  <a:grpSpLocks/>
                </p:cNvGrpSpPr>
                <p:nvPr/>
              </p:nvGrpSpPr>
              <p:grpSpPr>
                <a:xfrm>
                  <a:off x="3287483" y="4679319"/>
                  <a:ext cx="201521" cy="455004"/>
                  <a:chOff x="3287483" y="4679319"/>
                  <a:chExt cx="201521" cy="455004"/>
                </a:xfrm>
              </p:grpSpPr>
              <p:grpSp>
                <p:nvGrpSpPr>
                  <p:cNvPr id="232" name="Đồ họa 2">
                    <a:extLst>
                      <a:ext uri="{FF2B5EF4-FFF2-40B4-BE49-F238E27FC236}">
                        <a16:creationId xmlns:a16="http://schemas.microsoft.com/office/drawing/2014/main" id="{E8DC8A8D-2A7D-E9E6-84B9-6D10F44FE90E}"/>
                      </a:ext>
                    </a:extLst>
                  </p:cNvPr>
                  <p:cNvGrpSpPr>
                    <a:grpSpLocks/>
                  </p:cNvGrpSpPr>
                  <p:nvPr/>
                </p:nvGrpSpPr>
                <p:grpSpPr>
                  <a:xfrm>
                    <a:off x="3287483" y="4679319"/>
                    <a:ext cx="106455" cy="455004"/>
                    <a:chOff x="3287483" y="4679319"/>
                    <a:chExt cx="106455" cy="455004"/>
                  </a:xfrm>
                </p:grpSpPr>
                <p:sp>
                  <p:nvSpPr>
                    <p:cNvPr id="238" name="Hình tự do: Hình 237">
                      <a:extLst>
                        <a:ext uri="{FF2B5EF4-FFF2-40B4-BE49-F238E27FC236}">
                          <a16:creationId xmlns:a16="http://schemas.microsoft.com/office/drawing/2014/main" id="{FD0A3163-770F-18B5-0F8B-955DC9F510F6}"/>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239" name="Hình tự do: Hình 238">
                      <a:extLst>
                        <a:ext uri="{FF2B5EF4-FFF2-40B4-BE49-F238E27FC236}">
                          <a16:creationId xmlns:a16="http://schemas.microsoft.com/office/drawing/2014/main" id="{D0529BBC-0FF9-DD54-67B8-66CF8E446FBE}"/>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240" name="Hình tự do: Hình 239">
                      <a:extLst>
                        <a:ext uri="{FF2B5EF4-FFF2-40B4-BE49-F238E27FC236}">
                          <a16:creationId xmlns:a16="http://schemas.microsoft.com/office/drawing/2014/main" id="{0B465765-0921-3DAB-92BF-BC5414DDB0CA}"/>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241" name="Hình tự do: Hình 240">
                      <a:extLst>
                        <a:ext uri="{FF2B5EF4-FFF2-40B4-BE49-F238E27FC236}">
                          <a16:creationId xmlns:a16="http://schemas.microsoft.com/office/drawing/2014/main" id="{1B48DB85-C56B-AFBF-B6A5-884B55541E20}"/>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233" name="Đồ họa 2">
                    <a:extLst>
                      <a:ext uri="{FF2B5EF4-FFF2-40B4-BE49-F238E27FC236}">
                        <a16:creationId xmlns:a16="http://schemas.microsoft.com/office/drawing/2014/main" id="{2CBAB461-86EB-E7B3-3E89-1107BA9FB46E}"/>
                      </a:ext>
                    </a:extLst>
                  </p:cNvPr>
                  <p:cNvGrpSpPr>
                    <a:grpSpLocks/>
                  </p:cNvGrpSpPr>
                  <p:nvPr/>
                </p:nvGrpSpPr>
                <p:grpSpPr>
                  <a:xfrm>
                    <a:off x="3382947" y="4679319"/>
                    <a:ext cx="106057" cy="455004"/>
                    <a:chOff x="3382947" y="4679319"/>
                    <a:chExt cx="106057" cy="455004"/>
                  </a:xfrm>
                </p:grpSpPr>
                <p:sp>
                  <p:nvSpPr>
                    <p:cNvPr id="234" name="Hình tự do: Hình 233">
                      <a:extLst>
                        <a:ext uri="{FF2B5EF4-FFF2-40B4-BE49-F238E27FC236}">
                          <a16:creationId xmlns:a16="http://schemas.microsoft.com/office/drawing/2014/main" id="{445F081B-7998-74EF-24B0-99D96F4DE846}"/>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235" name="Hình tự do: Hình 234">
                      <a:extLst>
                        <a:ext uri="{FF2B5EF4-FFF2-40B4-BE49-F238E27FC236}">
                          <a16:creationId xmlns:a16="http://schemas.microsoft.com/office/drawing/2014/main" id="{F7B3BD93-2923-23C9-16BD-934BF0123A58}"/>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236" name="Hình tự do: Hình 235">
                      <a:extLst>
                        <a:ext uri="{FF2B5EF4-FFF2-40B4-BE49-F238E27FC236}">
                          <a16:creationId xmlns:a16="http://schemas.microsoft.com/office/drawing/2014/main" id="{B72E8DDD-2CD6-07CB-8B71-ACAC2121590C}"/>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237" name="Hình tự do: Hình 236">
                      <a:extLst>
                        <a:ext uri="{FF2B5EF4-FFF2-40B4-BE49-F238E27FC236}">
                          <a16:creationId xmlns:a16="http://schemas.microsoft.com/office/drawing/2014/main" id="{907DB491-F1DF-9FBC-3A94-1BD9A6102EE3}"/>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222" name="Đồ họa 2">
                  <a:extLst>
                    <a:ext uri="{FF2B5EF4-FFF2-40B4-BE49-F238E27FC236}">
                      <a16:creationId xmlns:a16="http://schemas.microsoft.com/office/drawing/2014/main" id="{12936A2D-AAF0-69AF-2A6B-EF8EB3138D3D}"/>
                    </a:ext>
                  </a:extLst>
                </p:cNvPr>
                <p:cNvGrpSpPr>
                  <a:grpSpLocks/>
                </p:cNvGrpSpPr>
                <p:nvPr/>
              </p:nvGrpSpPr>
              <p:grpSpPr>
                <a:xfrm>
                  <a:off x="3472675" y="4546022"/>
                  <a:ext cx="495461" cy="620567"/>
                  <a:chOff x="3472675" y="4546022"/>
                  <a:chExt cx="495461" cy="620567"/>
                </a:xfrm>
              </p:grpSpPr>
              <p:sp>
                <p:nvSpPr>
                  <p:cNvPr id="228" name="Hình tự do: Hình 227">
                    <a:extLst>
                      <a:ext uri="{FF2B5EF4-FFF2-40B4-BE49-F238E27FC236}">
                        <a16:creationId xmlns:a16="http://schemas.microsoft.com/office/drawing/2014/main" id="{FC581AF8-CAF2-5A0C-651A-CFED329CB9EA}"/>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229" name="Hình tự do: Hình 228">
                    <a:extLst>
                      <a:ext uri="{FF2B5EF4-FFF2-40B4-BE49-F238E27FC236}">
                        <a16:creationId xmlns:a16="http://schemas.microsoft.com/office/drawing/2014/main" id="{C58D33AA-D1EE-23FB-D108-DBDF86EDB38E}"/>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230" name="Hình tự do: Hình 229">
                    <a:extLst>
                      <a:ext uri="{FF2B5EF4-FFF2-40B4-BE49-F238E27FC236}">
                        <a16:creationId xmlns:a16="http://schemas.microsoft.com/office/drawing/2014/main" id="{62FEE688-3D28-BD25-4FF8-53A751E9B63F}"/>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231" name="Hình tự do: Hình 230">
                    <a:extLst>
                      <a:ext uri="{FF2B5EF4-FFF2-40B4-BE49-F238E27FC236}">
                        <a16:creationId xmlns:a16="http://schemas.microsoft.com/office/drawing/2014/main" id="{F0C46859-AB86-622B-F8FE-C50F6054E4D7}"/>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223" name="Đồ họa 2">
                  <a:extLst>
                    <a:ext uri="{FF2B5EF4-FFF2-40B4-BE49-F238E27FC236}">
                      <a16:creationId xmlns:a16="http://schemas.microsoft.com/office/drawing/2014/main" id="{8DDCAA7B-7BDB-F7A5-17DC-C62904415F1F}"/>
                    </a:ext>
                  </a:extLst>
                </p:cNvPr>
                <p:cNvGrpSpPr>
                  <a:grpSpLocks/>
                </p:cNvGrpSpPr>
                <p:nvPr/>
              </p:nvGrpSpPr>
              <p:grpSpPr>
                <a:xfrm>
                  <a:off x="2808750" y="4546022"/>
                  <a:ext cx="495461" cy="620567"/>
                  <a:chOff x="2808750" y="4546022"/>
                  <a:chExt cx="495461" cy="620567"/>
                </a:xfrm>
              </p:grpSpPr>
              <p:sp>
                <p:nvSpPr>
                  <p:cNvPr id="224" name="Hình tự do: Hình 223">
                    <a:extLst>
                      <a:ext uri="{FF2B5EF4-FFF2-40B4-BE49-F238E27FC236}">
                        <a16:creationId xmlns:a16="http://schemas.microsoft.com/office/drawing/2014/main" id="{904C1D21-F59F-DD89-9452-A6CB54F0D906}"/>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225" name="Hình tự do: Hình 224">
                    <a:extLst>
                      <a:ext uri="{FF2B5EF4-FFF2-40B4-BE49-F238E27FC236}">
                        <a16:creationId xmlns:a16="http://schemas.microsoft.com/office/drawing/2014/main" id="{9AD85287-14E1-996B-362F-CF319C3EDC6D}"/>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226" name="Hình tự do: Hình 225">
                    <a:extLst>
                      <a:ext uri="{FF2B5EF4-FFF2-40B4-BE49-F238E27FC236}">
                        <a16:creationId xmlns:a16="http://schemas.microsoft.com/office/drawing/2014/main" id="{FA9A6CF9-1743-CEB6-ABF7-4C002D27A1F1}"/>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227" name="Hình tự do: Hình 226">
                    <a:extLst>
                      <a:ext uri="{FF2B5EF4-FFF2-40B4-BE49-F238E27FC236}">
                        <a16:creationId xmlns:a16="http://schemas.microsoft.com/office/drawing/2014/main" id="{9035C59A-61E8-FAAE-CA28-E5122A7D967C}"/>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sp>
        <p:nvSpPr>
          <p:cNvPr id="340" name="Hình tự do: Hình 339">
            <a:extLst>
              <a:ext uri="{FF2B5EF4-FFF2-40B4-BE49-F238E27FC236}">
                <a16:creationId xmlns:a16="http://schemas.microsoft.com/office/drawing/2014/main" id="{03B35F4E-6AD5-16C3-0EF6-84CF74B73181}"/>
              </a:ext>
            </a:extLst>
          </p:cNvPr>
          <p:cNvSpPr>
            <a:spLocks/>
          </p:cNvSpPr>
          <p:nvPr/>
        </p:nvSpPr>
        <p:spPr>
          <a:xfrm>
            <a:off x="661172" y="1976204"/>
            <a:ext cx="3227257" cy="538396"/>
          </a:xfrm>
          <a:custGeom>
            <a:avLst/>
            <a:gdLst>
              <a:gd name="connsiteX0" fmla="*/ 3204148 w 3227257"/>
              <a:gd name="connsiteY0" fmla="*/ 538397 h 538396"/>
              <a:gd name="connsiteX1" fmla="*/ 3227257 w 3227257"/>
              <a:gd name="connsiteY1" fmla="*/ 465320 h 538396"/>
              <a:gd name="connsiteX2" fmla="*/ 3101715 w 3227257"/>
              <a:gd name="connsiteY2" fmla="*/ 339777 h 538396"/>
              <a:gd name="connsiteX3" fmla="*/ 3053621 w 3227257"/>
              <a:gd name="connsiteY3" fmla="*/ 349146 h 538396"/>
              <a:gd name="connsiteX4" fmla="*/ 2977421 w 3227257"/>
              <a:gd name="connsiteY4" fmla="*/ 313544 h 538396"/>
              <a:gd name="connsiteX5" fmla="*/ 2980544 w 3227257"/>
              <a:gd name="connsiteY5" fmla="*/ 281690 h 538396"/>
              <a:gd name="connsiteX6" fmla="*/ 2811905 w 3227257"/>
              <a:gd name="connsiteY6" fmla="*/ 113051 h 538396"/>
              <a:gd name="connsiteX7" fmla="*/ 2662003 w 3227257"/>
              <a:gd name="connsiteY7" fmla="*/ 204241 h 538396"/>
              <a:gd name="connsiteX8" fmla="*/ 2577059 w 3227257"/>
              <a:gd name="connsiteY8" fmla="*/ 174885 h 538396"/>
              <a:gd name="connsiteX9" fmla="*/ 2450267 w 3227257"/>
              <a:gd name="connsiteY9" fmla="*/ 259205 h 538396"/>
              <a:gd name="connsiteX10" fmla="*/ 2400925 w 3227257"/>
              <a:gd name="connsiteY10" fmla="*/ 277943 h 538396"/>
              <a:gd name="connsiteX11" fmla="*/ 2284751 w 3227257"/>
              <a:gd name="connsiteY11" fmla="*/ 174885 h 538396"/>
              <a:gd name="connsiteX12" fmla="*/ 2264139 w 3227257"/>
              <a:gd name="connsiteY12" fmla="*/ 176759 h 538396"/>
              <a:gd name="connsiteX13" fmla="*/ 2147966 w 3227257"/>
              <a:gd name="connsiteY13" fmla="*/ 93689 h 538396"/>
              <a:gd name="connsiteX14" fmla="*/ 2024921 w 3227257"/>
              <a:gd name="connsiteY14" fmla="*/ 209238 h 538396"/>
              <a:gd name="connsiteX15" fmla="*/ 1941851 w 3227257"/>
              <a:gd name="connsiteY15" fmla="*/ 174885 h 538396"/>
              <a:gd name="connsiteX16" fmla="*/ 1839418 w 3227257"/>
              <a:gd name="connsiteY16" fmla="*/ 235470 h 538396"/>
              <a:gd name="connsiteX17" fmla="*/ 1799444 w 3227257"/>
              <a:gd name="connsiteY17" fmla="*/ 227975 h 538396"/>
              <a:gd name="connsiteX18" fmla="*/ 1735736 w 3227257"/>
              <a:gd name="connsiteY18" fmla="*/ 247338 h 538396"/>
              <a:gd name="connsiteX19" fmla="*/ 1574592 w 3227257"/>
              <a:gd name="connsiteY19" fmla="*/ 118672 h 538396"/>
              <a:gd name="connsiteX20" fmla="*/ 1415321 w 3227257"/>
              <a:gd name="connsiteY20" fmla="*/ 239843 h 538396"/>
              <a:gd name="connsiteX21" fmla="*/ 1388464 w 3227257"/>
              <a:gd name="connsiteY21" fmla="*/ 230474 h 538396"/>
              <a:gd name="connsiteX22" fmla="*/ 1243559 w 3227257"/>
              <a:gd name="connsiteY22" fmla="*/ 178008 h 538396"/>
              <a:gd name="connsiteX23" fmla="*/ 1027451 w 3227257"/>
              <a:gd name="connsiteY23" fmla="*/ 339152 h 538396"/>
              <a:gd name="connsiteX24" fmla="*/ 1015584 w 3227257"/>
              <a:gd name="connsiteY24" fmla="*/ 361638 h 538396"/>
              <a:gd name="connsiteX25" fmla="*/ 1016208 w 3227257"/>
              <a:gd name="connsiteY25" fmla="*/ 355392 h 538396"/>
              <a:gd name="connsiteX26" fmla="*/ 918772 w 3227257"/>
              <a:gd name="connsiteY26" fmla="*/ 257956 h 538396"/>
              <a:gd name="connsiteX27" fmla="*/ 850692 w 3227257"/>
              <a:gd name="connsiteY27" fmla="*/ 285438 h 538396"/>
              <a:gd name="connsiteX28" fmla="*/ 853190 w 3227257"/>
              <a:gd name="connsiteY28" fmla="*/ 257956 h 538396"/>
              <a:gd name="connsiteX29" fmla="*/ 713907 w 3227257"/>
              <a:gd name="connsiteY29" fmla="*/ 118672 h 538396"/>
              <a:gd name="connsiteX30" fmla="*/ 614597 w 3227257"/>
              <a:gd name="connsiteY30" fmla="*/ 160520 h 538396"/>
              <a:gd name="connsiteX31" fmla="*/ 622092 w 3227257"/>
              <a:gd name="connsiteY31" fmla="*/ 118672 h 538396"/>
              <a:gd name="connsiteX32" fmla="*/ 503420 w 3227257"/>
              <a:gd name="connsiteY32" fmla="*/ 0 h 538396"/>
              <a:gd name="connsiteX33" fmla="*/ 384748 w 3227257"/>
              <a:gd name="connsiteY33" fmla="*/ 118672 h 538396"/>
              <a:gd name="connsiteX34" fmla="*/ 384748 w 3227257"/>
              <a:gd name="connsiteY34" fmla="*/ 118672 h 538396"/>
              <a:gd name="connsiteX35" fmla="*/ 306674 w 3227257"/>
              <a:gd name="connsiteY35" fmla="*/ 93689 h 538396"/>
              <a:gd name="connsiteX36" fmla="*/ 172387 w 3227257"/>
              <a:gd name="connsiteY36" fmla="*/ 227975 h 538396"/>
              <a:gd name="connsiteX37" fmla="*/ 173011 w 3227257"/>
              <a:gd name="connsiteY37" fmla="*/ 237969 h 538396"/>
              <a:gd name="connsiteX38" fmla="*/ 47469 w 3227257"/>
              <a:gd name="connsiteY38" fmla="*/ 377252 h 538396"/>
              <a:gd name="connsiteX39" fmla="*/ 53715 w 3227257"/>
              <a:gd name="connsiteY39" fmla="*/ 418475 h 538396"/>
              <a:gd name="connsiteX40" fmla="*/ 0 w 3227257"/>
              <a:gd name="connsiteY40" fmla="*/ 503420 h 538396"/>
              <a:gd name="connsiteX41" fmla="*/ 6870 w 3227257"/>
              <a:gd name="connsiteY41" fmla="*/ 537772 h 538396"/>
              <a:gd name="connsiteX42" fmla="*/ 3204148 w 3227257"/>
              <a:gd name="connsiteY42" fmla="*/ 537772 h 538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3227257" h="538396">
                <a:moveTo>
                  <a:pt x="3204148" y="538397"/>
                </a:moveTo>
                <a:cubicBezTo>
                  <a:pt x="3218513" y="517785"/>
                  <a:pt x="3227257" y="492802"/>
                  <a:pt x="3227257" y="465320"/>
                </a:cubicBezTo>
                <a:cubicBezTo>
                  <a:pt x="3227257" y="395990"/>
                  <a:pt x="3171044" y="339777"/>
                  <a:pt x="3101715" y="339777"/>
                </a:cubicBezTo>
                <a:cubicBezTo>
                  <a:pt x="3084851" y="339777"/>
                  <a:pt x="3068612" y="342900"/>
                  <a:pt x="3053621" y="349146"/>
                </a:cubicBezTo>
                <a:cubicBezTo>
                  <a:pt x="3034259" y="328534"/>
                  <a:pt x="3007402" y="314793"/>
                  <a:pt x="2977421" y="313544"/>
                </a:cubicBezTo>
                <a:cubicBezTo>
                  <a:pt x="2979295" y="303551"/>
                  <a:pt x="2980544" y="292933"/>
                  <a:pt x="2980544" y="281690"/>
                </a:cubicBezTo>
                <a:cubicBezTo>
                  <a:pt x="2980544" y="188626"/>
                  <a:pt x="2904969" y="113051"/>
                  <a:pt x="2811905" y="113051"/>
                </a:cubicBezTo>
                <a:cubicBezTo>
                  <a:pt x="2746323" y="113051"/>
                  <a:pt x="2690110" y="150526"/>
                  <a:pt x="2662003" y="204241"/>
                </a:cubicBezTo>
                <a:cubicBezTo>
                  <a:pt x="2638894" y="186128"/>
                  <a:pt x="2609538" y="174885"/>
                  <a:pt x="2577059" y="174885"/>
                </a:cubicBezTo>
                <a:cubicBezTo>
                  <a:pt x="2520221" y="174885"/>
                  <a:pt x="2470879" y="209862"/>
                  <a:pt x="2450267" y="259205"/>
                </a:cubicBezTo>
                <a:cubicBezTo>
                  <a:pt x="2432154" y="261703"/>
                  <a:pt x="2415290" y="267949"/>
                  <a:pt x="2400925" y="277943"/>
                </a:cubicBezTo>
                <a:cubicBezTo>
                  <a:pt x="2394054" y="219856"/>
                  <a:pt x="2344712" y="174885"/>
                  <a:pt x="2284751" y="174885"/>
                </a:cubicBezTo>
                <a:cubicBezTo>
                  <a:pt x="2277880" y="174885"/>
                  <a:pt x="2270385" y="175510"/>
                  <a:pt x="2264139" y="176759"/>
                </a:cubicBezTo>
                <a:cubicBezTo>
                  <a:pt x="2247276" y="128666"/>
                  <a:pt x="2201680" y="93689"/>
                  <a:pt x="2147966" y="93689"/>
                </a:cubicBezTo>
                <a:cubicBezTo>
                  <a:pt x="2082384" y="93689"/>
                  <a:pt x="2029293" y="144905"/>
                  <a:pt x="2024921" y="209238"/>
                </a:cubicBezTo>
                <a:cubicBezTo>
                  <a:pt x="2003685" y="188002"/>
                  <a:pt x="1974330" y="174885"/>
                  <a:pt x="1941851" y="174885"/>
                </a:cubicBezTo>
                <a:cubicBezTo>
                  <a:pt x="1897505" y="174885"/>
                  <a:pt x="1859405" y="199244"/>
                  <a:pt x="1839418" y="235470"/>
                </a:cubicBezTo>
                <a:cubicBezTo>
                  <a:pt x="1826926" y="230474"/>
                  <a:pt x="1813185" y="227975"/>
                  <a:pt x="1799444" y="227975"/>
                </a:cubicBezTo>
                <a:cubicBezTo>
                  <a:pt x="1775710" y="227975"/>
                  <a:pt x="1753849" y="235470"/>
                  <a:pt x="1735736" y="247338"/>
                </a:cubicBezTo>
                <a:cubicBezTo>
                  <a:pt x="1718872" y="173636"/>
                  <a:pt x="1653290" y="118672"/>
                  <a:pt x="1574592" y="118672"/>
                </a:cubicBezTo>
                <a:cubicBezTo>
                  <a:pt x="1498392" y="118672"/>
                  <a:pt x="1434684" y="169888"/>
                  <a:pt x="1415321" y="239843"/>
                </a:cubicBezTo>
                <a:cubicBezTo>
                  <a:pt x="1407202" y="235470"/>
                  <a:pt x="1397833" y="232347"/>
                  <a:pt x="1388464" y="230474"/>
                </a:cubicBezTo>
                <a:cubicBezTo>
                  <a:pt x="1349115" y="197371"/>
                  <a:pt x="1298523" y="178008"/>
                  <a:pt x="1243559" y="178008"/>
                </a:cubicBezTo>
                <a:cubicBezTo>
                  <a:pt x="1141126" y="178008"/>
                  <a:pt x="1054933" y="246088"/>
                  <a:pt x="1027451" y="339152"/>
                </a:cubicBezTo>
                <a:cubicBezTo>
                  <a:pt x="1023079" y="346023"/>
                  <a:pt x="1018707" y="353518"/>
                  <a:pt x="1015584" y="361638"/>
                </a:cubicBezTo>
                <a:cubicBezTo>
                  <a:pt x="1015584" y="359764"/>
                  <a:pt x="1016208" y="357265"/>
                  <a:pt x="1016208" y="355392"/>
                </a:cubicBezTo>
                <a:cubicBezTo>
                  <a:pt x="1016208" y="301677"/>
                  <a:pt x="972487" y="257956"/>
                  <a:pt x="918772" y="257956"/>
                </a:cubicBezTo>
                <a:cubicBezTo>
                  <a:pt x="892539" y="257956"/>
                  <a:pt x="868180" y="268574"/>
                  <a:pt x="850692" y="285438"/>
                </a:cubicBezTo>
                <a:cubicBezTo>
                  <a:pt x="852566" y="276693"/>
                  <a:pt x="853190" y="267325"/>
                  <a:pt x="853190" y="257956"/>
                </a:cubicBezTo>
                <a:cubicBezTo>
                  <a:pt x="853190" y="181131"/>
                  <a:pt x="790731" y="118672"/>
                  <a:pt x="713907" y="118672"/>
                </a:cubicBezTo>
                <a:cubicBezTo>
                  <a:pt x="675182" y="118672"/>
                  <a:pt x="639580" y="134912"/>
                  <a:pt x="614597" y="160520"/>
                </a:cubicBezTo>
                <a:cubicBezTo>
                  <a:pt x="619593" y="147403"/>
                  <a:pt x="622092" y="133662"/>
                  <a:pt x="622092" y="118672"/>
                </a:cubicBezTo>
                <a:cubicBezTo>
                  <a:pt x="622092" y="53090"/>
                  <a:pt x="569002" y="0"/>
                  <a:pt x="503420" y="0"/>
                </a:cubicBezTo>
                <a:cubicBezTo>
                  <a:pt x="437838" y="0"/>
                  <a:pt x="384748" y="53090"/>
                  <a:pt x="384748" y="118672"/>
                </a:cubicBezTo>
                <a:cubicBezTo>
                  <a:pt x="384748" y="118672"/>
                  <a:pt x="384748" y="118672"/>
                  <a:pt x="384748" y="118672"/>
                </a:cubicBezTo>
                <a:cubicBezTo>
                  <a:pt x="362887" y="103057"/>
                  <a:pt x="336030" y="93689"/>
                  <a:pt x="306674" y="93689"/>
                </a:cubicBezTo>
                <a:cubicBezTo>
                  <a:pt x="232348" y="93689"/>
                  <a:pt x="172387" y="153649"/>
                  <a:pt x="172387" y="227975"/>
                </a:cubicBezTo>
                <a:cubicBezTo>
                  <a:pt x="172387" y="231098"/>
                  <a:pt x="172387" y="234846"/>
                  <a:pt x="173011" y="237969"/>
                </a:cubicBezTo>
                <a:cubicBezTo>
                  <a:pt x="102433" y="244839"/>
                  <a:pt x="47469" y="304800"/>
                  <a:pt x="47469" y="377252"/>
                </a:cubicBezTo>
                <a:cubicBezTo>
                  <a:pt x="47469" y="391618"/>
                  <a:pt x="49343" y="405359"/>
                  <a:pt x="53715" y="418475"/>
                </a:cubicBezTo>
                <a:cubicBezTo>
                  <a:pt x="21861" y="433466"/>
                  <a:pt x="0" y="465944"/>
                  <a:pt x="0" y="503420"/>
                </a:cubicBezTo>
                <a:cubicBezTo>
                  <a:pt x="0" y="515287"/>
                  <a:pt x="2498" y="527154"/>
                  <a:pt x="6870" y="537772"/>
                </a:cubicBezTo>
                <a:lnTo>
                  <a:pt x="3204148" y="537772"/>
                </a:lnTo>
                <a:close/>
              </a:path>
            </a:pathLst>
          </a:custGeom>
          <a:solidFill>
            <a:srgbClr val="FFFFFF"/>
          </a:solidFill>
          <a:ln w="6240" cap="flat">
            <a:noFill/>
            <a:prstDash val="solid"/>
            <a:miter/>
          </a:ln>
        </p:spPr>
        <p:txBody>
          <a:bodyPr rtlCol="0" anchor="ctr"/>
          <a:lstStyle/>
          <a:p>
            <a:endParaRPr lang="en-US"/>
          </a:p>
        </p:txBody>
      </p:sp>
      <p:sp>
        <p:nvSpPr>
          <p:cNvPr id="341" name="Hình tự do: Hình 340">
            <a:extLst>
              <a:ext uri="{FF2B5EF4-FFF2-40B4-BE49-F238E27FC236}">
                <a16:creationId xmlns:a16="http://schemas.microsoft.com/office/drawing/2014/main" id="{D2150912-D2E8-D9E9-4EE7-ADB15382BDB0}"/>
              </a:ext>
            </a:extLst>
          </p:cNvPr>
          <p:cNvSpPr>
            <a:spLocks/>
          </p:cNvSpPr>
          <p:nvPr/>
        </p:nvSpPr>
        <p:spPr>
          <a:xfrm>
            <a:off x="8472444" y="1798816"/>
            <a:ext cx="1747603" cy="477187"/>
          </a:xfrm>
          <a:custGeom>
            <a:avLst/>
            <a:gdLst>
              <a:gd name="connsiteX0" fmla="*/ 1747603 w 1747603"/>
              <a:gd name="connsiteY0" fmla="*/ 476562 h 477187"/>
              <a:gd name="connsiteX1" fmla="*/ 1747603 w 1747603"/>
              <a:gd name="connsiteY1" fmla="*/ 472190 h 477187"/>
              <a:gd name="connsiteX2" fmla="*/ 1683895 w 1747603"/>
              <a:gd name="connsiteY2" fmla="*/ 408482 h 477187"/>
              <a:gd name="connsiteX3" fmla="*/ 1637051 w 1747603"/>
              <a:gd name="connsiteY3" fmla="*/ 429094 h 477187"/>
              <a:gd name="connsiteX4" fmla="*/ 1566472 w 1747603"/>
              <a:gd name="connsiteY4" fmla="*/ 386621 h 477187"/>
              <a:gd name="connsiteX5" fmla="*/ 1556479 w 1747603"/>
              <a:gd name="connsiteY5" fmla="*/ 387246 h 477187"/>
              <a:gd name="connsiteX6" fmla="*/ 1486525 w 1747603"/>
              <a:gd name="connsiteY6" fmla="*/ 344774 h 477187"/>
              <a:gd name="connsiteX7" fmla="*/ 1452172 w 1747603"/>
              <a:gd name="connsiteY7" fmla="*/ 352893 h 477187"/>
              <a:gd name="connsiteX8" fmla="*/ 1344118 w 1747603"/>
              <a:gd name="connsiteY8" fmla="*/ 258580 h 477187"/>
              <a:gd name="connsiteX9" fmla="*/ 1287280 w 1747603"/>
              <a:gd name="connsiteY9" fmla="*/ 274820 h 477187"/>
              <a:gd name="connsiteX10" fmla="*/ 1212954 w 1747603"/>
              <a:gd name="connsiteY10" fmla="*/ 233597 h 477187"/>
              <a:gd name="connsiteX11" fmla="*/ 1147997 w 1747603"/>
              <a:gd name="connsiteY11" fmla="*/ 262328 h 477187"/>
              <a:gd name="connsiteX12" fmla="*/ 1073046 w 1747603"/>
              <a:gd name="connsiteY12" fmla="*/ 233597 h 477187"/>
              <a:gd name="connsiteX13" fmla="*/ 1045564 w 1747603"/>
              <a:gd name="connsiteY13" fmla="*/ 237344 h 477187"/>
              <a:gd name="connsiteX14" fmla="*/ 976234 w 1747603"/>
              <a:gd name="connsiteY14" fmla="*/ 188626 h 477187"/>
              <a:gd name="connsiteX15" fmla="*/ 972487 w 1747603"/>
              <a:gd name="connsiteY15" fmla="*/ 188626 h 477187"/>
              <a:gd name="connsiteX16" fmla="*/ 972487 w 1747603"/>
              <a:gd name="connsiteY16" fmla="*/ 188626 h 477187"/>
              <a:gd name="connsiteX17" fmla="*/ 901908 w 1747603"/>
              <a:gd name="connsiteY17" fmla="*/ 118048 h 477187"/>
              <a:gd name="connsiteX18" fmla="*/ 876925 w 1747603"/>
              <a:gd name="connsiteY18" fmla="*/ 123044 h 477187"/>
              <a:gd name="connsiteX19" fmla="*/ 878798 w 1747603"/>
              <a:gd name="connsiteY19" fmla="*/ 104307 h 477187"/>
              <a:gd name="connsiteX20" fmla="*/ 773867 w 1747603"/>
              <a:gd name="connsiteY20" fmla="*/ 0 h 477187"/>
              <a:gd name="connsiteX21" fmla="*/ 668936 w 1747603"/>
              <a:gd name="connsiteY21" fmla="*/ 104307 h 477187"/>
              <a:gd name="connsiteX22" fmla="*/ 673933 w 1747603"/>
              <a:gd name="connsiteY22" fmla="*/ 136161 h 477187"/>
              <a:gd name="connsiteX23" fmla="*/ 618969 w 1747603"/>
              <a:gd name="connsiteY23" fmla="*/ 118048 h 477187"/>
              <a:gd name="connsiteX24" fmla="*/ 525280 w 1747603"/>
              <a:gd name="connsiteY24" fmla="*/ 211736 h 477187"/>
              <a:gd name="connsiteX25" fmla="*/ 530277 w 1747603"/>
              <a:gd name="connsiteY25" fmla="*/ 242341 h 477187"/>
              <a:gd name="connsiteX26" fmla="*/ 494675 w 1747603"/>
              <a:gd name="connsiteY26" fmla="*/ 233597 h 477187"/>
              <a:gd name="connsiteX27" fmla="*/ 420974 w 1747603"/>
              <a:gd name="connsiteY27" fmla="*/ 307298 h 477187"/>
              <a:gd name="connsiteX28" fmla="*/ 430967 w 1747603"/>
              <a:gd name="connsiteY28" fmla="*/ 344149 h 477187"/>
              <a:gd name="connsiteX29" fmla="*/ 351020 w 1747603"/>
              <a:gd name="connsiteY29" fmla="*/ 305425 h 477187"/>
              <a:gd name="connsiteX30" fmla="*/ 269198 w 1747603"/>
              <a:gd name="connsiteY30" fmla="*/ 347272 h 477187"/>
              <a:gd name="connsiteX31" fmla="*/ 232972 w 1747603"/>
              <a:gd name="connsiteY31" fmla="*/ 336654 h 477187"/>
              <a:gd name="connsiteX32" fmla="*/ 170513 w 1747603"/>
              <a:gd name="connsiteY32" fmla="*/ 379126 h 477187"/>
              <a:gd name="connsiteX33" fmla="*/ 136161 w 1747603"/>
              <a:gd name="connsiteY33" fmla="*/ 367884 h 477187"/>
              <a:gd name="connsiteX34" fmla="*/ 78074 w 1747603"/>
              <a:gd name="connsiteY34" fmla="*/ 425971 h 477187"/>
              <a:gd name="connsiteX35" fmla="*/ 78074 w 1747603"/>
              <a:gd name="connsiteY35" fmla="*/ 431592 h 477187"/>
              <a:gd name="connsiteX36" fmla="*/ 54339 w 1747603"/>
              <a:gd name="connsiteY36" fmla="*/ 425971 h 477187"/>
              <a:gd name="connsiteX37" fmla="*/ 0 w 1747603"/>
              <a:gd name="connsiteY37" fmla="*/ 477187 h 477187"/>
              <a:gd name="connsiteX38" fmla="*/ 1747603 w 1747603"/>
              <a:gd name="connsiteY38" fmla="*/ 477187 h 477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747603" h="477187">
                <a:moveTo>
                  <a:pt x="1747603" y="476562"/>
                </a:moveTo>
                <a:cubicBezTo>
                  <a:pt x="1747603" y="475313"/>
                  <a:pt x="1747603" y="473439"/>
                  <a:pt x="1747603" y="472190"/>
                </a:cubicBezTo>
                <a:cubicBezTo>
                  <a:pt x="1747603" y="436589"/>
                  <a:pt x="1718872" y="408482"/>
                  <a:pt x="1683895" y="408482"/>
                </a:cubicBezTo>
                <a:cubicBezTo>
                  <a:pt x="1665158" y="408482"/>
                  <a:pt x="1648293" y="416602"/>
                  <a:pt x="1637051" y="429094"/>
                </a:cubicBezTo>
                <a:cubicBezTo>
                  <a:pt x="1623310" y="403485"/>
                  <a:pt x="1597077" y="386621"/>
                  <a:pt x="1566472" y="386621"/>
                </a:cubicBezTo>
                <a:cubicBezTo>
                  <a:pt x="1562725" y="386621"/>
                  <a:pt x="1559602" y="386621"/>
                  <a:pt x="1556479" y="387246"/>
                </a:cubicBezTo>
                <a:cubicBezTo>
                  <a:pt x="1543362" y="362262"/>
                  <a:pt x="1517130" y="344774"/>
                  <a:pt x="1486525" y="344774"/>
                </a:cubicBezTo>
                <a:cubicBezTo>
                  <a:pt x="1474033" y="344774"/>
                  <a:pt x="1462790" y="347897"/>
                  <a:pt x="1452172" y="352893"/>
                </a:cubicBezTo>
                <a:cubicBezTo>
                  <a:pt x="1444677" y="299803"/>
                  <a:pt x="1399082" y="258580"/>
                  <a:pt x="1344118" y="258580"/>
                </a:cubicBezTo>
                <a:cubicBezTo>
                  <a:pt x="1322882" y="258580"/>
                  <a:pt x="1303520" y="264826"/>
                  <a:pt x="1287280" y="274820"/>
                </a:cubicBezTo>
                <a:cubicBezTo>
                  <a:pt x="1271666" y="249836"/>
                  <a:pt x="1244184" y="233597"/>
                  <a:pt x="1212954" y="233597"/>
                </a:cubicBezTo>
                <a:cubicBezTo>
                  <a:pt x="1187346" y="233597"/>
                  <a:pt x="1164236" y="244839"/>
                  <a:pt x="1147997" y="262328"/>
                </a:cubicBezTo>
                <a:cubicBezTo>
                  <a:pt x="1128010" y="244215"/>
                  <a:pt x="1101777" y="233597"/>
                  <a:pt x="1073046" y="233597"/>
                </a:cubicBezTo>
                <a:cubicBezTo>
                  <a:pt x="1063677" y="233597"/>
                  <a:pt x="1054308" y="234846"/>
                  <a:pt x="1045564" y="237344"/>
                </a:cubicBezTo>
                <a:cubicBezTo>
                  <a:pt x="1034946" y="208613"/>
                  <a:pt x="1008089" y="188626"/>
                  <a:pt x="976234" y="188626"/>
                </a:cubicBezTo>
                <a:cubicBezTo>
                  <a:pt x="974985" y="188626"/>
                  <a:pt x="973736" y="188626"/>
                  <a:pt x="972487" y="188626"/>
                </a:cubicBezTo>
                <a:cubicBezTo>
                  <a:pt x="972487" y="188626"/>
                  <a:pt x="972487" y="188626"/>
                  <a:pt x="972487" y="188626"/>
                </a:cubicBezTo>
                <a:cubicBezTo>
                  <a:pt x="972487" y="149902"/>
                  <a:pt x="941257" y="118048"/>
                  <a:pt x="901908" y="118048"/>
                </a:cubicBezTo>
                <a:cubicBezTo>
                  <a:pt x="893164" y="118048"/>
                  <a:pt x="884420" y="119921"/>
                  <a:pt x="876925" y="123044"/>
                </a:cubicBezTo>
                <a:cubicBezTo>
                  <a:pt x="878174" y="116798"/>
                  <a:pt x="878798" y="110553"/>
                  <a:pt x="878798" y="104307"/>
                </a:cubicBezTo>
                <a:cubicBezTo>
                  <a:pt x="878798" y="46220"/>
                  <a:pt x="831954" y="0"/>
                  <a:pt x="773867" y="0"/>
                </a:cubicBezTo>
                <a:cubicBezTo>
                  <a:pt x="715780" y="0"/>
                  <a:pt x="668936" y="46844"/>
                  <a:pt x="668936" y="104307"/>
                </a:cubicBezTo>
                <a:cubicBezTo>
                  <a:pt x="668936" y="115549"/>
                  <a:pt x="670810" y="126167"/>
                  <a:pt x="673933" y="136161"/>
                </a:cubicBezTo>
                <a:cubicBezTo>
                  <a:pt x="658318" y="124918"/>
                  <a:pt x="639580" y="118048"/>
                  <a:pt x="618969" y="118048"/>
                </a:cubicBezTo>
                <a:cubicBezTo>
                  <a:pt x="567128" y="118048"/>
                  <a:pt x="525280" y="159895"/>
                  <a:pt x="525280" y="211736"/>
                </a:cubicBezTo>
                <a:cubicBezTo>
                  <a:pt x="525280" y="222354"/>
                  <a:pt x="527154" y="232972"/>
                  <a:pt x="530277" y="242341"/>
                </a:cubicBezTo>
                <a:cubicBezTo>
                  <a:pt x="519659" y="236720"/>
                  <a:pt x="507792" y="233597"/>
                  <a:pt x="494675" y="233597"/>
                </a:cubicBezTo>
                <a:cubicBezTo>
                  <a:pt x="454077" y="233597"/>
                  <a:pt x="420974" y="266700"/>
                  <a:pt x="420974" y="307298"/>
                </a:cubicBezTo>
                <a:cubicBezTo>
                  <a:pt x="420974" y="321040"/>
                  <a:pt x="424721" y="333531"/>
                  <a:pt x="430967" y="344149"/>
                </a:cubicBezTo>
                <a:cubicBezTo>
                  <a:pt x="412230" y="320415"/>
                  <a:pt x="383498" y="305425"/>
                  <a:pt x="351020" y="305425"/>
                </a:cubicBezTo>
                <a:cubicBezTo>
                  <a:pt x="317292" y="305425"/>
                  <a:pt x="287311" y="322289"/>
                  <a:pt x="269198" y="347272"/>
                </a:cubicBezTo>
                <a:cubicBezTo>
                  <a:pt x="258580" y="340402"/>
                  <a:pt x="246089" y="336654"/>
                  <a:pt x="232972" y="336654"/>
                </a:cubicBezTo>
                <a:cubicBezTo>
                  <a:pt x="204241" y="336654"/>
                  <a:pt x="180507" y="354143"/>
                  <a:pt x="170513" y="379126"/>
                </a:cubicBezTo>
                <a:cubicBezTo>
                  <a:pt x="161144" y="372256"/>
                  <a:pt x="149277" y="367884"/>
                  <a:pt x="136161" y="367884"/>
                </a:cubicBezTo>
                <a:cubicBezTo>
                  <a:pt x="104307" y="367884"/>
                  <a:pt x="78074" y="393492"/>
                  <a:pt x="78074" y="425971"/>
                </a:cubicBezTo>
                <a:cubicBezTo>
                  <a:pt x="78074" y="427844"/>
                  <a:pt x="78074" y="429718"/>
                  <a:pt x="78074" y="431592"/>
                </a:cubicBezTo>
                <a:cubicBezTo>
                  <a:pt x="71203" y="427844"/>
                  <a:pt x="63084" y="425971"/>
                  <a:pt x="54339" y="425971"/>
                </a:cubicBezTo>
                <a:cubicBezTo>
                  <a:pt x="24984" y="425971"/>
                  <a:pt x="1874" y="448456"/>
                  <a:pt x="0" y="477187"/>
                </a:cubicBezTo>
                <a:lnTo>
                  <a:pt x="1747603" y="477187"/>
                </a:lnTo>
                <a:close/>
              </a:path>
            </a:pathLst>
          </a:custGeom>
          <a:solidFill>
            <a:srgbClr val="FFFFFF"/>
          </a:solidFill>
          <a:ln w="6240" cap="flat">
            <a:noFill/>
            <a:prstDash val="solid"/>
            <a:miter/>
          </a:ln>
        </p:spPr>
        <p:txBody>
          <a:bodyPr rtlCol="0" anchor="ctr"/>
          <a:lstStyle/>
          <a:p>
            <a:endParaRPr lang="en-US"/>
          </a:p>
        </p:txBody>
      </p:sp>
      <p:sp>
        <p:nvSpPr>
          <p:cNvPr id="344" name="Hình tự do: Hình 343">
            <a:extLst>
              <a:ext uri="{FF2B5EF4-FFF2-40B4-BE49-F238E27FC236}">
                <a16:creationId xmlns:a16="http://schemas.microsoft.com/office/drawing/2014/main" id="{7FB68CA3-18AA-BD7D-62A8-5D928CBFD7FF}"/>
              </a:ext>
            </a:extLst>
          </p:cNvPr>
          <p:cNvSpPr>
            <a:spLocks/>
          </p:cNvSpPr>
          <p:nvPr/>
        </p:nvSpPr>
        <p:spPr>
          <a:xfrm>
            <a:off x="4878446" y="1988894"/>
            <a:ext cx="704537" cy="202991"/>
          </a:xfrm>
          <a:custGeom>
            <a:avLst/>
            <a:gdLst>
              <a:gd name="connsiteX0" fmla="*/ 704538 w 704537"/>
              <a:gd name="connsiteY0" fmla="*/ 202992 h 202991"/>
              <a:gd name="connsiteX1" fmla="*/ 607102 w 704537"/>
              <a:gd name="connsiteY1" fmla="*/ 116798 h 202991"/>
              <a:gd name="connsiteX2" fmla="*/ 530277 w 704537"/>
              <a:gd name="connsiteY2" fmla="*/ 154273 h 202991"/>
              <a:gd name="connsiteX3" fmla="*/ 411605 w 704537"/>
              <a:gd name="connsiteY3" fmla="*/ 65582 h 202991"/>
              <a:gd name="connsiteX4" fmla="*/ 322913 w 704537"/>
              <a:gd name="connsiteY4" fmla="*/ 103057 h 202991"/>
              <a:gd name="connsiteX5" fmla="*/ 168015 w 704537"/>
              <a:gd name="connsiteY5" fmla="*/ 0 h 202991"/>
              <a:gd name="connsiteX6" fmla="*/ 0 w 704537"/>
              <a:gd name="connsiteY6" fmla="*/ 168015 h 202991"/>
              <a:gd name="connsiteX7" fmla="*/ 3748 w 704537"/>
              <a:gd name="connsiteY7" fmla="*/ 202992 h 202991"/>
              <a:gd name="connsiteX8" fmla="*/ 704538 w 704537"/>
              <a:gd name="connsiteY8" fmla="*/ 202992 h 202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4537" h="202991">
                <a:moveTo>
                  <a:pt x="704538" y="202992"/>
                </a:moveTo>
                <a:cubicBezTo>
                  <a:pt x="698292" y="154273"/>
                  <a:pt x="657069" y="116798"/>
                  <a:pt x="607102" y="116798"/>
                </a:cubicBezTo>
                <a:cubicBezTo>
                  <a:pt x="575872" y="116798"/>
                  <a:pt x="548390" y="131164"/>
                  <a:pt x="530277" y="154273"/>
                </a:cubicBezTo>
                <a:cubicBezTo>
                  <a:pt x="515287" y="103057"/>
                  <a:pt x="467818" y="65582"/>
                  <a:pt x="411605" y="65582"/>
                </a:cubicBezTo>
                <a:cubicBezTo>
                  <a:pt x="376628" y="65582"/>
                  <a:pt x="345398" y="79947"/>
                  <a:pt x="322913" y="103057"/>
                </a:cubicBezTo>
                <a:cubicBezTo>
                  <a:pt x="297305" y="42472"/>
                  <a:pt x="237969" y="0"/>
                  <a:pt x="168015" y="0"/>
                </a:cubicBezTo>
                <a:cubicBezTo>
                  <a:pt x="75575" y="0"/>
                  <a:pt x="0" y="74951"/>
                  <a:pt x="0" y="168015"/>
                </a:cubicBezTo>
                <a:cubicBezTo>
                  <a:pt x="0" y="179882"/>
                  <a:pt x="1249" y="191749"/>
                  <a:pt x="3748" y="202992"/>
                </a:cubicBezTo>
                <a:lnTo>
                  <a:pt x="704538" y="202992"/>
                </a:lnTo>
                <a:close/>
              </a:path>
            </a:pathLst>
          </a:custGeom>
          <a:solidFill>
            <a:srgbClr val="FFFFFF"/>
          </a:solidFill>
          <a:ln w="6240" cap="flat">
            <a:noFill/>
            <a:prstDash val="solid"/>
            <a:miter/>
          </a:ln>
        </p:spPr>
        <p:txBody>
          <a:bodyPr rtlCol="0" anchor="ctr"/>
          <a:lstStyle/>
          <a:p>
            <a:endParaRPr lang="en-US"/>
          </a:p>
        </p:txBody>
      </p:sp>
      <p:sp>
        <p:nvSpPr>
          <p:cNvPr id="345" name="Hình tự do: Hình 344">
            <a:extLst>
              <a:ext uri="{FF2B5EF4-FFF2-40B4-BE49-F238E27FC236}">
                <a16:creationId xmlns:a16="http://schemas.microsoft.com/office/drawing/2014/main" id="{AE74C0A3-0331-BDA4-F790-2F4707663581}"/>
              </a:ext>
            </a:extLst>
          </p:cNvPr>
          <p:cNvSpPr>
            <a:spLocks/>
          </p:cNvSpPr>
          <p:nvPr/>
        </p:nvSpPr>
        <p:spPr>
          <a:xfrm>
            <a:off x="7105031" y="1955267"/>
            <a:ext cx="1610818" cy="234845"/>
          </a:xfrm>
          <a:custGeom>
            <a:avLst/>
            <a:gdLst>
              <a:gd name="connsiteX0" fmla="*/ 1610818 w 1610818"/>
              <a:gd name="connsiteY0" fmla="*/ 234221 h 234845"/>
              <a:gd name="connsiteX1" fmla="*/ 1348490 w 1610818"/>
              <a:gd name="connsiteY1" fmla="*/ 0 h 234845"/>
              <a:gd name="connsiteX2" fmla="*/ 1117392 w 1610818"/>
              <a:gd name="connsiteY2" fmla="*/ 135536 h 234845"/>
              <a:gd name="connsiteX3" fmla="*/ 974361 w 1610818"/>
              <a:gd name="connsiteY3" fmla="*/ 78074 h 234845"/>
              <a:gd name="connsiteX4" fmla="*/ 831954 w 1610818"/>
              <a:gd name="connsiteY4" fmla="*/ 135536 h 234845"/>
              <a:gd name="connsiteX5" fmla="*/ 642703 w 1610818"/>
              <a:gd name="connsiteY5" fmla="*/ 40598 h 234845"/>
              <a:gd name="connsiteX6" fmla="*/ 434090 w 1610818"/>
              <a:gd name="connsiteY6" fmla="*/ 165516 h 234845"/>
              <a:gd name="connsiteX7" fmla="*/ 314794 w 1610818"/>
              <a:gd name="connsiteY7" fmla="*/ 104931 h 234845"/>
              <a:gd name="connsiteX8" fmla="*/ 199244 w 1610818"/>
              <a:gd name="connsiteY8" fmla="*/ 160519 h 234845"/>
              <a:gd name="connsiteX9" fmla="*/ 106180 w 1610818"/>
              <a:gd name="connsiteY9" fmla="*/ 104931 h 234845"/>
              <a:gd name="connsiteX10" fmla="*/ 0 w 1610818"/>
              <a:gd name="connsiteY10" fmla="*/ 211111 h 234845"/>
              <a:gd name="connsiteX11" fmla="*/ 2499 w 1610818"/>
              <a:gd name="connsiteY11" fmla="*/ 234846 h 234845"/>
              <a:gd name="connsiteX12" fmla="*/ 1610818 w 1610818"/>
              <a:gd name="connsiteY12" fmla="*/ 234846 h 2348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10818" h="234845">
                <a:moveTo>
                  <a:pt x="1610818" y="234221"/>
                </a:moveTo>
                <a:cubicBezTo>
                  <a:pt x="1595828" y="102433"/>
                  <a:pt x="1484027" y="0"/>
                  <a:pt x="1348490" y="0"/>
                </a:cubicBezTo>
                <a:cubicBezTo>
                  <a:pt x="1249180" y="0"/>
                  <a:pt x="1162987" y="54964"/>
                  <a:pt x="1117392" y="135536"/>
                </a:cubicBezTo>
                <a:cubicBezTo>
                  <a:pt x="1080541" y="99934"/>
                  <a:pt x="1029949" y="78074"/>
                  <a:pt x="974361" y="78074"/>
                </a:cubicBezTo>
                <a:cubicBezTo>
                  <a:pt x="918772" y="78074"/>
                  <a:pt x="868805" y="99934"/>
                  <a:pt x="831954" y="135536"/>
                </a:cubicBezTo>
                <a:cubicBezTo>
                  <a:pt x="788858" y="78074"/>
                  <a:pt x="720153" y="40598"/>
                  <a:pt x="642703" y="40598"/>
                </a:cubicBezTo>
                <a:cubicBezTo>
                  <a:pt x="552762" y="40598"/>
                  <a:pt x="474064" y="91190"/>
                  <a:pt x="434090" y="165516"/>
                </a:cubicBezTo>
                <a:cubicBezTo>
                  <a:pt x="407233" y="128665"/>
                  <a:pt x="364136" y="104931"/>
                  <a:pt x="314794" y="104931"/>
                </a:cubicBezTo>
                <a:cubicBezTo>
                  <a:pt x="267949" y="104931"/>
                  <a:pt x="226726" y="126792"/>
                  <a:pt x="199244" y="160519"/>
                </a:cubicBezTo>
                <a:cubicBezTo>
                  <a:pt x="181131" y="127416"/>
                  <a:pt x="146154" y="104931"/>
                  <a:pt x="106180" y="104931"/>
                </a:cubicBezTo>
                <a:cubicBezTo>
                  <a:pt x="47469" y="104931"/>
                  <a:pt x="0" y="152400"/>
                  <a:pt x="0" y="211111"/>
                </a:cubicBezTo>
                <a:cubicBezTo>
                  <a:pt x="0" y="219231"/>
                  <a:pt x="1249" y="227351"/>
                  <a:pt x="2499" y="234846"/>
                </a:cubicBezTo>
                <a:lnTo>
                  <a:pt x="1610818" y="234846"/>
                </a:lnTo>
                <a:close/>
              </a:path>
            </a:pathLst>
          </a:custGeom>
          <a:solidFill>
            <a:srgbClr val="FFFFFF"/>
          </a:solidFill>
          <a:ln w="6240" cap="flat">
            <a:noFill/>
            <a:prstDash val="solid"/>
            <a:miter/>
          </a:ln>
        </p:spPr>
        <p:txBody>
          <a:bodyPr rtlCol="0" anchor="ctr"/>
          <a:lstStyle/>
          <a:p>
            <a:endParaRPr lang="en-US"/>
          </a:p>
        </p:txBody>
      </p:sp>
      <p:sp>
        <p:nvSpPr>
          <p:cNvPr id="348" name="Hình tự do: Hình 347">
            <a:extLst>
              <a:ext uri="{FF2B5EF4-FFF2-40B4-BE49-F238E27FC236}">
                <a16:creationId xmlns:a16="http://schemas.microsoft.com/office/drawing/2014/main" id="{F7D9C0B0-4487-2816-A016-FFBA59EBA8DB}"/>
              </a:ext>
            </a:extLst>
          </p:cNvPr>
          <p:cNvSpPr>
            <a:spLocks/>
          </p:cNvSpPr>
          <p:nvPr/>
        </p:nvSpPr>
        <p:spPr>
          <a:xfrm>
            <a:off x="6762450" y="1759823"/>
            <a:ext cx="642375" cy="386456"/>
          </a:xfrm>
          <a:custGeom>
            <a:avLst/>
            <a:gdLst>
              <a:gd name="connsiteX0" fmla="*/ 247801 w 642375"/>
              <a:gd name="connsiteY0" fmla="*/ 7998 h 386456"/>
              <a:gd name="connsiteX1" fmla="*/ 262791 w 642375"/>
              <a:gd name="connsiteY1" fmla="*/ 2377 h 386456"/>
              <a:gd name="connsiteX2" fmla="*/ 379590 w 642375"/>
              <a:gd name="connsiteY2" fmla="*/ 99813 h 386456"/>
              <a:gd name="connsiteX3" fmla="*/ 497637 w 642375"/>
              <a:gd name="connsiteY3" fmla="*/ 114803 h 386456"/>
              <a:gd name="connsiteX4" fmla="*/ 533863 w 642375"/>
              <a:gd name="connsiteY4" fmla="*/ 147282 h 386456"/>
              <a:gd name="connsiteX5" fmla="*/ 510754 w 642375"/>
              <a:gd name="connsiteY5" fmla="*/ 284691 h 386456"/>
              <a:gd name="connsiteX6" fmla="*/ 442049 w 642375"/>
              <a:gd name="connsiteY6" fmla="*/ 379005 h 386456"/>
              <a:gd name="connsiteX7" fmla="*/ 327124 w 642375"/>
              <a:gd name="connsiteY7" fmla="*/ 280320 h 386456"/>
              <a:gd name="connsiteX8" fmla="*/ 268412 w 642375"/>
              <a:gd name="connsiteY8" fmla="*/ 312798 h 386456"/>
              <a:gd name="connsiteX9" fmla="*/ 89155 w 642375"/>
              <a:gd name="connsiteY9" fmla="*/ 378380 h 386456"/>
              <a:gd name="connsiteX10" fmla="*/ 2962 w 642375"/>
              <a:gd name="connsiteY10" fmla="*/ 226605 h 386456"/>
              <a:gd name="connsiteX11" fmla="*/ 140371 w 642375"/>
              <a:gd name="connsiteY11" fmla="*/ 169767 h 386456"/>
              <a:gd name="connsiteX12" fmla="*/ 200332 w 642375"/>
              <a:gd name="connsiteY12" fmla="*/ 120424 h 386456"/>
              <a:gd name="connsiteX13" fmla="*/ 200332 w 642375"/>
              <a:gd name="connsiteY13" fmla="*/ 120424 h 386456"/>
              <a:gd name="connsiteX14" fmla="*/ 247801 w 642375"/>
              <a:gd name="connsiteY14" fmla="*/ 7998 h 386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42375" h="386456">
                <a:moveTo>
                  <a:pt x="247801" y="7998"/>
                </a:moveTo>
                <a:cubicBezTo>
                  <a:pt x="252798" y="5500"/>
                  <a:pt x="257794" y="3626"/>
                  <a:pt x="262791" y="2377"/>
                </a:cubicBezTo>
                <a:cubicBezTo>
                  <a:pt x="331496" y="-12613"/>
                  <a:pt x="357729" y="46098"/>
                  <a:pt x="379590" y="99813"/>
                </a:cubicBezTo>
                <a:cubicBezTo>
                  <a:pt x="363350" y="19241"/>
                  <a:pt x="503883" y="3626"/>
                  <a:pt x="497637" y="114803"/>
                </a:cubicBezTo>
                <a:cubicBezTo>
                  <a:pt x="500760" y="54842"/>
                  <a:pt x="555099" y="102311"/>
                  <a:pt x="533863" y="147282"/>
                </a:cubicBezTo>
                <a:cubicBezTo>
                  <a:pt x="715619" y="71082"/>
                  <a:pt x="641917" y="399616"/>
                  <a:pt x="510754" y="284691"/>
                </a:cubicBezTo>
                <a:cubicBezTo>
                  <a:pt x="530116" y="334034"/>
                  <a:pt x="493265" y="380254"/>
                  <a:pt x="442049" y="379005"/>
                </a:cubicBezTo>
                <a:cubicBezTo>
                  <a:pt x="384586" y="377756"/>
                  <a:pt x="335243" y="336533"/>
                  <a:pt x="327124" y="280320"/>
                </a:cubicBezTo>
                <a:cubicBezTo>
                  <a:pt x="357104" y="400865"/>
                  <a:pt x="244053" y="341529"/>
                  <a:pt x="268412" y="312798"/>
                </a:cubicBezTo>
                <a:cubicBezTo>
                  <a:pt x="225940" y="362765"/>
                  <a:pt x="156611" y="404613"/>
                  <a:pt x="89155" y="378380"/>
                </a:cubicBezTo>
                <a:cubicBezTo>
                  <a:pt x="24198" y="352772"/>
                  <a:pt x="-10779" y="294060"/>
                  <a:pt x="2962" y="226605"/>
                </a:cubicBezTo>
                <a:cubicBezTo>
                  <a:pt x="16078" y="160398"/>
                  <a:pt x="82284" y="128544"/>
                  <a:pt x="140371" y="169767"/>
                </a:cubicBezTo>
                <a:cubicBezTo>
                  <a:pt x="67294" y="117926"/>
                  <a:pt x="150365" y="49846"/>
                  <a:pt x="200332" y="120424"/>
                </a:cubicBezTo>
                <a:cubicBezTo>
                  <a:pt x="201581" y="122298"/>
                  <a:pt x="202206" y="122298"/>
                  <a:pt x="200332" y="120424"/>
                </a:cubicBezTo>
                <a:cubicBezTo>
                  <a:pt x="161607" y="85447"/>
                  <a:pt x="210325" y="27361"/>
                  <a:pt x="247801" y="7998"/>
                </a:cubicBezTo>
                <a:close/>
              </a:path>
            </a:pathLst>
          </a:custGeom>
          <a:solidFill>
            <a:srgbClr val="FFFFFF"/>
          </a:solidFill>
          <a:ln w="6240" cap="flat">
            <a:noFill/>
            <a:prstDash val="solid"/>
            <a:miter/>
          </a:ln>
        </p:spPr>
        <p:txBody>
          <a:bodyPr rtlCol="0" anchor="ctr"/>
          <a:lstStyle/>
          <a:p>
            <a:endParaRPr lang="en-US"/>
          </a:p>
        </p:txBody>
      </p:sp>
      <p:sp>
        <p:nvSpPr>
          <p:cNvPr id="349" name="Hình tự do: Hình 348">
            <a:extLst>
              <a:ext uri="{FF2B5EF4-FFF2-40B4-BE49-F238E27FC236}">
                <a16:creationId xmlns:a16="http://schemas.microsoft.com/office/drawing/2014/main" id="{0F9C3233-A585-1CAD-895F-32CB6A131A9E}"/>
              </a:ext>
            </a:extLst>
          </p:cNvPr>
          <p:cNvSpPr>
            <a:spLocks/>
          </p:cNvSpPr>
          <p:nvPr/>
        </p:nvSpPr>
        <p:spPr>
          <a:xfrm>
            <a:off x="5652105" y="1838501"/>
            <a:ext cx="441902" cy="290903"/>
          </a:xfrm>
          <a:custGeom>
            <a:avLst/>
            <a:gdLst>
              <a:gd name="connsiteX0" fmla="*/ 356240 w 441902"/>
              <a:gd name="connsiteY0" fmla="*/ 103841 h 290903"/>
              <a:gd name="connsiteX1" fmla="*/ 440559 w 441902"/>
              <a:gd name="connsiteY1" fmla="*/ 150061 h 290903"/>
              <a:gd name="connsiteX2" fmla="*/ 338127 w 441902"/>
              <a:gd name="connsiteY2" fmla="*/ 183789 h 290903"/>
              <a:gd name="connsiteX3" fmla="*/ 226325 w 441902"/>
              <a:gd name="connsiteY3" fmla="*/ 243749 h 290903"/>
              <a:gd name="connsiteX4" fmla="*/ 3346 w 441902"/>
              <a:gd name="connsiteY4" fmla="*/ 216267 h 290903"/>
              <a:gd name="connsiteX5" fmla="*/ 162617 w 441902"/>
              <a:gd name="connsiteY5" fmla="*/ 126951 h 290903"/>
              <a:gd name="connsiteX6" fmla="*/ 257554 w 441902"/>
              <a:gd name="connsiteY6" fmla="*/ 80731 h 290903"/>
              <a:gd name="connsiteX7" fmla="*/ 257554 w 441902"/>
              <a:gd name="connsiteY7" fmla="*/ 82605 h 290903"/>
              <a:gd name="connsiteX8" fmla="*/ 323136 w 441902"/>
              <a:gd name="connsiteY8" fmla="*/ 2033 h 290903"/>
              <a:gd name="connsiteX9" fmla="*/ 356240 w 441902"/>
              <a:gd name="connsiteY9" fmla="*/ 103841 h 29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1902" h="290903">
                <a:moveTo>
                  <a:pt x="356240" y="103841"/>
                </a:moveTo>
                <a:cubicBezTo>
                  <a:pt x="358113" y="37634"/>
                  <a:pt x="454300" y="80731"/>
                  <a:pt x="440559" y="150061"/>
                </a:cubicBezTo>
                <a:cubicBezTo>
                  <a:pt x="429941" y="204400"/>
                  <a:pt x="377476" y="226261"/>
                  <a:pt x="338127" y="183789"/>
                </a:cubicBezTo>
                <a:cubicBezTo>
                  <a:pt x="407456" y="258115"/>
                  <a:pt x="259428" y="322448"/>
                  <a:pt x="226325" y="243749"/>
                </a:cubicBezTo>
                <a:cubicBezTo>
                  <a:pt x="176982" y="316202"/>
                  <a:pt x="25831" y="303710"/>
                  <a:pt x="3346" y="216267"/>
                </a:cubicBezTo>
                <a:cubicBezTo>
                  <a:pt x="-21013" y="119456"/>
                  <a:pt x="93287" y="58246"/>
                  <a:pt x="162617" y="126951"/>
                </a:cubicBezTo>
                <a:cubicBezTo>
                  <a:pt x="108277" y="50751"/>
                  <a:pt x="260053" y="9528"/>
                  <a:pt x="257554" y="80731"/>
                </a:cubicBezTo>
                <a:cubicBezTo>
                  <a:pt x="257554" y="81356"/>
                  <a:pt x="257554" y="81981"/>
                  <a:pt x="257554" y="82605"/>
                </a:cubicBezTo>
                <a:cubicBezTo>
                  <a:pt x="259428" y="42007"/>
                  <a:pt x="266299" y="-11083"/>
                  <a:pt x="323136" y="2033"/>
                </a:cubicBezTo>
                <a:cubicBezTo>
                  <a:pt x="373104" y="12651"/>
                  <a:pt x="358113" y="65741"/>
                  <a:pt x="356240" y="103841"/>
                </a:cubicBezTo>
                <a:close/>
              </a:path>
            </a:pathLst>
          </a:custGeom>
          <a:solidFill>
            <a:srgbClr val="FFFFFF"/>
          </a:solidFill>
          <a:ln w="6240" cap="flat">
            <a:noFill/>
            <a:prstDash val="solid"/>
            <a:miter/>
          </a:ln>
        </p:spPr>
        <p:txBody>
          <a:bodyPr rtlCol="0" anchor="ctr"/>
          <a:lstStyle/>
          <a:p>
            <a:endParaRPr lang="en-US"/>
          </a:p>
        </p:txBody>
      </p:sp>
      <p:sp>
        <p:nvSpPr>
          <p:cNvPr id="351" name="Hình tự do: Hình 350">
            <a:extLst>
              <a:ext uri="{FF2B5EF4-FFF2-40B4-BE49-F238E27FC236}">
                <a16:creationId xmlns:a16="http://schemas.microsoft.com/office/drawing/2014/main" id="{3D4DC444-908B-A1D4-EE4F-6A51EDE69D0C}"/>
              </a:ext>
            </a:extLst>
          </p:cNvPr>
          <p:cNvSpPr>
            <a:spLocks/>
          </p:cNvSpPr>
          <p:nvPr/>
        </p:nvSpPr>
        <p:spPr>
          <a:xfrm>
            <a:off x="10191544" y="2117291"/>
            <a:ext cx="1250429" cy="369133"/>
          </a:xfrm>
          <a:custGeom>
            <a:avLst/>
            <a:gdLst>
              <a:gd name="connsiteX0" fmla="*/ 1249805 w 1250429"/>
              <a:gd name="connsiteY0" fmla="*/ 367259 h 369133"/>
              <a:gd name="connsiteX1" fmla="*/ 1250430 w 1250429"/>
              <a:gd name="connsiteY1" fmla="*/ 357890 h 369133"/>
              <a:gd name="connsiteX2" fmla="*/ 1167359 w 1250429"/>
              <a:gd name="connsiteY2" fmla="*/ 274820 h 369133"/>
              <a:gd name="connsiteX3" fmla="*/ 1120515 w 1250429"/>
              <a:gd name="connsiteY3" fmla="*/ 289185 h 369133"/>
              <a:gd name="connsiteX4" fmla="*/ 1122389 w 1250429"/>
              <a:gd name="connsiteY4" fmla="*/ 274820 h 369133"/>
              <a:gd name="connsiteX5" fmla="*/ 1064926 w 1250429"/>
              <a:gd name="connsiteY5" fmla="*/ 217357 h 369133"/>
              <a:gd name="connsiteX6" fmla="*/ 1051185 w 1250429"/>
              <a:gd name="connsiteY6" fmla="*/ 219231 h 369133"/>
              <a:gd name="connsiteX7" fmla="*/ 1053059 w 1250429"/>
              <a:gd name="connsiteY7" fmla="*/ 202367 h 369133"/>
              <a:gd name="connsiteX8" fmla="*/ 978733 w 1250429"/>
              <a:gd name="connsiteY8" fmla="*/ 128041 h 369133"/>
              <a:gd name="connsiteX9" fmla="*/ 953125 w 1250429"/>
              <a:gd name="connsiteY9" fmla="*/ 132413 h 369133"/>
              <a:gd name="connsiteX10" fmla="*/ 955623 w 1250429"/>
              <a:gd name="connsiteY10" fmla="*/ 117423 h 369133"/>
              <a:gd name="connsiteX11" fmla="*/ 906905 w 1250429"/>
              <a:gd name="connsiteY11" fmla="*/ 68705 h 369133"/>
              <a:gd name="connsiteX12" fmla="*/ 903782 w 1250429"/>
              <a:gd name="connsiteY12" fmla="*/ 69330 h 369133"/>
              <a:gd name="connsiteX13" fmla="*/ 823834 w 1250429"/>
              <a:gd name="connsiteY13" fmla="*/ 0 h 369133"/>
              <a:gd name="connsiteX14" fmla="*/ 751382 w 1250429"/>
              <a:gd name="connsiteY14" fmla="*/ 45595 h 369133"/>
              <a:gd name="connsiteX15" fmla="*/ 703289 w 1250429"/>
              <a:gd name="connsiteY15" fmla="*/ 31230 h 369133"/>
              <a:gd name="connsiteX16" fmla="*/ 619594 w 1250429"/>
              <a:gd name="connsiteY16" fmla="*/ 99310 h 369133"/>
              <a:gd name="connsiteX17" fmla="*/ 573374 w 1250429"/>
              <a:gd name="connsiteY17" fmla="*/ 81197 h 369133"/>
              <a:gd name="connsiteX18" fmla="*/ 508416 w 1250429"/>
              <a:gd name="connsiteY18" fmla="*/ 127417 h 369133"/>
              <a:gd name="connsiteX19" fmla="*/ 465944 w 1250429"/>
              <a:gd name="connsiteY19" fmla="*/ 118672 h 369133"/>
              <a:gd name="connsiteX20" fmla="*/ 359764 w 1250429"/>
              <a:gd name="connsiteY20" fmla="*/ 211736 h 369133"/>
              <a:gd name="connsiteX21" fmla="*/ 302302 w 1250429"/>
              <a:gd name="connsiteY21" fmla="*/ 192999 h 369133"/>
              <a:gd name="connsiteX22" fmla="*/ 205490 w 1250429"/>
              <a:gd name="connsiteY22" fmla="*/ 284189 h 369133"/>
              <a:gd name="connsiteX23" fmla="*/ 143031 w 1250429"/>
              <a:gd name="connsiteY23" fmla="*/ 254833 h 369133"/>
              <a:gd name="connsiteX24" fmla="*/ 63084 w 1250429"/>
              <a:gd name="connsiteY24" fmla="*/ 321040 h 369133"/>
              <a:gd name="connsiteX25" fmla="*/ 49343 w 1250429"/>
              <a:gd name="connsiteY25" fmla="*/ 318541 h 369133"/>
              <a:gd name="connsiteX26" fmla="*/ 0 w 1250429"/>
              <a:gd name="connsiteY26" fmla="*/ 367884 h 369133"/>
              <a:gd name="connsiteX27" fmla="*/ 0 w 1250429"/>
              <a:gd name="connsiteY27" fmla="*/ 369133 h 369133"/>
              <a:gd name="connsiteX28" fmla="*/ 1249805 w 1250429"/>
              <a:gd name="connsiteY28" fmla="*/ 369133 h 369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250429" h="369133">
                <a:moveTo>
                  <a:pt x="1249805" y="367259"/>
                </a:moveTo>
                <a:cubicBezTo>
                  <a:pt x="1250430" y="364136"/>
                  <a:pt x="1250430" y="361013"/>
                  <a:pt x="1250430" y="357890"/>
                </a:cubicBezTo>
                <a:cubicBezTo>
                  <a:pt x="1250430" y="311671"/>
                  <a:pt x="1212954" y="274820"/>
                  <a:pt x="1167359" y="274820"/>
                </a:cubicBezTo>
                <a:cubicBezTo>
                  <a:pt x="1149871" y="274820"/>
                  <a:pt x="1134256" y="279816"/>
                  <a:pt x="1120515" y="289185"/>
                </a:cubicBezTo>
                <a:cubicBezTo>
                  <a:pt x="1121764" y="284813"/>
                  <a:pt x="1122389" y="279816"/>
                  <a:pt x="1122389" y="274820"/>
                </a:cubicBezTo>
                <a:cubicBezTo>
                  <a:pt x="1122389" y="242966"/>
                  <a:pt x="1096780" y="217357"/>
                  <a:pt x="1064926" y="217357"/>
                </a:cubicBezTo>
                <a:cubicBezTo>
                  <a:pt x="1059930" y="217357"/>
                  <a:pt x="1055557" y="217982"/>
                  <a:pt x="1051185" y="219231"/>
                </a:cubicBezTo>
                <a:cubicBezTo>
                  <a:pt x="1052434" y="213610"/>
                  <a:pt x="1053059" y="207988"/>
                  <a:pt x="1053059" y="202367"/>
                </a:cubicBezTo>
                <a:cubicBezTo>
                  <a:pt x="1053059" y="161144"/>
                  <a:pt x="1019956" y="128041"/>
                  <a:pt x="978733" y="128041"/>
                </a:cubicBezTo>
                <a:cubicBezTo>
                  <a:pt x="969988" y="128041"/>
                  <a:pt x="961244" y="129915"/>
                  <a:pt x="953125" y="132413"/>
                </a:cubicBezTo>
                <a:cubicBezTo>
                  <a:pt x="954374" y="127417"/>
                  <a:pt x="955623" y="122420"/>
                  <a:pt x="955623" y="117423"/>
                </a:cubicBezTo>
                <a:cubicBezTo>
                  <a:pt x="955623" y="90566"/>
                  <a:pt x="933762" y="68705"/>
                  <a:pt x="906905" y="68705"/>
                </a:cubicBezTo>
                <a:cubicBezTo>
                  <a:pt x="905656" y="68705"/>
                  <a:pt x="904407" y="68705"/>
                  <a:pt x="903782" y="69330"/>
                </a:cubicBezTo>
                <a:cubicBezTo>
                  <a:pt x="898161" y="29980"/>
                  <a:pt x="864433" y="0"/>
                  <a:pt x="823834" y="0"/>
                </a:cubicBezTo>
                <a:cubicBezTo>
                  <a:pt x="791980" y="0"/>
                  <a:pt x="764498" y="18738"/>
                  <a:pt x="751382" y="45595"/>
                </a:cubicBezTo>
                <a:cubicBezTo>
                  <a:pt x="737641" y="36226"/>
                  <a:pt x="721402" y="31230"/>
                  <a:pt x="703289" y="31230"/>
                </a:cubicBezTo>
                <a:cubicBezTo>
                  <a:pt x="662066" y="31230"/>
                  <a:pt x="627713" y="60585"/>
                  <a:pt x="619594" y="99310"/>
                </a:cubicBezTo>
                <a:cubicBezTo>
                  <a:pt x="607726" y="88067"/>
                  <a:pt x="591487" y="81197"/>
                  <a:pt x="573374" y="81197"/>
                </a:cubicBezTo>
                <a:cubicBezTo>
                  <a:pt x="543393" y="81197"/>
                  <a:pt x="517785" y="100559"/>
                  <a:pt x="508416" y="127417"/>
                </a:cubicBezTo>
                <a:cubicBezTo>
                  <a:pt x="495300" y="121795"/>
                  <a:pt x="480934" y="118672"/>
                  <a:pt x="465944" y="118672"/>
                </a:cubicBezTo>
                <a:cubicBezTo>
                  <a:pt x="411605" y="118672"/>
                  <a:pt x="366635" y="159270"/>
                  <a:pt x="359764" y="211736"/>
                </a:cubicBezTo>
                <a:cubicBezTo>
                  <a:pt x="343525" y="199869"/>
                  <a:pt x="324162" y="192999"/>
                  <a:pt x="302302" y="192999"/>
                </a:cubicBezTo>
                <a:cubicBezTo>
                  <a:pt x="250461" y="192999"/>
                  <a:pt x="208613" y="232972"/>
                  <a:pt x="205490" y="284189"/>
                </a:cubicBezTo>
                <a:cubicBezTo>
                  <a:pt x="190500" y="266076"/>
                  <a:pt x="168015" y="254833"/>
                  <a:pt x="143031" y="254833"/>
                </a:cubicBezTo>
                <a:cubicBezTo>
                  <a:pt x="103057" y="254833"/>
                  <a:pt x="70579" y="283564"/>
                  <a:pt x="63084" y="321040"/>
                </a:cubicBezTo>
                <a:cubicBezTo>
                  <a:pt x="58711" y="319790"/>
                  <a:pt x="54339" y="318541"/>
                  <a:pt x="49343" y="318541"/>
                </a:cubicBezTo>
                <a:cubicBezTo>
                  <a:pt x="22485" y="318541"/>
                  <a:pt x="0" y="340402"/>
                  <a:pt x="0" y="367884"/>
                </a:cubicBezTo>
                <a:cubicBezTo>
                  <a:pt x="0" y="368508"/>
                  <a:pt x="0" y="368508"/>
                  <a:pt x="0" y="369133"/>
                </a:cubicBezTo>
                <a:lnTo>
                  <a:pt x="1249805" y="369133"/>
                </a:lnTo>
                <a:close/>
              </a:path>
            </a:pathLst>
          </a:custGeom>
          <a:solidFill>
            <a:srgbClr val="FFFFFF"/>
          </a:solidFill>
          <a:ln w="6240" cap="flat">
            <a:noFill/>
            <a:prstDash val="solid"/>
            <a:miter/>
          </a:ln>
        </p:spPr>
        <p:txBody>
          <a:bodyPr rtlCol="0" anchor="ctr"/>
          <a:lstStyle/>
          <a:p>
            <a:endParaRPr lang="en-US"/>
          </a:p>
        </p:txBody>
      </p:sp>
      <p:sp>
        <p:nvSpPr>
          <p:cNvPr id="358" name="Hình tự do: Hình 357">
            <a:extLst>
              <a:ext uri="{FF2B5EF4-FFF2-40B4-BE49-F238E27FC236}">
                <a16:creationId xmlns:a16="http://schemas.microsoft.com/office/drawing/2014/main" id="{F7610018-AD9B-AB4C-1F96-A3255B3ACB66}"/>
              </a:ext>
            </a:extLst>
          </p:cNvPr>
          <p:cNvSpPr>
            <a:spLocks/>
          </p:cNvSpPr>
          <p:nvPr/>
        </p:nvSpPr>
        <p:spPr>
          <a:xfrm>
            <a:off x="4095453" y="2063265"/>
            <a:ext cx="551513" cy="238593"/>
          </a:xfrm>
          <a:custGeom>
            <a:avLst/>
            <a:gdLst>
              <a:gd name="connsiteX0" fmla="*/ 545892 w 551513"/>
              <a:gd name="connsiteY0" fmla="*/ 238594 h 238593"/>
              <a:gd name="connsiteX1" fmla="*/ 551513 w 551513"/>
              <a:gd name="connsiteY1" fmla="*/ 202367 h 238593"/>
              <a:gd name="connsiteX2" fmla="*/ 498423 w 551513"/>
              <a:gd name="connsiteY2" fmla="*/ 106180 h 238593"/>
              <a:gd name="connsiteX3" fmla="*/ 387246 w 551513"/>
              <a:gd name="connsiteY3" fmla="*/ 0 h 238593"/>
              <a:gd name="connsiteX4" fmla="*/ 301053 w 551513"/>
              <a:gd name="connsiteY4" fmla="*/ 40598 h 238593"/>
              <a:gd name="connsiteX5" fmla="*/ 252959 w 551513"/>
              <a:gd name="connsiteY5" fmla="*/ 31854 h 238593"/>
              <a:gd name="connsiteX6" fmla="*/ 209862 w 551513"/>
              <a:gd name="connsiteY6" fmla="*/ 39349 h 238593"/>
              <a:gd name="connsiteX7" fmla="*/ 137410 w 551513"/>
              <a:gd name="connsiteY7" fmla="*/ 6871 h 238593"/>
              <a:gd name="connsiteX8" fmla="*/ 39349 w 551513"/>
              <a:gd name="connsiteY8" fmla="*/ 104931 h 238593"/>
              <a:gd name="connsiteX9" fmla="*/ 46844 w 551513"/>
              <a:gd name="connsiteY9" fmla="*/ 142407 h 238593"/>
              <a:gd name="connsiteX10" fmla="*/ 0 w 551513"/>
              <a:gd name="connsiteY10" fmla="*/ 231723 h 238593"/>
              <a:gd name="connsiteX11" fmla="*/ 625 w 551513"/>
              <a:gd name="connsiteY11" fmla="*/ 238594 h 238593"/>
              <a:gd name="connsiteX12" fmla="*/ 545892 w 551513"/>
              <a:gd name="connsiteY12" fmla="*/ 238594 h 2385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1513" h="238593">
                <a:moveTo>
                  <a:pt x="545892" y="238594"/>
                </a:moveTo>
                <a:cubicBezTo>
                  <a:pt x="549639" y="227351"/>
                  <a:pt x="551513" y="214859"/>
                  <a:pt x="551513" y="202367"/>
                </a:cubicBezTo>
                <a:cubicBezTo>
                  <a:pt x="551513" y="161769"/>
                  <a:pt x="530277" y="126167"/>
                  <a:pt x="498423" y="106180"/>
                </a:cubicBezTo>
                <a:cubicBezTo>
                  <a:pt x="495300" y="46844"/>
                  <a:pt x="446582" y="0"/>
                  <a:pt x="387246" y="0"/>
                </a:cubicBezTo>
                <a:cubicBezTo>
                  <a:pt x="352269" y="0"/>
                  <a:pt x="321664" y="15615"/>
                  <a:pt x="301053" y="40598"/>
                </a:cubicBezTo>
                <a:cubicBezTo>
                  <a:pt x="286062" y="34977"/>
                  <a:pt x="269823" y="31854"/>
                  <a:pt x="252959" y="31854"/>
                </a:cubicBezTo>
                <a:cubicBezTo>
                  <a:pt x="237969" y="31854"/>
                  <a:pt x="223603" y="34352"/>
                  <a:pt x="209862" y="39349"/>
                </a:cubicBezTo>
                <a:cubicBezTo>
                  <a:pt x="191749" y="19362"/>
                  <a:pt x="166141" y="6871"/>
                  <a:pt x="137410" y="6871"/>
                </a:cubicBezTo>
                <a:cubicBezTo>
                  <a:pt x="83071" y="6871"/>
                  <a:pt x="39349" y="50592"/>
                  <a:pt x="39349" y="104931"/>
                </a:cubicBezTo>
                <a:cubicBezTo>
                  <a:pt x="39349" y="118048"/>
                  <a:pt x="41848" y="131164"/>
                  <a:pt x="46844" y="142407"/>
                </a:cubicBezTo>
                <a:cubicBezTo>
                  <a:pt x="18113" y="161769"/>
                  <a:pt x="0" y="194872"/>
                  <a:pt x="0" y="231723"/>
                </a:cubicBezTo>
                <a:cubicBezTo>
                  <a:pt x="0" y="234221"/>
                  <a:pt x="0" y="236095"/>
                  <a:pt x="625" y="238594"/>
                </a:cubicBezTo>
                <a:lnTo>
                  <a:pt x="545892" y="238594"/>
                </a:lnTo>
                <a:close/>
              </a:path>
            </a:pathLst>
          </a:custGeom>
          <a:solidFill>
            <a:srgbClr val="FFFFFF"/>
          </a:solidFill>
          <a:ln w="6240" cap="flat">
            <a:noFill/>
            <a:prstDash val="solid"/>
            <a:miter/>
          </a:ln>
        </p:spPr>
        <p:txBody>
          <a:bodyPr rtlCol="0" anchor="ctr"/>
          <a:lstStyle/>
          <a:p>
            <a:endParaRPr lang="en-US"/>
          </a:p>
        </p:txBody>
      </p:sp>
      <p:sp>
        <p:nvSpPr>
          <p:cNvPr id="367" name="Hình tự do: Hình 366">
            <a:extLst>
              <a:ext uri="{FF2B5EF4-FFF2-40B4-BE49-F238E27FC236}">
                <a16:creationId xmlns:a16="http://schemas.microsoft.com/office/drawing/2014/main" id="{74884F22-30A0-0E8B-4EB2-BE63D86F525D}"/>
              </a:ext>
            </a:extLst>
          </p:cNvPr>
          <p:cNvSpPr>
            <a:spLocks/>
          </p:cNvSpPr>
          <p:nvPr/>
        </p:nvSpPr>
        <p:spPr>
          <a:xfrm>
            <a:off x="10160041" y="1890166"/>
            <a:ext cx="322913" cy="316667"/>
          </a:xfrm>
          <a:custGeom>
            <a:avLst/>
            <a:gdLst>
              <a:gd name="connsiteX0" fmla="*/ 289186 w 322913"/>
              <a:gd name="connsiteY0" fmla="*/ 118048 h 316667"/>
              <a:gd name="connsiteX1" fmla="*/ 291684 w 322913"/>
              <a:gd name="connsiteY1" fmla="*/ 95562 h 316667"/>
              <a:gd name="connsiteX2" fmla="*/ 196121 w 322913"/>
              <a:gd name="connsiteY2" fmla="*/ 0 h 316667"/>
              <a:gd name="connsiteX3" fmla="*/ 148653 w 322913"/>
              <a:gd name="connsiteY3" fmla="*/ 12492 h 316667"/>
              <a:gd name="connsiteX4" fmla="*/ 99934 w 322913"/>
              <a:gd name="connsiteY4" fmla="*/ 0 h 316667"/>
              <a:gd name="connsiteX5" fmla="*/ 0 w 322913"/>
              <a:gd name="connsiteY5" fmla="*/ 99934 h 316667"/>
              <a:gd name="connsiteX6" fmla="*/ 89317 w 322913"/>
              <a:gd name="connsiteY6" fmla="*/ 199244 h 316667"/>
              <a:gd name="connsiteX7" fmla="*/ 89317 w 322913"/>
              <a:gd name="connsiteY7" fmla="*/ 199869 h 316667"/>
              <a:gd name="connsiteX8" fmla="*/ 206115 w 322913"/>
              <a:gd name="connsiteY8" fmla="*/ 316667 h 316667"/>
              <a:gd name="connsiteX9" fmla="*/ 322914 w 322913"/>
              <a:gd name="connsiteY9" fmla="*/ 199869 h 316667"/>
              <a:gd name="connsiteX10" fmla="*/ 289186 w 322913"/>
              <a:gd name="connsiteY10" fmla="*/ 118048 h 316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2913" h="316667">
                <a:moveTo>
                  <a:pt x="289186" y="118048"/>
                </a:moveTo>
                <a:cubicBezTo>
                  <a:pt x="291059" y="110553"/>
                  <a:pt x="291684" y="103682"/>
                  <a:pt x="291684" y="95562"/>
                </a:cubicBezTo>
                <a:cubicBezTo>
                  <a:pt x="291684" y="42472"/>
                  <a:pt x="248587" y="0"/>
                  <a:pt x="196121" y="0"/>
                </a:cubicBezTo>
                <a:cubicBezTo>
                  <a:pt x="178633" y="0"/>
                  <a:pt x="163018" y="4372"/>
                  <a:pt x="148653" y="12492"/>
                </a:cubicBezTo>
                <a:cubicBezTo>
                  <a:pt x="134287" y="4372"/>
                  <a:pt x="118048" y="0"/>
                  <a:pt x="99934" y="0"/>
                </a:cubicBezTo>
                <a:cubicBezTo>
                  <a:pt x="44971" y="0"/>
                  <a:pt x="0" y="44971"/>
                  <a:pt x="0" y="99934"/>
                </a:cubicBezTo>
                <a:cubicBezTo>
                  <a:pt x="0" y="151151"/>
                  <a:pt x="38725" y="193623"/>
                  <a:pt x="89317" y="199244"/>
                </a:cubicBezTo>
                <a:cubicBezTo>
                  <a:pt x="89317" y="199244"/>
                  <a:pt x="89317" y="199869"/>
                  <a:pt x="89317" y="199869"/>
                </a:cubicBezTo>
                <a:cubicBezTo>
                  <a:pt x="89317" y="264202"/>
                  <a:pt x="141782" y="316667"/>
                  <a:pt x="206115" y="316667"/>
                </a:cubicBezTo>
                <a:cubicBezTo>
                  <a:pt x="270448" y="316667"/>
                  <a:pt x="322914" y="264202"/>
                  <a:pt x="322914" y="199869"/>
                </a:cubicBezTo>
                <a:cubicBezTo>
                  <a:pt x="322288" y="168015"/>
                  <a:pt x="309797" y="139284"/>
                  <a:pt x="289186" y="118048"/>
                </a:cubicBezTo>
                <a:close/>
              </a:path>
            </a:pathLst>
          </a:custGeom>
          <a:solidFill>
            <a:srgbClr val="FFFFFF"/>
          </a:solidFill>
          <a:ln w="6240" cap="flat">
            <a:noFill/>
            <a:prstDash val="solid"/>
            <a:miter/>
          </a:ln>
        </p:spPr>
        <p:txBody>
          <a:bodyPr rtlCol="0" anchor="ctr"/>
          <a:lstStyle/>
          <a:p>
            <a:endParaRPr lang="en-US"/>
          </a:p>
        </p:txBody>
      </p:sp>
      <p:sp>
        <p:nvSpPr>
          <p:cNvPr id="368" name="Hình tự do: Hình 367">
            <a:extLst>
              <a:ext uri="{FF2B5EF4-FFF2-40B4-BE49-F238E27FC236}">
                <a16:creationId xmlns:a16="http://schemas.microsoft.com/office/drawing/2014/main" id="{6EE6A134-BFA2-2CE4-7AC7-AC1AE7C042C9}"/>
              </a:ext>
            </a:extLst>
          </p:cNvPr>
          <p:cNvSpPr>
            <a:spLocks/>
          </p:cNvSpPr>
          <p:nvPr/>
        </p:nvSpPr>
        <p:spPr>
          <a:xfrm>
            <a:off x="10542531" y="1822272"/>
            <a:ext cx="227350" cy="203616"/>
          </a:xfrm>
          <a:custGeom>
            <a:avLst/>
            <a:gdLst>
              <a:gd name="connsiteX0" fmla="*/ 184879 w 227350"/>
              <a:gd name="connsiteY0" fmla="*/ 53715 h 203616"/>
              <a:gd name="connsiteX1" fmla="*/ 163018 w 227350"/>
              <a:gd name="connsiteY1" fmla="*/ 59961 h 203616"/>
              <a:gd name="connsiteX2" fmla="*/ 100559 w 227350"/>
              <a:gd name="connsiteY2" fmla="*/ 28107 h 203616"/>
              <a:gd name="connsiteX3" fmla="*/ 53715 w 227350"/>
              <a:gd name="connsiteY3" fmla="*/ 0 h 203616"/>
              <a:gd name="connsiteX4" fmla="*/ 0 w 227350"/>
              <a:gd name="connsiteY4" fmla="*/ 53715 h 203616"/>
              <a:gd name="connsiteX5" fmla="*/ 11867 w 227350"/>
              <a:gd name="connsiteY5" fmla="*/ 86818 h 203616"/>
              <a:gd name="connsiteX6" fmla="*/ 6870 w 227350"/>
              <a:gd name="connsiteY6" fmla="*/ 115549 h 203616"/>
              <a:gd name="connsiteX7" fmla="*/ 94937 w 227350"/>
              <a:gd name="connsiteY7" fmla="*/ 203616 h 203616"/>
              <a:gd name="connsiteX8" fmla="*/ 180507 w 227350"/>
              <a:gd name="connsiteY8" fmla="*/ 136161 h 203616"/>
              <a:gd name="connsiteX9" fmla="*/ 185503 w 227350"/>
              <a:gd name="connsiteY9" fmla="*/ 136161 h 203616"/>
              <a:gd name="connsiteX10" fmla="*/ 227351 w 227350"/>
              <a:gd name="connsiteY10" fmla="*/ 94313 h 203616"/>
              <a:gd name="connsiteX11" fmla="*/ 184879 w 227350"/>
              <a:gd name="connsiteY11" fmla="*/ 53715 h 203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7350" h="203616">
                <a:moveTo>
                  <a:pt x="184879" y="53715"/>
                </a:moveTo>
                <a:cubicBezTo>
                  <a:pt x="176759" y="53715"/>
                  <a:pt x="169264" y="56213"/>
                  <a:pt x="163018" y="59961"/>
                </a:cubicBezTo>
                <a:cubicBezTo>
                  <a:pt x="148028" y="41848"/>
                  <a:pt x="125542" y="29356"/>
                  <a:pt x="100559" y="28107"/>
                </a:cubicBezTo>
                <a:cubicBezTo>
                  <a:pt x="91190" y="11243"/>
                  <a:pt x="73701" y="0"/>
                  <a:pt x="53715" y="0"/>
                </a:cubicBezTo>
                <a:cubicBezTo>
                  <a:pt x="24359" y="0"/>
                  <a:pt x="0" y="23734"/>
                  <a:pt x="0" y="53715"/>
                </a:cubicBezTo>
                <a:cubicBezTo>
                  <a:pt x="0" y="66207"/>
                  <a:pt x="4372" y="78074"/>
                  <a:pt x="11867" y="86818"/>
                </a:cubicBezTo>
                <a:cubicBezTo>
                  <a:pt x="8744" y="96187"/>
                  <a:pt x="6870" y="105556"/>
                  <a:pt x="6870" y="115549"/>
                </a:cubicBezTo>
                <a:cubicBezTo>
                  <a:pt x="6870" y="164267"/>
                  <a:pt x="46220" y="203616"/>
                  <a:pt x="94937" y="203616"/>
                </a:cubicBezTo>
                <a:cubicBezTo>
                  <a:pt x="136160" y="203616"/>
                  <a:pt x="171138" y="174885"/>
                  <a:pt x="180507" y="136161"/>
                </a:cubicBezTo>
                <a:cubicBezTo>
                  <a:pt x="181756" y="136161"/>
                  <a:pt x="183630" y="136161"/>
                  <a:pt x="185503" y="136161"/>
                </a:cubicBezTo>
                <a:cubicBezTo>
                  <a:pt x="208613" y="136161"/>
                  <a:pt x="227351" y="117423"/>
                  <a:pt x="227351" y="94313"/>
                </a:cubicBezTo>
                <a:cubicBezTo>
                  <a:pt x="227351" y="71203"/>
                  <a:pt x="207988" y="53715"/>
                  <a:pt x="184879" y="53715"/>
                </a:cubicBezTo>
                <a:close/>
              </a:path>
            </a:pathLst>
          </a:custGeom>
          <a:solidFill>
            <a:srgbClr val="FFFFFF"/>
          </a:solidFill>
          <a:ln w="6240" cap="flat">
            <a:noFill/>
            <a:prstDash val="solid"/>
            <a:miter/>
          </a:ln>
        </p:spPr>
        <p:txBody>
          <a:bodyPr rtlCol="0" anchor="ctr"/>
          <a:lstStyle/>
          <a:p>
            <a:endParaRPr lang="en-US"/>
          </a:p>
        </p:txBody>
      </p:sp>
      <p:sp>
        <p:nvSpPr>
          <p:cNvPr id="369" name="Hình tự do: Hình 368">
            <a:extLst>
              <a:ext uri="{FF2B5EF4-FFF2-40B4-BE49-F238E27FC236}">
                <a16:creationId xmlns:a16="http://schemas.microsoft.com/office/drawing/2014/main" id="{3DF69D15-6ECE-BABC-1F25-E83D857B59AD}"/>
              </a:ext>
            </a:extLst>
          </p:cNvPr>
          <p:cNvSpPr>
            <a:spLocks/>
          </p:cNvSpPr>
          <p:nvPr/>
        </p:nvSpPr>
        <p:spPr>
          <a:xfrm>
            <a:off x="3846998" y="1838501"/>
            <a:ext cx="442209" cy="224852"/>
          </a:xfrm>
          <a:custGeom>
            <a:avLst/>
            <a:gdLst>
              <a:gd name="connsiteX0" fmla="*/ 430342 w 442209"/>
              <a:gd name="connsiteY0" fmla="*/ 224852 h 224852"/>
              <a:gd name="connsiteX1" fmla="*/ 442210 w 442209"/>
              <a:gd name="connsiteY1" fmla="*/ 183005 h 224852"/>
              <a:gd name="connsiteX2" fmla="*/ 362262 w 442209"/>
              <a:gd name="connsiteY2" fmla="*/ 103057 h 224852"/>
              <a:gd name="connsiteX3" fmla="*/ 359764 w 442209"/>
              <a:gd name="connsiteY3" fmla="*/ 103057 h 224852"/>
              <a:gd name="connsiteX4" fmla="*/ 233596 w 442209"/>
              <a:gd name="connsiteY4" fmla="*/ 0 h 224852"/>
              <a:gd name="connsiteX5" fmla="*/ 112426 w 442209"/>
              <a:gd name="connsiteY5" fmla="*/ 84320 h 224852"/>
              <a:gd name="connsiteX6" fmla="*/ 0 w 442209"/>
              <a:gd name="connsiteY6" fmla="*/ 210487 h 224852"/>
              <a:gd name="connsiteX7" fmla="*/ 624 w 442209"/>
              <a:gd name="connsiteY7" fmla="*/ 224852 h 224852"/>
              <a:gd name="connsiteX8" fmla="*/ 430342 w 442209"/>
              <a:gd name="connsiteY8" fmla="*/ 224852 h 224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2209" h="224852">
                <a:moveTo>
                  <a:pt x="430342" y="224852"/>
                </a:moveTo>
                <a:cubicBezTo>
                  <a:pt x="437838" y="212361"/>
                  <a:pt x="442210" y="198620"/>
                  <a:pt x="442210" y="183005"/>
                </a:cubicBezTo>
                <a:cubicBezTo>
                  <a:pt x="442210" y="138659"/>
                  <a:pt x="406608" y="103057"/>
                  <a:pt x="362262" y="103057"/>
                </a:cubicBezTo>
                <a:cubicBezTo>
                  <a:pt x="361637" y="103057"/>
                  <a:pt x="360389" y="103057"/>
                  <a:pt x="359764" y="103057"/>
                </a:cubicBezTo>
                <a:cubicBezTo>
                  <a:pt x="347897" y="44346"/>
                  <a:pt x="295431" y="0"/>
                  <a:pt x="233596" y="0"/>
                </a:cubicBezTo>
                <a:cubicBezTo>
                  <a:pt x="178008" y="0"/>
                  <a:pt x="131164" y="34977"/>
                  <a:pt x="112426" y="84320"/>
                </a:cubicBezTo>
                <a:cubicBezTo>
                  <a:pt x="49343" y="91815"/>
                  <a:pt x="0" y="145529"/>
                  <a:pt x="0" y="210487"/>
                </a:cubicBezTo>
                <a:cubicBezTo>
                  <a:pt x="0" y="215484"/>
                  <a:pt x="624" y="220480"/>
                  <a:pt x="624" y="224852"/>
                </a:cubicBezTo>
                <a:lnTo>
                  <a:pt x="430342" y="224852"/>
                </a:lnTo>
                <a:close/>
              </a:path>
            </a:pathLst>
          </a:custGeom>
          <a:solidFill>
            <a:srgbClr val="FFFFFF"/>
          </a:solidFill>
          <a:ln w="6240" cap="flat">
            <a:noFill/>
            <a:prstDash val="solid"/>
            <a:miter/>
          </a:ln>
        </p:spPr>
        <p:txBody>
          <a:bodyPr rtlCol="0" anchor="ctr"/>
          <a:lstStyle/>
          <a:p>
            <a:endParaRPr lang="en-US"/>
          </a:p>
        </p:txBody>
      </p:sp>
      <p:grpSp>
        <p:nvGrpSpPr>
          <p:cNvPr id="385" name="12 - 9Slide.vn">
            <a:extLst>
              <a:ext uri="{FF2B5EF4-FFF2-40B4-BE49-F238E27FC236}">
                <a16:creationId xmlns:a16="http://schemas.microsoft.com/office/drawing/2014/main" id="{2FD46BCA-84F2-3E31-998B-A68AF6FEF8AA}"/>
              </a:ext>
            </a:extLst>
          </p:cNvPr>
          <p:cNvGrpSpPr>
            <a:grpSpLocks noChangeAspect="1"/>
          </p:cNvGrpSpPr>
          <p:nvPr/>
        </p:nvGrpSpPr>
        <p:grpSpPr>
          <a:xfrm>
            <a:off x="2850324" y="3879769"/>
            <a:ext cx="1294810" cy="1828800"/>
            <a:chOff x="1293437" y="1222996"/>
            <a:chExt cx="3988527" cy="5633410"/>
          </a:xfrm>
        </p:grpSpPr>
        <p:sp>
          <p:nvSpPr>
            <p:cNvPr id="386" name="Hình tự do: Hình 385">
              <a:extLst>
                <a:ext uri="{FF2B5EF4-FFF2-40B4-BE49-F238E27FC236}">
                  <a16:creationId xmlns:a16="http://schemas.microsoft.com/office/drawing/2014/main" id="{D0F9F760-0D4C-5D0B-47A6-78675BC98A4D}"/>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387" name="Đồ họa 2">
              <a:extLst>
                <a:ext uri="{FF2B5EF4-FFF2-40B4-BE49-F238E27FC236}">
                  <a16:creationId xmlns:a16="http://schemas.microsoft.com/office/drawing/2014/main" id="{C2C02EC7-EB4D-7984-038D-F9A479ECBBB4}"/>
                </a:ext>
              </a:extLst>
            </p:cNvPr>
            <p:cNvGrpSpPr>
              <a:grpSpLocks/>
            </p:cNvGrpSpPr>
            <p:nvPr/>
          </p:nvGrpSpPr>
          <p:grpSpPr>
            <a:xfrm>
              <a:off x="1293437" y="1222996"/>
              <a:ext cx="3988527" cy="5572078"/>
              <a:chOff x="1293437" y="1222996"/>
              <a:chExt cx="3988527" cy="5572078"/>
            </a:xfrm>
          </p:grpSpPr>
          <p:sp>
            <p:nvSpPr>
              <p:cNvPr id="388" name="Hình tự do: Hình 387">
                <a:extLst>
                  <a:ext uri="{FF2B5EF4-FFF2-40B4-BE49-F238E27FC236}">
                    <a16:creationId xmlns:a16="http://schemas.microsoft.com/office/drawing/2014/main" id="{F0AF420D-4938-1F0B-3F8D-93E837418762}"/>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389" name="Đồ họa 2">
                <a:extLst>
                  <a:ext uri="{FF2B5EF4-FFF2-40B4-BE49-F238E27FC236}">
                    <a16:creationId xmlns:a16="http://schemas.microsoft.com/office/drawing/2014/main" id="{B569F4A2-93D4-FA3A-7F28-A1B4C0C79069}"/>
                  </a:ext>
                </a:extLst>
              </p:cNvPr>
              <p:cNvGrpSpPr>
                <a:grpSpLocks/>
              </p:cNvGrpSpPr>
              <p:nvPr/>
            </p:nvGrpSpPr>
            <p:grpSpPr>
              <a:xfrm>
                <a:off x="2964099" y="5724558"/>
                <a:ext cx="460784" cy="1070516"/>
                <a:chOff x="2964099" y="5724558"/>
                <a:chExt cx="460784" cy="1070516"/>
              </a:xfrm>
            </p:grpSpPr>
            <p:sp>
              <p:nvSpPr>
                <p:cNvPr id="483" name="Hình tự do: Hình 482">
                  <a:extLst>
                    <a:ext uri="{FF2B5EF4-FFF2-40B4-BE49-F238E27FC236}">
                      <a16:creationId xmlns:a16="http://schemas.microsoft.com/office/drawing/2014/main" id="{F28B3E77-260E-4DAF-84CB-0C05B8588CE9}"/>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484" name="Hình tự do: Hình 483">
                  <a:extLst>
                    <a:ext uri="{FF2B5EF4-FFF2-40B4-BE49-F238E27FC236}">
                      <a16:creationId xmlns:a16="http://schemas.microsoft.com/office/drawing/2014/main" id="{FCD49979-0AAB-69A6-62EF-1CF4F4EAA5A4}"/>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485" name="Hình tự do: Hình 484">
                  <a:extLst>
                    <a:ext uri="{FF2B5EF4-FFF2-40B4-BE49-F238E27FC236}">
                      <a16:creationId xmlns:a16="http://schemas.microsoft.com/office/drawing/2014/main" id="{29A6CCA8-38CC-6F8A-F628-5647A57F7A7B}"/>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390" name="Đồ họa 2">
                <a:extLst>
                  <a:ext uri="{FF2B5EF4-FFF2-40B4-BE49-F238E27FC236}">
                    <a16:creationId xmlns:a16="http://schemas.microsoft.com/office/drawing/2014/main" id="{2A638D4E-F8FF-9A12-7A0E-201C3C6A68B9}"/>
                  </a:ext>
                </a:extLst>
              </p:cNvPr>
              <p:cNvGrpSpPr>
                <a:grpSpLocks/>
              </p:cNvGrpSpPr>
              <p:nvPr/>
            </p:nvGrpSpPr>
            <p:grpSpPr>
              <a:xfrm>
                <a:off x="3424693" y="5590250"/>
                <a:ext cx="393271" cy="1204824"/>
                <a:chOff x="3424693" y="5590250"/>
                <a:chExt cx="393271" cy="1204824"/>
              </a:xfrm>
            </p:grpSpPr>
            <p:sp>
              <p:nvSpPr>
                <p:cNvPr id="480" name="Hình tự do: Hình 479">
                  <a:extLst>
                    <a:ext uri="{FF2B5EF4-FFF2-40B4-BE49-F238E27FC236}">
                      <a16:creationId xmlns:a16="http://schemas.microsoft.com/office/drawing/2014/main" id="{61775D05-5AD6-1F34-BDEA-2C77B68DC42D}"/>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481" name="Hình tự do: Hình 480">
                  <a:extLst>
                    <a:ext uri="{FF2B5EF4-FFF2-40B4-BE49-F238E27FC236}">
                      <a16:creationId xmlns:a16="http://schemas.microsoft.com/office/drawing/2014/main" id="{CB9DC1E8-FA46-D086-4B9E-D7C3E8DA8FA4}"/>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482" name="Hình tự do: Hình 481">
                  <a:extLst>
                    <a:ext uri="{FF2B5EF4-FFF2-40B4-BE49-F238E27FC236}">
                      <a16:creationId xmlns:a16="http://schemas.microsoft.com/office/drawing/2014/main" id="{8A109800-1DE0-8F25-FA9F-F55981CC3B3C}"/>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391" name="Hình tự do: Hình 390">
                <a:extLst>
                  <a:ext uri="{FF2B5EF4-FFF2-40B4-BE49-F238E27FC236}">
                    <a16:creationId xmlns:a16="http://schemas.microsoft.com/office/drawing/2014/main" id="{1CDBABE6-D721-A83C-FE8C-602177BB2CEB}"/>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392" name="Hình tự do: Hình 391">
                <a:extLst>
                  <a:ext uri="{FF2B5EF4-FFF2-40B4-BE49-F238E27FC236}">
                    <a16:creationId xmlns:a16="http://schemas.microsoft.com/office/drawing/2014/main" id="{15A68EEC-E9BF-D6FF-092F-450908EEBAE1}"/>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393" name="Đồ họa 2">
                <a:extLst>
                  <a:ext uri="{FF2B5EF4-FFF2-40B4-BE49-F238E27FC236}">
                    <a16:creationId xmlns:a16="http://schemas.microsoft.com/office/drawing/2014/main" id="{09FBE369-090D-8479-AF90-872108EE108D}"/>
                  </a:ext>
                </a:extLst>
              </p:cNvPr>
              <p:cNvGrpSpPr>
                <a:grpSpLocks/>
              </p:cNvGrpSpPr>
              <p:nvPr/>
            </p:nvGrpSpPr>
            <p:grpSpPr>
              <a:xfrm>
                <a:off x="1642026" y="2727269"/>
                <a:ext cx="1273580" cy="2621039"/>
                <a:chOff x="1642026" y="2727269"/>
                <a:chExt cx="1273580" cy="2621039"/>
              </a:xfrm>
            </p:grpSpPr>
            <p:sp>
              <p:nvSpPr>
                <p:cNvPr id="467" name="Hình tự do: Hình 466">
                  <a:extLst>
                    <a:ext uri="{FF2B5EF4-FFF2-40B4-BE49-F238E27FC236}">
                      <a16:creationId xmlns:a16="http://schemas.microsoft.com/office/drawing/2014/main" id="{B0DE8E62-A0DF-4E93-C835-D1BBE7FE7E2F}"/>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468" name="Hình tự do: Hình 467">
                  <a:extLst>
                    <a:ext uri="{FF2B5EF4-FFF2-40B4-BE49-F238E27FC236}">
                      <a16:creationId xmlns:a16="http://schemas.microsoft.com/office/drawing/2014/main" id="{7B2725D0-F2F4-362D-D1D6-120A6BE7B899}"/>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469" name="Hình tự do: Hình 468">
                  <a:extLst>
                    <a:ext uri="{FF2B5EF4-FFF2-40B4-BE49-F238E27FC236}">
                      <a16:creationId xmlns:a16="http://schemas.microsoft.com/office/drawing/2014/main" id="{536A0D14-6137-455F-3997-3825BB4FEB35}"/>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470" name="Hình tự do: Hình 469">
                  <a:extLst>
                    <a:ext uri="{FF2B5EF4-FFF2-40B4-BE49-F238E27FC236}">
                      <a16:creationId xmlns:a16="http://schemas.microsoft.com/office/drawing/2014/main" id="{5A966AA9-B740-7017-0329-BF5EC8C6C383}"/>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471" name="Hình tự do: Hình 470">
                  <a:extLst>
                    <a:ext uri="{FF2B5EF4-FFF2-40B4-BE49-F238E27FC236}">
                      <a16:creationId xmlns:a16="http://schemas.microsoft.com/office/drawing/2014/main" id="{E86723E5-B66B-DCB5-2042-8B442D2F2080}"/>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472" name="Hình tự do: Hình 471">
                  <a:extLst>
                    <a:ext uri="{FF2B5EF4-FFF2-40B4-BE49-F238E27FC236}">
                      <a16:creationId xmlns:a16="http://schemas.microsoft.com/office/drawing/2014/main" id="{754BA761-C5AB-704D-E7F1-D4C5AD3B00AC}"/>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473" name="Hình tự do: Hình 472">
                  <a:extLst>
                    <a:ext uri="{FF2B5EF4-FFF2-40B4-BE49-F238E27FC236}">
                      <a16:creationId xmlns:a16="http://schemas.microsoft.com/office/drawing/2014/main" id="{B16CD6C4-3247-85CF-B829-98B4D13C760C}"/>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474" name="Hình tự do: Hình 473">
                  <a:extLst>
                    <a:ext uri="{FF2B5EF4-FFF2-40B4-BE49-F238E27FC236}">
                      <a16:creationId xmlns:a16="http://schemas.microsoft.com/office/drawing/2014/main" id="{3952D1CD-A5DA-3743-83DA-E5547413135F}"/>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475" name="Hình tự do: Hình 474">
                  <a:extLst>
                    <a:ext uri="{FF2B5EF4-FFF2-40B4-BE49-F238E27FC236}">
                      <a16:creationId xmlns:a16="http://schemas.microsoft.com/office/drawing/2014/main" id="{00900BCA-918E-34B3-733C-2C7A7017AD44}"/>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476" name="Hình tự do: Hình 475">
                  <a:extLst>
                    <a:ext uri="{FF2B5EF4-FFF2-40B4-BE49-F238E27FC236}">
                      <a16:creationId xmlns:a16="http://schemas.microsoft.com/office/drawing/2014/main" id="{8B4102FA-E6A9-F59E-8EF5-3433BDB7B266}"/>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477" name="Hình tự do: Hình 476">
                  <a:extLst>
                    <a:ext uri="{FF2B5EF4-FFF2-40B4-BE49-F238E27FC236}">
                      <a16:creationId xmlns:a16="http://schemas.microsoft.com/office/drawing/2014/main" id="{17ADCA02-CE75-62B8-62CF-A3D4D92C2110}"/>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478" name="Hình tự do: Hình 477">
                  <a:extLst>
                    <a:ext uri="{FF2B5EF4-FFF2-40B4-BE49-F238E27FC236}">
                      <a16:creationId xmlns:a16="http://schemas.microsoft.com/office/drawing/2014/main" id="{76FE6BBF-4AE8-3AF3-ACC5-967BB970DFAB}"/>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479" name="Hình tự do: Hình 478">
                  <a:extLst>
                    <a:ext uri="{FF2B5EF4-FFF2-40B4-BE49-F238E27FC236}">
                      <a16:creationId xmlns:a16="http://schemas.microsoft.com/office/drawing/2014/main" id="{09AEAA34-948B-813A-19FF-6572975FC8AF}"/>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394" name="Đồ họa 2">
                <a:extLst>
                  <a:ext uri="{FF2B5EF4-FFF2-40B4-BE49-F238E27FC236}">
                    <a16:creationId xmlns:a16="http://schemas.microsoft.com/office/drawing/2014/main" id="{3BD6E7D5-8335-DB9A-A3A9-1E51DA10A8A7}"/>
                  </a:ext>
                </a:extLst>
              </p:cNvPr>
              <p:cNvGrpSpPr>
                <a:grpSpLocks/>
              </p:cNvGrpSpPr>
              <p:nvPr/>
            </p:nvGrpSpPr>
            <p:grpSpPr>
              <a:xfrm>
                <a:off x="2636333" y="4484383"/>
                <a:ext cx="1574711" cy="1713426"/>
                <a:chOff x="2636333" y="4484383"/>
                <a:chExt cx="1574711" cy="1713426"/>
              </a:xfrm>
            </p:grpSpPr>
            <p:sp>
              <p:nvSpPr>
                <p:cNvPr id="462" name="Hình tự do: Hình 461">
                  <a:extLst>
                    <a:ext uri="{FF2B5EF4-FFF2-40B4-BE49-F238E27FC236}">
                      <a16:creationId xmlns:a16="http://schemas.microsoft.com/office/drawing/2014/main" id="{C8435486-9279-8CEA-4628-834FE7FA2CBC}"/>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463" name="Hình tự do: Hình 462">
                  <a:extLst>
                    <a:ext uri="{FF2B5EF4-FFF2-40B4-BE49-F238E27FC236}">
                      <a16:creationId xmlns:a16="http://schemas.microsoft.com/office/drawing/2014/main" id="{9B256BFF-BF4E-3B81-E92E-AC3B5FD9B44B}"/>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464" name="Hình tự do: Hình 463">
                  <a:extLst>
                    <a:ext uri="{FF2B5EF4-FFF2-40B4-BE49-F238E27FC236}">
                      <a16:creationId xmlns:a16="http://schemas.microsoft.com/office/drawing/2014/main" id="{94E93061-1791-4CC7-41F1-1F178560A35C}"/>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465" name="Hình tự do: Hình 464">
                  <a:extLst>
                    <a:ext uri="{FF2B5EF4-FFF2-40B4-BE49-F238E27FC236}">
                      <a16:creationId xmlns:a16="http://schemas.microsoft.com/office/drawing/2014/main" id="{32A5821A-43DA-53C3-24BA-0DCFF0C24CA7}"/>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466" name="Hình tự do: Hình 465">
                  <a:extLst>
                    <a:ext uri="{FF2B5EF4-FFF2-40B4-BE49-F238E27FC236}">
                      <a16:creationId xmlns:a16="http://schemas.microsoft.com/office/drawing/2014/main" id="{B0A81AF7-972E-6CE7-6961-5955F08E4824}"/>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395" name="Đồ họa 2">
                <a:extLst>
                  <a:ext uri="{FF2B5EF4-FFF2-40B4-BE49-F238E27FC236}">
                    <a16:creationId xmlns:a16="http://schemas.microsoft.com/office/drawing/2014/main" id="{24347A0B-CF55-0009-61DB-6CAAA6754E00}"/>
                  </a:ext>
                </a:extLst>
              </p:cNvPr>
              <p:cNvGrpSpPr>
                <a:grpSpLocks/>
              </p:cNvGrpSpPr>
              <p:nvPr/>
            </p:nvGrpSpPr>
            <p:grpSpPr>
              <a:xfrm>
                <a:off x="3041316" y="4447082"/>
                <a:ext cx="688807" cy="501224"/>
                <a:chOff x="3041316" y="4447082"/>
                <a:chExt cx="688807" cy="501224"/>
              </a:xfrm>
            </p:grpSpPr>
            <p:grpSp>
              <p:nvGrpSpPr>
                <p:cNvPr id="457" name="Đồ họa 2">
                  <a:extLst>
                    <a:ext uri="{FF2B5EF4-FFF2-40B4-BE49-F238E27FC236}">
                      <a16:creationId xmlns:a16="http://schemas.microsoft.com/office/drawing/2014/main" id="{DB4C7228-451F-90E8-0173-50B4AAEFE1C7}"/>
                    </a:ext>
                  </a:extLst>
                </p:cNvPr>
                <p:cNvGrpSpPr>
                  <a:grpSpLocks/>
                </p:cNvGrpSpPr>
                <p:nvPr/>
              </p:nvGrpSpPr>
              <p:grpSpPr>
                <a:xfrm>
                  <a:off x="3081622" y="4542999"/>
                  <a:ext cx="631711" cy="405307"/>
                  <a:chOff x="3081622" y="4542999"/>
                  <a:chExt cx="631711" cy="405307"/>
                </a:xfrm>
                <a:solidFill>
                  <a:srgbClr val="0759B1"/>
                </a:solidFill>
              </p:grpSpPr>
              <p:sp>
                <p:nvSpPr>
                  <p:cNvPr id="460" name="Hình tự do: Hình 459">
                    <a:extLst>
                      <a:ext uri="{FF2B5EF4-FFF2-40B4-BE49-F238E27FC236}">
                        <a16:creationId xmlns:a16="http://schemas.microsoft.com/office/drawing/2014/main" id="{D629B8F4-2DAE-FFE0-3B7E-4859E31A0DD5}"/>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461" name="Hình tự do: Hình 460">
                    <a:extLst>
                      <a:ext uri="{FF2B5EF4-FFF2-40B4-BE49-F238E27FC236}">
                        <a16:creationId xmlns:a16="http://schemas.microsoft.com/office/drawing/2014/main" id="{24B2510E-D6F6-B53E-73CE-F76B1D430241}"/>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458" name="Hình tự do: Hình 457">
                  <a:extLst>
                    <a:ext uri="{FF2B5EF4-FFF2-40B4-BE49-F238E27FC236}">
                      <a16:creationId xmlns:a16="http://schemas.microsoft.com/office/drawing/2014/main" id="{5B18DD36-062D-C2BD-0959-5740B09CEA06}"/>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459" name="Hình tự do: Hình 458">
                  <a:extLst>
                    <a:ext uri="{FF2B5EF4-FFF2-40B4-BE49-F238E27FC236}">
                      <a16:creationId xmlns:a16="http://schemas.microsoft.com/office/drawing/2014/main" id="{8958921F-00F6-6D0D-4876-9AEBC3F296E6}"/>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396" name="Đồ họa 2">
                <a:extLst>
                  <a:ext uri="{FF2B5EF4-FFF2-40B4-BE49-F238E27FC236}">
                    <a16:creationId xmlns:a16="http://schemas.microsoft.com/office/drawing/2014/main" id="{9AA28ABE-5AC2-FDB1-89F9-23533AD81C42}"/>
                  </a:ext>
                </a:extLst>
              </p:cNvPr>
              <p:cNvGrpSpPr>
                <a:grpSpLocks/>
              </p:cNvGrpSpPr>
              <p:nvPr/>
            </p:nvGrpSpPr>
            <p:grpSpPr>
              <a:xfrm>
                <a:off x="1293437" y="1222996"/>
                <a:ext cx="3988527" cy="3363683"/>
                <a:chOff x="1293437" y="1222996"/>
                <a:chExt cx="3988527" cy="3363683"/>
              </a:xfrm>
            </p:grpSpPr>
            <p:grpSp>
              <p:nvGrpSpPr>
                <p:cNvPr id="419" name="Đồ họa 2">
                  <a:extLst>
                    <a:ext uri="{FF2B5EF4-FFF2-40B4-BE49-F238E27FC236}">
                      <a16:creationId xmlns:a16="http://schemas.microsoft.com/office/drawing/2014/main" id="{3D006407-FD60-85AF-2C7B-2EE2AE068E54}"/>
                    </a:ext>
                  </a:extLst>
                </p:cNvPr>
                <p:cNvGrpSpPr>
                  <a:grpSpLocks/>
                </p:cNvGrpSpPr>
                <p:nvPr/>
              </p:nvGrpSpPr>
              <p:grpSpPr>
                <a:xfrm>
                  <a:off x="1672445" y="3029568"/>
                  <a:ext cx="3397592" cy="1085477"/>
                  <a:chOff x="1672445" y="3029568"/>
                  <a:chExt cx="3397592" cy="1085477"/>
                </a:xfrm>
              </p:grpSpPr>
              <p:grpSp>
                <p:nvGrpSpPr>
                  <p:cNvPr id="451" name="Đồ họa 2">
                    <a:extLst>
                      <a:ext uri="{FF2B5EF4-FFF2-40B4-BE49-F238E27FC236}">
                        <a16:creationId xmlns:a16="http://schemas.microsoft.com/office/drawing/2014/main" id="{CA714749-16EE-E258-202C-59FCC0E2B14D}"/>
                      </a:ext>
                    </a:extLst>
                  </p:cNvPr>
                  <p:cNvGrpSpPr>
                    <a:grpSpLocks/>
                  </p:cNvGrpSpPr>
                  <p:nvPr/>
                </p:nvGrpSpPr>
                <p:grpSpPr>
                  <a:xfrm>
                    <a:off x="4462744" y="3427832"/>
                    <a:ext cx="607293" cy="687213"/>
                    <a:chOff x="4462744" y="3427832"/>
                    <a:chExt cx="607293" cy="687213"/>
                  </a:xfrm>
                </p:grpSpPr>
                <p:sp>
                  <p:nvSpPr>
                    <p:cNvPr id="455" name="Hình tự do: Hình 454">
                      <a:extLst>
                        <a:ext uri="{FF2B5EF4-FFF2-40B4-BE49-F238E27FC236}">
                          <a16:creationId xmlns:a16="http://schemas.microsoft.com/office/drawing/2014/main" id="{48B8F72D-1E89-F0C5-FF2E-16FA2E812F53}"/>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456" name="Hình tự do: Hình 455">
                      <a:extLst>
                        <a:ext uri="{FF2B5EF4-FFF2-40B4-BE49-F238E27FC236}">
                          <a16:creationId xmlns:a16="http://schemas.microsoft.com/office/drawing/2014/main" id="{E08F8834-3705-D906-DBEB-2F712041EB3B}"/>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452" name="Đồ họa 2">
                    <a:extLst>
                      <a:ext uri="{FF2B5EF4-FFF2-40B4-BE49-F238E27FC236}">
                        <a16:creationId xmlns:a16="http://schemas.microsoft.com/office/drawing/2014/main" id="{C8BBF7B6-17D9-5B9F-70CF-C8639A7A74B7}"/>
                      </a:ext>
                    </a:extLst>
                  </p:cNvPr>
                  <p:cNvGrpSpPr>
                    <a:grpSpLocks/>
                  </p:cNvGrpSpPr>
                  <p:nvPr/>
                </p:nvGrpSpPr>
                <p:grpSpPr>
                  <a:xfrm>
                    <a:off x="1672445" y="3029568"/>
                    <a:ext cx="585543" cy="691818"/>
                    <a:chOff x="1672445" y="3029568"/>
                    <a:chExt cx="585543" cy="691818"/>
                  </a:xfrm>
                </p:grpSpPr>
                <p:sp>
                  <p:nvSpPr>
                    <p:cNvPr id="453" name="Hình tự do: Hình 452">
                      <a:extLst>
                        <a:ext uri="{FF2B5EF4-FFF2-40B4-BE49-F238E27FC236}">
                          <a16:creationId xmlns:a16="http://schemas.microsoft.com/office/drawing/2014/main" id="{5E80A4C5-1BC9-44F2-096A-495B63B1E097}"/>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454" name="Hình tự do: Hình 453">
                      <a:extLst>
                        <a:ext uri="{FF2B5EF4-FFF2-40B4-BE49-F238E27FC236}">
                          <a16:creationId xmlns:a16="http://schemas.microsoft.com/office/drawing/2014/main" id="{C58CC968-193B-7461-D92B-D8B818CF40B7}"/>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420" name="Hình tự do: Hình 419">
                  <a:extLst>
                    <a:ext uri="{FF2B5EF4-FFF2-40B4-BE49-F238E27FC236}">
                      <a16:creationId xmlns:a16="http://schemas.microsoft.com/office/drawing/2014/main" id="{64A84C08-F105-DDF3-B856-4986218E8575}"/>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421" name="Hình tự do: Hình 420">
                  <a:extLst>
                    <a:ext uri="{FF2B5EF4-FFF2-40B4-BE49-F238E27FC236}">
                      <a16:creationId xmlns:a16="http://schemas.microsoft.com/office/drawing/2014/main" id="{A1158A10-AED6-908B-5BE3-3886589AE50F}"/>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422" name="Đồ họa 2">
                  <a:extLst>
                    <a:ext uri="{FF2B5EF4-FFF2-40B4-BE49-F238E27FC236}">
                      <a16:creationId xmlns:a16="http://schemas.microsoft.com/office/drawing/2014/main" id="{3E359A82-2281-C957-35D9-2C0810CF6CD8}"/>
                    </a:ext>
                  </a:extLst>
                </p:cNvPr>
                <p:cNvGrpSpPr>
                  <a:grpSpLocks/>
                </p:cNvGrpSpPr>
                <p:nvPr/>
              </p:nvGrpSpPr>
              <p:grpSpPr>
                <a:xfrm>
                  <a:off x="1293437" y="1232345"/>
                  <a:ext cx="3988527" cy="2401756"/>
                  <a:chOff x="1293437" y="1232345"/>
                  <a:chExt cx="3988527" cy="2401756"/>
                </a:xfrm>
              </p:grpSpPr>
              <p:sp>
                <p:nvSpPr>
                  <p:cNvPr id="443" name="Hình tự do: Hình 442">
                    <a:extLst>
                      <a:ext uri="{FF2B5EF4-FFF2-40B4-BE49-F238E27FC236}">
                        <a16:creationId xmlns:a16="http://schemas.microsoft.com/office/drawing/2014/main" id="{7B078A86-369D-A1E6-8DAE-BB08D825C645}"/>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444" name="Hình tự do: Hình 443">
                    <a:extLst>
                      <a:ext uri="{FF2B5EF4-FFF2-40B4-BE49-F238E27FC236}">
                        <a16:creationId xmlns:a16="http://schemas.microsoft.com/office/drawing/2014/main" id="{CF9D100F-0C6B-4130-A302-3FB45077B4EA}"/>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445" name="Hình tự do: Hình 444">
                    <a:extLst>
                      <a:ext uri="{FF2B5EF4-FFF2-40B4-BE49-F238E27FC236}">
                        <a16:creationId xmlns:a16="http://schemas.microsoft.com/office/drawing/2014/main" id="{C811B828-A726-E883-F5FD-B33E8DC79E19}"/>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446" name="Hình tự do: Hình 445">
                    <a:extLst>
                      <a:ext uri="{FF2B5EF4-FFF2-40B4-BE49-F238E27FC236}">
                        <a16:creationId xmlns:a16="http://schemas.microsoft.com/office/drawing/2014/main" id="{0A735B29-8444-61BB-54B5-EF3EB185F7C3}"/>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447" name="Hình tự do: Hình 446">
                    <a:extLst>
                      <a:ext uri="{FF2B5EF4-FFF2-40B4-BE49-F238E27FC236}">
                        <a16:creationId xmlns:a16="http://schemas.microsoft.com/office/drawing/2014/main" id="{38262741-F49F-71FC-ED55-51C3DD59BC2D}"/>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448" name="Hình tự do: Hình 447">
                    <a:extLst>
                      <a:ext uri="{FF2B5EF4-FFF2-40B4-BE49-F238E27FC236}">
                        <a16:creationId xmlns:a16="http://schemas.microsoft.com/office/drawing/2014/main" id="{0B8ADAC9-BC10-3DCA-14EB-EC18009D8891}"/>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449" name="Hình tự do: Hình 448">
                    <a:extLst>
                      <a:ext uri="{FF2B5EF4-FFF2-40B4-BE49-F238E27FC236}">
                        <a16:creationId xmlns:a16="http://schemas.microsoft.com/office/drawing/2014/main" id="{1A0CFB33-07D7-D8E1-4D68-E00CA3C0A5B0}"/>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450" name="Hình tự do: Hình 449">
                    <a:extLst>
                      <a:ext uri="{FF2B5EF4-FFF2-40B4-BE49-F238E27FC236}">
                        <a16:creationId xmlns:a16="http://schemas.microsoft.com/office/drawing/2014/main" id="{EFD39EBB-5729-898D-9F76-C1F93D16BDB6}"/>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423" name="Hình tự do: Hình 422">
                  <a:extLst>
                    <a:ext uri="{FF2B5EF4-FFF2-40B4-BE49-F238E27FC236}">
                      <a16:creationId xmlns:a16="http://schemas.microsoft.com/office/drawing/2014/main" id="{5B7428A1-2EFE-E4B9-37B5-714FA6F46705}"/>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424" name="Hình tự do: Hình 423">
                  <a:extLst>
                    <a:ext uri="{FF2B5EF4-FFF2-40B4-BE49-F238E27FC236}">
                      <a16:creationId xmlns:a16="http://schemas.microsoft.com/office/drawing/2014/main" id="{A329744C-141C-2993-CEDE-53DB46489025}"/>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425" name="Đồ họa 2">
                  <a:extLst>
                    <a:ext uri="{FF2B5EF4-FFF2-40B4-BE49-F238E27FC236}">
                      <a16:creationId xmlns:a16="http://schemas.microsoft.com/office/drawing/2014/main" id="{49DBBAAA-C50D-03D6-9961-EB370F7BB433}"/>
                    </a:ext>
                  </a:extLst>
                </p:cNvPr>
                <p:cNvGrpSpPr>
                  <a:grpSpLocks/>
                </p:cNvGrpSpPr>
                <p:nvPr/>
              </p:nvGrpSpPr>
              <p:grpSpPr>
                <a:xfrm>
                  <a:off x="2197407" y="2597818"/>
                  <a:ext cx="2267100" cy="1419194"/>
                  <a:chOff x="2197407" y="2597818"/>
                  <a:chExt cx="2267100" cy="1419194"/>
                </a:xfrm>
              </p:grpSpPr>
              <p:grpSp>
                <p:nvGrpSpPr>
                  <p:cNvPr id="426" name="Đồ họa 2">
                    <a:extLst>
                      <a:ext uri="{FF2B5EF4-FFF2-40B4-BE49-F238E27FC236}">
                        <a16:creationId xmlns:a16="http://schemas.microsoft.com/office/drawing/2014/main" id="{8073B5C9-1FBD-77B9-2E5A-998B0105652E}"/>
                      </a:ext>
                    </a:extLst>
                  </p:cNvPr>
                  <p:cNvGrpSpPr>
                    <a:grpSpLocks/>
                  </p:cNvGrpSpPr>
                  <p:nvPr/>
                </p:nvGrpSpPr>
                <p:grpSpPr>
                  <a:xfrm>
                    <a:off x="2197407" y="3167027"/>
                    <a:ext cx="2267100" cy="849985"/>
                    <a:chOff x="2197407" y="3167027"/>
                    <a:chExt cx="2267100" cy="849985"/>
                  </a:xfrm>
                  <a:solidFill>
                    <a:srgbClr val="E88F6D"/>
                  </a:solidFill>
                </p:grpSpPr>
                <p:sp>
                  <p:nvSpPr>
                    <p:cNvPr id="441" name="Hình tự do: Hình 440">
                      <a:extLst>
                        <a:ext uri="{FF2B5EF4-FFF2-40B4-BE49-F238E27FC236}">
                          <a16:creationId xmlns:a16="http://schemas.microsoft.com/office/drawing/2014/main" id="{685E3C27-D71A-E88E-D561-F7EDDA3F6C20}"/>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442" name="Hình tự do: Hình 441">
                      <a:extLst>
                        <a:ext uri="{FF2B5EF4-FFF2-40B4-BE49-F238E27FC236}">
                          <a16:creationId xmlns:a16="http://schemas.microsoft.com/office/drawing/2014/main" id="{A1549F36-7B4E-8DA1-5DE6-4BCD28404487}"/>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427" name="Đồ họa 2">
                    <a:extLst>
                      <a:ext uri="{FF2B5EF4-FFF2-40B4-BE49-F238E27FC236}">
                        <a16:creationId xmlns:a16="http://schemas.microsoft.com/office/drawing/2014/main" id="{1DCB4DAB-A3B2-BA32-9606-E618318D921E}"/>
                      </a:ext>
                    </a:extLst>
                  </p:cNvPr>
                  <p:cNvGrpSpPr>
                    <a:grpSpLocks/>
                  </p:cNvGrpSpPr>
                  <p:nvPr/>
                </p:nvGrpSpPr>
                <p:grpSpPr>
                  <a:xfrm>
                    <a:off x="2506679" y="2695315"/>
                    <a:ext cx="620776" cy="711752"/>
                    <a:chOff x="2506679" y="2695315"/>
                    <a:chExt cx="620776" cy="711752"/>
                  </a:xfrm>
                </p:grpSpPr>
                <p:sp>
                  <p:nvSpPr>
                    <p:cNvPr id="437" name="Hình tự do: Hình 436">
                      <a:extLst>
                        <a:ext uri="{FF2B5EF4-FFF2-40B4-BE49-F238E27FC236}">
                          <a16:creationId xmlns:a16="http://schemas.microsoft.com/office/drawing/2014/main" id="{DBECA9E8-40E6-A6A3-D3FB-24F5E65594CA}"/>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438" name="Đồ họa 2">
                      <a:extLst>
                        <a:ext uri="{FF2B5EF4-FFF2-40B4-BE49-F238E27FC236}">
                          <a16:creationId xmlns:a16="http://schemas.microsoft.com/office/drawing/2014/main" id="{93F2B977-F264-86A5-81CA-ECB5CB493821}"/>
                        </a:ext>
                      </a:extLst>
                    </p:cNvPr>
                    <p:cNvGrpSpPr>
                      <a:grpSpLocks/>
                    </p:cNvGrpSpPr>
                    <p:nvPr/>
                  </p:nvGrpSpPr>
                  <p:grpSpPr>
                    <a:xfrm>
                      <a:off x="2545204" y="2763225"/>
                      <a:ext cx="551520" cy="614991"/>
                      <a:chOff x="2545204" y="2763225"/>
                      <a:chExt cx="551520" cy="614991"/>
                    </a:xfrm>
                  </p:grpSpPr>
                  <p:sp>
                    <p:nvSpPr>
                      <p:cNvPr id="439" name="Hình tự do: Hình 438">
                        <a:extLst>
                          <a:ext uri="{FF2B5EF4-FFF2-40B4-BE49-F238E27FC236}">
                            <a16:creationId xmlns:a16="http://schemas.microsoft.com/office/drawing/2014/main" id="{407BF940-FED1-E449-71BE-A7D8B631B05B}"/>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440" name="Hình tự do: Hình 439">
                        <a:extLst>
                          <a:ext uri="{FF2B5EF4-FFF2-40B4-BE49-F238E27FC236}">
                            <a16:creationId xmlns:a16="http://schemas.microsoft.com/office/drawing/2014/main" id="{39117B73-35AA-C878-2DF6-F98E11922CB6}"/>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428" name="Đồ họa 2">
                    <a:extLst>
                      <a:ext uri="{FF2B5EF4-FFF2-40B4-BE49-F238E27FC236}">
                        <a16:creationId xmlns:a16="http://schemas.microsoft.com/office/drawing/2014/main" id="{C0D33195-D10C-088A-D8CB-30E87EAD9F76}"/>
                      </a:ext>
                    </a:extLst>
                  </p:cNvPr>
                  <p:cNvGrpSpPr>
                    <a:grpSpLocks/>
                  </p:cNvGrpSpPr>
                  <p:nvPr/>
                </p:nvGrpSpPr>
                <p:grpSpPr>
                  <a:xfrm>
                    <a:off x="3652814" y="2820497"/>
                    <a:ext cx="620776" cy="711752"/>
                    <a:chOff x="3652814" y="2820497"/>
                    <a:chExt cx="620776" cy="711752"/>
                  </a:xfrm>
                </p:grpSpPr>
                <p:sp>
                  <p:nvSpPr>
                    <p:cNvPr id="433" name="Hình tự do: Hình 432">
                      <a:extLst>
                        <a:ext uri="{FF2B5EF4-FFF2-40B4-BE49-F238E27FC236}">
                          <a16:creationId xmlns:a16="http://schemas.microsoft.com/office/drawing/2014/main" id="{D93A34DB-965F-530A-0763-81436B47BD14}"/>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434" name="Đồ họa 2">
                      <a:extLst>
                        <a:ext uri="{FF2B5EF4-FFF2-40B4-BE49-F238E27FC236}">
                          <a16:creationId xmlns:a16="http://schemas.microsoft.com/office/drawing/2014/main" id="{C8A44329-D579-A7DF-4359-5723FE2D1E2C}"/>
                        </a:ext>
                      </a:extLst>
                    </p:cNvPr>
                    <p:cNvGrpSpPr>
                      <a:grpSpLocks/>
                    </p:cNvGrpSpPr>
                    <p:nvPr/>
                  </p:nvGrpSpPr>
                  <p:grpSpPr>
                    <a:xfrm>
                      <a:off x="3685508" y="2887925"/>
                      <a:ext cx="551520" cy="614991"/>
                      <a:chOff x="3685508" y="2887925"/>
                      <a:chExt cx="551520" cy="614991"/>
                    </a:xfrm>
                  </p:grpSpPr>
                  <p:sp>
                    <p:nvSpPr>
                      <p:cNvPr id="435" name="Hình tự do: Hình 434">
                        <a:extLst>
                          <a:ext uri="{FF2B5EF4-FFF2-40B4-BE49-F238E27FC236}">
                            <a16:creationId xmlns:a16="http://schemas.microsoft.com/office/drawing/2014/main" id="{253781F4-0461-1F9E-6112-4182A9696670}"/>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436" name="Hình tự do: Hình 435">
                        <a:extLst>
                          <a:ext uri="{FF2B5EF4-FFF2-40B4-BE49-F238E27FC236}">
                            <a16:creationId xmlns:a16="http://schemas.microsoft.com/office/drawing/2014/main" id="{C6891E1B-7FF6-E90B-19CC-FEE8507AFFB9}"/>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429" name="Hình tự do: Hình 428">
                    <a:extLst>
                      <a:ext uri="{FF2B5EF4-FFF2-40B4-BE49-F238E27FC236}">
                        <a16:creationId xmlns:a16="http://schemas.microsoft.com/office/drawing/2014/main" id="{3206767D-452C-C8F0-E522-6DB88B13C25E}"/>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430" name="Hình tự do: Hình 429">
                    <a:extLst>
                      <a:ext uri="{FF2B5EF4-FFF2-40B4-BE49-F238E27FC236}">
                        <a16:creationId xmlns:a16="http://schemas.microsoft.com/office/drawing/2014/main" id="{68AE9779-AFD0-33FF-E666-807DC12C105C}"/>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431" name="Hình tự do: Hình 430">
                    <a:extLst>
                      <a:ext uri="{FF2B5EF4-FFF2-40B4-BE49-F238E27FC236}">
                        <a16:creationId xmlns:a16="http://schemas.microsoft.com/office/drawing/2014/main" id="{A954D240-CC15-94FA-7C7B-C3CDD13F7AF5}"/>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432" name="Hình tự do: Hình 431">
                    <a:extLst>
                      <a:ext uri="{FF2B5EF4-FFF2-40B4-BE49-F238E27FC236}">
                        <a16:creationId xmlns:a16="http://schemas.microsoft.com/office/drawing/2014/main" id="{696BCA23-9584-9D06-2D86-CFD4DF58DD13}"/>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397" name="Đồ họa 2">
                <a:extLst>
                  <a:ext uri="{FF2B5EF4-FFF2-40B4-BE49-F238E27FC236}">
                    <a16:creationId xmlns:a16="http://schemas.microsoft.com/office/drawing/2014/main" id="{320FBFF0-2D53-4BF6-9660-C3C9468BC041}"/>
                  </a:ext>
                </a:extLst>
              </p:cNvPr>
              <p:cNvGrpSpPr>
                <a:grpSpLocks/>
              </p:cNvGrpSpPr>
              <p:nvPr/>
            </p:nvGrpSpPr>
            <p:grpSpPr>
              <a:xfrm>
                <a:off x="2808750" y="4546022"/>
                <a:ext cx="1159385" cy="620567"/>
                <a:chOff x="2808750" y="4546022"/>
                <a:chExt cx="1159385" cy="620567"/>
              </a:xfrm>
            </p:grpSpPr>
            <p:grpSp>
              <p:nvGrpSpPr>
                <p:cNvPr id="398" name="Đồ họa 2">
                  <a:extLst>
                    <a:ext uri="{FF2B5EF4-FFF2-40B4-BE49-F238E27FC236}">
                      <a16:creationId xmlns:a16="http://schemas.microsoft.com/office/drawing/2014/main" id="{EC637E81-4AA6-6DC6-15F4-9681A8270B59}"/>
                    </a:ext>
                  </a:extLst>
                </p:cNvPr>
                <p:cNvGrpSpPr>
                  <a:grpSpLocks/>
                </p:cNvGrpSpPr>
                <p:nvPr/>
              </p:nvGrpSpPr>
              <p:grpSpPr>
                <a:xfrm>
                  <a:off x="3287483" y="4679319"/>
                  <a:ext cx="201521" cy="455004"/>
                  <a:chOff x="3287483" y="4679319"/>
                  <a:chExt cx="201521" cy="455004"/>
                </a:xfrm>
              </p:grpSpPr>
              <p:grpSp>
                <p:nvGrpSpPr>
                  <p:cNvPr id="409" name="Đồ họa 2">
                    <a:extLst>
                      <a:ext uri="{FF2B5EF4-FFF2-40B4-BE49-F238E27FC236}">
                        <a16:creationId xmlns:a16="http://schemas.microsoft.com/office/drawing/2014/main" id="{03B4775C-72A6-3D6A-6966-CBF5A13EE4B5}"/>
                      </a:ext>
                    </a:extLst>
                  </p:cNvPr>
                  <p:cNvGrpSpPr>
                    <a:grpSpLocks/>
                  </p:cNvGrpSpPr>
                  <p:nvPr/>
                </p:nvGrpSpPr>
                <p:grpSpPr>
                  <a:xfrm>
                    <a:off x="3287483" y="4679319"/>
                    <a:ext cx="106455" cy="455004"/>
                    <a:chOff x="3287483" y="4679319"/>
                    <a:chExt cx="106455" cy="455004"/>
                  </a:xfrm>
                </p:grpSpPr>
                <p:sp>
                  <p:nvSpPr>
                    <p:cNvPr id="415" name="Hình tự do: Hình 414">
                      <a:extLst>
                        <a:ext uri="{FF2B5EF4-FFF2-40B4-BE49-F238E27FC236}">
                          <a16:creationId xmlns:a16="http://schemas.microsoft.com/office/drawing/2014/main" id="{02CE4D2E-1C52-8567-6461-0B263B8CC31E}"/>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416" name="Hình tự do: Hình 415">
                      <a:extLst>
                        <a:ext uri="{FF2B5EF4-FFF2-40B4-BE49-F238E27FC236}">
                          <a16:creationId xmlns:a16="http://schemas.microsoft.com/office/drawing/2014/main" id="{E5536476-268D-6BF8-ED7D-C6A35F6DF288}"/>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417" name="Hình tự do: Hình 416">
                      <a:extLst>
                        <a:ext uri="{FF2B5EF4-FFF2-40B4-BE49-F238E27FC236}">
                          <a16:creationId xmlns:a16="http://schemas.microsoft.com/office/drawing/2014/main" id="{9A045A26-570F-15EC-73C8-0D3E9902836D}"/>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418" name="Hình tự do: Hình 417">
                      <a:extLst>
                        <a:ext uri="{FF2B5EF4-FFF2-40B4-BE49-F238E27FC236}">
                          <a16:creationId xmlns:a16="http://schemas.microsoft.com/office/drawing/2014/main" id="{4FEECCF6-B2DA-D4BA-C373-BA8E382F29CC}"/>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410" name="Đồ họa 2">
                    <a:extLst>
                      <a:ext uri="{FF2B5EF4-FFF2-40B4-BE49-F238E27FC236}">
                        <a16:creationId xmlns:a16="http://schemas.microsoft.com/office/drawing/2014/main" id="{C13D628B-270F-7973-68F6-D7C6134D70D9}"/>
                      </a:ext>
                    </a:extLst>
                  </p:cNvPr>
                  <p:cNvGrpSpPr>
                    <a:grpSpLocks/>
                  </p:cNvGrpSpPr>
                  <p:nvPr/>
                </p:nvGrpSpPr>
                <p:grpSpPr>
                  <a:xfrm>
                    <a:off x="3382947" y="4679319"/>
                    <a:ext cx="106057" cy="455004"/>
                    <a:chOff x="3382947" y="4679319"/>
                    <a:chExt cx="106057" cy="455004"/>
                  </a:xfrm>
                </p:grpSpPr>
                <p:sp>
                  <p:nvSpPr>
                    <p:cNvPr id="411" name="Hình tự do: Hình 410">
                      <a:extLst>
                        <a:ext uri="{FF2B5EF4-FFF2-40B4-BE49-F238E27FC236}">
                          <a16:creationId xmlns:a16="http://schemas.microsoft.com/office/drawing/2014/main" id="{0FDE5870-1DA0-CEF4-A8AC-FB8F09F5BD7A}"/>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412" name="Hình tự do: Hình 411">
                      <a:extLst>
                        <a:ext uri="{FF2B5EF4-FFF2-40B4-BE49-F238E27FC236}">
                          <a16:creationId xmlns:a16="http://schemas.microsoft.com/office/drawing/2014/main" id="{D067CAA1-7645-73C9-B24A-E0DF73068921}"/>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413" name="Hình tự do: Hình 412">
                      <a:extLst>
                        <a:ext uri="{FF2B5EF4-FFF2-40B4-BE49-F238E27FC236}">
                          <a16:creationId xmlns:a16="http://schemas.microsoft.com/office/drawing/2014/main" id="{72FDAF04-7A00-C34B-DD12-59C03EF3D565}"/>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414" name="Hình tự do: Hình 413">
                      <a:extLst>
                        <a:ext uri="{FF2B5EF4-FFF2-40B4-BE49-F238E27FC236}">
                          <a16:creationId xmlns:a16="http://schemas.microsoft.com/office/drawing/2014/main" id="{C9C83693-25E7-E216-503F-EC5734AAA22B}"/>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399" name="Đồ họa 2">
                  <a:extLst>
                    <a:ext uri="{FF2B5EF4-FFF2-40B4-BE49-F238E27FC236}">
                      <a16:creationId xmlns:a16="http://schemas.microsoft.com/office/drawing/2014/main" id="{E563463D-CE84-5952-E9A4-505C7A28A473}"/>
                    </a:ext>
                  </a:extLst>
                </p:cNvPr>
                <p:cNvGrpSpPr>
                  <a:grpSpLocks/>
                </p:cNvGrpSpPr>
                <p:nvPr/>
              </p:nvGrpSpPr>
              <p:grpSpPr>
                <a:xfrm>
                  <a:off x="3472675" y="4546022"/>
                  <a:ext cx="495461" cy="620567"/>
                  <a:chOff x="3472675" y="4546022"/>
                  <a:chExt cx="495461" cy="620567"/>
                </a:xfrm>
              </p:grpSpPr>
              <p:sp>
                <p:nvSpPr>
                  <p:cNvPr id="405" name="Hình tự do: Hình 404">
                    <a:extLst>
                      <a:ext uri="{FF2B5EF4-FFF2-40B4-BE49-F238E27FC236}">
                        <a16:creationId xmlns:a16="http://schemas.microsoft.com/office/drawing/2014/main" id="{61382241-9982-AC79-26AB-825CCB75D2C0}"/>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406" name="Hình tự do: Hình 405">
                    <a:extLst>
                      <a:ext uri="{FF2B5EF4-FFF2-40B4-BE49-F238E27FC236}">
                        <a16:creationId xmlns:a16="http://schemas.microsoft.com/office/drawing/2014/main" id="{90E1A65F-A1EE-A2F4-5B53-A6874D77CC4A}"/>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407" name="Hình tự do: Hình 406">
                    <a:extLst>
                      <a:ext uri="{FF2B5EF4-FFF2-40B4-BE49-F238E27FC236}">
                        <a16:creationId xmlns:a16="http://schemas.microsoft.com/office/drawing/2014/main" id="{A132938D-821B-909F-D8EA-D7048C30BDA7}"/>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408" name="Hình tự do: Hình 407">
                    <a:extLst>
                      <a:ext uri="{FF2B5EF4-FFF2-40B4-BE49-F238E27FC236}">
                        <a16:creationId xmlns:a16="http://schemas.microsoft.com/office/drawing/2014/main" id="{33C6C66B-EDC6-52B4-4670-D90ADED11A23}"/>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400" name="Đồ họa 2">
                  <a:extLst>
                    <a:ext uri="{FF2B5EF4-FFF2-40B4-BE49-F238E27FC236}">
                      <a16:creationId xmlns:a16="http://schemas.microsoft.com/office/drawing/2014/main" id="{DF2CB94D-1316-7DAE-EC44-FAB13FD0CAEB}"/>
                    </a:ext>
                  </a:extLst>
                </p:cNvPr>
                <p:cNvGrpSpPr>
                  <a:grpSpLocks/>
                </p:cNvGrpSpPr>
                <p:nvPr/>
              </p:nvGrpSpPr>
              <p:grpSpPr>
                <a:xfrm>
                  <a:off x="2808750" y="4546022"/>
                  <a:ext cx="495461" cy="620567"/>
                  <a:chOff x="2808750" y="4546022"/>
                  <a:chExt cx="495461" cy="620567"/>
                </a:xfrm>
              </p:grpSpPr>
              <p:sp>
                <p:nvSpPr>
                  <p:cNvPr id="401" name="Hình tự do: Hình 400">
                    <a:extLst>
                      <a:ext uri="{FF2B5EF4-FFF2-40B4-BE49-F238E27FC236}">
                        <a16:creationId xmlns:a16="http://schemas.microsoft.com/office/drawing/2014/main" id="{30B61DC1-7D1C-5153-90B7-8949DA9F6539}"/>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402" name="Hình tự do: Hình 401">
                    <a:extLst>
                      <a:ext uri="{FF2B5EF4-FFF2-40B4-BE49-F238E27FC236}">
                        <a16:creationId xmlns:a16="http://schemas.microsoft.com/office/drawing/2014/main" id="{00A8A5A8-F3A6-AFA4-0219-64B90C7988BA}"/>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403" name="Hình tự do: Hình 402">
                    <a:extLst>
                      <a:ext uri="{FF2B5EF4-FFF2-40B4-BE49-F238E27FC236}">
                        <a16:creationId xmlns:a16="http://schemas.microsoft.com/office/drawing/2014/main" id="{A3602909-8454-A267-5F17-4F0E0C758F31}"/>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404" name="Hình tự do: Hình 403">
                    <a:extLst>
                      <a:ext uri="{FF2B5EF4-FFF2-40B4-BE49-F238E27FC236}">
                        <a16:creationId xmlns:a16="http://schemas.microsoft.com/office/drawing/2014/main" id="{C2CE76D3-799F-64B5-7FE7-CD9AE8E210F5}"/>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486" name="13 - 9Slide.vn">
            <a:extLst>
              <a:ext uri="{FF2B5EF4-FFF2-40B4-BE49-F238E27FC236}">
                <a16:creationId xmlns:a16="http://schemas.microsoft.com/office/drawing/2014/main" id="{F7AACED4-D693-4961-F009-7C8753B2B45F}"/>
              </a:ext>
            </a:extLst>
          </p:cNvPr>
          <p:cNvGrpSpPr>
            <a:grpSpLocks noChangeAspect="1"/>
          </p:cNvGrpSpPr>
          <p:nvPr/>
        </p:nvGrpSpPr>
        <p:grpSpPr>
          <a:xfrm>
            <a:off x="3528520" y="3222933"/>
            <a:ext cx="1294810" cy="1828800"/>
            <a:chOff x="1293437" y="1222996"/>
            <a:chExt cx="3988527" cy="5633410"/>
          </a:xfrm>
        </p:grpSpPr>
        <p:sp>
          <p:nvSpPr>
            <p:cNvPr id="487" name="Hình tự do: Hình 486">
              <a:extLst>
                <a:ext uri="{FF2B5EF4-FFF2-40B4-BE49-F238E27FC236}">
                  <a16:creationId xmlns:a16="http://schemas.microsoft.com/office/drawing/2014/main" id="{414B060B-A935-3D84-82E9-C521A45C3373}"/>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488" name="Đồ họa 2">
              <a:extLst>
                <a:ext uri="{FF2B5EF4-FFF2-40B4-BE49-F238E27FC236}">
                  <a16:creationId xmlns:a16="http://schemas.microsoft.com/office/drawing/2014/main" id="{91625365-AFC1-30F2-A58F-661D05A14DAF}"/>
                </a:ext>
              </a:extLst>
            </p:cNvPr>
            <p:cNvGrpSpPr>
              <a:grpSpLocks/>
            </p:cNvGrpSpPr>
            <p:nvPr/>
          </p:nvGrpSpPr>
          <p:grpSpPr>
            <a:xfrm>
              <a:off x="1293437" y="1222996"/>
              <a:ext cx="3988527" cy="5572078"/>
              <a:chOff x="1293437" y="1222996"/>
              <a:chExt cx="3988527" cy="5572078"/>
            </a:xfrm>
          </p:grpSpPr>
          <p:sp>
            <p:nvSpPr>
              <p:cNvPr id="489" name="Hình tự do: Hình 488">
                <a:extLst>
                  <a:ext uri="{FF2B5EF4-FFF2-40B4-BE49-F238E27FC236}">
                    <a16:creationId xmlns:a16="http://schemas.microsoft.com/office/drawing/2014/main" id="{F67538E3-0B0A-0231-7244-B091DBE86BED}"/>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490" name="Đồ họa 2">
                <a:extLst>
                  <a:ext uri="{FF2B5EF4-FFF2-40B4-BE49-F238E27FC236}">
                    <a16:creationId xmlns:a16="http://schemas.microsoft.com/office/drawing/2014/main" id="{86E9A3F2-659B-4D4E-71E7-D61495BD40B7}"/>
                  </a:ext>
                </a:extLst>
              </p:cNvPr>
              <p:cNvGrpSpPr>
                <a:grpSpLocks/>
              </p:cNvGrpSpPr>
              <p:nvPr/>
            </p:nvGrpSpPr>
            <p:grpSpPr>
              <a:xfrm>
                <a:off x="2964099" y="5724558"/>
                <a:ext cx="460784" cy="1070516"/>
                <a:chOff x="2964099" y="5724558"/>
                <a:chExt cx="460784" cy="1070516"/>
              </a:xfrm>
            </p:grpSpPr>
            <p:sp>
              <p:nvSpPr>
                <p:cNvPr id="584" name="Hình tự do: Hình 583">
                  <a:extLst>
                    <a:ext uri="{FF2B5EF4-FFF2-40B4-BE49-F238E27FC236}">
                      <a16:creationId xmlns:a16="http://schemas.microsoft.com/office/drawing/2014/main" id="{01D8847C-3D75-4266-5209-5D70210F11F4}"/>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585" name="Hình tự do: Hình 584">
                  <a:extLst>
                    <a:ext uri="{FF2B5EF4-FFF2-40B4-BE49-F238E27FC236}">
                      <a16:creationId xmlns:a16="http://schemas.microsoft.com/office/drawing/2014/main" id="{76BB642E-30C6-2027-FB2F-6D217C5E83BC}"/>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586" name="Hình tự do: Hình 585">
                  <a:extLst>
                    <a:ext uri="{FF2B5EF4-FFF2-40B4-BE49-F238E27FC236}">
                      <a16:creationId xmlns:a16="http://schemas.microsoft.com/office/drawing/2014/main" id="{039D1E4C-4519-9980-1302-75EC1AB2D964}"/>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491" name="Đồ họa 2">
                <a:extLst>
                  <a:ext uri="{FF2B5EF4-FFF2-40B4-BE49-F238E27FC236}">
                    <a16:creationId xmlns:a16="http://schemas.microsoft.com/office/drawing/2014/main" id="{31FA5F2F-741F-DC20-6343-A43A8CF1AB67}"/>
                  </a:ext>
                </a:extLst>
              </p:cNvPr>
              <p:cNvGrpSpPr>
                <a:grpSpLocks/>
              </p:cNvGrpSpPr>
              <p:nvPr/>
            </p:nvGrpSpPr>
            <p:grpSpPr>
              <a:xfrm>
                <a:off x="3424693" y="5590250"/>
                <a:ext cx="393271" cy="1204824"/>
                <a:chOff x="3424693" y="5590250"/>
                <a:chExt cx="393271" cy="1204824"/>
              </a:xfrm>
            </p:grpSpPr>
            <p:sp>
              <p:nvSpPr>
                <p:cNvPr id="581" name="Hình tự do: Hình 580">
                  <a:extLst>
                    <a:ext uri="{FF2B5EF4-FFF2-40B4-BE49-F238E27FC236}">
                      <a16:creationId xmlns:a16="http://schemas.microsoft.com/office/drawing/2014/main" id="{00EA15E3-CF3D-DDE3-F287-2B02AD7FA47A}"/>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582" name="Hình tự do: Hình 581">
                  <a:extLst>
                    <a:ext uri="{FF2B5EF4-FFF2-40B4-BE49-F238E27FC236}">
                      <a16:creationId xmlns:a16="http://schemas.microsoft.com/office/drawing/2014/main" id="{612DCA1F-6C61-FB4E-2E97-16A79274C85F}"/>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583" name="Hình tự do: Hình 582">
                  <a:extLst>
                    <a:ext uri="{FF2B5EF4-FFF2-40B4-BE49-F238E27FC236}">
                      <a16:creationId xmlns:a16="http://schemas.microsoft.com/office/drawing/2014/main" id="{7166861E-114B-E949-D6FE-B8B117F00AEA}"/>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492" name="Hình tự do: Hình 491">
                <a:extLst>
                  <a:ext uri="{FF2B5EF4-FFF2-40B4-BE49-F238E27FC236}">
                    <a16:creationId xmlns:a16="http://schemas.microsoft.com/office/drawing/2014/main" id="{B24AE0C7-1677-7991-DB52-224224296BDB}"/>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493" name="Hình tự do: Hình 492">
                <a:extLst>
                  <a:ext uri="{FF2B5EF4-FFF2-40B4-BE49-F238E27FC236}">
                    <a16:creationId xmlns:a16="http://schemas.microsoft.com/office/drawing/2014/main" id="{FA26DBEB-75E7-B664-BFFB-1ADCB79098AB}"/>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494" name="Đồ họa 2">
                <a:extLst>
                  <a:ext uri="{FF2B5EF4-FFF2-40B4-BE49-F238E27FC236}">
                    <a16:creationId xmlns:a16="http://schemas.microsoft.com/office/drawing/2014/main" id="{A59983EA-0880-9B26-DD48-83EE38B987CE}"/>
                  </a:ext>
                </a:extLst>
              </p:cNvPr>
              <p:cNvGrpSpPr>
                <a:grpSpLocks/>
              </p:cNvGrpSpPr>
              <p:nvPr/>
            </p:nvGrpSpPr>
            <p:grpSpPr>
              <a:xfrm>
                <a:off x="1642026" y="2727269"/>
                <a:ext cx="1273580" cy="2621039"/>
                <a:chOff x="1642026" y="2727269"/>
                <a:chExt cx="1273580" cy="2621039"/>
              </a:xfrm>
            </p:grpSpPr>
            <p:sp>
              <p:nvSpPr>
                <p:cNvPr id="568" name="Hình tự do: Hình 567">
                  <a:extLst>
                    <a:ext uri="{FF2B5EF4-FFF2-40B4-BE49-F238E27FC236}">
                      <a16:creationId xmlns:a16="http://schemas.microsoft.com/office/drawing/2014/main" id="{70BFF850-2DEC-AF58-B7FA-0B09366165C4}"/>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569" name="Hình tự do: Hình 568">
                  <a:extLst>
                    <a:ext uri="{FF2B5EF4-FFF2-40B4-BE49-F238E27FC236}">
                      <a16:creationId xmlns:a16="http://schemas.microsoft.com/office/drawing/2014/main" id="{F0DEDF9B-885D-ACB8-DCA3-3279C64F72E5}"/>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570" name="Hình tự do: Hình 569">
                  <a:extLst>
                    <a:ext uri="{FF2B5EF4-FFF2-40B4-BE49-F238E27FC236}">
                      <a16:creationId xmlns:a16="http://schemas.microsoft.com/office/drawing/2014/main" id="{902573A6-DF27-E507-8A1D-37E5F8E3D454}"/>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571" name="Hình tự do: Hình 570">
                  <a:extLst>
                    <a:ext uri="{FF2B5EF4-FFF2-40B4-BE49-F238E27FC236}">
                      <a16:creationId xmlns:a16="http://schemas.microsoft.com/office/drawing/2014/main" id="{F95093BB-1D05-9FE2-C28A-E462AA1F02E5}"/>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572" name="Hình tự do: Hình 571">
                  <a:extLst>
                    <a:ext uri="{FF2B5EF4-FFF2-40B4-BE49-F238E27FC236}">
                      <a16:creationId xmlns:a16="http://schemas.microsoft.com/office/drawing/2014/main" id="{B5CA5908-A127-223D-98BC-A4B8C9504184}"/>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573" name="Hình tự do: Hình 572">
                  <a:extLst>
                    <a:ext uri="{FF2B5EF4-FFF2-40B4-BE49-F238E27FC236}">
                      <a16:creationId xmlns:a16="http://schemas.microsoft.com/office/drawing/2014/main" id="{7DAF1465-890E-C644-084B-2F582F22CC84}"/>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574" name="Hình tự do: Hình 573">
                  <a:extLst>
                    <a:ext uri="{FF2B5EF4-FFF2-40B4-BE49-F238E27FC236}">
                      <a16:creationId xmlns:a16="http://schemas.microsoft.com/office/drawing/2014/main" id="{804A2AE9-3539-3C75-F0D2-4367625954A2}"/>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575" name="Hình tự do: Hình 574">
                  <a:extLst>
                    <a:ext uri="{FF2B5EF4-FFF2-40B4-BE49-F238E27FC236}">
                      <a16:creationId xmlns:a16="http://schemas.microsoft.com/office/drawing/2014/main" id="{64E9C371-D03D-AC0E-5B35-C2700E4F97BB}"/>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576" name="Hình tự do: Hình 575">
                  <a:extLst>
                    <a:ext uri="{FF2B5EF4-FFF2-40B4-BE49-F238E27FC236}">
                      <a16:creationId xmlns:a16="http://schemas.microsoft.com/office/drawing/2014/main" id="{E3FC440E-C57C-BE2A-C387-29700A34C750}"/>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577" name="Hình tự do: Hình 576">
                  <a:extLst>
                    <a:ext uri="{FF2B5EF4-FFF2-40B4-BE49-F238E27FC236}">
                      <a16:creationId xmlns:a16="http://schemas.microsoft.com/office/drawing/2014/main" id="{14D2101A-BF36-7F3A-1678-88EF713EFFF4}"/>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578" name="Hình tự do: Hình 577">
                  <a:extLst>
                    <a:ext uri="{FF2B5EF4-FFF2-40B4-BE49-F238E27FC236}">
                      <a16:creationId xmlns:a16="http://schemas.microsoft.com/office/drawing/2014/main" id="{E708DD0E-CBF4-2AEB-5FEB-4043BF499BB7}"/>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579" name="Hình tự do: Hình 578">
                  <a:extLst>
                    <a:ext uri="{FF2B5EF4-FFF2-40B4-BE49-F238E27FC236}">
                      <a16:creationId xmlns:a16="http://schemas.microsoft.com/office/drawing/2014/main" id="{977D381F-EA86-769C-DA2B-8D3322C05EDA}"/>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580" name="Hình tự do: Hình 579">
                  <a:extLst>
                    <a:ext uri="{FF2B5EF4-FFF2-40B4-BE49-F238E27FC236}">
                      <a16:creationId xmlns:a16="http://schemas.microsoft.com/office/drawing/2014/main" id="{14F93283-4147-362F-565C-5A8B72B13F71}"/>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495" name="Đồ họa 2">
                <a:extLst>
                  <a:ext uri="{FF2B5EF4-FFF2-40B4-BE49-F238E27FC236}">
                    <a16:creationId xmlns:a16="http://schemas.microsoft.com/office/drawing/2014/main" id="{6235BB79-FB3A-75DD-6166-7BDA64010FE9}"/>
                  </a:ext>
                </a:extLst>
              </p:cNvPr>
              <p:cNvGrpSpPr>
                <a:grpSpLocks/>
              </p:cNvGrpSpPr>
              <p:nvPr/>
            </p:nvGrpSpPr>
            <p:grpSpPr>
              <a:xfrm>
                <a:off x="2636333" y="4484383"/>
                <a:ext cx="1574711" cy="1713426"/>
                <a:chOff x="2636333" y="4484383"/>
                <a:chExt cx="1574711" cy="1713426"/>
              </a:xfrm>
            </p:grpSpPr>
            <p:sp>
              <p:nvSpPr>
                <p:cNvPr id="563" name="Hình tự do: Hình 562">
                  <a:extLst>
                    <a:ext uri="{FF2B5EF4-FFF2-40B4-BE49-F238E27FC236}">
                      <a16:creationId xmlns:a16="http://schemas.microsoft.com/office/drawing/2014/main" id="{95BE07FB-DF07-B336-933B-4323E2485BC9}"/>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564" name="Hình tự do: Hình 563">
                  <a:extLst>
                    <a:ext uri="{FF2B5EF4-FFF2-40B4-BE49-F238E27FC236}">
                      <a16:creationId xmlns:a16="http://schemas.microsoft.com/office/drawing/2014/main" id="{B6A32EA2-5C36-16F0-BC54-6A4365B6955E}"/>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565" name="Hình tự do: Hình 564">
                  <a:extLst>
                    <a:ext uri="{FF2B5EF4-FFF2-40B4-BE49-F238E27FC236}">
                      <a16:creationId xmlns:a16="http://schemas.microsoft.com/office/drawing/2014/main" id="{A4D69152-B4E2-E6BF-EFA4-1F40DE4E66E7}"/>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566" name="Hình tự do: Hình 565">
                  <a:extLst>
                    <a:ext uri="{FF2B5EF4-FFF2-40B4-BE49-F238E27FC236}">
                      <a16:creationId xmlns:a16="http://schemas.microsoft.com/office/drawing/2014/main" id="{65545662-EF79-3EB8-2ACD-A2747F2F72C8}"/>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567" name="Hình tự do: Hình 566">
                  <a:extLst>
                    <a:ext uri="{FF2B5EF4-FFF2-40B4-BE49-F238E27FC236}">
                      <a16:creationId xmlns:a16="http://schemas.microsoft.com/office/drawing/2014/main" id="{2B47B887-EBC5-07CF-E59A-1B5585BCF8FA}"/>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496" name="Đồ họa 2">
                <a:extLst>
                  <a:ext uri="{FF2B5EF4-FFF2-40B4-BE49-F238E27FC236}">
                    <a16:creationId xmlns:a16="http://schemas.microsoft.com/office/drawing/2014/main" id="{11C93AEC-0C23-B48D-091C-33C90F2AD643}"/>
                  </a:ext>
                </a:extLst>
              </p:cNvPr>
              <p:cNvGrpSpPr>
                <a:grpSpLocks/>
              </p:cNvGrpSpPr>
              <p:nvPr/>
            </p:nvGrpSpPr>
            <p:grpSpPr>
              <a:xfrm>
                <a:off x="3041316" y="4447082"/>
                <a:ext cx="688807" cy="501224"/>
                <a:chOff x="3041316" y="4447082"/>
                <a:chExt cx="688807" cy="501224"/>
              </a:xfrm>
            </p:grpSpPr>
            <p:grpSp>
              <p:nvGrpSpPr>
                <p:cNvPr id="558" name="Đồ họa 2">
                  <a:extLst>
                    <a:ext uri="{FF2B5EF4-FFF2-40B4-BE49-F238E27FC236}">
                      <a16:creationId xmlns:a16="http://schemas.microsoft.com/office/drawing/2014/main" id="{D9FDEBB8-4D8E-1426-7F4A-8D4445CDE335}"/>
                    </a:ext>
                  </a:extLst>
                </p:cNvPr>
                <p:cNvGrpSpPr>
                  <a:grpSpLocks/>
                </p:cNvGrpSpPr>
                <p:nvPr/>
              </p:nvGrpSpPr>
              <p:grpSpPr>
                <a:xfrm>
                  <a:off x="3081622" y="4542999"/>
                  <a:ext cx="631711" cy="405307"/>
                  <a:chOff x="3081622" y="4542999"/>
                  <a:chExt cx="631711" cy="405307"/>
                </a:xfrm>
                <a:solidFill>
                  <a:srgbClr val="0759B1"/>
                </a:solidFill>
              </p:grpSpPr>
              <p:sp>
                <p:nvSpPr>
                  <p:cNvPr id="561" name="Hình tự do: Hình 560">
                    <a:extLst>
                      <a:ext uri="{FF2B5EF4-FFF2-40B4-BE49-F238E27FC236}">
                        <a16:creationId xmlns:a16="http://schemas.microsoft.com/office/drawing/2014/main" id="{B947FB07-EDE8-6F68-7DD9-540993117309}"/>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562" name="Hình tự do: Hình 561">
                    <a:extLst>
                      <a:ext uri="{FF2B5EF4-FFF2-40B4-BE49-F238E27FC236}">
                        <a16:creationId xmlns:a16="http://schemas.microsoft.com/office/drawing/2014/main" id="{1EE1257E-8694-F81A-04D5-78C25B25E347}"/>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559" name="Hình tự do: Hình 558">
                  <a:extLst>
                    <a:ext uri="{FF2B5EF4-FFF2-40B4-BE49-F238E27FC236}">
                      <a16:creationId xmlns:a16="http://schemas.microsoft.com/office/drawing/2014/main" id="{CCCE9550-63A1-CAD7-071A-E1DAB7A6ACF9}"/>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560" name="Hình tự do: Hình 559">
                  <a:extLst>
                    <a:ext uri="{FF2B5EF4-FFF2-40B4-BE49-F238E27FC236}">
                      <a16:creationId xmlns:a16="http://schemas.microsoft.com/office/drawing/2014/main" id="{352A4123-5B03-D882-77B8-C0FBE25167BC}"/>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497" name="Đồ họa 2">
                <a:extLst>
                  <a:ext uri="{FF2B5EF4-FFF2-40B4-BE49-F238E27FC236}">
                    <a16:creationId xmlns:a16="http://schemas.microsoft.com/office/drawing/2014/main" id="{E4B4D595-910D-1DEB-8D62-C8DEB77DAAC3}"/>
                  </a:ext>
                </a:extLst>
              </p:cNvPr>
              <p:cNvGrpSpPr>
                <a:grpSpLocks/>
              </p:cNvGrpSpPr>
              <p:nvPr/>
            </p:nvGrpSpPr>
            <p:grpSpPr>
              <a:xfrm>
                <a:off x="1293437" y="1222996"/>
                <a:ext cx="3988527" cy="3363683"/>
                <a:chOff x="1293437" y="1222996"/>
                <a:chExt cx="3988527" cy="3363683"/>
              </a:xfrm>
            </p:grpSpPr>
            <p:grpSp>
              <p:nvGrpSpPr>
                <p:cNvPr id="520" name="Đồ họa 2">
                  <a:extLst>
                    <a:ext uri="{FF2B5EF4-FFF2-40B4-BE49-F238E27FC236}">
                      <a16:creationId xmlns:a16="http://schemas.microsoft.com/office/drawing/2014/main" id="{E8EAD663-0E47-8852-B9D7-D3884DAA7765}"/>
                    </a:ext>
                  </a:extLst>
                </p:cNvPr>
                <p:cNvGrpSpPr>
                  <a:grpSpLocks/>
                </p:cNvGrpSpPr>
                <p:nvPr/>
              </p:nvGrpSpPr>
              <p:grpSpPr>
                <a:xfrm>
                  <a:off x="1672445" y="3029568"/>
                  <a:ext cx="3397592" cy="1085477"/>
                  <a:chOff x="1672445" y="3029568"/>
                  <a:chExt cx="3397592" cy="1085477"/>
                </a:xfrm>
              </p:grpSpPr>
              <p:grpSp>
                <p:nvGrpSpPr>
                  <p:cNvPr id="552" name="Đồ họa 2">
                    <a:extLst>
                      <a:ext uri="{FF2B5EF4-FFF2-40B4-BE49-F238E27FC236}">
                        <a16:creationId xmlns:a16="http://schemas.microsoft.com/office/drawing/2014/main" id="{D2EEF5D9-81BC-19D6-64BA-981EBE64F7D0}"/>
                      </a:ext>
                    </a:extLst>
                  </p:cNvPr>
                  <p:cNvGrpSpPr>
                    <a:grpSpLocks/>
                  </p:cNvGrpSpPr>
                  <p:nvPr/>
                </p:nvGrpSpPr>
                <p:grpSpPr>
                  <a:xfrm>
                    <a:off x="4462744" y="3427832"/>
                    <a:ext cx="607293" cy="687213"/>
                    <a:chOff x="4462744" y="3427832"/>
                    <a:chExt cx="607293" cy="687213"/>
                  </a:xfrm>
                </p:grpSpPr>
                <p:sp>
                  <p:nvSpPr>
                    <p:cNvPr id="556" name="Hình tự do: Hình 555">
                      <a:extLst>
                        <a:ext uri="{FF2B5EF4-FFF2-40B4-BE49-F238E27FC236}">
                          <a16:creationId xmlns:a16="http://schemas.microsoft.com/office/drawing/2014/main" id="{5E1EA897-290D-B297-5EE5-C9DDAAC5FC33}"/>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557" name="Hình tự do: Hình 556">
                      <a:extLst>
                        <a:ext uri="{FF2B5EF4-FFF2-40B4-BE49-F238E27FC236}">
                          <a16:creationId xmlns:a16="http://schemas.microsoft.com/office/drawing/2014/main" id="{95A9C55C-46F0-6EB8-A32D-29D0B5144B5F}"/>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553" name="Đồ họa 2">
                    <a:extLst>
                      <a:ext uri="{FF2B5EF4-FFF2-40B4-BE49-F238E27FC236}">
                        <a16:creationId xmlns:a16="http://schemas.microsoft.com/office/drawing/2014/main" id="{ABB4878A-598D-8AD3-0246-C07356F91CB6}"/>
                      </a:ext>
                    </a:extLst>
                  </p:cNvPr>
                  <p:cNvGrpSpPr>
                    <a:grpSpLocks/>
                  </p:cNvGrpSpPr>
                  <p:nvPr/>
                </p:nvGrpSpPr>
                <p:grpSpPr>
                  <a:xfrm>
                    <a:off x="1672445" y="3029568"/>
                    <a:ext cx="585543" cy="691818"/>
                    <a:chOff x="1672445" y="3029568"/>
                    <a:chExt cx="585543" cy="691818"/>
                  </a:xfrm>
                </p:grpSpPr>
                <p:sp>
                  <p:nvSpPr>
                    <p:cNvPr id="554" name="Hình tự do: Hình 553">
                      <a:extLst>
                        <a:ext uri="{FF2B5EF4-FFF2-40B4-BE49-F238E27FC236}">
                          <a16:creationId xmlns:a16="http://schemas.microsoft.com/office/drawing/2014/main" id="{13E5E167-6740-79E6-E91D-6C2C2B8CC4C4}"/>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555" name="Hình tự do: Hình 554">
                      <a:extLst>
                        <a:ext uri="{FF2B5EF4-FFF2-40B4-BE49-F238E27FC236}">
                          <a16:creationId xmlns:a16="http://schemas.microsoft.com/office/drawing/2014/main" id="{2182BD3F-CC1B-A80A-7F95-B82A023C3F91}"/>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521" name="Hình tự do: Hình 520">
                  <a:extLst>
                    <a:ext uri="{FF2B5EF4-FFF2-40B4-BE49-F238E27FC236}">
                      <a16:creationId xmlns:a16="http://schemas.microsoft.com/office/drawing/2014/main" id="{A7495659-80FB-B77F-1DC9-D2BF49813072}"/>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522" name="Hình tự do: Hình 521">
                  <a:extLst>
                    <a:ext uri="{FF2B5EF4-FFF2-40B4-BE49-F238E27FC236}">
                      <a16:creationId xmlns:a16="http://schemas.microsoft.com/office/drawing/2014/main" id="{21755739-BA78-7410-AB97-BC2F321FB50E}"/>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523" name="Đồ họa 2">
                  <a:extLst>
                    <a:ext uri="{FF2B5EF4-FFF2-40B4-BE49-F238E27FC236}">
                      <a16:creationId xmlns:a16="http://schemas.microsoft.com/office/drawing/2014/main" id="{F65F86CE-D6BF-1E5D-D576-22B32783A837}"/>
                    </a:ext>
                  </a:extLst>
                </p:cNvPr>
                <p:cNvGrpSpPr>
                  <a:grpSpLocks/>
                </p:cNvGrpSpPr>
                <p:nvPr/>
              </p:nvGrpSpPr>
              <p:grpSpPr>
                <a:xfrm>
                  <a:off x="1293437" y="1232345"/>
                  <a:ext cx="3988527" cy="2401756"/>
                  <a:chOff x="1293437" y="1232345"/>
                  <a:chExt cx="3988527" cy="2401756"/>
                </a:xfrm>
              </p:grpSpPr>
              <p:sp>
                <p:nvSpPr>
                  <p:cNvPr id="544" name="Hình tự do: Hình 543">
                    <a:extLst>
                      <a:ext uri="{FF2B5EF4-FFF2-40B4-BE49-F238E27FC236}">
                        <a16:creationId xmlns:a16="http://schemas.microsoft.com/office/drawing/2014/main" id="{806F743D-9B30-8B82-0590-CE7800420DCA}"/>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545" name="Hình tự do: Hình 544">
                    <a:extLst>
                      <a:ext uri="{FF2B5EF4-FFF2-40B4-BE49-F238E27FC236}">
                        <a16:creationId xmlns:a16="http://schemas.microsoft.com/office/drawing/2014/main" id="{EE130319-E888-DE8C-B0BC-6D2D29561786}"/>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546" name="Hình tự do: Hình 545">
                    <a:extLst>
                      <a:ext uri="{FF2B5EF4-FFF2-40B4-BE49-F238E27FC236}">
                        <a16:creationId xmlns:a16="http://schemas.microsoft.com/office/drawing/2014/main" id="{9BD58C02-2C58-1392-1A85-A6FD0620245B}"/>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547" name="Hình tự do: Hình 546">
                    <a:extLst>
                      <a:ext uri="{FF2B5EF4-FFF2-40B4-BE49-F238E27FC236}">
                        <a16:creationId xmlns:a16="http://schemas.microsoft.com/office/drawing/2014/main" id="{5E755825-12B7-79A4-4A81-76AE888A011D}"/>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548" name="Hình tự do: Hình 547">
                    <a:extLst>
                      <a:ext uri="{FF2B5EF4-FFF2-40B4-BE49-F238E27FC236}">
                        <a16:creationId xmlns:a16="http://schemas.microsoft.com/office/drawing/2014/main" id="{C6C2993D-4E9B-8370-2BDE-0D519097CF22}"/>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549" name="Hình tự do: Hình 548">
                    <a:extLst>
                      <a:ext uri="{FF2B5EF4-FFF2-40B4-BE49-F238E27FC236}">
                        <a16:creationId xmlns:a16="http://schemas.microsoft.com/office/drawing/2014/main" id="{E95A093C-495E-C8E9-3BB8-D4F5BF2DB18A}"/>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550" name="Hình tự do: Hình 549">
                    <a:extLst>
                      <a:ext uri="{FF2B5EF4-FFF2-40B4-BE49-F238E27FC236}">
                        <a16:creationId xmlns:a16="http://schemas.microsoft.com/office/drawing/2014/main" id="{E4238F7A-4CB2-4332-5FEA-1D828FFC0EC8}"/>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551" name="Hình tự do: Hình 550">
                    <a:extLst>
                      <a:ext uri="{FF2B5EF4-FFF2-40B4-BE49-F238E27FC236}">
                        <a16:creationId xmlns:a16="http://schemas.microsoft.com/office/drawing/2014/main" id="{B42C1B45-87C8-26BA-1E33-C4436893F77E}"/>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524" name="Hình tự do: Hình 523">
                  <a:extLst>
                    <a:ext uri="{FF2B5EF4-FFF2-40B4-BE49-F238E27FC236}">
                      <a16:creationId xmlns:a16="http://schemas.microsoft.com/office/drawing/2014/main" id="{EC897456-872E-27AD-34AC-17C30B90D7A7}"/>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525" name="Hình tự do: Hình 524">
                  <a:extLst>
                    <a:ext uri="{FF2B5EF4-FFF2-40B4-BE49-F238E27FC236}">
                      <a16:creationId xmlns:a16="http://schemas.microsoft.com/office/drawing/2014/main" id="{96C82E19-B352-3455-7028-854370C7484B}"/>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526" name="Đồ họa 2">
                  <a:extLst>
                    <a:ext uri="{FF2B5EF4-FFF2-40B4-BE49-F238E27FC236}">
                      <a16:creationId xmlns:a16="http://schemas.microsoft.com/office/drawing/2014/main" id="{8457057F-6F86-1597-DA7C-814DC34A809B}"/>
                    </a:ext>
                  </a:extLst>
                </p:cNvPr>
                <p:cNvGrpSpPr>
                  <a:grpSpLocks/>
                </p:cNvGrpSpPr>
                <p:nvPr/>
              </p:nvGrpSpPr>
              <p:grpSpPr>
                <a:xfrm>
                  <a:off x="2197407" y="2597818"/>
                  <a:ext cx="2267100" cy="1419194"/>
                  <a:chOff x="2197407" y="2597818"/>
                  <a:chExt cx="2267100" cy="1419194"/>
                </a:xfrm>
              </p:grpSpPr>
              <p:grpSp>
                <p:nvGrpSpPr>
                  <p:cNvPr id="527" name="Đồ họa 2">
                    <a:extLst>
                      <a:ext uri="{FF2B5EF4-FFF2-40B4-BE49-F238E27FC236}">
                        <a16:creationId xmlns:a16="http://schemas.microsoft.com/office/drawing/2014/main" id="{F8B7D16F-AEE3-94C8-F7F7-1E8D383288C1}"/>
                      </a:ext>
                    </a:extLst>
                  </p:cNvPr>
                  <p:cNvGrpSpPr>
                    <a:grpSpLocks/>
                  </p:cNvGrpSpPr>
                  <p:nvPr/>
                </p:nvGrpSpPr>
                <p:grpSpPr>
                  <a:xfrm>
                    <a:off x="2197407" y="3167027"/>
                    <a:ext cx="2267100" cy="849985"/>
                    <a:chOff x="2197407" y="3167027"/>
                    <a:chExt cx="2267100" cy="849985"/>
                  </a:xfrm>
                  <a:solidFill>
                    <a:srgbClr val="E88F6D"/>
                  </a:solidFill>
                </p:grpSpPr>
                <p:sp>
                  <p:nvSpPr>
                    <p:cNvPr id="542" name="Hình tự do: Hình 541">
                      <a:extLst>
                        <a:ext uri="{FF2B5EF4-FFF2-40B4-BE49-F238E27FC236}">
                          <a16:creationId xmlns:a16="http://schemas.microsoft.com/office/drawing/2014/main" id="{CD54ED26-62FE-EF58-173E-81E7818EF447}"/>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543" name="Hình tự do: Hình 542">
                      <a:extLst>
                        <a:ext uri="{FF2B5EF4-FFF2-40B4-BE49-F238E27FC236}">
                          <a16:creationId xmlns:a16="http://schemas.microsoft.com/office/drawing/2014/main" id="{9D2034C1-594B-A5E6-7472-3231790F6408}"/>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528" name="Đồ họa 2">
                    <a:extLst>
                      <a:ext uri="{FF2B5EF4-FFF2-40B4-BE49-F238E27FC236}">
                        <a16:creationId xmlns:a16="http://schemas.microsoft.com/office/drawing/2014/main" id="{26033A33-5882-7538-D122-4485055B4732}"/>
                      </a:ext>
                    </a:extLst>
                  </p:cNvPr>
                  <p:cNvGrpSpPr>
                    <a:grpSpLocks/>
                  </p:cNvGrpSpPr>
                  <p:nvPr/>
                </p:nvGrpSpPr>
                <p:grpSpPr>
                  <a:xfrm>
                    <a:off x="2506679" y="2695315"/>
                    <a:ext cx="620776" cy="711752"/>
                    <a:chOff x="2506679" y="2695315"/>
                    <a:chExt cx="620776" cy="711752"/>
                  </a:xfrm>
                </p:grpSpPr>
                <p:sp>
                  <p:nvSpPr>
                    <p:cNvPr id="538" name="Hình tự do: Hình 537">
                      <a:extLst>
                        <a:ext uri="{FF2B5EF4-FFF2-40B4-BE49-F238E27FC236}">
                          <a16:creationId xmlns:a16="http://schemas.microsoft.com/office/drawing/2014/main" id="{452600F7-B7DB-104B-F597-2285FB261E61}"/>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539" name="Đồ họa 2">
                      <a:extLst>
                        <a:ext uri="{FF2B5EF4-FFF2-40B4-BE49-F238E27FC236}">
                          <a16:creationId xmlns:a16="http://schemas.microsoft.com/office/drawing/2014/main" id="{7D9A1176-FC25-AE61-5434-7A8275F3E60A}"/>
                        </a:ext>
                      </a:extLst>
                    </p:cNvPr>
                    <p:cNvGrpSpPr>
                      <a:grpSpLocks/>
                    </p:cNvGrpSpPr>
                    <p:nvPr/>
                  </p:nvGrpSpPr>
                  <p:grpSpPr>
                    <a:xfrm>
                      <a:off x="2545204" y="2763225"/>
                      <a:ext cx="551520" cy="614991"/>
                      <a:chOff x="2545204" y="2763225"/>
                      <a:chExt cx="551520" cy="614991"/>
                    </a:xfrm>
                  </p:grpSpPr>
                  <p:sp>
                    <p:nvSpPr>
                      <p:cNvPr id="540" name="Hình tự do: Hình 539">
                        <a:extLst>
                          <a:ext uri="{FF2B5EF4-FFF2-40B4-BE49-F238E27FC236}">
                            <a16:creationId xmlns:a16="http://schemas.microsoft.com/office/drawing/2014/main" id="{5727CCA2-D45D-1958-FD38-2979124521FC}"/>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541" name="Hình tự do: Hình 540">
                        <a:extLst>
                          <a:ext uri="{FF2B5EF4-FFF2-40B4-BE49-F238E27FC236}">
                            <a16:creationId xmlns:a16="http://schemas.microsoft.com/office/drawing/2014/main" id="{5086AEB1-4BBD-1D3C-1D73-36C8E30597B5}"/>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529" name="Đồ họa 2">
                    <a:extLst>
                      <a:ext uri="{FF2B5EF4-FFF2-40B4-BE49-F238E27FC236}">
                        <a16:creationId xmlns:a16="http://schemas.microsoft.com/office/drawing/2014/main" id="{B087C053-0157-78DB-A17B-6CFAC0F74301}"/>
                      </a:ext>
                    </a:extLst>
                  </p:cNvPr>
                  <p:cNvGrpSpPr>
                    <a:grpSpLocks/>
                  </p:cNvGrpSpPr>
                  <p:nvPr/>
                </p:nvGrpSpPr>
                <p:grpSpPr>
                  <a:xfrm>
                    <a:off x="3652814" y="2820497"/>
                    <a:ext cx="620776" cy="711752"/>
                    <a:chOff x="3652814" y="2820497"/>
                    <a:chExt cx="620776" cy="711752"/>
                  </a:xfrm>
                </p:grpSpPr>
                <p:sp>
                  <p:nvSpPr>
                    <p:cNvPr id="534" name="Hình tự do: Hình 533">
                      <a:extLst>
                        <a:ext uri="{FF2B5EF4-FFF2-40B4-BE49-F238E27FC236}">
                          <a16:creationId xmlns:a16="http://schemas.microsoft.com/office/drawing/2014/main" id="{9495162F-131E-B26F-A482-BEFC564B5F7D}"/>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535" name="Đồ họa 2">
                      <a:extLst>
                        <a:ext uri="{FF2B5EF4-FFF2-40B4-BE49-F238E27FC236}">
                          <a16:creationId xmlns:a16="http://schemas.microsoft.com/office/drawing/2014/main" id="{024FB5A1-9F1D-D55C-56C5-70BA34D7E24B}"/>
                        </a:ext>
                      </a:extLst>
                    </p:cNvPr>
                    <p:cNvGrpSpPr>
                      <a:grpSpLocks/>
                    </p:cNvGrpSpPr>
                    <p:nvPr/>
                  </p:nvGrpSpPr>
                  <p:grpSpPr>
                    <a:xfrm>
                      <a:off x="3685508" y="2887925"/>
                      <a:ext cx="551520" cy="614991"/>
                      <a:chOff x="3685508" y="2887925"/>
                      <a:chExt cx="551520" cy="614991"/>
                    </a:xfrm>
                  </p:grpSpPr>
                  <p:sp>
                    <p:nvSpPr>
                      <p:cNvPr id="536" name="Hình tự do: Hình 535">
                        <a:extLst>
                          <a:ext uri="{FF2B5EF4-FFF2-40B4-BE49-F238E27FC236}">
                            <a16:creationId xmlns:a16="http://schemas.microsoft.com/office/drawing/2014/main" id="{5D5359AB-0498-BF32-FFAC-6ACBEAB4B747}"/>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537" name="Hình tự do: Hình 536">
                        <a:extLst>
                          <a:ext uri="{FF2B5EF4-FFF2-40B4-BE49-F238E27FC236}">
                            <a16:creationId xmlns:a16="http://schemas.microsoft.com/office/drawing/2014/main" id="{47C11701-5B9C-CA1F-FA0E-45F292F0B1A4}"/>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530" name="Hình tự do: Hình 529">
                    <a:extLst>
                      <a:ext uri="{FF2B5EF4-FFF2-40B4-BE49-F238E27FC236}">
                        <a16:creationId xmlns:a16="http://schemas.microsoft.com/office/drawing/2014/main" id="{740202EB-55D8-E4E9-26B5-014AA9C87993}"/>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531" name="Hình tự do: Hình 530">
                    <a:extLst>
                      <a:ext uri="{FF2B5EF4-FFF2-40B4-BE49-F238E27FC236}">
                        <a16:creationId xmlns:a16="http://schemas.microsoft.com/office/drawing/2014/main" id="{7A16E0DA-C650-290C-2656-35B0CA06AE4D}"/>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532" name="Hình tự do: Hình 531">
                    <a:extLst>
                      <a:ext uri="{FF2B5EF4-FFF2-40B4-BE49-F238E27FC236}">
                        <a16:creationId xmlns:a16="http://schemas.microsoft.com/office/drawing/2014/main" id="{6C0BB4B9-DEE6-7EC9-E035-78D46DC7E979}"/>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533" name="Hình tự do: Hình 532">
                    <a:extLst>
                      <a:ext uri="{FF2B5EF4-FFF2-40B4-BE49-F238E27FC236}">
                        <a16:creationId xmlns:a16="http://schemas.microsoft.com/office/drawing/2014/main" id="{007A03D6-A0D0-2982-3B4F-164E8A89A18E}"/>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498" name="Đồ họa 2">
                <a:extLst>
                  <a:ext uri="{FF2B5EF4-FFF2-40B4-BE49-F238E27FC236}">
                    <a16:creationId xmlns:a16="http://schemas.microsoft.com/office/drawing/2014/main" id="{8DBF8F09-12E9-3A04-7946-F5A1793ADE2A}"/>
                  </a:ext>
                </a:extLst>
              </p:cNvPr>
              <p:cNvGrpSpPr>
                <a:grpSpLocks/>
              </p:cNvGrpSpPr>
              <p:nvPr/>
            </p:nvGrpSpPr>
            <p:grpSpPr>
              <a:xfrm>
                <a:off x="2808750" y="4546022"/>
                <a:ext cx="1159385" cy="620567"/>
                <a:chOff x="2808750" y="4546022"/>
                <a:chExt cx="1159385" cy="620567"/>
              </a:xfrm>
            </p:grpSpPr>
            <p:grpSp>
              <p:nvGrpSpPr>
                <p:cNvPr id="499" name="Đồ họa 2">
                  <a:extLst>
                    <a:ext uri="{FF2B5EF4-FFF2-40B4-BE49-F238E27FC236}">
                      <a16:creationId xmlns:a16="http://schemas.microsoft.com/office/drawing/2014/main" id="{FB378046-4092-0A0F-6507-2C9BCAEA4CAD}"/>
                    </a:ext>
                  </a:extLst>
                </p:cNvPr>
                <p:cNvGrpSpPr>
                  <a:grpSpLocks/>
                </p:cNvGrpSpPr>
                <p:nvPr/>
              </p:nvGrpSpPr>
              <p:grpSpPr>
                <a:xfrm>
                  <a:off x="3287483" y="4679319"/>
                  <a:ext cx="201521" cy="455004"/>
                  <a:chOff x="3287483" y="4679319"/>
                  <a:chExt cx="201521" cy="455004"/>
                </a:xfrm>
              </p:grpSpPr>
              <p:grpSp>
                <p:nvGrpSpPr>
                  <p:cNvPr id="510" name="Đồ họa 2">
                    <a:extLst>
                      <a:ext uri="{FF2B5EF4-FFF2-40B4-BE49-F238E27FC236}">
                        <a16:creationId xmlns:a16="http://schemas.microsoft.com/office/drawing/2014/main" id="{601B57AC-7324-AE3F-FD71-FDC94FCE5EBF}"/>
                      </a:ext>
                    </a:extLst>
                  </p:cNvPr>
                  <p:cNvGrpSpPr>
                    <a:grpSpLocks/>
                  </p:cNvGrpSpPr>
                  <p:nvPr/>
                </p:nvGrpSpPr>
                <p:grpSpPr>
                  <a:xfrm>
                    <a:off x="3287483" y="4679319"/>
                    <a:ext cx="106455" cy="455004"/>
                    <a:chOff x="3287483" y="4679319"/>
                    <a:chExt cx="106455" cy="455004"/>
                  </a:xfrm>
                </p:grpSpPr>
                <p:sp>
                  <p:nvSpPr>
                    <p:cNvPr id="516" name="Hình tự do: Hình 515">
                      <a:extLst>
                        <a:ext uri="{FF2B5EF4-FFF2-40B4-BE49-F238E27FC236}">
                          <a16:creationId xmlns:a16="http://schemas.microsoft.com/office/drawing/2014/main" id="{19131506-E657-0B96-FB13-7BB759466EBE}"/>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517" name="Hình tự do: Hình 516">
                      <a:extLst>
                        <a:ext uri="{FF2B5EF4-FFF2-40B4-BE49-F238E27FC236}">
                          <a16:creationId xmlns:a16="http://schemas.microsoft.com/office/drawing/2014/main" id="{6F56D2D7-41F5-B9C6-90D5-1690CBEE8E96}"/>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518" name="Hình tự do: Hình 517">
                      <a:extLst>
                        <a:ext uri="{FF2B5EF4-FFF2-40B4-BE49-F238E27FC236}">
                          <a16:creationId xmlns:a16="http://schemas.microsoft.com/office/drawing/2014/main" id="{0263E46D-8CE2-0AE7-3B78-70EF44C5DD7D}"/>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519" name="Hình tự do: Hình 518">
                      <a:extLst>
                        <a:ext uri="{FF2B5EF4-FFF2-40B4-BE49-F238E27FC236}">
                          <a16:creationId xmlns:a16="http://schemas.microsoft.com/office/drawing/2014/main" id="{4888AC68-CAC2-BD16-5F8E-1C6DF387D4FA}"/>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511" name="Đồ họa 2">
                    <a:extLst>
                      <a:ext uri="{FF2B5EF4-FFF2-40B4-BE49-F238E27FC236}">
                        <a16:creationId xmlns:a16="http://schemas.microsoft.com/office/drawing/2014/main" id="{8DE2381F-7C81-A82F-F842-DAE50DDD0937}"/>
                      </a:ext>
                    </a:extLst>
                  </p:cNvPr>
                  <p:cNvGrpSpPr>
                    <a:grpSpLocks/>
                  </p:cNvGrpSpPr>
                  <p:nvPr/>
                </p:nvGrpSpPr>
                <p:grpSpPr>
                  <a:xfrm>
                    <a:off x="3382947" y="4679319"/>
                    <a:ext cx="106057" cy="455004"/>
                    <a:chOff x="3382947" y="4679319"/>
                    <a:chExt cx="106057" cy="455004"/>
                  </a:xfrm>
                </p:grpSpPr>
                <p:sp>
                  <p:nvSpPr>
                    <p:cNvPr id="512" name="Hình tự do: Hình 511">
                      <a:extLst>
                        <a:ext uri="{FF2B5EF4-FFF2-40B4-BE49-F238E27FC236}">
                          <a16:creationId xmlns:a16="http://schemas.microsoft.com/office/drawing/2014/main" id="{BFB3B1FF-3BC7-050D-772E-37B55DEC2078}"/>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513" name="Hình tự do: Hình 512">
                      <a:extLst>
                        <a:ext uri="{FF2B5EF4-FFF2-40B4-BE49-F238E27FC236}">
                          <a16:creationId xmlns:a16="http://schemas.microsoft.com/office/drawing/2014/main" id="{EDC2C8AC-3B6F-CC02-BC8E-A0C7E054ACD0}"/>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514" name="Hình tự do: Hình 513">
                      <a:extLst>
                        <a:ext uri="{FF2B5EF4-FFF2-40B4-BE49-F238E27FC236}">
                          <a16:creationId xmlns:a16="http://schemas.microsoft.com/office/drawing/2014/main" id="{3353E45E-2C4B-637E-B242-1A2DC9907B65}"/>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515" name="Hình tự do: Hình 514">
                      <a:extLst>
                        <a:ext uri="{FF2B5EF4-FFF2-40B4-BE49-F238E27FC236}">
                          <a16:creationId xmlns:a16="http://schemas.microsoft.com/office/drawing/2014/main" id="{53C68FCF-2273-BFEE-ED9E-AA2D034B6DA1}"/>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500" name="Đồ họa 2">
                  <a:extLst>
                    <a:ext uri="{FF2B5EF4-FFF2-40B4-BE49-F238E27FC236}">
                      <a16:creationId xmlns:a16="http://schemas.microsoft.com/office/drawing/2014/main" id="{8AB9EF69-62C1-41B5-7181-BC2B2220F536}"/>
                    </a:ext>
                  </a:extLst>
                </p:cNvPr>
                <p:cNvGrpSpPr>
                  <a:grpSpLocks/>
                </p:cNvGrpSpPr>
                <p:nvPr/>
              </p:nvGrpSpPr>
              <p:grpSpPr>
                <a:xfrm>
                  <a:off x="3472675" y="4546022"/>
                  <a:ext cx="495461" cy="620567"/>
                  <a:chOff x="3472675" y="4546022"/>
                  <a:chExt cx="495461" cy="620567"/>
                </a:xfrm>
              </p:grpSpPr>
              <p:sp>
                <p:nvSpPr>
                  <p:cNvPr id="506" name="Hình tự do: Hình 505">
                    <a:extLst>
                      <a:ext uri="{FF2B5EF4-FFF2-40B4-BE49-F238E27FC236}">
                        <a16:creationId xmlns:a16="http://schemas.microsoft.com/office/drawing/2014/main" id="{65681D01-4CFA-ABD2-CC50-9A6C41959669}"/>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507" name="Hình tự do: Hình 506">
                    <a:extLst>
                      <a:ext uri="{FF2B5EF4-FFF2-40B4-BE49-F238E27FC236}">
                        <a16:creationId xmlns:a16="http://schemas.microsoft.com/office/drawing/2014/main" id="{01302647-E416-2E95-1078-C6EE4A483FD8}"/>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508" name="Hình tự do: Hình 507">
                    <a:extLst>
                      <a:ext uri="{FF2B5EF4-FFF2-40B4-BE49-F238E27FC236}">
                        <a16:creationId xmlns:a16="http://schemas.microsoft.com/office/drawing/2014/main" id="{7EE6E65C-4395-53AD-F22E-E60D2EC1501C}"/>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509" name="Hình tự do: Hình 508">
                    <a:extLst>
                      <a:ext uri="{FF2B5EF4-FFF2-40B4-BE49-F238E27FC236}">
                        <a16:creationId xmlns:a16="http://schemas.microsoft.com/office/drawing/2014/main" id="{97770A68-6889-97DA-C565-EF8AA4A69AB4}"/>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501" name="Đồ họa 2">
                  <a:extLst>
                    <a:ext uri="{FF2B5EF4-FFF2-40B4-BE49-F238E27FC236}">
                      <a16:creationId xmlns:a16="http://schemas.microsoft.com/office/drawing/2014/main" id="{A88A9ED9-F6ED-BE74-B3DD-1D34FF7E5CED}"/>
                    </a:ext>
                  </a:extLst>
                </p:cNvPr>
                <p:cNvGrpSpPr>
                  <a:grpSpLocks/>
                </p:cNvGrpSpPr>
                <p:nvPr/>
              </p:nvGrpSpPr>
              <p:grpSpPr>
                <a:xfrm>
                  <a:off x="2808750" y="4546022"/>
                  <a:ext cx="495461" cy="620567"/>
                  <a:chOff x="2808750" y="4546022"/>
                  <a:chExt cx="495461" cy="620567"/>
                </a:xfrm>
              </p:grpSpPr>
              <p:sp>
                <p:nvSpPr>
                  <p:cNvPr id="502" name="Hình tự do: Hình 501">
                    <a:extLst>
                      <a:ext uri="{FF2B5EF4-FFF2-40B4-BE49-F238E27FC236}">
                        <a16:creationId xmlns:a16="http://schemas.microsoft.com/office/drawing/2014/main" id="{F6FAC61F-01AC-1F0C-FACE-2498D7CF137F}"/>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503" name="Hình tự do: Hình 502">
                    <a:extLst>
                      <a:ext uri="{FF2B5EF4-FFF2-40B4-BE49-F238E27FC236}">
                        <a16:creationId xmlns:a16="http://schemas.microsoft.com/office/drawing/2014/main" id="{7DF5BA60-E06B-D1BE-1BFF-1DB6FE73C33D}"/>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504" name="Hình tự do: Hình 503">
                    <a:extLst>
                      <a:ext uri="{FF2B5EF4-FFF2-40B4-BE49-F238E27FC236}">
                        <a16:creationId xmlns:a16="http://schemas.microsoft.com/office/drawing/2014/main" id="{E9973EFE-F148-27E7-5A19-A370A8E24D41}"/>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505" name="Hình tự do: Hình 504">
                    <a:extLst>
                      <a:ext uri="{FF2B5EF4-FFF2-40B4-BE49-F238E27FC236}">
                        <a16:creationId xmlns:a16="http://schemas.microsoft.com/office/drawing/2014/main" id="{E3DC7834-4241-1B16-EAE0-D6A0659D356E}"/>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688" name="14 - 9Slide.vn">
            <a:extLst>
              <a:ext uri="{FF2B5EF4-FFF2-40B4-BE49-F238E27FC236}">
                <a16:creationId xmlns:a16="http://schemas.microsoft.com/office/drawing/2014/main" id="{33DCF269-8314-C18E-8D9F-68F9B35C037B}"/>
              </a:ext>
            </a:extLst>
          </p:cNvPr>
          <p:cNvGrpSpPr>
            <a:grpSpLocks noChangeAspect="1"/>
          </p:cNvGrpSpPr>
          <p:nvPr/>
        </p:nvGrpSpPr>
        <p:grpSpPr>
          <a:xfrm>
            <a:off x="4124437" y="2674971"/>
            <a:ext cx="1294810" cy="1828800"/>
            <a:chOff x="1293437" y="1222996"/>
            <a:chExt cx="3988527" cy="5633410"/>
          </a:xfrm>
        </p:grpSpPr>
        <p:sp>
          <p:nvSpPr>
            <p:cNvPr id="689" name="Hình tự do: Hình 688">
              <a:extLst>
                <a:ext uri="{FF2B5EF4-FFF2-40B4-BE49-F238E27FC236}">
                  <a16:creationId xmlns:a16="http://schemas.microsoft.com/office/drawing/2014/main" id="{E46B01F4-6D52-7B6F-8AB1-0BB8492CDA68}"/>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690" name="Đồ họa 2">
              <a:extLst>
                <a:ext uri="{FF2B5EF4-FFF2-40B4-BE49-F238E27FC236}">
                  <a16:creationId xmlns:a16="http://schemas.microsoft.com/office/drawing/2014/main" id="{A3054EA2-B9EA-A342-7BB1-6FF5C9699812}"/>
                </a:ext>
              </a:extLst>
            </p:cNvPr>
            <p:cNvGrpSpPr>
              <a:grpSpLocks/>
            </p:cNvGrpSpPr>
            <p:nvPr/>
          </p:nvGrpSpPr>
          <p:grpSpPr>
            <a:xfrm>
              <a:off x="1293437" y="1222996"/>
              <a:ext cx="3988527" cy="5572078"/>
              <a:chOff x="1293437" y="1222996"/>
              <a:chExt cx="3988527" cy="5572078"/>
            </a:xfrm>
          </p:grpSpPr>
          <p:sp>
            <p:nvSpPr>
              <p:cNvPr id="691" name="Hình tự do: Hình 690">
                <a:extLst>
                  <a:ext uri="{FF2B5EF4-FFF2-40B4-BE49-F238E27FC236}">
                    <a16:creationId xmlns:a16="http://schemas.microsoft.com/office/drawing/2014/main" id="{97930A26-1BFE-2160-7469-9749F966C5AE}"/>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692" name="Đồ họa 2">
                <a:extLst>
                  <a:ext uri="{FF2B5EF4-FFF2-40B4-BE49-F238E27FC236}">
                    <a16:creationId xmlns:a16="http://schemas.microsoft.com/office/drawing/2014/main" id="{A79F2292-3E12-EFF2-4A07-FA7ED6E395AF}"/>
                  </a:ext>
                </a:extLst>
              </p:cNvPr>
              <p:cNvGrpSpPr>
                <a:grpSpLocks/>
              </p:cNvGrpSpPr>
              <p:nvPr/>
            </p:nvGrpSpPr>
            <p:grpSpPr>
              <a:xfrm>
                <a:off x="2964099" y="5724558"/>
                <a:ext cx="460784" cy="1070516"/>
                <a:chOff x="2964099" y="5724558"/>
                <a:chExt cx="460784" cy="1070516"/>
              </a:xfrm>
            </p:grpSpPr>
            <p:sp>
              <p:nvSpPr>
                <p:cNvPr id="786" name="Hình tự do: Hình 785">
                  <a:extLst>
                    <a:ext uri="{FF2B5EF4-FFF2-40B4-BE49-F238E27FC236}">
                      <a16:creationId xmlns:a16="http://schemas.microsoft.com/office/drawing/2014/main" id="{775D9FBD-8C69-316F-2E10-88488310BA06}"/>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787" name="Hình tự do: Hình 786">
                  <a:extLst>
                    <a:ext uri="{FF2B5EF4-FFF2-40B4-BE49-F238E27FC236}">
                      <a16:creationId xmlns:a16="http://schemas.microsoft.com/office/drawing/2014/main" id="{9DB546BE-A25C-CF15-FD8B-DAE6A7C94E52}"/>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788" name="Hình tự do: Hình 787">
                  <a:extLst>
                    <a:ext uri="{FF2B5EF4-FFF2-40B4-BE49-F238E27FC236}">
                      <a16:creationId xmlns:a16="http://schemas.microsoft.com/office/drawing/2014/main" id="{A695E77E-6B54-F931-9819-9FED563C6D59}"/>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693" name="Đồ họa 2">
                <a:extLst>
                  <a:ext uri="{FF2B5EF4-FFF2-40B4-BE49-F238E27FC236}">
                    <a16:creationId xmlns:a16="http://schemas.microsoft.com/office/drawing/2014/main" id="{98F0CE9E-DAF2-9EFB-6DC6-855947FF070C}"/>
                  </a:ext>
                </a:extLst>
              </p:cNvPr>
              <p:cNvGrpSpPr>
                <a:grpSpLocks/>
              </p:cNvGrpSpPr>
              <p:nvPr/>
            </p:nvGrpSpPr>
            <p:grpSpPr>
              <a:xfrm>
                <a:off x="3424693" y="5590250"/>
                <a:ext cx="393271" cy="1204824"/>
                <a:chOff x="3424693" y="5590250"/>
                <a:chExt cx="393271" cy="1204824"/>
              </a:xfrm>
            </p:grpSpPr>
            <p:sp>
              <p:nvSpPr>
                <p:cNvPr id="783" name="Hình tự do: Hình 782">
                  <a:extLst>
                    <a:ext uri="{FF2B5EF4-FFF2-40B4-BE49-F238E27FC236}">
                      <a16:creationId xmlns:a16="http://schemas.microsoft.com/office/drawing/2014/main" id="{AE86F457-424F-2C95-A5FD-1918259FDF57}"/>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784" name="Hình tự do: Hình 783">
                  <a:extLst>
                    <a:ext uri="{FF2B5EF4-FFF2-40B4-BE49-F238E27FC236}">
                      <a16:creationId xmlns:a16="http://schemas.microsoft.com/office/drawing/2014/main" id="{401F0EF6-A4FB-5527-8AC0-D40481004E02}"/>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785" name="Hình tự do: Hình 784">
                  <a:extLst>
                    <a:ext uri="{FF2B5EF4-FFF2-40B4-BE49-F238E27FC236}">
                      <a16:creationId xmlns:a16="http://schemas.microsoft.com/office/drawing/2014/main" id="{E0466903-C311-4666-3FD5-E77F1FADC3B3}"/>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694" name="Hình tự do: Hình 693">
                <a:extLst>
                  <a:ext uri="{FF2B5EF4-FFF2-40B4-BE49-F238E27FC236}">
                    <a16:creationId xmlns:a16="http://schemas.microsoft.com/office/drawing/2014/main" id="{44710ADD-6D81-C450-0454-C5810F42B2F6}"/>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695" name="Hình tự do: Hình 694">
                <a:extLst>
                  <a:ext uri="{FF2B5EF4-FFF2-40B4-BE49-F238E27FC236}">
                    <a16:creationId xmlns:a16="http://schemas.microsoft.com/office/drawing/2014/main" id="{9E462BB1-2290-A994-044B-839724A59E3E}"/>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696" name="Đồ họa 2">
                <a:extLst>
                  <a:ext uri="{FF2B5EF4-FFF2-40B4-BE49-F238E27FC236}">
                    <a16:creationId xmlns:a16="http://schemas.microsoft.com/office/drawing/2014/main" id="{F64AE47F-66C5-9ECA-9BC2-BA2E73BD604F}"/>
                  </a:ext>
                </a:extLst>
              </p:cNvPr>
              <p:cNvGrpSpPr>
                <a:grpSpLocks/>
              </p:cNvGrpSpPr>
              <p:nvPr/>
            </p:nvGrpSpPr>
            <p:grpSpPr>
              <a:xfrm>
                <a:off x="1642026" y="2727269"/>
                <a:ext cx="1273580" cy="2621039"/>
                <a:chOff x="1642026" y="2727269"/>
                <a:chExt cx="1273580" cy="2621039"/>
              </a:xfrm>
            </p:grpSpPr>
            <p:sp>
              <p:nvSpPr>
                <p:cNvPr id="770" name="Hình tự do: Hình 769">
                  <a:extLst>
                    <a:ext uri="{FF2B5EF4-FFF2-40B4-BE49-F238E27FC236}">
                      <a16:creationId xmlns:a16="http://schemas.microsoft.com/office/drawing/2014/main" id="{4DCFEE54-CE21-5A15-F122-A30B18667CBF}"/>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771" name="Hình tự do: Hình 770">
                  <a:extLst>
                    <a:ext uri="{FF2B5EF4-FFF2-40B4-BE49-F238E27FC236}">
                      <a16:creationId xmlns:a16="http://schemas.microsoft.com/office/drawing/2014/main" id="{15226C4B-89C0-6C1A-AA89-A8E42E7515DC}"/>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772" name="Hình tự do: Hình 771">
                  <a:extLst>
                    <a:ext uri="{FF2B5EF4-FFF2-40B4-BE49-F238E27FC236}">
                      <a16:creationId xmlns:a16="http://schemas.microsoft.com/office/drawing/2014/main" id="{F34D1C31-CD8E-3994-1878-595EFECE6035}"/>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773" name="Hình tự do: Hình 772">
                  <a:extLst>
                    <a:ext uri="{FF2B5EF4-FFF2-40B4-BE49-F238E27FC236}">
                      <a16:creationId xmlns:a16="http://schemas.microsoft.com/office/drawing/2014/main" id="{8D3BE86A-1BAA-57F0-4877-DB8E9BAD3F06}"/>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774" name="Hình tự do: Hình 773">
                  <a:extLst>
                    <a:ext uri="{FF2B5EF4-FFF2-40B4-BE49-F238E27FC236}">
                      <a16:creationId xmlns:a16="http://schemas.microsoft.com/office/drawing/2014/main" id="{1C77A3E5-CF2A-4F39-E804-485017EE2F2C}"/>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775" name="Hình tự do: Hình 774">
                  <a:extLst>
                    <a:ext uri="{FF2B5EF4-FFF2-40B4-BE49-F238E27FC236}">
                      <a16:creationId xmlns:a16="http://schemas.microsoft.com/office/drawing/2014/main" id="{35BBFE9F-2677-1544-B017-002AEC042688}"/>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776" name="Hình tự do: Hình 775">
                  <a:extLst>
                    <a:ext uri="{FF2B5EF4-FFF2-40B4-BE49-F238E27FC236}">
                      <a16:creationId xmlns:a16="http://schemas.microsoft.com/office/drawing/2014/main" id="{E1CC730D-D801-4F9D-9F34-37BD9EFCB859}"/>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777" name="Hình tự do: Hình 776">
                  <a:extLst>
                    <a:ext uri="{FF2B5EF4-FFF2-40B4-BE49-F238E27FC236}">
                      <a16:creationId xmlns:a16="http://schemas.microsoft.com/office/drawing/2014/main" id="{1BF5D82C-5DBA-9ED9-C3E5-9E52A3483A00}"/>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778" name="Hình tự do: Hình 777">
                  <a:extLst>
                    <a:ext uri="{FF2B5EF4-FFF2-40B4-BE49-F238E27FC236}">
                      <a16:creationId xmlns:a16="http://schemas.microsoft.com/office/drawing/2014/main" id="{D2DD2480-7C8E-06B5-C5F0-6CBB7E3484A2}"/>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779" name="Hình tự do: Hình 778">
                  <a:extLst>
                    <a:ext uri="{FF2B5EF4-FFF2-40B4-BE49-F238E27FC236}">
                      <a16:creationId xmlns:a16="http://schemas.microsoft.com/office/drawing/2014/main" id="{6B82F6C8-6E1D-F889-959E-8EAEF1017022}"/>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780" name="Hình tự do: Hình 779">
                  <a:extLst>
                    <a:ext uri="{FF2B5EF4-FFF2-40B4-BE49-F238E27FC236}">
                      <a16:creationId xmlns:a16="http://schemas.microsoft.com/office/drawing/2014/main" id="{E324DA6C-2596-E302-C16E-55E5BDE1201E}"/>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781" name="Hình tự do: Hình 780">
                  <a:extLst>
                    <a:ext uri="{FF2B5EF4-FFF2-40B4-BE49-F238E27FC236}">
                      <a16:creationId xmlns:a16="http://schemas.microsoft.com/office/drawing/2014/main" id="{9C0F8C58-7A9A-961C-4DDA-9D20E6963948}"/>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782" name="Hình tự do: Hình 781">
                  <a:extLst>
                    <a:ext uri="{FF2B5EF4-FFF2-40B4-BE49-F238E27FC236}">
                      <a16:creationId xmlns:a16="http://schemas.microsoft.com/office/drawing/2014/main" id="{B2B88470-7D37-3241-FB42-203C128FCA8E}"/>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697" name="Đồ họa 2">
                <a:extLst>
                  <a:ext uri="{FF2B5EF4-FFF2-40B4-BE49-F238E27FC236}">
                    <a16:creationId xmlns:a16="http://schemas.microsoft.com/office/drawing/2014/main" id="{548235F4-8610-D3BA-7FFC-C6005C4CC57A}"/>
                  </a:ext>
                </a:extLst>
              </p:cNvPr>
              <p:cNvGrpSpPr>
                <a:grpSpLocks/>
              </p:cNvGrpSpPr>
              <p:nvPr/>
            </p:nvGrpSpPr>
            <p:grpSpPr>
              <a:xfrm>
                <a:off x="2636333" y="4484383"/>
                <a:ext cx="1574711" cy="1713426"/>
                <a:chOff x="2636333" y="4484383"/>
                <a:chExt cx="1574711" cy="1713426"/>
              </a:xfrm>
            </p:grpSpPr>
            <p:sp>
              <p:nvSpPr>
                <p:cNvPr id="765" name="Hình tự do: Hình 764">
                  <a:extLst>
                    <a:ext uri="{FF2B5EF4-FFF2-40B4-BE49-F238E27FC236}">
                      <a16:creationId xmlns:a16="http://schemas.microsoft.com/office/drawing/2014/main" id="{D6EB3B94-FAB2-A949-9AEF-32A80B410AEA}"/>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766" name="Hình tự do: Hình 765">
                  <a:extLst>
                    <a:ext uri="{FF2B5EF4-FFF2-40B4-BE49-F238E27FC236}">
                      <a16:creationId xmlns:a16="http://schemas.microsoft.com/office/drawing/2014/main" id="{7C1E6D9E-A08C-6E61-F61F-33F62B7DB4A3}"/>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767" name="Hình tự do: Hình 766">
                  <a:extLst>
                    <a:ext uri="{FF2B5EF4-FFF2-40B4-BE49-F238E27FC236}">
                      <a16:creationId xmlns:a16="http://schemas.microsoft.com/office/drawing/2014/main" id="{56267810-8DF1-1FDC-2D34-C7CD60FA1E50}"/>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768" name="Hình tự do: Hình 767">
                  <a:extLst>
                    <a:ext uri="{FF2B5EF4-FFF2-40B4-BE49-F238E27FC236}">
                      <a16:creationId xmlns:a16="http://schemas.microsoft.com/office/drawing/2014/main" id="{6FAD4455-FF0E-FEF4-959E-3ABD38B93265}"/>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769" name="Hình tự do: Hình 768">
                  <a:extLst>
                    <a:ext uri="{FF2B5EF4-FFF2-40B4-BE49-F238E27FC236}">
                      <a16:creationId xmlns:a16="http://schemas.microsoft.com/office/drawing/2014/main" id="{FF02B136-2699-040F-328C-2A0160DDC364}"/>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698" name="Đồ họa 2">
                <a:extLst>
                  <a:ext uri="{FF2B5EF4-FFF2-40B4-BE49-F238E27FC236}">
                    <a16:creationId xmlns:a16="http://schemas.microsoft.com/office/drawing/2014/main" id="{CD48AF5F-E327-E3C3-3F36-0073CA10A0B6}"/>
                  </a:ext>
                </a:extLst>
              </p:cNvPr>
              <p:cNvGrpSpPr>
                <a:grpSpLocks/>
              </p:cNvGrpSpPr>
              <p:nvPr/>
            </p:nvGrpSpPr>
            <p:grpSpPr>
              <a:xfrm>
                <a:off x="3041316" y="4447082"/>
                <a:ext cx="688807" cy="501224"/>
                <a:chOff x="3041316" y="4447082"/>
                <a:chExt cx="688807" cy="501224"/>
              </a:xfrm>
            </p:grpSpPr>
            <p:grpSp>
              <p:nvGrpSpPr>
                <p:cNvPr id="760" name="Đồ họa 2">
                  <a:extLst>
                    <a:ext uri="{FF2B5EF4-FFF2-40B4-BE49-F238E27FC236}">
                      <a16:creationId xmlns:a16="http://schemas.microsoft.com/office/drawing/2014/main" id="{C096AB48-BDFA-28A0-DC01-035F65BCC014}"/>
                    </a:ext>
                  </a:extLst>
                </p:cNvPr>
                <p:cNvGrpSpPr>
                  <a:grpSpLocks/>
                </p:cNvGrpSpPr>
                <p:nvPr/>
              </p:nvGrpSpPr>
              <p:grpSpPr>
                <a:xfrm>
                  <a:off x="3081622" y="4542999"/>
                  <a:ext cx="631711" cy="405307"/>
                  <a:chOff x="3081622" y="4542999"/>
                  <a:chExt cx="631711" cy="405307"/>
                </a:xfrm>
                <a:solidFill>
                  <a:srgbClr val="0759B1"/>
                </a:solidFill>
              </p:grpSpPr>
              <p:sp>
                <p:nvSpPr>
                  <p:cNvPr id="763" name="Hình tự do: Hình 762">
                    <a:extLst>
                      <a:ext uri="{FF2B5EF4-FFF2-40B4-BE49-F238E27FC236}">
                        <a16:creationId xmlns:a16="http://schemas.microsoft.com/office/drawing/2014/main" id="{F1B86875-D930-4F50-B564-4F77B75D4DB9}"/>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764" name="Hình tự do: Hình 763">
                    <a:extLst>
                      <a:ext uri="{FF2B5EF4-FFF2-40B4-BE49-F238E27FC236}">
                        <a16:creationId xmlns:a16="http://schemas.microsoft.com/office/drawing/2014/main" id="{68BDB249-4BFC-07C7-7804-AEAF3796D09F}"/>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761" name="Hình tự do: Hình 760">
                  <a:extLst>
                    <a:ext uri="{FF2B5EF4-FFF2-40B4-BE49-F238E27FC236}">
                      <a16:creationId xmlns:a16="http://schemas.microsoft.com/office/drawing/2014/main" id="{9378C36E-BEAA-D4A6-D8E4-3B02C4D6737D}"/>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762" name="Hình tự do: Hình 761">
                  <a:extLst>
                    <a:ext uri="{FF2B5EF4-FFF2-40B4-BE49-F238E27FC236}">
                      <a16:creationId xmlns:a16="http://schemas.microsoft.com/office/drawing/2014/main" id="{C3D34530-616E-8B8D-35D7-B61F7FD4478E}"/>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699" name="Đồ họa 2">
                <a:extLst>
                  <a:ext uri="{FF2B5EF4-FFF2-40B4-BE49-F238E27FC236}">
                    <a16:creationId xmlns:a16="http://schemas.microsoft.com/office/drawing/2014/main" id="{FCD82E61-532D-3CB6-08F7-3FC8E42CFE2D}"/>
                  </a:ext>
                </a:extLst>
              </p:cNvPr>
              <p:cNvGrpSpPr>
                <a:grpSpLocks/>
              </p:cNvGrpSpPr>
              <p:nvPr/>
            </p:nvGrpSpPr>
            <p:grpSpPr>
              <a:xfrm>
                <a:off x="1293437" y="1222996"/>
                <a:ext cx="3988527" cy="3363683"/>
                <a:chOff x="1293437" y="1222996"/>
                <a:chExt cx="3988527" cy="3363683"/>
              </a:xfrm>
            </p:grpSpPr>
            <p:grpSp>
              <p:nvGrpSpPr>
                <p:cNvPr id="722" name="Đồ họa 2">
                  <a:extLst>
                    <a:ext uri="{FF2B5EF4-FFF2-40B4-BE49-F238E27FC236}">
                      <a16:creationId xmlns:a16="http://schemas.microsoft.com/office/drawing/2014/main" id="{0B7D9802-3548-B84E-8C0A-4CA3AB18C210}"/>
                    </a:ext>
                  </a:extLst>
                </p:cNvPr>
                <p:cNvGrpSpPr>
                  <a:grpSpLocks/>
                </p:cNvGrpSpPr>
                <p:nvPr/>
              </p:nvGrpSpPr>
              <p:grpSpPr>
                <a:xfrm>
                  <a:off x="1672445" y="3029568"/>
                  <a:ext cx="3397592" cy="1085477"/>
                  <a:chOff x="1672445" y="3029568"/>
                  <a:chExt cx="3397592" cy="1085477"/>
                </a:xfrm>
              </p:grpSpPr>
              <p:grpSp>
                <p:nvGrpSpPr>
                  <p:cNvPr id="754" name="Đồ họa 2">
                    <a:extLst>
                      <a:ext uri="{FF2B5EF4-FFF2-40B4-BE49-F238E27FC236}">
                        <a16:creationId xmlns:a16="http://schemas.microsoft.com/office/drawing/2014/main" id="{D2485EBE-C1DA-63BB-C00F-64698C0BDBAF}"/>
                      </a:ext>
                    </a:extLst>
                  </p:cNvPr>
                  <p:cNvGrpSpPr>
                    <a:grpSpLocks/>
                  </p:cNvGrpSpPr>
                  <p:nvPr/>
                </p:nvGrpSpPr>
                <p:grpSpPr>
                  <a:xfrm>
                    <a:off x="4462744" y="3427832"/>
                    <a:ext cx="607293" cy="687213"/>
                    <a:chOff x="4462744" y="3427832"/>
                    <a:chExt cx="607293" cy="687213"/>
                  </a:xfrm>
                </p:grpSpPr>
                <p:sp>
                  <p:nvSpPr>
                    <p:cNvPr id="758" name="Hình tự do: Hình 757">
                      <a:extLst>
                        <a:ext uri="{FF2B5EF4-FFF2-40B4-BE49-F238E27FC236}">
                          <a16:creationId xmlns:a16="http://schemas.microsoft.com/office/drawing/2014/main" id="{0186D433-317C-EE9A-895F-7E7E21A40CB9}"/>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759" name="Hình tự do: Hình 758">
                      <a:extLst>
                        <a:ext uri="{FF2B5EF4-FFF2-40B4-BE49-F238E27FC236}">
                          <a16:creationId xmlns:a16="http://schemas.microsoft.com/office/drawing/2014/main" id="{6847E78F-4306-E6A7-3E8C-90CA272120F2}"/>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755" name="Đồ họa 2">
                    <a:extLst>
                      <a:ext uri="{FF2B5EF4-FFF2-40B4-BE49-F238E27FC236}">
                        <a16:creationId xmlns:a16="http://schemas.microsoft.com/office/drawing/2014/main" id="{5B542FF7-C523-17CA-0840-900E5AFC273B}"/>
                      </a:ext>
                    </a:extLst>
                  </p:cNvPr>
                  <p:cNvGrpSpPr>
                    <a:grpSpLocks/>
                  </p:cNvGrpSpPr>
                  <p:nvPr/>
                </p:nvGrpSpPr>
                <p:grpSpPr>
                  <a:xfrm>
                    <a:off x="1672445" y="3029568"/>
                    <a:ext cx="585543" cy="691818"/>
                    <a:chOff x="1672445" y="3029568"/>
                    <a:chExt cx="585543" cy="691818"/>
                  </a:xfrm>
                </p:grpSpPr>
                <p:sp>
                  <p:nvSpPr>
                    <p:cNvPr id="756" name="Hình tự do: Hình 755">
                      <a:extLst>
                        <a:ext uri="{FF2B5EF4-FFF2-40B4-BE49-F238E27FC236}">
                          <a16:creationId xmlns:a16="http://schemas.microsoft.com/office/drawing/2014/main" id="{8F788377-780C-9BEB-6C02-E0BF0C8C3FDE}"/>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757" name="Hình tự do: Hình 756">
                      <a:extLst>
                        <a:ext uri="{FF2B5EF4-FFF2-40B4-BE49-F238E27FC236}">
                          <a16:creationId xmlns:a16="http://schemas.microsoft.com/office/drawing/2014/main" id="{8D16F7E7-02CC-C0E2-4F86-3E367B5BB04D}"/>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723" name="Hình tự do: Hình 722">
                  <a:extLst>
                    <a:ext uri="{FF2B5EF4-FFF2-40B4-BE49-F238E27FC236}">
                      <a16:creationId xmlns:a16="http://schemas.microsoft.com/office/drawing/2014/main" id="{C579FE7C-726A-223B-75DE-7498744B0DD0}"/>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724" name="Hình tự do: Hình 723">
                  <a:extLst>
                    <a:ext uri="{FF2B5EF4-FFF2-40B4-BE49-F238E27FC236}">
                      <a16:creationId xmlns:a16="http://schemas.microsoft.com/office/drawing/2014/main" id="{BF3E5739-A46F-313B-3F70-EB5CC3CA8334}"/>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725" name="Đồ họa 2">
                  <a:extLst>
                    <a:ext uri="{FF2B5EF4-FFF2-40B4-BE49-F238E27FC236}">
                      <a16:creationId xmlns:a16="http://schemas.microsoft.com/office/drawing/2014/main" id="{6A8104A8-620A-70E6-F28B-1BAB19679766}"/>
                    </a:ext>
                  </a:extLst>
                </p:cNvPr>
                <p:cNvGrpSpPr>
                  <a:grpSpLocks/>
                </p:cNvGrpSpPr>
                <p:nvPr/>
              </p:nvGrpSpPr>
              <p:grpSpPr>
                <a:xfrm>
                  <a:off x="1293437" y="1232345"/>
                  <a:ext cx="3988527" cy="2401756"/>
                  <a:chOff x="1293437" y="1232345"/>
                  <a:chExt cx="3988527" cy="2401756"/>
                </a:xfrm>
              </p:grpSpPr>
              <p:sp>
                <p:nvSpPr>
                  <p:cNvPr id="746" name="Hình tự do: Hình 745">
                    <a:extLst>
                      <a:ext uri="{FF2B5EF4-FFF2-40B4-BE49-F238E27FC236}">
                        <a16:creationId xmlns:a16="http://schemas.microsoft.com/office/drawing/2014/main" id="{2ABAA731-6E4E-DF41-9F5C-577BDFD34D14}"/>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747" name="Hình tự do: Hình 746">
                    <a:extLst>
                      <a:ext uri="{FF2B5EF4-FFF2-40B4-BE49-F238E27FC236}">
                        <a16:creationId xmlns:a16="http://schemas.microsoft.com/office/drawing/2014/main" id="{7128A75E-CD29-238A-0768-A608B1552CC6}"/>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748" name="Hình tự do: Hình 747">
                    <a:extLst>
                      <a:ext uri="{FF2B5EF4-FFF2-40B4-BE49-F238E27FC236}">
                        <a16:creationId xmlns:a16="http://schemas.microsoft.com/office/drawing/2014/main" id="{93A629CF-FF9D-AB56-7390-192C69F4F173}"/>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749" name="Hình tự do: Hình 748">
                    <a:extLst>
                      <a:ext uri="{FF2B5EF4-FFF2-40B4-BE49-F238E27FC236}">
                        <a16:creationId xmlns:a16="http://schemas.microsoft.com/office/drawing/2014/main" id="{A90A8F44-348E-F100-E699-7E1AA75914A6}"/>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750" name="Hình tự do: Hình 749">
                    <a:extLst>
                      <a:ext uri="{FF2B5EF4-FFF2-40B4-BE49-F238E27FC236}">
                        <a16:creationId xmlns:a16="http://schemas.microsoft.com/office/drawing/2014/main" id="{BAC49E43-939F-F4F6-88D5-1B16D39557CF}"/>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751" name="Hình tự do: Hình 750">
                    <a:extLst>
                      <a:ext uri="{FF2B5EF4-FFF2-40B4-BE49-F238E27FC236}">
                        <a16:creationId xmlns:a16="http://schemas.microsoft.com/office/drawing/2014/main" id="{BBC4F223-B7E7-BC64-7B63-9AAD9F387205}"/>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752" name="Hình tự do: Hình 751">
                    <a:extLst>
                      <a:ext uri="{FF2B5EF4-FFF2-40B4-BE49-F238E27FC236}">
                        <a16:creationId xmlns:a16="http://schemas.microsoft.com/office/drawing/2014/main" id="{46FE7C20-CCBB-D2CB-E328-158ACBD9D8A0}"/>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753" name="Hình tự do: Hình 752">
                    <a:extLst>
                      <a:ext uri="{FF2B5EF4-FFF2-40B4-BE49-F238E27FC236}">
                        <a16:creationId xmlns:a16="http://schemas.microsoft.com/office/drawing/2014/main" id="{DF9A4F55-C5AD-CC92-DBAC-DAE0C84197E7}"/>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726" name="Hình tự do: Hình 725">
                  <a:extLst>
                    <a:ext uri="{FF2B5EF4-FFF2-40B4-BE49-F238E27FC236}">
                      <a16:creationId xmlns:a16="http://schemas.microsoft.com/office/drawing/2014/main" id="{BB948A0D-5015-F62B-D750-49E5588AB6A4}"/>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727" name="Hình tự do: Hình 726">
                  <a:extLst>
                    <a:ext uri="{FF2B5EF4-FFF2-40B4-BE49-F238E27FC236}">
                      <a16:creationId xmlns:a16="http://schemas.microsoft.com/office/drawing/2014/main" id="{D90CA808-50CB-023B-4E84-27BE9D723A47}"/>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728" name="Đồ họa 2">
                  <a:extLst>
                    <a:ext uri="{FF2B5EF4-FFF2-40B4-BE49-F238E27FC236}">
                      <a16:creationId xmlns:a16="http://schemas.microsoft.com/office/drawing/2014/main" id="{73C68482-9099-32DC-4710-8E97DBE186FE}"/>
                    </a:ext>
                  </a:extLst>
                </p:cNvPr>
                <p:cNvGrpSpPr>
                  <a:grpSpLocks/>
                </p:cNvGrpSpPr>
                <p:nvPr/>
              </p:nvGrpSpPr>
              <p:grpSpPr>
                <a:xfrm>
                  <a:off x="2197407" y="2597818"/>
                  <a:ext cx="2267100" cy="1419194"/>
                  <a:chOff x="2197407" y="2597818"/>
                  <a:chExt cx="2267100" cy="1419194"/>
                </a:xfrm>
              </p:grpSpPr>
              <p:grpSp>
                <p:nvGrpSpPr>
                  <p:cNvPr id="729" name="Đồ họa 2">
                    <a:extLst>
                      <a:ext uri="{FF2B5EF4-FFF2-40B4-BE49-F238E27FC236}">
                        <a16:creationId xmlns:a16="http://schemas.microsoft.com/office/drawing/2014/main" id="{5A74BAD0-C13D-793B-D92C-6360A135D068}"/>
                      </a:ext>
                    </a:extLst>
                  </p:cNvPr>
                  <p:cNvGrpSpPr>
                    <a:grpSpLocks/>
                  </p:cNvGrpSpPr>
                  <p:nvPr/>
                </p:nvGrpSpPr>
                <p:grpSpPr>
                  <a:xfrm>
                    <a:off x="2197407" y="3167027"/>
                    <a:ext cx="2267100" cy="849985"/>
                    <a:chOff x="2197407" y="3167027"/>
                    <a:chExt cx="2267100" cy="849985"/>
                  </a:xfrm>
                  <a:solidFill>
                    <a:srgbClr val="E88F6D"/>
                  </a:solidFill>
                </p:grpSpPr>
                <p:sp>
                  <p:nvSpPr>
                    <p:cNvPr id="744" name="Hình tự do: Hình 743">
                      <a:extLst>
                        <a:ext uri="{FF2B5EF4-FFF2-40B4-BE49-F238E27FC236}">
                          <a16:creationId xmlns:a16="http://schemas.microsoft.com/office/drawing/2014/main" id="{B247F192-08D3-613F-2380-6916E80E148F}"/>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745" name="Hình tự do: Hình 744">
                      <a:extLst>
                        <a:ext uri="{FF2B5EF4-FFF2-40B4-BE49-F238E27FC236}">
                          <a16:creationId xmlns:a16="http://schemas.microsoft.com/office/drawing/2014/main" id="{B02B0A80-DD97-D7D0-25B3-C978B0FE4BA4}"/>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730" name="Đồ họa 2">
                    <a:extLst>
                      <a:ext uri="{FF2B5EF4-FFF2-40B4-BE49-F238E27FC236}">
                        <a16:creationId xmlns:a16="http://schemas.microsoft.com/office/drawing/2014/main" id="{3A4ADE5F-B9D3-CA7D-617E-ED0FDE0AF27A}"/>
                      </a:ext>
                    </a:extLst>
                  </p:cNvPr>
                  <p:cNvGrpSpPr>
                    <a:grpSpLocks/>
                  </p:cNvGrpSpPr>
                  <p:nvPr/>
                </p:nvGrpSpPr>
                <p:grpSpPr>
                  <a:xfrm>
                    <a:off x="2506679" y="2695315"/>
                    <a:ext cx="620776" cy="711752"/>
                    <a:chOff x="2506679" y="2695315"/>
                    <a:chExt cx="620776" cy="711752"/>
                  </a:xfrm>
                </p:grpSpPr>
                <p:sp>
                  <p:nvSpPr>
                    <p:cNvPr id="740" name="Hình tự do: Hình 739">
                      <a:extLst>
                        <a:ext uri="{FF2B5EF4-FFF2-40B4-BE49-F238E27FC236}">
                          <a16:creationId xmlns:a16="http://schemas.microsoft.com/office/drawing/2014/main" id="{342DB9F3-A0B9-6F43-178F-3BEDF3E6F158}"/>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741" name="Đồ họa 2">
                      <a:extLst>
                        <a:ext uri="{FF2B5EF4-FFF2-40B4-BE49-F238E27FC236}">
                          <a16:creationId xmlns:a16="http://schemas.microsoft.com/office/drawing/2014/main" id="{972862C1-2AA3-436A-59C2-D2349D816B29}"/>
                        </a:ext>
                      </a:extLst>
                    </p:cNvPr>
                    <p:cNvGrpSpPr>
                      <a:grpSpLocks/>
                    </p:cNvGrpSpPr>
                    <p:nvPr/>
                  </p:nvGrpSpPr>
                  <p:grpSpPr>
                    <a:xfrm>
                      <a:off x="2545204" y="2763225"/>
                      <a:ext cx="551520" cy="614991"/>
                      <a:chOff x="2545204" y="2763225"/>
                      <a:chExt cx="551520" cy="614991"/>
                    </a:xfrm>
                  </p:grpSpPr>
                  <p:sp>
                    <p:nvSpPr>
                      <p:cNvPr id="742" name="Hình tự do: Hình 741">
                        <a:extLst>
                          <a:ext uri="{FF2B5EF4-FFF2-40B4-BE49-F238E27FC236}">
                            <a16:creationId xmlns:a16="http://schemas.microsoft.com/office/drawing/2014/main" id="{767103BE-FE29-2350-6853-4C6B1D35C1B1}"/>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743" name="Hình tự do: Hình 742">
                        <a:extLst>
                          <a:ext uri="{FF2B5EF4-FFF2-40B4-BE49-F238E27FC236}">
                            <a16:creationId xmlns:a16="http://schemas.microsoft.com/office/drawing/2014/main" id="{98DC5990-F316-CBB3-F567-C89EC89FA235}"/>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731" name="Đồ họa 2">
                    <a:extLst>
                      <a:ext uri="{FF2B5EF4-FFF2-40B4-BE49-F238E27FC236}">
                        <a16:creationId xmlns:a16="http://schemas.microsoft.com/office/drawing/2014/main" id="{A425AFEB-DC26-09D5-B50E-EB3FA12818A9}"/>
                      </a:ext>
                    </a:extLst>
                  </p:cNvPr>
                  <p:cNvGrpSpPr>
                    <a:grpSpLocks/>
                  </p:cNvGrpSpPr>
                  <p:nvPr/>
                </p:nvGrpSpPr>
                <p:grpSpPr>
                  <a:xfrm>
                    <a:off x="3652814" y="2820497"/>
                    <a:ext cx="620776" cy="711752"/>
                    <a:chOff x="3652814" y="2820497"/>
                    <a:chExt cx="620776" cy="711752"/>
                  </a:xfrm>
                </p:grpSpPr>
                <p:sp>
                  <p:nvSpPr>
                    <p:cNvPr id="736" name="Hình tự do: Hình 735">
                      <a:extLst>
                        <a:ext uri="{FF2B5EF4-FFF2-40B4-BE49-F238E27FC236}">
                          <a16:creationId xmlns:a16="http://schemas.microsoft.com/office/drawing/2014/main" id="{A56240A5-06B6-CBBA-82B9-1588F53A2981}"/>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737" name="Đồ họa 2">
                      <a:extLst>
                        <a:ext uri="{FF2B5EF4-FFF2-40B4-BE49-F238E27FC236}">
                          <a16:creationId xmlns:a16="http://schemas.microsoft.com/office/drawing/2014/main" id="{787561A1-C297-6F56-01DF-31A732E9878F}"/>
                        </a:ext>
                      </a:extLst>
                    </p:cNvPr>
                    <p:cNvGrpSpPr>
                      <a:grpSpLocks/>
                    </p:cNvGrpSpPr>
                    <p:nvPr/>
                  </p:nvGrpSpPr>
                  <p:grpSpPr>
                    <a:xfrm>
                      <a:off x="3685508" y="2887925"/>
                      <a:ext cx="551520" cy="614991"/>
                      <a:chOff x="3685508" y="2887925"/>
                      <a:chExt cx="551520" cy="614991"/>
                    </a:xfrm>
                  </p:grpSpPr>
                  <p:sp>
                    <p:nvSpPr>
                      <p:cNvPr id="738" name="Hình tự do: Hình 737">
                        <a:extLst>
                          <a:ext uri="{FF2B5EF4-FFF2-40B4-BE49-F238E27FC236}">
                            <a16:creationId xmlns:a16="http://schemas.microsoft.com/office/drawing/2014/main" id="{5397F6AC-92AF-8B6A-23BF-C7CACFDCEBE5}"/>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739" name="Hình tự do: Hình 738">
                        <a:extLst>
                          <a:ext uri="{FF2B5EF4-FFF2-40B4-BE49-F238E27FC236}">
                            <a16:creationId xmlns:a16="http://schemas.microsoft.com/office/drawing/2014/main" id="{AD9A5F5D-5BF3-84F1-9C2F-9A5F32D9CD65}"/>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732" name="Hình tự do: Hình 731">
                    <a:extLst>
                      <a:ext uri="{FF2B5EF4-FFF2-40B4-BE49-F238E27FC236}">
                        <a16:creationId xmlns:a16="http://schemas.microsoft.com/office/drawing/2014/main" id="{1A89ACAF-86EB-B63E-F087-9EA2BC828CC9}"/>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733" name="Hình tự do: Hình 732">
                    <a:extLst>
                      <a:ext uri="{FF2B5EF4-FFF2-40B4-BE49-F238E27FC236}">
                        <a16:creationId xmlns:a16="http://schemas.microsoft.com/office/drawing/2014/main" id="{872EDD90-61F7-6087-8CDF-99C6D5139443}"/>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734" name="Hình tự do: Hình 733">
                    <a:extLst>
                      <a:ext uri="{FF2B5EF4-FFF2-40B4-BE49-F238E27FC236}">
                        <a16:creationId xmlns:a16="http://schemas.microsoft.com/office/drawing/2014/main" id="{E0DBADFC-10F9-BA02-F2F7-167035F42183}"/>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735" name="Hình tự do: Hình 734">
                    <a:extLst>
                      <a:ext uri="{FF2B5EF4-FFF2-40B4-BE49-F238E27FC236}">
                        <a16:creationId xmlns:a16="http://schemas.microsoft.com/office/drawing/2014/main" id="{782C1240-8A0D-27E0-6073-C8D709E40C9E}"/>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700" name="Đồ họa 2">
                <a:extLst>
                  <a:ext uri="{FF2B5EF4-FFF2-40B4-BE49-F238E27FC236}">
                    <a16:creationId xmlns:a16="http://schemas.microsoft.com/office/drawing/2014/main" id="{23E789B5-D65F-9D6D-10B7-857CDE77AE7D}"/>
                  </a:ext>
                </a:extLst>
              </p:cNvPr>
              <p:cNvGrpSpPr>
                <a:grpSpLocks/>
              </p:cNvGrpSpPr>
              <p:nvPr/>
            </p:nvGrpSpPr>
            <p:grpSpPr>
              <a:xfrm>
                <a:off x="2808750" y="4546022"/>
                <a:ext cx="1159385" cy="620567"/>
                <a:chOff x="2808750" y="4546022"/>
                <a:chExt cx="1159385" cy="620567"/>
              </a:xfrm>
            </p:grpSpPr>
            <p:grpSp>
              <p:nvGrpSpPr>
                <p:cNvPr id="701" name="Đồ họa 2">
                  <a:extLst>
                    <a:ext uri="{FF2B5EF4-FFF2-40B4-BE49-F238E27FC236}">
                      <a16:creationId xmlns:a16="http://schemas.microsoft.com/office/drawing/2014/main" id="{EEDF5185-8451-A17A-FDBD-731AB6A15210}"/>
                    </a:ext>
                  </a:extLst>
                </p:cNvPr>
                <p:cNvGrpSpPr>
                  <a:grpSpLocks/>
                </p:cNvGrpSpPr>
                <p:nvPr/>
              </p:nvGrpSpPr>
              <p:grpSpPr>
                <a:xfrm>
                  <a:off x="3287483" y="4679319"/>
                  <a:ext cx="201521" cy="455004"/>
                  <a:chOff x="3287483" y="4679319"/>
                  <a:chExt cx="201521" cy="455004"/>
                </a:xfrm>
              </p:grpSpPr>
              <p:grpSp>
                <p:nvGrpSpPr>
                  <p:cNvPr id="712" name="Đồ họa 2">
                    <a:extLst>
                      <a:ext uri="{FF2B5EF4-FFF2-40B4-BE49-F238E27FC236}">
                        <a16:creationId xmlns:a16="http://schemas.microsoft.com/office/drawing/2014/main" id="{F3389233-5F4D-2364-8C0D-15AAE3F605C0}"/>
                      </a:ext>
                    </a:extLst>
                  </p:cNvPr>
                  <p:cNvGrpSpPr>
                    <a:grpSpLocks/>
                  </p:cNvGrpSpPr>
                  <p:nvPr/>
                </p:nvGrpSpPr>
                <p:grpSpPr>
                  <a:xfrm>
                    <a:off x="3287483" y="4679319"/>
                    <a:ext cx="106455" cy="455004"/>
                    <a:chOff x="3287483" y="4679319"/>
                    <a:chExt cx="106455" cy="455004"/>
                  </a:xfrm>
                </p:grpSpPr>
                <p:sp>
                  <p:nvSpPr>
                    <p:cNvPr id="718" name="Hình tự do: Hình 717">
                      <a:extLst>
                        <a:ext uri="{FF2B5EF4-FFF2-40B4-BE49-F238E27FC236}">
                          <a16:creationId xmlns:a16="http://schemas.microsoft.com/office/drawing/2014/main" id="{6316C980-28E4-6ABB-D0BB-6E3F2F77966B}"/>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719" name="Hình tự do: Hình 718">
                      <a:extLst>
                        <a:ext uri="{FF2B5EF4-FFF2-40B4-BE49-F238E27FC236}">
                          <a16:creationId xmlns:a16="http://schemas.microsoft.com/office/drawing/2014/main" id="{C308325E-C3F0-3E87-1703-D41412CB3AB5}"/>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720" name="Hình tự do: Hình 719">
                      <a:extLst>
                        <a:ext uri="{FF2B5EF4-FFF2-40B4-BE49-F238E27FC236}">
                          <a16:creationId xmlns:a16="http://schemas.microsoft.com/office/drawing/2014/main" id="{967078D5-7173-DA06-F647-D2FD844245B6}"/>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721" name="Hình tự do: Hình 720">
                      <a:extLst>
                        <a:ext uri="{FF2B5EF4-FFF2-40B4-BE49-F238E27FC236}">
                          <a16:creationId xmlns:a16="http://schemas.microsoft.com/office/drawing/2014/main" id="{9872E965-941E-0CFB-9005-62B9FDBD647F}"/>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713" name="Đồ họa 2">
                    <a:extLst>
                      <a:ext uri="{FF2B5EF4-FFF2-40B4-BE49-F238E27FC236}">
                        <a16:creationId xmlns:a16="http://schemas.microsoft.com/office/drawing/2014/main" id="{B83696D4-3189-3FEB-B5D7-D43713B74D26}"/>
                      </a:ext>
                    </a:extLst>
                  </p:cNvPr>
                  <p:cNvGrpSpPr>
                    <a:grpSpLocks/>
                  </p:cNvGrpSpPr>
                  <p:nvPr/>
                </p:nvGrpSpPr>
                <p:grpSpPr>
                  <a:xfrm>
                    <a:off x="3382947" y="4679319"/>
                    <a:ext cx="106057" cy="455004"/>
                    <a:chOff x="3382947" y="4679319"/>
                    <a:chExt cx="106057" cy="455004"/>
                  </a:xfrm>
                </p:grpSpPr>
                <p:sp>
                  <p:nvSpPr>
                    <p:cNvPr id="714" name="Hình tự do: Hình 713">
                      <a:extLst>
                        <a:ext uri="{FF2B5EF4-FFF2-40B4-BE49-F238E27FC236}">
                          <a16:creationId xmlns:a16="http://schemas.microsoft.com/office/drawing/2014/main" id="{0FFF2792-DB80-5317-641B-132817E1FAC8}"/>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715" name="Hình tự do: Hình 714">
                      <a:extLst>
                        <a:ext uri="{FF2B5EF4-FFF2-40B4-BE49-F238E27FC236}">
                          <a16:creationId xmlns:a16="http://schemas.microsoft.com/office/drawing/2014/main" id="{D71BB975-F334-F9DF-BE36-613821EB5B82}"/>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716" name="Hình tự do: Hình 715">
                      <a:extLst>
                        <a:ext uri="{FF2B5EF4-FFF2-40B4-BE49-F238E27FC236}">
                          <a16:creationId xmlns:a16="http://schemas.microsoft.com/office/drawing/2014/main" id="{4A4811AD-8B5B-D27F-C0FF-F345BA401390}"/>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717" name="Hình tự do: Hình 716">
                      <a:extLst>
                        <a:ext uri="{FF2B5EF4-FFF2-40B4-BE49-F238E27FC236}">
                          <a16:creationId xmlns:a16="http://schemas.microsoft.com/office/drawing/2014/main" id="{2C611437-5521-B361-1C37-C98956DB5982}"/>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702" name="Đồ họa 2">
                  <a:extLst>
                    <a:ext uri="{FF2B5EF4-FFF2-40B4-BE49-F238E27FC236}">
                      <a16:creationId xmlns:a16="http://schemas.microsoft.com/office/drawing/2014/main" id="{B273466A-A4E6-1AFD-C9B7-B7142D5941A4}"/>
                    </a:ext>
                  </a:extLst>
                </p:cNvPr>
                <p:cNvGrpSpPr>
                  <a:grpSpLocks/>
                </p:cNvGrpSpPr>
                <p:nvPr/>
              </p:nvGrpSpPr>
              <p:grpSpPr>
                <a:xfrm>
                  <a:off x="3472675" y="4546022"/>
                  <a:ext cx="495461" cy="620567"/>
                  <a:chOff x="3472675" y="4546022"/>
                  <a:chExt cx="495461" cy="620567"/>
                </a:xfrm>
              </p:grpSpPr>
              <p:sp>
                <p:nvSpPr>
                  <p:cNvPr id="708" name="Hình tự do: Hình 707">
                    <a:extLst>
                      <a:ext uri="{FF2B5EF4-FFF2-40B4-BE49-F238E27FC236}">
                        <a16:creationId xmlns:a16="http://schemas.microsoft.com/office/drawing/2014/main" id="{C5657419-5300-D657-8CCB-4F37A1F931D5}"/>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709" name="Hình tự do: Hình 708">
                    <a:extLst>
                      <a:ext uri="{FF2B5EF4-FFF2-40B4-BE49-F238E27FC236}">
                        <a16:creationId xmlns:a16="http://schemas.microsoft.com/office/drawing/2014/main" id="{C72E1510-BD86-BC48-9B15-55ACF0650E07}"/>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710" name="Hình tự do: Hình 709">
                    <a:extLst>
                      <a:ext uri="{FF2B5EF4-FFF2-40B4-BE49-F238E27FC236}">
                        <a16:creationId xmlns:a16="http://schemas.microsoft.com/office/drawing/2014/main" id="{B28616DE-B1FF-AD1C-B9AC-9AF0EC2BF16D}"/>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711" name="Hình tự do: Hình 710">
                    <a:extLst>
                      <a:ext uri="{FF2B5EF4-FFF2-40B4-BE49-F238E27FC236}">
                        <a16:creationId xmlns:a16="http://schemas.microsoft.com/office/drawing/2014/main" id="{09791DAA-3133-A05D-3089-50D83ED53F5F}"/>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703" name="Đồ họa 2">
                  <a:extLst>
                    <a:ext uri="{FF2B5EF4-FFF2-40B4-BE49-F238E27FC236}">
                      <a16:creationId xmlns:a16="http://schemas.microsoft.com/office/drawing/2014/main" id="{A5846620-2FDE-EEDA-8BC5-AB5175DB92A2}"/>
                    </a:ext>
                  </a:extLst>
                </p:cNvPr>
                <p:cNvGrpSpPr>
                  <a:grpSpLocks/>
                </p:cNvGrpSpPr>
                <p:nvPr/>
              </p:nvGrpSpPr>
              <p:grpSpPr>
                <a:xfrm>
                  <a:off x="2808750" y="4546022"/>
                  <a:ext cx="495461" cy="620567"/>
                  <a:chOff x="2808750" y="4546022"/>
                  <a:chExt cx="495461" cy="620567"/>
                </a:xfrm>
              </p:grpSpPr>
              <p:sp>
                <p:nvSpPr>
                  <p:cNvPr id="704" name="Hình tự do: Hình 703">
                    <a:extLst>
                      <a:ext uri="{FF2B5EF4-FFF2-40B4-BE49-F238E27FC236}">
                        <a16:creationId xmlns:a16="http://schemas.microsoft.com/office/drawing/2014/main" id="{A4FE2BCB-287B-8CAC-504D-A802DC45EE58}"/>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705" name="Hình tự do: Hình 704">
                    <a:extLst>
                      <a:ext uri="{FF2B5EF4-FFF2-40B4-BE49-F238E27FC236}">
                        <a16:creationId xmlns:a16="http://schemas.microsoft.com/office/drawing/2014/main" id="{81EE1F7E-B2E1-AEED-C2AA-31BC92170930}"/>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706" name="Hình tự do: Hình 705">
                    <a:extLst>
                      <a:ext uri="{FF2B5EF4-FFF2-40B4-BE49-F238E27FC236}">
                        <a16:creationId xmlns:a16="http://schemas.microsoft.com/office/drawing/2014/main" id="{EC3D8E1D-2E03-3D2E-F098-B91103F9DF5E}"/>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707" name="Hình tự do: Hình 706">
                    <a:extLst>
                      <a:ext uri="{FF2B5EF4-FFF2-40B4-BE49-F238E27FC236}">
                        <a16:creationId xmlns:a16="http://schemas.microsoft.com/office/drawing/2014/main" id="{4749DEED-98F4-2617-0756-4D2E0B77F58F}"/>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587" name="16 - 9Slide.vn">
            <a:extLst>
              <a:ext uri="{FF2B5EF4-FFF2-40B4-BE49-F238E27FC236}">
                <a16:creationId xmlns:a16="http://schemas.microsoft.com/office/drawing/2014/main" id="{429CECD3-4195-9957-4D19-BF2FFF58D8C3}"/>
              </a:ext>
            </a:extLst>
          </p:cNvPr>
          <p:cNvGrpSpPr>
            <a:grpSpLocks noChangeAspect="1"/>
          </p:cNvGrpSpPr>
          <p:nvPr/>
        </p:nvGrpSpPr>
        <p:grpSpPr>
          <a:xfrm>
            <a:off x="5149515" y="1511968"/>
            <a:ext cx="1294810" cy="1828800"/>
            <a:chOff x="1293437" y="1222996"/>
            <a:chExt cx="3988527" cy="5633410"/>
          </a:xfrm>
        </p:grpSpPr>
        <p:sp>
          <p:nvSpPr>
            <p:cNvPr id="588" name="Hình tự do: Hình 587">
              <a:extLst>
                <a:ext uri="{FF2B5EF4-FFF2-40B4-BE49-F238E27FC236}">
                  <a16:creationId xmlns:a16="http://schemas.microsoft.com/office/drawing/2014/main" id="{D7ED8392-B125-846A-FB28-E75A13B6E9B3}"/>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589" name="Đồ họa 2">
              <a:extLst>
                <a:ext uri="{FF2B5EF4-FFF2-40B4-BE49-F238E27FC236}">
                  <a16:creationId xmlns:a16="http://schemas.microsoft.com/office/drawing/2014/main" id="{A40FC6DC-C180-8D7A-C351-DBE09FB3FD29}"/>
                </a:ext>
              </a:extLst>
            </p:cNvPr>
            <p:cNvGrpSpPr>
              <a:grpSpLocks/>
            </p:cNvGrpSpPr>
            <p:nvPr/>
          </p:nvGrpSpPr>
          <p:grpSpPr>
            <a:xfrm>
              <a:off x="1293437" y="1222996"/>
              <a:ext cx="3988527" cy="5572078"/>
              <a:chOff x="1293437" y="1222996"/>
              <a:chExt cx="3988527" cy="5572078"/>
            </a:xfrm>
          </p:grpSpPr>
          <p:sp>
            <p:nvSpPr>
              <p:cNvPr id="590" name="Hình tự do: Hình 589">
                <a:extLst>
                  <a:ext uri="{FF2B5EF4-FFF2-40B4-BE49-F238E27FC236}">
                    <a16:creationId xmlns:a16="http://schemas.microsoft.com/office/drawing/2014/main" id="{5CB17CF6-BBFB-7BF8-9A79-7C3647FA03B3}"/>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591" name="Đồ họa 2">
                <a:extLst>
                  <a:ext uri="{FF2B5EF4-FFF2-40B4-BE49-F238E27FC236}">
                    <a16:creationId xmlns:a16="http://schemas.microsoft.com/office/drawing/2014/main" id="{42793357-E862-5CA9-1B6F-C909AA8D7BBA}"/>
                  </a:ext>
                </a:extLst>
              </p:cNvPr>
              <p:cNvGrpSpPr>
                <a:grpSpLocks/>
              </p:cNvGrpSpPr>
              <p:nvPr/>
            </p:nvGrpSpPr>
            <p:grpSpPr>
              <a:xfrm>
                <a:off x="2964099" y="5724558"/>
                <a:ext cx="460784" cy="1070516"/>
                <a:chOff x="2964099" y="5724558"/>
                <a:chExt cx="460784" cy="1070516"/>
              </a:xfrm>
            </p:grpSpPr>
            <p:sp>
              <p:nvSpPr>
                <p:cNvPr id="685" name="Hình tự do: Hình 684">
                  <a:extLst>
                    <a:ext uri="{FF2B5EF4-FFF2-40B4-BE49-F238E27FC236}">
                      <a16:creationId xmlns:a16="http://schemas.microsoft.com/office/drawing/2014/main" id="{7B6612CC-E8B1-B21C-3ECC-94BD7E6DA50C}"/>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686" name="Hình tự do: Hình 685">
                  <a:extLst>
                    <a:ext uri="{FF2B5EF4-FFF2-40B4-BE49-F238E27FC236}">
                      <a16:creationId xmlns:a16="http://schemas.microsoft.com/office/drawing/2014/main" id="{55A30C07-C732-604E-81F1-97F593C37FE7}"/>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687" name="Hình tự do: Hình 686">
                  <a:extLst>
                    <a:ext uri="{FF2B5EF4-FFF2-40B4-BE49-F238E27FC236}">
                      <a16:creationId xmlns:a16="http://schemas.microsoft.com/office/drawing/2014/main" id="{99235D8D-AB58-92D0-076C-75A375BBE010}"/>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592" name="Đồ họa 2">
                <a:extLst>
                  <a:ext uri="{FF2B5EF4-FFF2-40B4-BE49-F238E27FC236}">
                    <a16:creationId xmlns:a16="http://schemas.microsoft.com/office/drawing/2014/main" id="{07C64A3C-1498-7AD1-4BE1-0D9E2BE5A8E3}"/>
                  </a:ext>
                </a:extLst>
              </p:cNvPr>
              <p:cNvGrpSpPr>
                <a:grpSpLocks/>
              </p:cNvGrpSpPr>
              <p:nvPr/>
            </p:nvGrpSpPr>
            <p:grpSpPr>
              <a:xfrm>
                <a:off x="3424693" y="5590250"/>
                <a:ext cx="393271" cy="1204824"/>
                <a:chOff x="3424693" y="5590250"/>
                <a:chExt cx="393271" cy="1204824"/>
              </a:xfrm>
            </p:grpSpPr>
            <p:sp>
              <p:nvSpPr>
                <p:cNvPr id="682" name="Hình tự do: Hình 681">
                  <a:extLst>
                    <a:ext uri="{FF2B5EF4-FFF2-40B4-BE49-F238E27FC236}">
                      <a16:creationId xmlns:a16="http://schemas.microsoft.com/office/drawing/2014/main" id="{75FAAD2B-74C5-C82A-B553-F9DFA39165A8}"/>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683" name="Hình tự do: Hình 682">
                  <a:extLst>
                    <a:ext uri="{FF2B5EF4-FFF2-40B4-BE49-F238E27FC236}">
                      <a16:creationId xmlns:a16="http://schemas.microsoft.com/office/drawing/2014/main" id="{9D1308AD-33B7-E7A2-FC89-BA5A41EE2470}"/>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684" name="Hình tự do: Hình 683">
                  <a:extLst>
                    <a:ext uri="{FF2B5EF4-FFF2-40B4-BE49-F238E27FC236}">
                      <a16:creationId xmlns:a16="http://schemas.microsoft.com/office/drawing/2014/main" id="{851DD834-4196-A37D-9EF9-4F2C5778F6A9}"/>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593" name="Hình tự do: Hình 592">
                <a:extLst>
                  <a:ext uri="{FF2B5EF4-FFF2-40B4-BE49-F238E27FC236}">
                    <a16:creationId xmlns:a16="http://schemas.microsoft.com/office/drawing/2014/main" id="{FADA59AF-7F0D-46FC-66C3-797986F2712C}"/>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594" name="Hình tự do: Hình 593">
                <a:extLst>
                  <a:ext uri="{FF2B5EF4-FFF2-40B4-BE49-F238E27FC236}">
                    <a16:creationId xmlns:a16="http://schemas.microsoft.com/office/drawing/2014/main" id="{72CAE339-FAB2-E198-2FA0-F5501BE2FCC1}"/>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595" name="Đồ họa 2">
                <a:extLst>
                  <a:ext uri="{FF2B5EF4-FFF2-40B4-BE49-F238E27FC236}">
                    <a16:creationId xmlns:a16="http://schemas.microsoft.com/office/drawing/2014/main" id="{082E79F2-C79A-6613-63DF-FF0FE8607458}"/>
                  </a:ext>
                </a:extLst>
              </p:cNvPr>
              <p:cNvGrpSpPr>
                <a:grpSpLocks/>
              </p:cNvGrpSpPr>
              <p:nvPr/>
            </p:nvGrpSpPr>
            <p:grpSpPr>
              <a:xfrm>
                <a:off x="1642026" y="2727269"/>
                <a:ext cx="1273580" cy="2621039"/>
                <a:chOff x="1642026" y="2727269"/>
                <a:chExt cx="1273580" cy="2621039"/>
              </a:xfrm>
            </p:grpSpPr>
            <p:sp>
              <p:nvSpPr>
                <p:cNvPr id="669" name="Hình tự do: Hình 668">
                  <a:extLst>
                    <a:ext uri="{FF2B5EF4-FFF2-40B4-BE49-F238E27FC236}">
                      <a16:creationId xmlns:a16="http://schemas.microsoft.com/office/drawing/2014/main" id="{56636EB6-A481-6192-ABC8-8AA9099089D7}"/>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670" name="Hình tự do: Hình 669">
                  <a:extLst>
                    <a:ext uri="{FF2B5EF4-FFF2-40B4-BE49-F238E27FC236}">
                      <a16:creationId xmlns:a16="http://schemas.microsoft.com/office/drawing/2014/main" id="{B4F2C50B-6197-AA52-9CD9-DE011F3ED0E3}"/>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671" name="Hình tự do: Hình 670">
                  <a:extLst>
                    <a:ext uri="{FF2B5EF4-FFF2-40B4-BE49-F238E27FC236}">
                      <a16:creationId xmlns:a16="http://schemas.microsoft.com/office/drawing/2014/main" id="{1695D584-182F-34CB-67EF-D31204F0E2B9}"/>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672" name="Hình tự do: Hình 671">
                  <a:extLst>
                    <a:ext uri="{FF2B5EF4-FFF2-40B4-BE49-F238E27FC236}">
                      <a16:creationId xmlns:a16="http://schemas.microsoft.com/office/drawing/2014/main" id="{91D207B3-DFEE-D14E-B0E2-6F46C61D7C20}"/>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673" name="Hình tự do: Hình 672">
                  <a:extLst>
                    <a:ext uri="{FF2B5EF4-FFF2-40B4-BE49-F238E27FC236}">
                      <a16:creationId xmlns:a16="http://schemas.microsoft.com/office/drawing/2014/main" id="{58611936-C6BD-D4DE-C20E-68CF19C0FFF2}"/>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674" name="Hình tự do: Hình 673">
                  <a:extLst>
                    <a:ext uri="{FF2B5EF4-FFF2-40B4-BE49-F238E27FC236}">
                      <a16:creationId xmlns:a16="http://schemas.microsoft.com/office/drawing/2014/main" id="{E5D73A8C-01AD-F1EF-15FB-82E12A975235}"/>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675" name="Hình tự do: Hình 674">
                  <a:extLst>
                    <a:ext uri="{FF2B5EF4-FFF2-40B4-BE49-F238E27FC236}">
                      <a16:creationId xmlns:a16="http://schemas.microsoft.com/office/drawing/2014/main" id="{A8ADB365-BA45-3247-9C74-B1802D3551A8}"/>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676" name="Hình tự do: Hình 675">
                  <a:extLst>
                    <a:ext uri="{FF2B5EF4-FFF2-40B4-BE49-F238E27FC236}">
                      <a16:creationId xmlns:a16="http://schemas.microsoft.com/office/drawing/2014/main" id="{7A23A8B6-3884-D602-844B-B6F66AAF64CC}"/>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677" name="Hình tự do: Hình 676">
                  <a:extLst>
                    <a:ext uri="{FF2B5EF4-FFF2-40B4-BE49-F238E27FC236}">
                      <a16:creationId xmlns:a16="http://schemas.microsoft.com/office/drawing/2014/main" id="{5EEC1652-CDC0-C691-1587-630BA98DEEA2}"/>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678" name="Hình tự do: Hình 677">
                  <a:extLst>
                    <a:ext uri="{FF2B5EF4-FFF2-40B4-BE49-F238E27FC236}">
                      <a16:creationId xmlns:a16="http://schemas.microsoft.com/office/drawing/2014/main" id="{AE52094A-A9E2-72AA-3238-5AFB3CE8CFC2}"/>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679" name="Hình tự do: Hình 678">
                  <a:extLst>
                    <a:ext uri="{FF2B5EF4-FFF2-40B4-BE49-F238E27FC236}">
                      <a16:creationId xmlns:a16="http://schemas.microsoft.com/office/drawing/2014/main" id="{01D112E3-4354-67E3-EACE-6FB6EF9EB3D6}"/>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680" name="Hình tự do: Hình 679">
                  <a:extLst>
                    <a:ext uri="{FF2B5EF4-FFF2-40B4-BE49-F238E27FC236}">
                      <a16:creationId xmlns:a16="http://schemas.microsoft.com/office/drawing/2014/main" id="{BF7CAE4F-07A7-3AC5-E50C-A75A8E3D166A}"/>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681" name="Hình tự do: Hình 680">
                  <a:extLst>
                    <a:ext uri="{FF2B5EF4-FFF2-40B4-BE49-F238E27FC236}">
                      <a16:creationId xmlns:a16="http://schemas.microsoft.com/office/drawing/2014/main" id="{AB0A2C4A-17CE-AE99-F090-42EF43929D52}"/>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596" name="Đồ họa 2">
                <a:extLst>
                  <a:ext uri="{FF2B5EF4-FFF2-40B4-BE49-F238E27FC236}">
                    <a16:creationId xmlns:a16="http://schemas.microsoft.com/office/drawing/2014/main" id="{95BA9FFC-31AD-2CAD-B2A2-94AA136170DD}"/>
                  </a:ext>
                </a:extLst>
              </p:cNvPr>
              <p:cNvGrpSpPr>
                <a:grpSpLocks/>
              </p:cNvGrpSpPr>
              <p:nvPr/>
            </p:nvGrpSpPr>
            <p:grpSpPr>
              <a:xfrm>
                <a:off x="2636333" y="4484383"/>
                <a:ext cx="1574711" cy="1713426"/>
                <a:chOff x="2636333" y="4484383"/>
                <a:chExt cx="1574711" cy="1713426"/>
              </a:xfrm>
            </p:grpSpPr>
            <p:sp>
              <p:nvSpPr>
                <p:cNvPr id="664" name="Hình tự do: Hình 663">
                  <a:extLst>
                    <a:ext uri="{FF2B5EF4-FFF2-40B4-BE49-F238E27FC236}">
                      <a16:creationId xmlns:a16="http://schemas.microsoft.com/office/drawing/2014/main" id="{078745D8-937A-C131-F063-8D07602CA330}"/>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665" name="Hình tự do: Hình 664">
                  <a:extLst>
                    <a:ext uri="{FF2B5EF4-FFF2-40B4-BE49-F238E27FC236}">
                      <a16:creationId xmlns:a16="http://schemas.microsoft.com/office/drawing/2014/main" id="{E66CD984-78E7-BE18-08EF-CDFF83F69A98}"/>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666" name="Hình tự do: Hình 665">
                  <a:extLst>
                    <a:ext uri="{FF2B5EF4-FFF2-40B4-BE49-F238E27FC236}">
                      <a16:creationId xmlns:a16="http://schemas.microsoft.com/office/drawing/2014/main" id="{29FC31EA-BFE1-C371-5C85-0B01DFE76376}"/>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667" name="Hình tự do: Hình 666">
                  <a:extLst>
                    <a:ext uri="{FF2B5EF4-FFF2-40B4-BE49-F238E27FC236}">
                      <a16:creationId xmlns:a16="http://schemas.microsoft.com/office/drawing/2014/main" id="{7299CBFA-F9B5-FE9D-4F74-175F4CC61F0E}"/>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668" name="Hình tự do: Hình 667">
                  <a:extLst>
                    <a:ext uri="{FF2B5EF4-FFF2-40B4-BE49-F238E27FC236}">
                      <a16:creationId xmlns:a16="http://schemas.microsoft.com/office/drawing/2014/main" id="{BF5C1043-FA0D-8637-0DED-576DDF55BF94}"/>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597" name="Đồ họa 2">
                <a:extLst>
                  <a:ext uri="{FF2B5EF4-FFF2-40B4-BE49-F238E27FC236}">
                    <a16:creationId xmlns:a16="http://schemas.microsoft.com/office/drawing/2014/main" id="{FFE7CDE2-5294-935B-AE9A-00A5792EACBF}"/>
                  </a:ext>
                </a:extLst>
              </p:cNvPr>
              <p:cNvGrpSpPr>
                <a:grpSpLocks/>
              </p:cNvGrpSpPr>
              <p:nvPr/>
            </p:nvGrpSpPr>
            <p:grpSpPr>
              <a:xfrm>
                <a:off x="3041316" y="4447082"/>
                <a:ext cx="688807" cy="501224"/>
                <a:chOff x="3041316" y="4447082"/>
                <a:chExt cx="688807" cy="501224"/>
              </a:xfrm>
            </p:grpSpPr>
            <p:grpSp>
              <p:nvGrpSpPr>
                <p:cNvPr id="659" name="Đồ họa 2">
                  <a:extLst>
                    <a:ext uri="{FF2B5EF4-FFF2-40B4-BE49-F238E27FC236}">
                      <a16:creationId xmlns:a16="http://schemas.microsoft.com/office/drawing/2014/main" id="{DF1EC3A1-9C88-C9AA-D04E-A5F6FD032443}"/>
                    </a:ext>
                  </a:extLst>
                </p:cNvPr>
                <p:cNvGrpSpPr>
                  <a:grpSpLocks/>
                </p:cNvGrpSpPr>
                <p:nvPr/>
              </p:nvGrpSpPr>
              <p:grpSpPr>
                <a:xfrm>
                  <a:off x="3081622" y="4542999"/>
                  <a:ext cx="631711" cy="405307"/>
                  <a:chOff x="3081622" y="4542999"/>
                  <a:chExt cx="631711" cy="405307"/>
                </a:xfrm>
                <a:solidFill>
                  <a:srgbClr val="0759B1"/>
                </a:solidFill>
              </p:grpSpPr>
              <p:sp>
                <p:nvSpPr>
                  <p:cNvPr id="662" name="Hình tự do: Hình 661">
                    <a:extLst>
                      <a:ext uri="{FF2B5EF4-FFF2-40B4-BE49-F238E27FC236}">
                        <a16:creationId xmlns:a16="http://schemas.microsoft.com/office/drawing/2014/main" id="{3DC166DA-22FC-8A6D-D18C-8FF0FA8F305F}"/>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663" name="Hình tự do: Hình 662">
                    <a:extLst>
                      <a:ext uri="{FF2B5EF4-FFF2-40B4-BE49-F238E27FC236}">
                        <a16:creationId xmlns:a16="http://schemas.microsoft.com/office/drawing/2014/main" id="{742F9BB4-8F2C-FE4B-5EF2-D9AC5ADEE618}"/>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660" name="Hình tự do: Hình 659">
                  <a:extLst>
                    <a:ext uri="{FF2B5EF4-FFF2-40B4-BE49-F238E27FC236}">
                      <a16:creationId xmlns:a16="http://schemas.microsoft.com/office/drawing/2014/main" id="{3F041AB9-E9D1-0D5A-114F-AB2C1DE23334}"/>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661" name="Hình tự do: Hình 660">
                  <a:extLst>
                    <a:ext uri="{FF2B5EF4-FFF2-40B4-BE49-F238E27FC236}">
                      <a16:creationId xmlns:a16="http://schemas.microsoft.com/office/drawing/2014/main" id="{E4A79357-BA16-614D-F06A-7457F2CDA6B3}"/>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598" name="Đồ họa 2">
                <a:extLst>
                  <a:ext uri="{FF2B5EF4-FFF2-40B4-BE49-F238E27FC236}">
                    <a16:creationId xmlns:a16="http://schemas.microsoft.com/office/drawing/2014/main" id="{515052B8-2C53-08C7-304F-87119C3A542A}"/>
                  </a:ext>
                </a:extLst>
              </p:cNvPr>
              <p:cNvGrpSpPr>
                <a:grpSpLocks/>
              </p:cNvGrpSpPr>
              <p:nvPr/>
            </p:nvGrpSpPr>
            <p:grpSpPr>
              <a:xfrm>
                <a:off x="1293437" y="1222996"/>
                <a:ext cx="3988527" cy="3363683"/>
                <a:chOff x="1293437" y="1222996"/>
                <a:chExt cx="3988527" cy="3363683"/>
              </a:xfrm>
            </p:grpSpPr>
            <p:grpSp>
              <p:nvGrpSpPr>
                <p:cNvPr id="621" name="Đồ họa 2">
                  <a:extLst>
                    <a:ext uri="{FF2B5EF4-FFF2-40B4-BE49-F238E27FC236}">
                      <a16:creationId xmlns:a16="http://schemas.microsoft.com/office/drawing/2014/main" id="{EB69B8E0-4FF4-F5CF-BEFB-F9B13DA2A592}"/>
                    </a:ext>
                  </a:extLst>
                </p:cNvPr>
                <p:cNvGrpSpPr>
                  <a:grpSpLocks/>
                </p:cNvGrpSpPr>
                <p:nvPr/>
              </p:nvGrpSpPr>
              <p:grpSpPr>
                <a:xfrm>
                  <a:off x="1672445" y="3029568"/>
                  <a:ext cx="3397592" cy="1085477"/>
                  <a:chOff x="1672445" y="3029568"/>
                  <a:chExt cx="3397592" cy="1085477"/>
                </a:xfrm>
              </p:grpSpPr>
              <p:grpSp>
                <p:nvGrpSpPr>
                  <p:cNvPr id="653" name="Đồ họa 2">
                    <a:extLst>
                      <a:ext uri="{FF2B5EF4-FFF2-40B4-BE49-F238E27FC236}">
                        <a16:creationId xmlns:a16="http://schemas.microsoft.com/office/drawing/2014/main" id="{939BBD37-547E-0455-9C04-93AB9848B7AA}"/>
                      </a:ext>
                    </a:extLst>
                  </p:cNvPr>
                  <p:cNvGrpSpPr>
                    <a:grpSpLocks/>
                  </p:cNvGrpSpPr>
                  <p:nvPr/>
                </p:nvGrpSpPr>
                <p:grpSpPr>
                  <a:xfrm>
                    <a:off x="4462744" y="3427832"/>
                    <a:ext cx="607293" cy="687213"/>
                    <a:chOff x="4462744" y="3427832"/>
                    <a:chExt cx="607293" cy="687213"/>
                  </a:xfrm>
                </p:grpSpPr>
                <p:sp>
                  <p:nvSpPr>
                    <p:cNvPr id="657" name="Hình tự do: Hình 656">
                      <a:extLst>
                        <a:ext uri="{FF2B5EF4-FFF2-40B4-BE49-F238E27FC236}">
                          <a16:creationId xmlns:a16="http://schemas.microsoft.com/office/drawing/2014/main" id="{890DC994-B7B9-3CB1-7C66-1432E045D3E9}"/>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658" name="Hình tự do: Hình 657">
                      <a:extLst>
                        <a:ext uri="{FF2B5EF4-FFF2-40B4-BE49-F238E27FC236}">
                          <a16:creationId xmlns:a16="http://schemas.microsoft.com/office/drawing/2014/main" id="{2BB73966-8627-100C-1564-FE7B13A45362}"/>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654" name="Đồ họa 2">
                    <a:extLst>
                      <a:ext uri="{FF2B5EF4-FFF2-40B4-BE49-F238E27FC236}">
                        <a16:creationId xmlns:a16="http://schemas.microsoft.com/office/drawing/2014/main" id="{8BA7988F-CBAB-20EB-350F-0E8E7BB87476}"/>
                      </a:ext>
                    </a:extLst>
                  </p:cNvPr>
                  <p:cNvGrpSpPr>
                    <a:grpSpLocks/>
                  </p:cNvGrpSpPr>
                  <p:nvPr/>
                </p:nvGrpSpPr>
                <p:grpSpPr>
                  <a:xfrm>
                    <a:off x="1672445" y="3029568"/>
                    <a:ext cx="585543" cy="691818"/>
                    <a:chOff x="1672445" y="3029568"/>
                    <a:chExt cx="585543" cy="691818"/>
                  </a:xfrm>
                </p:grpSpPr>
                <p:sp>
                  <p:nvSpPr>
                    <p:cNvPr id="655" name="Hình tự do: Hình 654">
                      <a:extLst>
                        <a:ext uri="{FF2B5EF4-FFF2-40B4-BE49-F238E27FC236}">
                          <a16:creationId xmlns:a16="http://schemas.microsoft.com/office/drawing/2014/main" id="{FE66E794-2833-9BD0-75CC-71F519646885}"/>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656" name="Hình tự do: Hình 655">
                      <a:extLst>
                        <a:ext uri="{FF2B5EF4-FFF2-40B4-BE49-F238E27FC236}">
                          <a16:creationId xmlns:a16="http://schemas.microsoft.com/office/drawing/2014/main" id="{4E0DE336-D386-A491-890A-7CB0F82CE3EF}"/>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622" name="Hình tự do: Hình 621">
                  <a:extLst>
                    <a:ext uri="{FF2B5EF4-FFF2-40B4-BE49-F238E27FC236}">
                      <a16:creationId xmlns:a16="http://schemas.microsoft.com/office/drawing/2014/main" id="{86ACCC38-AB85-FAE7-B626-AABF9F47AE52}"/>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623" name="Hình tự do: Hình 622">
                  <a:extLst>
                    <a:ext uri="{FF2B5EF4-FFF2-40B4-BE49-F238E27FC236}">
                      <a16:creationId xmlns:a16="http://schemas.microsoft.com/office/drawing/2014/main" id="{90D5F484-C771-A87A-42B7-2339E54A9862}"/>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624" name="Đồ họa 2">
                  <a:extLst>
                    <a:ext uri="{FF2B5EF4-FFF2-40B4-BE49-F238E27FC236}">
                      <a16:creationId xmlns:a16="http://schemas.microsoft.com/office/drawing/2014/main" id="{EA12D28A-FE9E-B883-6046-B433F889A567}"/>
                    </a:ext>
                  </a:extLst>
                </p:cNvPr>
                <p:cNvGrpSpPr>
                  <a:grpSpLocks/>
                </p:cNvGrpSpPr>
                <p:nvPr/>
              </p:nvGrpSpPr>
              <p:grpSpPr>
                <a:xfrm>
                  <a:off x="1293437" y="1232345"/>
                  <a:ext cx="3988527" cy="2401756"/>
                  <a:chOff x="1293437" y="1232345"/>
                  <a:chExt cx="3988527" cy="2401756"/>
                </a:xfrm>
              </p:grpSpPr>
              <p:sp>
                <p:nvSpPr>
                  <p:cNvPr id="645" name="Hình tự do: Hình 644">
                    <a:extLst>
                      <a:ext uri="{FF2B5EF4-FFF2-40B4-BE49-F238E27FC236}">
                        <a16:creationId xmlns:a16="http://schemas.microsoft.com/office/drawing/2014/main" id="{6E5D5A57-46B2-86D1-FEB3-220C3BB4E9CE}"/>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646" name="Hình tự do: Hình 645">
                    <a:extLst>
                      <a:ext uri="{FF2B5EF4-FFF2-40B4-BE49-F238E27FC236}">
                        <a16:creationId xmlns:a16="http://schemas.microsoft.com/office/drawing/2014/main" id="{710587BB-C324-64E4-7821-01DB54054734}"/>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647" name="Hình tự do: Hình 646">
                    <a:extLst>
                      <a:ext uri="{FF2B5EF4-FFF2-40B4-BE49-F238E27FC236}">
                        <a16:creationId xmlns:a16="http://schemas.microsoft.com/office/drawing/2014/main" id="{0D99FDE5-A502-8B0F-DADC-56F352E5A261}"/>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648" name="Hình tự do: Hình 647">
                    <a:extLst>
                      <a:ext uri="{FF2B5EF4-FFF2-40B4-BE49-F238E27FC236}">
                        <a16:creationId xmlns:a16="http://schemas.microsoft.com/office/drawing/2014/main" id="{45862BB4-E955-CEAA-7C48-6B2C8F24B177}"/>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649" name="Hình tự do: Hình 648">
                    <a:extLst>
                      <a:ext uri="{FF2B5EF4-FFF2-40B4-BE49-F238E27FC236}">
                        <a16:creationId xmlns:a16="http://schemas.microsoft.com/office/drawing/2014/main" id="{BAA5F706-EE36-8A7F-9D11-0176E4F5A467}"/>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650" name="Hình tự do: Hình 649">
                    <a:extLst>
                      <a:ext uri="{FF2B5EF4-FFF2-40B4-BE49-F238E27FC236}">
                        <a16:creationId xmlns:a16="http://schemas.microsoft.com/office/drawing/2014/main" id="{F0052CC4-B390-9B47-124A-D5E80A6AC0F7}"/>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651" name="Hình tự do: Hình 650">
                    <a:extLst>
                      <a:ext uri="{FF2B5EF4-FFF2-40B4-BE49-F238E27FC236}">
                        <a16:creationId xmlns:a16="http://schemas.microsoft.com/office/drawing/2014/main" id="{6CB2B2A5-06DC-3BE2-E77F-558DEB65F230}"/>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652" name="Hình tự do: Hình 651">
                    <a:extLst>
                      <a:ext uri="{FF2B5EF4-FFF2-40B4-BE49-F238E27FC236}">
                        <a16:creationId xmlns:a16="http://schemas.microsoft.com/office/drawing/2014/main" id="{7A796501-E803-E79B-F98C-ACDD58EE5865}"/>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625" name="Hình tự do: Hình 624">
                  <a:extLst>
                    <a:ext uri="{FF2B5EF4-FFF2-40B4-BE49-F238E27FC236}">
                      <a16:creationId xmlns:a16="http://schemas.microsoft.com/office/drawing/2014/main" id="{1B077B31-6828-A362-A80D-B3F01A516706}"/>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626" name="Hình tự do: Hình 625">
                  <a:extLst>
                    <a:ext uri="{FF2B5EF4-FFF2-40B4-BE49-F238E27FC236}">
                      <a16:creationId xmlns:a16="http://schemas.microsoft.com/office/drawing/2014/main" id="{D706B3F9-08C0-4C15-04A6-43BBDCEE8917}"/>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627" name="Đồ họa 2">
                  <a:extLst>
                    <a:ext uri="{FF2B5EF4-FFF2-40B4-BE49-F238E27FC236}">
                      <a16:creationId xmlns:a16="http://schemas.microsoft.com/office/drawing/2014/main" id="{400E9E50-6329-75C6-EA93-623CCEE68AA4}"/>
                    </a:ext>
                  </a:extLst>
                </p:cNvPr>
                <p:cNvGrpSpPr>
                  <a:grpSpLocks/>
                </p:cNvGrpSpPr>
                <p:nvPr/>
              </p:nvGrpSpPr>
              <p:grpSpPr>
                <a:xfrm>
                  <a:off x="2197407" y="2597818"/>
                  <a:ext cx="2267100" cy="1419194"/>
                  <a:chOff x="2197407" y="2597818"/>
                  <a:chExt cx="2267100" cy="1419194"/>
                </a:xfrm>
              </p:grpSpPr>
              <p:grpSp>
                <p:nvGrpSpPr>
                  <p:cNvPr id="628" name="Đồ họa 2">
                    <a:extLst>
                      <a:ext uri="{FF2B5EF4-FFF2-40B4-BE49-F238E27FC236}">
                        <a16:creationId xmlns:a16="http://schemas.microsoft.com/office/drawing/2014/main" id="{E7A86B8B-876D-086C-7DD3-148374A60591}"/>
                      </a:ext>
                    </a:extLst>
                  </p:cNvPr>
                  <p:cNvGrpSpPr>
                    <a:grpSpLocks/>
                  </p:cNvGrpSpPr>
                  <p:nvPr/>
                </p:nvGrpSpPr>
                <p:grpSpPr>
                  <a:xfrm>
                    <a:off x="2197407" y="3167027"/>
                    <a:ext cx="2267100" cy="849985"/>
                    <a:chOff x="2197407" y="3167027"/>
                    <a:chExt cx="2267100" cy="849985"/>
                  </a:xfrm>
                  <a:solidFill>
                    <a:srgbClr val="E88F6D"/>
                  </a:solidFill>
                </p:grpSpPr>
                <p:sp>
                  <p:nvSpPr>
                    <p:cNvPr id="643" name="Hình tự do: Hình 642">
                      <a:extLst>
                        <a:ext uri="{FF2B5EF4-FFF2-40B4-BE49-F238E27FC236}">
                          <a16:creationId xmlns:a16="http://schemas.microsoft.com/office/drawing/2014/main" id="{3E12D725-3905-D53A-E154-EE86A359222C}"/>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644" name="Hình tự do: Hình 643">
                      <a:extLst>
                        <a:ext uri="{FF2B5EF4-FFF2-40B4-BE49-F238E27FC236}">
                          <a16:creationId xmlns:a16="http://schemas.microsoft.com/office/drawing/2014/main" id="{3EDDDB92-7485-C6E4-77A8-AE0567211487}"/>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629" name="Đồ họa 2">
                    <a:extLst>
                      <a:ext uri="{FF2B5EF4-FFF2-40B4-BE49-F238E27FC236}">
                        <a16:creationId xmlns:a16="http://schemas.microsoft.com/office/drawing/2014/main" id="{A7E215FC-B1AF-3583-252D-FBF91D42D11F}"/>
                      </a:ext>
                    </a:extLst>
                  </p:cNvPr>
                  <p:cNvGrpSpPr>
                    <a:grpSpLocks/>
                  </p:cNvGrpSpPr>
                  <p:nvPr/>
                </p:nvGrpSpPr>
                <p:grpSpPr>
                  <a:xfrm>
                    <a:off x="2506679" y="2695315"/>
                    <a:ext cx="620776" cy="711752"/>
                    <a:chOff x="2506679" y="2695315"/>
                    <a:chExt cx="620776" cy="711752"/>
                  </a:xfrm>
                </p:grpSpPr>
                <p:sp>
                  <p:nvSpPr>
                    <p:cNvPr id="639" name="Hình tự do: Hình 638">
                      <a:extLst>
                        <a:ext uri="{FF2B5EF4-FFF2-40B4-BE49-F238E27FC236}">
                          <a16:creationId xmlns:a16="http://schemas.microsoft.com/office/drawing/2014/main" id="{F9B9B010-280F-3571-FF0C-A751EA2BEC02}"/>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640" name="Đồ họa 2">
                      <a:extLst>
                        <a:ext uri="{FF2B5EF4-FFF2-40B4-BE49-F238E27FC236}">
                          <a16:creationId xmlns:a16="http://schemas.microsoft.com/office/drawing/2014/main" id="{6CC9C3A2-46BE-00EE-D4ED-D5A8039CA52A}"/>
                        </a:ext>
                      </a:extLst>
                    </p:cNvPr>
                    <p:cNvGrpSpPr>
                      <a:grpSpLocks/>
                    </p:cNvGrpSpPr>
                    <p:nvPr/>
                  </p:nvGrpSpPr>
                  <p:grpSpPr>
                    <a:xfrm>
                      <a:off x="2545204" y="2763225"/>
                      <a:ext cx="551520" cy="614991"/>
                      <a:chOff x="2545204" y="2763225"/>
                      <a:chExt cx="551520" cy="614991"/>
                    </a:xfrm>
                  </p:grpSpPr>
                  <p:sp>
                    <p:nvSpPr>
                      <p:cNvPr id="641" name="Hình tự do: Hình 640">
                        <a:extLst>
                          <a:ext uri="{FF2B5EF4-FFF2-40B4-BE49-F238E27FC236}">
                            <a16:creationId xmlns:a16="http://schemas.microsoft.com/office/drawing/2014/main" id="{A4D03638-6EB4-E444-0950-4D596815E001}"/>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642" name="Hình tự do: Hình 641">
                        <a:extLst>
                          <a:ext uri="{FF2B5EF4-FFF2-40B4-BE49-F238E27FC236}">
                            <a16:creationId xmlns:a16="http://schemas.microsoft.com/office/drawing/2014/main" id="{4F4B18AE-E3EC-1697-74DA-40935EEFD6FF}"/>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630" name="Đồ họa 2">
                    <a:extLst>
                      <a:ext uri="{FF2B5EF4-FFF2-40B4-BE49-F238E27FC236}">
                        <a16:creationId xmlns:a16="http://schemas.microsoft.com/office/drawing/2014/main" id="{1C286286-3785-DD41-A621-0FBC610CA892}"/>
                      </a:ext>
                    </a:extLst>
                  </p:cNvPr>
                  <p:cNvGrpSpPr>
                    <a:grpSpLocks/>
                  </p:cNvGrpSpPr>
                  <p:nvPr/>
                </p:nvGrpSpPr>
                <p:grpSpPr>
                  <a:xfrm>
                    <a:off x="3652814" y="2820497"/>
                    <a:ext cx="620776" cy="711752"/>
                    <a:chOff x="3652814" y="2820497"/>
                    <a:chExt cx="620776" cy="711752"/>
                  </a:xfrm>
                </p:grpSpPr>
                <p:sp>
                  <p:nvSpPr>
                    <p:cNvPr id="635" name="Hình tự do: Hình 634">
                      <a:extLst>
                        <a:ext uri="{FF2B5EF4-FFF2-40B4-BE49-F238E27FC236}">
                          <a16:creationId xmlns:a16="http://schemas.microsoft.com/office/drawing/2014/main" id="{B4464214-00B6-993F-8CDD-DC6ABA8DFC6B}"/>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636" name="Đồ họa 2">
                      <a:extLst>
                        <a:ext uri="{FF2B5EF4-FFF2-40B4-BE49-F238E27FC236}">
                          <a16:creationId xmlns:a16="http://schemas.microsoft.com/office/drawing/2014/main" id="{5F0BC49D-8258-7647-B000-9C3AEF0AAB91}"/>
                        </a:ext>
                      </a:extLst>
                    </p:cNvPr>
                    <p:cNvGrpSpPr>
                      <a:grpSpLocks/>
                    </p:cNvGrpSpPr>
                    <p:nvPr/>
                  </p:nvGrpSpPr>
                  <p:grpSpPr>
                    <a:xfrm>
                      <a:off x="3685508" y="2887925"/>
                      <a:ext cx="551520" cy="614991"/>
                      <a:chOff x="3685508" y="2887925"/>
                      <a:chExt cx="551520" cy="614991"/>
                    </a:xfrm>
                  </p:grpSpPr>
                  <p:sp>
                    <p:nvSpPr>
                      <p:cNvPr id="637" name="Hình tự do: Hình 636">
                        <a:extLst>
                          <a:ext uri="{FF2B5EF4-FFF2-40B4-BE49-F238E27FC236}">
                            <a16:creationId xmlns:a16="http://schemas.microsoft.com/office/drawing/2014/main" id="{A65F4FB3-3C11-4937-F98C-6ADD87E984AB}"/>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638" name="Hình tự do: Hình 637">
                        <a:extLst>
                          <a:ext uri="{FF2B5EF4-FFF2-40B4-BE49-F238E27FC236}">
                            <a16:creationId xmlns:a16="http://schemas.microsoft.com/office/drawing/2014/main" id="{AF6E02F5-26C5-7C3A-5543-A063F2B60EA8}"/>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631" name="Hình tự do: Hình 630">
                    <a:extLst>
                      <a:ext uri="{FF2B5EF4-FFF2-40B4-BE49-F238E27FC236}">
                        <a16:creationId xmlns:a16="http://schemas.microsoft.com/office/drawing/2014/main" id="{0BFC1612-8CF9-3E6A-EBEB-A72DBAC922FE}"/>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632" name="Hình tự do: Hình 631">
                    <a:extLst>
                      <a:ext uri="{FF2B5EF4-FFF2-40B4-BE49-F238E27FC236}">
                        <a16:creationId xmlns:a16="http://schemas.microsoft.com/office/drawing/2014/main" id="{55A4BF17-03D7-4688-7FAA-7B96154BF909}"/>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633" name="Hình tự do: Hình 632">
                    <a:extLst>
                      <a:ext uri="{FF2B5EF4-FFF2-40B4-BE49-F238E27FC236}">
                        <a16:creationId xmlns:a16="http://schemas.microsoft.com/office/drawing/2014/main" id="{99166E64-9671-03ED-1B8E-6F7ED4E18853}"/>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634" name="Hình tự do: Hình 633">
                    <a:extLst>
                      <a:ext uri="{FF2B5EF4-FFF2-40B4-BE49-F238E27FC236}">
                        <a16:creationId xmlns:a16="http://schemas.microsoft.com/office/drawing/2014/main" id="{BEB6892A-68A0-E91A-A972-5C16F9E1CCB4}"/>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599" name="Đồ họa 2">
                <a:extLst>
                  <a:ext uri="{FF2B5EF4-FFF2-40B4-BE49-F238E27FC236}">
                    <a16:creationId xmlns:a16="http://schemas.microsoft.com/office/drawing/2014/main" id="{FFE5A607-CA8E-3640-2AAA-71103CE88508}"/>
                  </a:ext>
                </a:extLst>
              </p:cNvPr>
              <p:cNvGrpSpPr>
                <a:grpSpLocks/>
              </p:cNvGrpSpPr>
              <p:nvPr/>
            </p:nvGrpSpPr>
            <p:grpSpPr>
              <a:xfrm>
                <a:off x="2808750" y="4546022"/>
                <a:ext cx="1159385" cy="620567"/>
                <a:chOff x="2808750" y="4546022"/>
                <a:chExt cx="1159385" cy="620567"/>
              </a:xfrm>
            </p:grpSpPr>
            <p:grpSp>
              <p:nvGrpSpPr>
                <p:cNvPr id="600" name="Đồ họa 2">
                  <a:extLst>
                    <a:ext uri="{FF2B5EF4-FFF2-40B4-BE49-F238E27FC236}">
                      <a16:creationId xmlns:a16="http://schemas.microsoft.com/office/drawing/2014/main" id="{DDC07960-B12C-74BD-8477-BCD3A6F43A5D}"/>
                    </a:ext>
                  </a:extLst>
                </p:cNvPr>
                <p:cNvGrpSpPr>
                  <a:grpSpLocks/>
                </p:cNvGrpSpPr>
                <p:nvPr/>
              </p:nvGrpSpPr>
              <p:grpSpPr>
                <a:xfrm>
                  <a:off x="3287483" y="4679319"/>
                  <a:ext cx="201521" cy="455004"/>
                  <a:chOff x="3287483" y="4679319"/>
                  <a:chExt cx="201521" cy="455004"/>
                </a:xfrm>
              </p:grpSpPr>
              <p:grpSp>
                <p:nvGrpSpPr>
                  <p:cNvPr id="611" name="Đồ họa 2">
                    <a:extLst>
                      <a:ext uri="{FF2B5EF4-FFF2-40B4-BE49-F238E27FC236}">
                        <a16:creationId xmlns:a16="http://schemas.microsoft.com/office/drawing/2014/main" id="{05E3AC21-4DBF-5250-5873-7AB94A73D6AF}"/>
                      </a:ext>
                    </a:extLst>
                  </p:cNvPr>
                  <p:cNvGrpSpPr>
                    <a:grpSpLocks/>
                  </p:cNvGrpSpPr>
                  <p:nvPr/>
                </p:nvGrpSpPr>
                <p:grpSpPr>
                  <a:xfrm>
                    <a:off x="3287483" y="4679319"/>
                    <a:ext cx="106455" cy="455004"/>
                    <a:chOff x="3287483" y="4679319"/>
                    <a:chExt cx="106455" cy="455004"/>
                  </a:xfrm>
                </p:grpSpPr>
                <p:sp>
                  <p:nvSpPr>
                    <p:cNvPr id="617" name="Hình tự do: Hình 616">
                      <a:extLst>
                        <a:ext uri="{FF2B5EF4-FFF2-40B4-BE49-F238E27FC236}">
                          <a16:creationId xmlns:a16="http://schemas.microsoft.com/office/drawing/2014/main" id="{927E6FC6-44A1-642C-0774-CDB89AD4D43A}"/>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618" name="Hình tự do: Hình 617">
                      <a:extLst>
                        <a:ext uri="{FF2B5EF4-FFF2-40B4-BE49-F238E27FC236}">
                          <a16:creationId xmlns:a16="http://schemas.microsoft.com/office/drawing/2014/main" id="{E3853092-C79E-A311-7E99-2F84348FBEE4}"/>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619" name="Hình tự do: Hình 618">
                      <a:extLst>
                        <a:ext uri="{FF2B5EF4-FFF2-40B4-BE49-F238E27FC236}">
                          <a16:creationId xmlns:a16="http://schemas.microsoft.com/office/drawing/2014/main" id="{7E14665D-640F-3A27-4CB8-5397A07402E7}"/>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620" name="Hình tự do: Hình 619">
                      <a:extLst>
                        <a:ext uri="{FF2B5EF4-FFF2-40B4-BE49-F238E27FC236}">
                          <a16:creationId xmlns:a16="http://schemas.microsoft.com/office/drawing/2014/main" id="{742562CA-0574-652F-8AF9-81BBA4054BC0}"/>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612" name="Đồ họa 2">
                    <a:extLst>
                      <a:ext uri="{FF2B5EF4-FFF2-40B4-BE49-F238E27FC236}">
                        <a16:creationId xmlns:a16="http://schemas.microsoft.com/office/drawing/2014/main" id="{2131C1C9-FAFC-C7A9-D17C-01DFC02E2985}"/>
                      </a:ext>
                    </a:extLst>
                  </p:cNvPr>
                  <p:cNvGrpSpPr>
                    <a:grpSpLocks/>
                  </p:cNvGrpSpPr>
                  <p:nvPr/>
                </p:nvGrpSpPr>
                <p:grpSpPr>
                  <a:xfrm>
                    <a:off x="3382947" y="4679319"/>
                    <a:ext cx="106057" cy="455004"/>
                    <a:chOff x="3382947" y="4679319"/>
                    <a:chExt cx="106057" cy="455004"/>
                  </a:xfrm>
                </p:grpSpPr>
                <p:sp>
                  <p:nvSpPr>
                    <p:cNvPr id="613" name="Hình tự do: Hình 612">
                      <a:extLst>
                        <a:ext uri="{FF2B5EF4-FFF2-40B4-BE49-F238E27FC236}">
                          <a16:creationId xmlns:a16="http://schemas.microsoft.com/office/drawing/2014/main" id="{57B00490-23D7-AA2D-D66F-998337CB4222}"/>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614" name="Hình tự do: Hình 613">
                      <a:extLst>
                        <a:ext uri="{FF2B5EF4-FFF2-40B4-BE49-F238E27FC236}">
                          <a16:creationId xmlns:a16="http://schemas.microsoft.com/office/drawing/2014/main" id="{C8B66DFC-3C7C-4353-6269-B95A75949CE7}"/>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615" name="Hình tự do: Hình 614">
                      <a:extLst>
                        <a:ext uri="{FF2B5EF4-FFF2-40B4-BE49-F238E27FC236}">
                          <a16:creationId xmlns:a16="http://schemas.microsoft.com/office/drawing/2014/main" id="{4DFC5101-E2BC-84F4-6050-04E19EC7AE4B}"/>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616" name="Hình tự do: Hình 615">
                      <a:extLst>
                        <a:ext uri="{FF2B5EF4-FFF2-40B4-BE49-F238E27FC236}">
                          <a16:creationId xmlns:a16="http://schemas.microsoft.com/office/drawing/2014/main" id="{CA95CB7A-69EF-92EA-E819-C6AE23B4A36A}"/>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601" name="Đồ họa 2">
                  <a:extLst>
                    <a:ext uri="{FF2B5EF4-FFF2-40B4-BE49-F238E27FC236}">
                      <a16:creationId xmlns:a16="http://schemas.microsoft.com/office/drawing/2014/main" id="{848E13F8-FC58-56D2-44AE-6EE5349CBF76}"/>
                    </a:ext>
                  </a:extLst>
                </p:cNvPr>
                <p:cNvGrpSpPr>
                  <a:grpSpLocks/>
                </p:cNvGrpSpPr>
                <p:nvPr/>
              </p:nvGrpSpPr>
              <p:grpSpPr>
                <a:xfrm>
                  <a:off x="3472675" y="4546022"/>
                  <a:ext cx="495461" cy="620567"/>
                  <a:chOff x="3472675" y="4546022"/>
                  <a:chExt cx="495461" cy="620567"/>
                </a:xfrm>
              </p:grpSpPr>
              <p:sp>
                <p:nvSpPr>
                  <p:cNvPr id="607" name="Hình tự do: Hình 606">
                    <a:extLst>
                      <a:ext uri="{FF2B5EF4-FFF2-40B4-BE49-F238E27FC236}">
                        <a16:creationId xmlns:a16="http://schemas.microsoft.com/office/drawing/2014/main" id="{E3F931E3-83B2-5112-95A3-4EF4E08267D0}"/>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608" name="Hình tự do: Hình 607">
                    <a:extLst>
                      <a:ext uri="{FF2B5EF4-FFF2-40B4-BE49-F238E27FC236}">
                        <a16:creationId xmlns:a16="http://schemas.microsoft.com/office/drawing/2014/main" id="{0F0E0777-B062-2BEC-A3AE-7AE7D7D2BDD1}"/>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609" name="Hình tự do: Hình 608">
                    <a:extLst>
                      <a:ext uri="{FF2B5EF4-FFF2-40B4-BE49-F238E27FC236}">
                        <a16:creationId xmlns:a16="http://schemas.microsoft.com/office/drawing/2014/main" id="{42A24517-E7D6-2D9E-E3B4-B3052948891E}"/>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610" name="Hình tự do: Hình 609">
                    <a:extLst>
                      <a:ext uri="{FF2B5EF4-FFF2-40B4-BE49-F238E27FC236}">
                        <a16:creationId xmlns:a16="http://schemas.microsoft.com/office/drawing/2014/main" id="{00A4DE97-6647-3DF1-C937-7FB8D61A7ECA}"/>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602" name="Đồ họa 2">
                  <a:extLst>
                    <a:ext uri="{FF2B5EF4-FFF2-40B4-BE49-F238E27FC236}">
                      <a16:creationId xmlns:a16="http://schemas.microsoft.com/office/drawing/2014/main" id="{A31691D7-56AC-0044-C35E-CC851B8559FF}"/>
                    </a:ext>
                  </a:extLst>
                </p:cNvPr>
                <p:cNvGrpSpPr>
                  <a:grpSpLocks/>
                </p:cNvGrpSpPr>
                <p:nvPr/>
              </p:nvGrpSpPr>
              <p:grpSpPr>
                <a:xfrm>
                  <a:off x="2808750" y="4546022"/>
                  <a:ext cx="495461" cy="620567"/>
                  <a:chOff x="2808750" y="4546022"/>
                  <a:chExt cx="495461" cy="620567"/>
                </a:xfrm>
              </p:grpSpPr>
              <p:sp>
                <p:nvSpPr>
                  <p:cNvPr id="603" name="Hình tự do: Hình 602">
                    <a:extLst>
                      <a:ext uri="{FF2B5EF4-FFF2-40B4-BE49-F238E27FC236}">
                        <a16:creationId xmlns:a16="http://schemas.microsoft.com/office/drawing/2014/main" id="{DD55D5AD-3530-76E7-7E80-8867E2FE5F2C}"/>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604" name="Hình tự do: Hình 603">
                    <a:extLst>
                      <a:ext uri="{FF2B5EF4-FFF2-40B4-BE49-F238E27FC236}">
                        <a16:creationId xmlns:a16="http://schemas.microsoft.com/office/drawing/2014/main" id="{FA359C51-F83B-6689-B328-50ED3FADD8DD}"/>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605" name="Hình tự do: Hình 604">
                    <a:extLst>
                      <a:ext uri="{FF2B5EF4-FFF2-40B4-BE49-F238E27FC236}">
                        <a16:creationId xmlns:a16="http://schemas.microsoft.com/office/drawing/2014/main" id="{1FD4B6B9-A64F-28CB-A12C-060EB3E4ABDD}"/>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606" name="Hình tự do: Hình 605">
                    <a:extLst>
                      <a:ext uri="{FF2B5EF4-FFF2-40B4-BE49-F238E27FC236}">
                        <a16:creationId xmlns:a16="http://schemas.microsoft.com/office/drawing/2014/main" id="{28C984E4-3669-3A5E-3848-D7BA8664F34C}"/>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789" name="22 - 9Slide.vn">
            <a:extLst>
              <a:ext uri="{FF2B5EF4-FFF2-40B4-BE49-F238E27FC236}">
                <a16:creationId xmlns:a16="http://schemas.microsoft.com/office/drawing/2014/main" id="{89BCEF40-9AAA-B382-D0EC-6BCE348F9624}"/>
              </a:ext>
            </a:extLst>
          </p:cNvPr>
          <p:cNvGrpSpPr>
            <a:grpSpLocks noChangeAspect="1"/>
          </p:cNvGrpSpPr>
          <p:nvPr/>
        </p:nvGrpSpPr>
        <p:grpSpPr>
          <a:xfrm>
            <a:off x="7949015" y="3915724"/>
            <a:ext cx="1070769" cy="1828800"/>
            <a:chOff x="7461992" y="986257"/>
            <a:chExt cx="3436761" cy="5869750"/>
          </a:xfrm>
        </p:grpSpPr>
        <p:sp>
          <p:nvSpPr>
            <p:cNvPr id="790" name="Hình tự do: Hình 789">
              <a:extLst>
                <a:ext uri="{FF2B5EF4-FFF2-40B4-BE49-F238E27FC236}">
                  <a16:creationId xmlns:a16="http://schemas.microsoft.com/office/drawing/2014/main" id="{A722B76D-BE11-3CF2-75AC-FE440DF87E3A}"/>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791" name="Đồ họa 2">
              <a:extLst>
                <a:ext uri="{FF2B5EF4-FFF2-40B4-BE49-F238E27FC236}">
                  <a16:creationId xmlns:a16="http://schemas.microsoft.com/office/drawing/2014/main" id="{806656D7-C2C1-AB95-AC3C-AA7DA8521821}"/>
                </a:ext>
              </a:extLst>
            </p:cNvPr>
            <p:cNvGrpSpPr>
              <a:grpSpLocks/>
            </p:cNvGrpSpPr>
            <p:nvPr/>
          </p:nvGrpSpPr>
          <p:grpSpPr>
            <a:xfrm>
              <a:off x="7461992" y="986257"/>
              <a:ext cx="3436761" cy="5807622"/>
              <a:chOff x="7461992" y="986257"/>
              <a:chExt cx="3436761" cy="5807622"/>
            </a:xfrm>
          </p:grpSpPr>
          <p:grpSp>
            <p:nvGrpSpPr>
              <p:cNvPr id="792" name="Đồ họa 2">
                <a:extLst>
                  <a:ext uri="{FF2B5EF4-FFF2-40B4-BE49-F238E27FC236}">
                    <a16:creationId xmlns:a16="http://schemas.microsoft.com/office/drawing/2014/main" id="{D51547FA-5288-9D8D-666A-181C7A407508}"/>
                  </a:ext>
                </a:extLst>
              </p:cNvPr>
              <p:cNvGrpSpPr>
                <a:grpSpLocks/>
              </p:cNvGrpSpPr>
              <p:nvPr/>
            </p:nvGrpSpPr>
            <p:grpSpPr>
              <a:xfrm>
                <a:off x="9274471" y="5572219"/>
                <a:ext cx="365260" cy="1221661"/>
                <a:chOff x="9274471" y="5572219"/>
                <a:chExt cx="365260" cy="1221661"/>
              </a:xfrm>
            </p:grpSpPr>
            <p:sp>
              <p:nvSpPr>
                <p:cNvPr id="879" name="Hình tự do: Hình 878">
                  <a:extLst>
                    <a:ext uri="{FF2B5EF4-FFF2-40B4-BE49-F238E27FC236}">
                      <a16:creationId xmlns:a16="http://schemas.microsoft.com/office/drawing/2014/main" id="{B761D846-4CBD-46AB-FE87-FF49B5D3089A}"/>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880" name="Hình tự do: Hình 879">
                  <a:extLst>
                    <a:ext uri="{FF2B5EF4-FFF2-40B4-BE49-F238E27FC236}">
                      <a16:creationId xmlns:a16="http://schemas.microsoft.com/office/drawing/2014/main" id="{A4F77E57-780B-0811-2A67-B4E5E8E433D8}"/>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881" name="Hình tự do: Hình 880">
                  <a:extLst>
                    <a:ext uri="{FF2B5EF4-FFF2-40B4-BE49-F238E27FC236}">
                      <a16:creationId xmlns:a16="http://schemas.microsoft.com/office/drawing/2014/main" id="{CE4626CC-B130-F75E-B248-13F6AFE0C3B6}"/>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793" name="Đồ họa 2">
                <a:extLst>
                  <a:ext uri="{FF2B5EF4-FFF2-40B4-BE49-F238E27FC236}">
                    <a16:creationId xmlns:a16="http://schemas.microsoft.com/office/drawing/2014/main" id="{AEBFE43C-EA4C-0F28-266F-C58891D882C1}"/>
                  </a:ext>
                </a:extLst>
              </p:cNvPr>
              <p:cNvGrpSpPr>
                <a:grpSpLocks/>
              </p:cNvGrpSpPr>
              <p:nvPr/>
            </p:nvGrpSpPr>
            <p:grpSpPr>
              <a:xfrm>
                <a:off x="8733626" y="5572219"/>
                <a:ext cx="365260" cy="1221661"/>
                <a:chOff x="8733626" y="5572219"/>
                <a:chExt cx="365260" cy="1221661"/>
              </a:xfrm>
            </p:grpSpPr>
            <p:sp>
              <p:nvSpPr>
                <p:cNvPr id="876" name="Hình tự do: Hình 875">
                  <a:extLst>
                    <a:ext uri="{FF2B5EF4-FFF2-40B4-BE49-F238E27FC236}">
                      <a16:creationId xmlns:a16="http://schemas.microsoft.com/office/drawing/2014/main" id="{EE636164-AB5D-BED0-9FFA-8E719DB219FE}"/>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877" name="Hình tự do: Hình 876">
                  <a:extLst>
                    <a:ext uri="{FF2B5EF4-FFF2-40B4-BE49-F238E27FC236}">
                      <a16:creationId xmlns:a16="http://schemas.microsoft.com/office/drawing/2014/main" id="{4A8051B6-13D9-5B91-D804-98B05108C315}"/>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878" name="Hình tự do: Hình 877">
                  <a:extLst>
                    <a:ext uri="{FF2B5EF4-FFF2-40B4-BE49-F238E27FC236}">
                      <a16:creationId xmlns:a16="http://schemas.microsoft.com/office/drawing/2014/main" id="{9711E485-E38C-6D9B-575B-DF72A622963E}"/>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794" name="Hình tự do: Hình 793">
                <a:extLst>
                  <a:ext uri="{FF2B5EF4-FFF2-40B4-BE49-F238E27FC236}">
                    <a16:creationId xmlns:a16="http://schemas.microsoft.com/office/drawing/2014/main" id="{81A6FEF1-9E80-8FE1-6DE4-3C419DB0298E}"/>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795" name="Hình tự do: Hình 794">
                <a:extLst>
                  <a:ext uri="{FF2B5EF4-FFF2-40B4-BE49-F238E27FC236}">
                    <a16:creationId xmlns:a16="http://schemas.microsoft.com/office/drawing/2014/main" id="{907B1AF8-B954-E465-3891-76CFBF299980}"/>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796" name="Đồ họa 2">
                <a:extLst>
                  <a:ext uri="{FF2B5EF4-FFF2-40B4-BE49-F238E27FC236}">
                    <a16:creationId xmlns:a16="http://schemas.microsoft.com/office/drawing/2014/main" id="{0DE194C6-3B4C-547B-37DA-CE32EC8BCE9F}"/>
                  </a:ext>
                </a:extLst>
              </p:cNvPr>
              <p:cNvGrpSpPr>
                <a:grpSpLocks/>
              </p:cNvGrpSpPr>
              <p:nvPr/>
            </p:nvGrpSpPr>
            <p:grpSpPr>
              <a:xfrm>
                <a:off x="8660779" y="5170581"/>
                <a:ext cx="1049409" cy="408068"/>
                <a:chOff x="8660779" y="5170581"/>
                <a:chExt cx="1049409" cy="408068"/>
              </a:xfrm>
              <a:solidFill>
                <a:srgbClr val="064E9C"/>
              </a:solidFill>
            </p:grpSpPr>
            <p:sp>
              <p:nvSpPr>
                <p:cNvPr id="872" name="Hình tự do: Hình 871">
                  <a:extLst>
                    <a:ext uri="{FF2B5EF4-FFF2-40B4-BE49-F238E27FC236}">
                      <a16:creationId xmlns:a16="http://schemas.microsoft.com/office/drawing/2014/main" id="{DFCF2B8B-F729-BA93-F335-70C117E83D17}"/>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873" name="Đồ họa 2">
                  <a:extLst>
                    <a:ext uri="{FF2B5EF4-FFF2-40B4-BE49-F238E27FC236}">
                      <a16:creationId xmlns:a16="http://schemas.microsoft.com/office/drawing/2014/main" id="{EDE29749-E5DF-0E1F-1DF8-6B6EA1B9394B}"/>
                    </a:ext>
                  </a:extLst>
                </p:cNvPr>
                <p:cNvGrpSpPr>
                  <a:grpSpLocks/>
                </p:cNvGrpSpPr>
                <p:nvPr/>
              </p:nvGrpSpPr>
              <p:grpSpPr>
                <a:xfrm>
                  <a:off x="8708073" y="5382907"/>
                  <a:ext cx="965576" cy="195742"/>
                  <a:chOff x="8708073" y="5382907"/>
                  <a:chExt cx="965576" cy="195742"/>
                </a:xfrm>
                <a:solidFill>
                  <a:srgbClr val="064E9C"/>
                </a:solidFill>
              </p:grpSpPr>
              <p:sp>
                <p:nvSpPr>
                  <p:cNvPr id="874" name="Hình tự do: Hình 873">
                    <a:extLst>
                      <a:ext uri="{FF2B5EF4-FFF2-40B4-BE49-F238E27FC236}">
                        <a16:creationId xmlns:a16="http://schemas.microsoft.com/office/drawing/2014/main" id="{5D373A09-240A-F685-7E04-922488623E28}"/>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875" name="Hình tự do: Hình 874">
                    <a:extLst>
                      <a:ext uri="{FF2B5EF4-FFF2-40B4-BE49-F238E27FC236}">
                        <a16:creationId xmlns:a16="http://schemas.microsoft.com/office/drawing/2014/main" id="{C95D8345-F027-D25B-6316-F5213F3B8596}"/>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797" name="Đồ họa 2">
                <a:extLst>
                  <a:ext uri="{FF2B5EF4-FFF2-40B4-BE49-F238E27FC236}">
                    <a16:creationId xmlns:a16="http://schemas.microsoft.com/office/drawing/2014/main" id="{915CA58B-99AA-FE64-8F4D-6B9D77A2E11E}"/>
                  </a:ext>
                </a:extLst>
              </p:cNvPr>
              <p:cNvGrpSpPr>
                <a:grpSpLocks/>
              </p:cNvGrpSpPr>
              <p:nvPr/>
            </p:nvGrpSpPr>
            <p:grpSpPr>
              <a:xfrm>
                <a:off x="8654407" y="4023997"/>
                <a:ext cx="1031109" cy="1274409"/>
                <a:chOff x="8654407" y="4023997"/>
                <a:chExt cx="1031109" cy="1274409"/>
              </a:xfrm>
            </p:grpSpPr>
            <p:sp>
              <p:nvSpPr>
                <p:cNvPr id="866" name="Hình tự do: Hình 865">
                  <a:extLst>
                    <a:ext uri="{FF2B5EF4-FFF2-40B4-BE49-F238E27FC236}">
                      <a16:creationId xmlns:a16="http://schemas.microsoft.com/office/drawing/2014/main" id="{DD19F868-85F3-4ECB-53B4-4B021DD660FA}"/>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867" name="Hình tự do: Hình 866">
                  <a:extLst>
                    <a:ext uri="{FF2B5EF4-FFF2-40B4-BE49-F238E27FC236}">
                      <a16:creationId xmlns:a16="http://schemas.microsoft.com/office/drawing/2014/main" id="{5561EC87-59E2-894E-1FBF-955523C26516}"/>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868" name="Hình tự do: Hình 867">
                  <a:extLst>
                    <a:ext uri="{FF2B5EF4-FFF2-40B4-BE49-F238E27FC236}">
                      <a16:creationId xmlns:a16="http://schemas.microsoft.com/office/drawing/2014/main" id="{47A120AD-E8F1-957A-4BBE-23546AAFF704}"/>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869" name="Đồ họa 2">
                  <a:extLst>
                    <a:ext uri="{FF2B5EF4-FFF2-40B4-BE49-F238E27FC236}">
                      <a16:creationId xmlns:a16="http://schemas.microsoft.com/office/drawing/2014/main" id="{77D193F5-4F0A-0BFD-1E72-695E75C99FFD}"/>
                    </a:ext>
                  </a:extLst>
                </p:cNvPr>
                <p:cNvGrpSpPr>
                  <a:grpSpLocks/>
                </p:cNvGrpSpPr>
                <p:nvPr/>
              </p:nvGrpSpPr>
              <p:grpSpPr>
                <a:xfrm>
                  <a:off x="8806780" y="4289236"/>
                  <a:ext cx="682121" cy="330952"/>
                  <a:chOff x="8806780" y="4289236"/>
                  <a:chExt cx="682121" cy="330952"/>
                </a:xfrm>
                <a:solidFill>
                  <a:srgbClr val="CDE3F9"/>
                </a:solidFill>
              </p:grpSpPr>
              <p:sp>
                <p:nvSpPr>
                  <p:cNvPr id="870" name="Hình tự do: Hình 869">
                    <a:extLst>
                      <a:ext uri="{FF2B5EF4-FFF2-40B4-BE49-F238E27FC236}">
                        <a16:creationId xmlns:a16="http://schemas.microsoft.com/office/drawing/2014/main" id="{7D8707C9-AF63-837A-22AE-D994460C66B5}"/>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871" name="Hình tự do: Hình 870">
                    <a:extLst>
                      <a:ext uri="{FF2B5EF4-FFF2-40B4-BE49-F238E27FC236}">
                        <a16:creationId xmlns:a16="http://schemas.microsoft.com/office/drawing/2014/main" id="{E7B20752-3ABF-2E9C-827E-9F93930B1928}"/>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798" name="Đồ họa 2">
                <a:extLst>
                  <a:ext uri="{FF2B5EF4-FFF2-40B4-BE49-F238E27FC236}">
                    <a16:creationId xmlns:a16="http://schemas.microsoft.com/office/drawing/2014/main" id="{81E8DE8A-815C-FC65-8C02-36D801E92C8D}"/>
                  </a:ext>
                </a:extLst>
              </p:cNvPr>
              <p:cNvGrpSpPr>
                <a:grpSpLocks/>
              </p:cNvGrpSpPr>
              <p:nvPr/>
            </p:nvGrpSpPr>
            <p:grpSpPr>
              <a:xfrm>
                <a:off x="7461992" y="986257"/>
                <a:ext cx="3436761" cy="3412333"/>
                <a:chOff x="7461992" y="986257"/>
                <a:chExt cx="3436761" cy="3412333"/>
              </a:xfrm>
            </p:grpSpPr>
            <p:grpSp>
              <p:nvGrpSpPr>
                <p:cNvPr id="821" name="Đồ họa 2">
                  <a:extLst>
                    <a:ext uri="{FF2B5EF4-FFF2-40B4-BE49-F238E27FC236}">
                      <a16:creationId xmlns:a16="http://schemas.microsoft.com/office/drawing/2014/main" id="{49998730-D7BB-D708-DB95-CF9F4BFA2497}"/>
                    </a:ext>
                  </a:extLst>
                </p:cNvPr>
                <p:cNvGrpSpPr>
                  <a:grpSpLocks/>
                </p:cNvGrpSpPr>
                <p:nvPr/>
              </p:nvGrpSpPr>
              <p:grpSpPr>
                <a:xfrm>
                  <a:off x="7490206" y="2853143"/>
                  <a:ext cx="3400267" cy="1062337"/>
                  <a:chOff x="7490206" y="2853143"/>
                  <a:chExt cx="3400267" cy="1062337"/>
                </a:xfrm>
              </p:grpSpPr>
              <p:grpSp>
                <p:nvGrpSpPr>
                  <p:cNvPr id="860" name="Đồ họa 2">
                    <a:extLst>
                      <a:ext uri="{FF2B5EF4-FFF2-40B4-BE49-F238E27FC236}">
                        <a16:creationId xmlns:a16="http://schemas.microsoft.com/office/drawing/2014/main" id="{BA334B32-1898-39D7-FC1F-170436CA86DA}"/>
                      </a:ext>
                    </a:extLst>
                  </p:cNvPr>
                  <p:cNvGrpSpPr>
                    <a:grpSpLocks/>
                  </p:cNvGrpSpPr>
                  <p:nvPr/>
                </p:nvGrpSpPr>
                <p:grpSpPr>
                  <a:xfrm>
                    <a:off x="10284476" y="3227710"/>
                    <a:ext cx="605997" cy="687770"/>
                    <a:chOff x="10284476" y="3227710"/>
                    <a:chExt cx="605997" cy="687770"/>
                  </a:xfrm>
                </p:grpSpPr>
                <p:sp>
                  <p:nvSpPr>
                    <p:cNvPr id="864" name="Hình tự do: Hình 863">
                      <a:extLst>
                        <a:ext uri="{FF2B5EF4-FFF2-40B4-BE49-F238E27FC236}">
                          <a16:creationId xmlns:a16="http://schemas.microsoft.com/office/drawing/2014/main" id="{5D3A580A-4AF2-8108-7E04-78B25532AC3B}"/>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865" name="Hình tự do: Hình 864">
                      <a:extLst>
                        <a:ext uri="{FF2B5EF4-FFF2-40B4-BE49-F238E27FC236}">
                          <a16:creationId xmlns:a16="http://schemas.microsoft.com/office/drawing/2014/main" id="{359ABE1D-ED56-CF8E-A896-8AD96FA477D7}"/>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861" name="Đồ họa 2">
                    <a:extLst>
                      <a:ext uri="{FF2B5EF4-FFF2-40B4-BE49-F238E27FC236}">
                        <a16:creationId xmlns:a16="http://schemas.microsoft.com/office/drawing/2014/main" id="{B0D09641-5CED-BC46-CC56-B14828D6C723}"/>
                      </a:ext>
                    </a:extLst>
                  </p:cNvPr>
                  <p:cNvGrpSpPr>
                    <a:grpSpLocks/>
                  </p:cNvGrpSpPr>
                  <p:nvPr/>
                </p:nvGrpSpPr>
                <p:grpSpPr>
                  <a:xfrm>
                    <a:off x="7490206" y="2853143"/>
                    <a:ext cx="583540" cy="692164"/>
                    <a:chOff x="7490206" y="2853143"/>
                    <a:chExt cx="583540" cy="692164"/>
                  </a:xfrm>
                </p:grpSpPr>
                <p:sp>
                  <p:nvSpPr>
                    <p:cNvPr id="862" name="Hình tự do: Hình 861">
                      <a:extLst>
                        <a:ext uri="{FF2B5EF4-FFF2-40B4-BE49-F238E27FC236}">
                          <a16:creationId xmlns:a16="http://schemas.microsoft.com/office/drawing/2014/main" id="{A22DFB66-91A7-3BE5-C661-C7CC77248EFF}"/>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863" name="Hình tự do: Hình 862">
                      <a:extLst>
                        <a:ext uri="{FF2B5EF4-FFF2-40B4-BE49-F238E27FC236}">
                          <a16:creationId xmlns:a16="http://schemas.microsoft.com/office/drawing/2014/main" id="{066A0101-0BDE-5B38-71B8-3B67385B5A21}"/>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822" name="Hình tự do: Hình 821">
                  <a:extLst>
                    <a:ext uri="{FF2B5EF4-FFF2-40B4-BE49-F238E27FC236}">
                      <a16:creationId xmlns:a16="http://schemas.microsoft.com/office/drawing/2014/main" id="{45A1A5B3-BF27-45F2-87CD-D2CAFCACC16A}"/>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823" name="Hình tự do: Hình 822">
                  <a:extLst>
                    <a:ext uri="{FF2B5EF4-FFF2-40B4-BE49-F238E27FC236}">
                      <a16:creationId xmlns:a16="http://schemas.microsoft.com/office/drawing/2014/main" id="{6F433297-5EAA-5E0E-5A4D-2AABF87B71B3}"/>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824" name="Đồ họa 2">
                  <a:extLst>
                    <a:ext uri="{FF2B5EF4-FFF2-40B4-BE49-F238E27FC236}">
                      <a16:creationId xmlns:a16="http://schemas.microsoft.com/office/drawing/2014/main" id="{F5EC9DF7-78BD-8AB9-CF26-8044FD939744}"/>
                    </a:ext>
                  </a:extLst>
                </p:cNvPr>
                <p:cNvGrpSpPr>
                  <a:grpSpLocks/>
                </p:cNvGrpSpPr>
                <p:nvPr/>
              </p:nvGrpSpPr>
              <p:grpSpPr>
                <a:xfrm>
                  <a:off x="8028918" y="2424101"/>
                  <a:ext cx="2253375" cy="1368611"/>
                  <a:chOff x="8028918" y="2424101"/>
                  <a:chExt cx="2253375" cy="1368611"/>
                </a:xfrm>
              </p:grpSpPr>
              <p:grpSp>
                <p:nvGrpSpPr>
                  <p:cNvPr id="843" name="Đồ họa 2">
                    <a:extLst>
                      <a:ext uri="{FF2B5EF4-FFF2-40B4-BE49-F238E27FC236}">
                        <a16:creationId xmlns:a16="http://schemas.microsoft.com/office/drawing/2014/main" id="{DAB89638-9FB9-D44D-C82C-21E645E33960}"/>
                      </a:ext>
                    </a:extLst>
                  </p:cNvPr>
                  <p:cNvGrpSpPr>
                    <a:grpSpLocks/>
                  </p:cNvGrpSpPr>
                  <p:nvPr/>
                </p:nvGrpSpPr>
                <p:grpSpPr>
                  <a:xfrm>
                    <a:off x="8028918" y="3011749"/>
                    <a:ext cx="2253375" cy="780963"/>
                    <a:chOff x="8028918" y="3011749"/>
                    <a:chExt cx="2253375" cy="780963"/>
                  </a:xfrm>
                  <a:solidFill>
                    <a:srgbClr val="E88F6D"/>
                  </a:solidFill>
                </p:grpSpPr>
                <p:sp>
                  <p:nvSpPr>
                    <p:cNvPr id="858" name="Hình tự do: Hình 857">
                      <a:extLst>
                        <a:ext uri="{FF2B5EF4-FFF2-40B4-BE49-F238E27FC236}">
                          <a16:creationId xmlns:a16="http://schemas.microsoft.com/office/drawing/2014/main" id="{B3587582-5DB0-C8CC-BD30-D35B52B08477}"/>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859" name="Hình tự do: Hình 858">
                      <a:extLst>
                        <a:ext uri="{FF2B5EF4-FFF2-40B4-BE49-F238E27FC236}">
                          <a16:creationId xmlns:a16="http://schemas.microsoft.com/office/drawing/2014/main" id="{1693CBEC-CEB7-870F-5384-1873DFDD2209}"/>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844" name="Đồ họa 2">
                    <a:extLst>
                      <a:ext uri="{FF2B5EF4-FFF2-40B4-BE49-F238E27FC236}">
                        <a16:creationId xmlns:a16="http://schemas.microsoft.com/office/drawing/2014/main" id="{D79BFBED-0202-3F92-3670-2F1C9764F50B}"/>
                      </a:ext>
                    </a:extLst>
                  </p:cNvPr>
                  <p:cNvGrpSpPr>
                    <a:grpSpLocks/>
                  </p:cNvGrpSpPr>
                  <p:nvPr/>
                </p:nvGrpSpPr>
                <p:grpSpPr>
                  <a:xfrm>
                    <a:off x="8301583" y="2531668"/>
                    <a:ext cx="601504" cy="696049"/>
                    <a:chOff x="8301583" y="2531668"/>
                    <a:chExt cx="601504" cy="696049"/>
                  </a:xfrm>
                </p:grpSpPr>
                <p:sp>
                  <p:nvSpPr>
                    <p:cNvPr id="854" name="Hình tự do: Hình 853">
                      <a:extLst>
                        <a:ext uri="{FF2B5EF4-FFF2-40B4-BE49-F238E27FC236}">
                          <a16:creationId xmlns:a16="http://schemas.microsoft.com/office/drawing/2014/main" id="{6723F663-0DE9-FBF6-8322-E2C857929598}"/>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855" name="Đồ họa 2">
                      <a:extLst>
                        <a:ext uri="{FF2B5EF4-FFF2-40B4-BE49-F238E27FC236}">
                          <a16:creationId xmlns:a16="http://schemas.microsoft.com/office/drawing/2014/main" id="{6A0D8CB9-35DA-ABE3-E83E-3CB89B08B5E5}"/>
                        </a:ext>
                      </a:extLst>
                    </p:cNvPr>
                    <p:cNvGrpSpPr>
                      <a:grpSpLocks/>
                    </p:cNvGrpSpPr>
                    <p:nvPr/>
                  </p:nvGrpSpPr>
                  <p:grpSpPr>
                    <a:xfrm>
                      <a:off x="8339886" y="2598886"/>
                      <a:ext cx="534965" cy="600927"/>
                      <a:chOff x="8339886" y="2598886"/>
                      <a:chExt cx="534965" cy="600927"/>
                    </a:xfrm>
                  </p:grpSpPr>
                  <p:sp>
                    <p:nvSpPr>
                      <p:cNvPr id="856" name="Hình tự do: Hình 855">
                        <a:extLst>
                          <a:ext uri="{FF2B5EF4-FFF2-40B4-BE49-F238E27FC236}">
                            <a16:creationId xmlns:a16="http://schemas.microsoft.com/office/drawing/2014/main" id="{4E0E9029-D922-DED6-06CC-461A18369CA6}"/>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857" name="Hình tự do: Hình 856">
                        <a:extLst>
                          <a:ext uri="{FF2B5EF4-FFF2-40B4-BE49-F238E27FC236}">
                            <a16:creationId xmlns:a16="http://schemas.microsoft.com/office/drawing/2014/main" id="{C1D2759E-6503-4AA8-11D3-31C5DD196565}"/>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845" name="Đồ họa 2">
                    <a:extLst>
                      <a:ext uri="{FF2B5EF4-FFF2-40B4-BE49-F238E27FC236}">
                        <a16:creationId xmlns:a16="http://schemas.microsoft.com/office/drawing/2014/main" id="{5E465267-71E8-9663-EA05-697B70BEC252}"/>
                      </a:ext>
                    </a:extLst>
                  </p:cNvPr>
                  <p:cNvGrpSpPr>
                    <a:grpSpLocks/>
                  </p:cNvGrpSpPr>
                  <p:nvPr/>
                </p:nvGrpSpPr>
                <p:grpSpPr>
                  <a:xfrm>
                    <a:off x="9499689" y="2611966"/>
                    <a:ext cx="601503" cy="696049"/>
                    <a:chOff x="9499689" y="2611966"/>
                    <a:chExt cx="601503" cy="696049"/>
                  </a:xfrm>
                </p:grpSpPr>
                <p:sp>
                  <p:nvSpPr>
                    <p:cNvPr id="850" name="Hình tự do: Hình 849">
                      <a:extLst>
                        <a:ext uri="{FF2B5EF4-FFF2-40B4-BE49-F238E27FC236}">
                          <a16:creationId xmlns:a16="http://schemas.microsoft.com/office/drawing/2014/main" id="{8BF1EED2-0707-A958-DE13-6AE6DA83FCFB}"/>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851" name="Đồ họa 2">
                      <a:extLst>
                        <a:ext uri="{FF2B5EF4-FFF2-40B4-BE49-F238E27FC236}">
                          <a16:creationId xmlns:a16="http://schemas.microsoft.com/office/drawing/2014/main" id="{DD40BF54-9266-C7B0-9A27-A67E6F4FD1D6}"/>
                        </a:ext>
                      </a:extLst>
                    </p:cNvPr>
                    <p:cNvGrpSpPr>
                      <a:grpSpLocks/>
                    </p:cNvGrpSpPr>
                    <p:nvPr/>
                  </p:nvGrpSpPr>
                  <p:grpSpPr>
                    <a:xfrm>
                      <a:off x="9530771" y="2677974"/>
                      <a:ext cx="534966" cy="600927"/>
                      <a:chOff x="9530771" y="2677974"/>
                      <a:chExt cx="534966" cy="600927"/>
                    </a:xfrm>
                  </p:grpSpPr>
                  <p:sp>
                    <p:nvSpPr>
                      <p:cNvPr id="852" name="Hình tự do: Hình 851">
                        <a:extLst>
                          <a:ext uri="{FF2B5EF4-FFF2-40B4-BE49-F238E27FC236}">
                            <a16:creationId xmlns:a16="http://schemas.microsoft.com/office/drawing/2014/main" id="{5830F4A4-983E-2246-6CC2-3029D2884116}"/>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853" name="Hình tự do: Hình 852">
                        <a:extLst>
                          <a:ext uri="{FF2B5EF4-FFF2-40B4-BE49-F238E27FC236}">
                            <a16:creationId xmlns:a16="http://schemas.microsoft.com/office/drawing/2014/main" id="{142B382F-B3B7-BEB3-564F-9792C394672C}"/>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846" name="Hình tự do: Hình 845">
                    <a:extLst>
                      <a:ext uri="{FF2B5EF4-FFF2-40B4-BE49-F238E27FC236}">
                        <a16:creationId xmlns:a16="http://schemas.microsoft.com/office/drawing/2014/main" id="{666F205C-6A00-4F66-0FD1-61B4A07E5A53}"/>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847" name="Hình tự do: Hình 846">
                    <a:extLst>
                      <a:ext uri="{FF2B5EF4-FFF2-40B4-BE49-F238E27FC236}">
                        <a16:creationId xmlns:a16="http://schemas.microsoft.com/office/drawing/2014/main" id="{CC084077-81E8-4376-FCCD-797817DD13EE}"/>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848" name="Hình tự do: Hình 847">
                    <a:extLst>
                      <a:ext uri="{FF2B5EF4-FFF2-40B4-BE49-F238E27FC236}">
                        <a16:creationId xmlns:a16="http://schemas.microsoft.com/office/drawing/2014/main" id="{79F9C4CD-ECC4-05E8-FAF3-5DA93314F6EA}"/>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849" name="Hình tự do: Hình 848">
                    <a:extLst>
                      <a:ext uri="{FF2B5EF4-FFF2-40B4-BE49-F238E27FC236}">
                        <a16:creationId xmlns:a16="http://schemas.microsoft.com/office/drawing/2014/main" id="{E7DA1AE2-7451-3231-BD98-1F9EB4118D81}"/>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825" name="Đồ họa 2">
                  <a:extLst>
                    <a:ext uri="{FF2B5EF4-FFF2-40B4-BE49-F238E27FC236}">
                      <a16:creationId xmlns:a16="http://schemas.microsoft.com/office/drawing/2014/main" id="{8B8D47FD-CDD0-05F0-0C0C-5DE468EEBF56}"/>
                    </a:ext>
                  </a:extLst>
                </p:cNvPr>
                <p:cNvGrpSpPr>
                  <a:grpSpLocks/>
                </p:cNvGrpSpPr>
                <p:nvPr/>
              </p:nvGrpSpPr>
              <p:grpSpPr>
                <a:xfrm>
                  <a:off x="7461992" y="986257"/>
                  <a:ext cx="3415655" cy="2398535"/>
                  <a:chOff x="7461992" y="986257"/>
                  <a:chExt cx="3415655" cy="2398535"/>
                </a:xfrm>
              </p:grpSpPr>
              <p:grpSp>
                <p:nvGrpSpPr>
                  <p:cNvPr id="827" name="Đồ họa 2">
                    <a:extLst>
                      <a:ext uri="{FF2B5EF4-FFF2-40B4-BE49-F238E27FC236}">
                        <a16:creationId xmlns:a16="http://schemas.microsoft.com/office/drawing/2014/main" id="{D0814223-8EA4-C405-DC5B-206D98061BAD}"/>
                      </a:ext>
                    </a:extLst>
                  </p:cNvPr>
                  <p:cNvGrpSpPr>
                    <a:grpSpLocks/>
                  </p:cNvGrpSpPr>
                  <p:nvPr/>
                </p:nvGrpSpPr>
                <p:grpSpPr>
                  <a:xfrm>
                    <a:off x="7476742" y="1042933"/>
                    <a:ext cx="3400905" cy="2341859"/>
                    <a:chOff x="7476742" y="1042933"/>
                    <a:chExt cx="3400905" cy="2341859"/>
                  </a:xfrm>
                </p:grpSpPr>
                <p:sp>
                  <p:nvSpPr>
                    <p:cNvPr id="840" name="Hình tự do: Hình 839">
                      <a:extLst>
                        <a:ext uri="{FF2B5EF4-FFF2-40B4-BE49-F238E27FC236}">
                          <a16:creationId xmlns:a16="http://schemas.microsoft.com/office/drawing/2014/main" id="{1E4836EB-8361-F006-ACB2-5083CD48F1D3}"/>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841" name="Hình tự do: Hình 840">
                      <a:extLst>
                        <a:ext uri="{FF2B5EF4-FFF2-40B4-BE49-F238E27FC236}">
                          <a16:creationId xmlns:a16="http://schemas.microsoft.com/office/drawing/2014/main" id="{32E784AF-205C-5209-BEB7-0A2425811526}"/>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842" name="Hình tự do: Hình 841">
                      <a:extLst>
                        <a:ext uri="{FF2B5EF4-FFF2-40B4-BE49-F238E27FC236}">
                          <a16:creationId xmlns:a16="http://schemas.microsoft.com/office/drawing/2014/main" id="{669645B3-5BD8-460D-53DB-EA09548E637B}"/>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828" name="Đồ họa 2">
                    <a:extLst>
                      <a:ext uri="{FF2B5EF4-FFF2-40B4-BE49-F238E27FC236}">
                        <a16:creationId xmlns:a16="http://schemas.microsoft.com/office/drawing/2014/main" id="{C8CA4CB4-BA98-C1CA-E83A-D24A6CBD35E7}"/>
                      </a:ext>
                    </a:extLst>
                  </p:cNvPr>
                  <p:cNvGrpSpPr>
                    <a:grpSpLocks/>
                  </p:cNvGrpSpPr>
                  <p:nvPr/>
                </p:nvGrpSpPr>
                <p:grpSpPr>
                  <a:xfrm>
                    <a:off x="7688604" y="1330729"/>
                    <a:ext cx="2963277" cy="1636155"/>
                    <a:chOff x="7688604" y="1330729"/>
                    <a:chExt cx="2963277" cy="1636155"/>
                  </a:xfrm>
                  <a:solidFill>
                    <a:srgbClr val="A86838"/>
                  </a:solidFill>
                </p:grpSpPr>
                <p:sp>
                  <p:nvSpPr>
                    <p:cNvPr id="833" name="Hình tự do: Hình 832">
                      <a:extLst>
                        <a:ext uri="{FF2B5EF4-FFF2-40B4-BE49-F238E27FC236}">
                          <a16:creationId xmlns:a16="http://schemas.microsoft.com/office/drawing/2014/main" id="{486044B8-8876-1DDB-8A81-2E91238A9CD1}"/>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834" name="Hình tự do: Hình 833">
                      <a:extLst>
                        <a:ext uri="{FF2B5EF4-FFF2-40B4-BE49-F238E27FC236}">
                          <a16:creationId xmlns:a16="http://schemas.microsoft.com/office/drawing/2014/main" id="{5B2AFBAF-6004-C7A0-EAB9-6EEDC1035B24}"/>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835" name="Hình tự do: Hình 834">
                      <a:extLst>
                        <a:ext uri="{FF2B5EF4-FFF2-40B4-BE49-F238E27FC236}">
                          <a16:creationId xmlns:a16="http://schemas.microsoft.com/office/drawing/2014/main" id="{27F76659-1949-2599-5A1C-D2092D1B4D72}"/>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836" name="Hình tự do: Hình 835">
                      <a:extLst>
                        <a:ext uri="{FF2B5EF4-FFF2-40B4-BE49-F238E27FC236}">
                          <a16:creationId xmlns:a16="http://schemas.microsoft.com/office/drawing/2014/main" id="{395FF538-778C-E572-3D66-7646E5EFDF29}"/>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837" name="Hình tự do: Hình 836">
                      <a:extLst>
                        <a:ext uri="{FF2B5EF4-FFF2-40B4-BE49-F238E27FC236}">
                          <a16:creationId xmlns:a16="http://schemas.microsoft.com/office/drawing/2014/main" id="{7187F354-918C-6ACB-BF78-AD1BE11B6239}"/>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838" name="Hình tự do: Hình 837">
                      <a:extLst>
                        <a:ext uri="{FF2B5EF4-FFF2-40B4-BE49-F238E27FC236}">
                          <a16:creationId xmlns:a16="http://schemas.microsoft.com/office/drawing/2014/main" id="{A12622DB-F24B-E2FC-CF54-FCC44B6C4463}"/>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839" name="Hình tự do: Hình 838">
                      <a:extLst>
                        <a:ext uri="{FF2B5EF4-FFF2-40B4-BE49-F238E27FC236}">
                          <a16:creationId xmlns:a16="http://schemas.microsoft.com/office/drawing/2014/main" id="{A942E979-5248-1BA4-110A-6D689433E053}"/>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829" name="Hình tự do: Hình 828">
                    <a:extLst>
                      <a:ext uri="{FF2B5EF4-FFF2-40B4-BE49-F238E27FC236}">
                        <a16:creationId xmlns:a16="http://schemas.microsoft.com/office/drawing/2014/main" id="{CFEEDA3A-5A23-C91A-4D8D-0572120B1EBE}"/>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830" name="Đồ họa 2">
                    <a:extLst>
                      <a:ext uri="{FF2B5EF4-FFF2-40B4-BE49-F238E27FC236}">
                        <a16:creationId xmlns:a16="http://schemas.microsoft.com/office/drawing/2014/main" id="{A11E7E5E-7D98-0B3D-F9D5-BCC395BC8FEE}"/>
                      </a:ext>
                    </a:extLst>
                  </p:cNvPr>
                  <p:cNvGrpSpPr>
                    <a:grpSpLocks/>
                  </p:cNvGrpSpPr>
                  <p:nvPr/>
                </p:nvGrpSpPr>
                <p:grpSpPr>
                  <a:xfrm>
                    <a:off x="8374482" y="986257"/>
                    <a:ext cx="915942" cy="384147"/>
                    <a:chOff x="8374482" y="986257"/>
                    <a:chExt cx="915942" cy="384147"/>
                  </a:xfrm>
                </p:grpSpPr>
                <p:sp>
                  <p:nvSpPr>
                    <p:cNvPr id="831" name="Hình tự do: Hình 830">
                      <a:extLst>
                        <a:ext uri="{FF2B5EF4-FFF2-40B4-BE49-F238E27FC236}">
                          <a16:creationId xmlns:a16="http://schemas.microsoft.com/office/drawing/2014/main" id="{88F60F2E-6C94-77F2-66EE-704CA8A864FF}"/>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832" name="Hình tự do: Hình 831">
                      <a:extLst>
                        <a:ext uri="{FF2B5EF4-FFF2-40B4-BE49-F238E27FC236}">
                          <a16:creationId xmlns:a16="http://schemas.microsoft.com/office/drawing/2014/main" id="{7548D519-2549-D755-EE72-5AE8BDAA2E69}"/>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826" name="Hình tự do: Hình 825">
                  <a:extLst>
                    <a:ext uri="{FF2B5EF4-FFF2-40B4-BE49-F238E27FC236}">
                      <a16:creationId xmlns:a16="http://schemas.microsoft.com/office/drawing/2014/main" id="{C403A4D0-017D-99CA-1FA4-917C11702149}"/>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799" name="Đồ họa 2">
                <a:extLst>
                  <a:ext uri="{FF2B5EF4-FFF2-40B4-BE49-F238E27FC236}">
                    <a16:creationId xmlns:a16="http://schemas.microsoft.com/office/drawing/2014/main" id="{62A4DEF9-E732-12AE-31E1-1EE6247852B7}"/>
                  </a:ext>
                </a:extLst>
              </p:cNvPr>
              <p:cNvGrpSpPr>
                <a:grpSpLocks/>
              </p:cNvGrpSpPr>
              <p:nvPr/>
            </p:nvGrpSpPr>
            <p:grpSpPr>
              <a:xfrm>
                <a:off x="8565991" y="4398452"/>
                <a:ext cx="1182831" cy="633104"/>
                <a:chOff x="8565991" y="4398452"/>
                <a:chExt cx="1182831" cy="633104"/>
              </a:xfrm>
            </p:grpSpPr>
            <p:grpSp>
              <p:nvGrpSpPr>
                <p:cNvPr id="800" name="Đồ họa 2">
                  <a:extLst>
                    <a:ext uri="{FF2B5EF4-FFF2-40B4-BE49-F238E27FC236}">
                      <a16:creationId xmlns:a16="http://schemas.microsoft.com/office/drawing/2014/main" id="{36F49251-0DE3-DE74-2880-E23D37A29CCC}"/>
                    </a:ext>
                  </a:extLst>
                </p:cNvPr>
                <p:cNvGrpSpPr>
                  <a:grpSpLocks/>
                </p:cNvGrpSpPr>
                <p:nvPr/>
              </p:nvGrpSpPr>
              <p:grpSpPr>
                <a:xfrm>
                  <a:off x="9054257" y="4534913"/>
                  <a:ext cx="206300" cy="463596"/>
                  <a:chOff x="9054257" y="4534913"/>
                  <a:chExt cx="206300" cy="463596"/>
                </a:xfrm>
              </p:grpSpPr>
              <p:grpSp>
                <p:nvGrpSpPr>
                  <p:cNvPr id="811" name="Đồ họa 2">
                    <a:extLst>
                      <a:ext uri="{FF2B5EF4-FFF2-40B4-BE49-F238E27FC236}">
                        <a16:creationId xmlns:a16="http://schemas.microsoft.com/office/drawing/2014/main" id="{A97105BD-BF91-99EE-AEBC-4E19E95D4645}"/>
                      </a:ext>
                    </a:extLst>
                  </p:cNvPr>
                  <p:cNvGrpSpPr>
                    <a:grpSpLocks/>
                  </p:cNvGrpSpPr>
                  <p:nvPr/>
                </p:nvGrpSpPr>
                <p:grpSpPr>
                  <a:xfrm>
                    <a:off x="9054257" y="4534913"/>
                    <a:ext cx="108525" cy="463596"/>
                    <a:chOff x="9054257" y="4534913"/>
                    <a:chExt cx="108525" cy="463596"/>
                  </a:xfrm>
                </p:grpSpPr>
                <p:sp>
                  <p:nvSpPr>
                    <p:cNvPr id="817" name="Hình tự do: Hình 816">
                      <a:extLst>
                        <a:ext uri="{FF2B5EF4-FFF2-40B4-BE49-F238E27FC236}">
                          <a16:creationId xmlns:a16="http://schemas.microsoft.com/office/drawing/2014/main" id="{8D14FD44-7147-BAB6-F986-F8BC944A5EB2}"/>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818" name="Hình tự do: Hình 817">
                      <a:extLst>
                        <a:ext uri="{FF2B5EF4-FFF2-40B4-BE49-F238E27FC236}">
                          <a16:creationId xmlns:a16="http://schemas.microsoft.com/office/drawing/2014/main" id="{4AE021EB-665C-F59D-597F-4A812521AA0E}"/>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819" name="Hình tự do: Hình 818">
                      <a:extLst>
                        <a:ext uri="{FF2B5EF4-FFF2-40B4-BE49-F238E27FC236}">
                          <a16:creationId xmlns:a16="http://schemas.microsoft.com/office/drawing/2014/main" id="{1C0EEACD-51FD-ADF3-110D-D1797C05765F}"/>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820" name="Hình tự do: Hình 819">
                      <a:extLst>
                        <a:ext uri="{FF2B5EF4-FFF2-40B4-BE49-F238E27FC236}">
                          <a16:creationId xmlns:a16="http://schemas.microsoft.com/office/drawing/2014/main" id="{F0FAC02F-11CB-E492-408A-8B02D0EF713D}"/>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812" name="Đồ họa 2">
                    <a:extLst>
                      <a:ext uri="{FF2B5EF4-FFF2-40B4-BE49-F238E27FC236}">
                        <a16:creationId xmlns:a16="http://schemas.microsoft.com/office/drawing/2014/main" id="{536D830B-5620-DF77-BB66-85264540A851}"/>
                      </a:ext>
                    </a:extLst>
                  </p:cNvPr>
                  <p:cNvGrpSpPr>
                    <a:grpSpLocks/>
                  </p:cNvGrpSpPr>
                  <p:nvPr/>
                </p:nvGrpSpPr>
                <p:grpSpPr>
                  <a:xfrm>
                    <a:off x="9152032" y="4534913"/>
                    <a:ext cx="108525" cy="463596"/>
                    <a:chOff x="9152032" y="4534913"/>
                    <a:chExt cx="108525" cy="463596"/>
                  </a:xfrm>
                </p:grpSpPr>
                <p:sp>
                  <p:nvSpPr>
                    <p:cNvPr id="813" name="Hình tự do: Hình 812">
                      <a:extLst>
                        <a:ext uri="{FF2B5EF4-FFF2-40B4-BE49-F238E27FC236}">
                          <a16:creationId xmlns:a16="http://schemas.microsoft.com/office/drawing/2014/main" id="{63D49BCA-4D66-49BE-3E54-7C22FDA7EE15}"/>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814" name="Hình tự do: Hình 813">
                      <a:extLst>
                        <a:ext uri="{FF2B5EF4-FFF2-40B4-BE49-F238E27FC236}">
                          <a16:creationId xmlns:a16="http://schemas.microsoft.com/office/drawing/2014/main" id="{1BBE92E9-8EAF-B4EC-EDC0-4E7766817FB8}"/>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815" name="Hình tự do: Hình 814">
                      <a:extLst>
                        <a:ext uri="{FF2B5EF4-FFF2-40B4-BE49-F238E27FC236}">
                          <a16:creationId xmlns:a16="http://schemas.microsoft.com/office/drawing/2014/main" id="{E727F9D1-932A-BE2B-6DA5-CB751E9D553C}"/>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816" name="Hình tự do: Hình 815">
                      <a:extLst>
                        <a:ext uri="{FF2B5EF4-FFF2-40B4-BE49-F238E27FC236}">
                          <a16:creationId xmlns:a16="http://schemas.microsoft.com/office/drawing/2014/main" id="{CB6F913C-5431-95D6-F521-9B3E3A0CB821}"/>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801" name="Đồ họa 2">
                  <a:extLst>
                    <a:ext uri="{FF2B5EF4-FFF2-40B4-BE49-F238E27FC236}">
                      <a16:creationId xmlns:a16="http://schemas.microsoft.com/office/drawing/2014/main" id="{91E7D9E8-AD94-E3F3-05C2-2692BB934F98}"/>
                    </a:ext>
                  </a:extLst>
                </p:cNvPr>
                <p:cNvGrpSpPr>
                  <a:grpSpLocks/>
                </p:cNvGrpSpPr>
                <p:nvPr/>
              </p:nvGrpSpPr>
              <p:grpSpPr>
                <a:xfrm>
                  <a:off x="9242634" y="4398452"/>
                  <a:ext cx="506188" cy="633104"/>
                  <a:chOff x="9242634" y="4398452"/>
                  <a:chExt cx="506188" cy="633104"/>
                </a:xfrm>
              </p:grpSpPr>
              <p:sp>
                <p:nvSpPr>
                  <p:cNvPr id="807" name="Hình tự do: Hình 806">
                    <a:extLst>
                      <a:ext uri="{FF2B5EF4-FFF2-40B4-BE49-F238E27FC236}">
                        <a16:creationId xmlns:a16="http://schemas.microsoft.com/office/drawing/2014/main" id="{20BBA871-AE5C-E194-5D2C-018BD33541F0}"/>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808" name="Hình tự do: Hình 807">
                    <a:extLst>
                      <a:ext uri="{FF2B5EF4-FFF2-40B4-BE49-F238E27FC236}">
                        <a16:creationId xmlns:a16="http://schemas.microsoft.com/office/drawing/2014/main" id="{2EEC2566-D93E-7968-7A82-5A7094FD9954}"/>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809" name="Hình tự do: Hình 808">
                    <a:extLst>
                      <a:ext uri="{FF2B5EF4-FFF2-40B4-BE49-F238E27FC236}">
                        <a16:creationId xmlns:a16="http://schemas.microsoft.com/office/drawing/2014/main" id="{368CB9BC-0747-CB7B-8A6F-EA37546BD121}"/>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810" name="Hình tự do: Hình 809">
                    <a:extLst>
                      <a:ext uri="{FF2B5EF4-FFF2-40B4-BE49-F238E27FC236}">
                        <a16:creationId xmlns:a16="http://schemas.microsoft.com/office/drawing/2014/main" id="{0BD929BB-5E83-EA99-D464-6F547032556B}"/>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802" name="Đồ họa 2">
                  <a:extLst>
                    <a:ext uri="{FF2B5EF4-FFF2-40B4-BE49-F238E27FC236}">
                      <a16:creationId xmlns:a16="http://schemas.microsoft.com/office/drawing/2014/main" id="{ED0E2FBA-00D6-D084-CCED-E7BD10EC4E0C}"/>
                    </a:ext>
                  </a:extLst>
                </p:cNvPr>
                <p:cNvGrpSpPr>
                  <a:grpSpLocks/>
                </p:cNvGrpSpPr>
                <p:nvPr/>
              </p:nvGrpSpPr>
              <p:grpSpPr>
                <a:xfrm>
                  <a:off x="8565991" y="4398452"/>
                  <a:ext cx="505790" cy="633104"/>
                  <a:chOff x="8565991" y="4398452"/>
                  <a:chExt cx="505790" cy="633104"/>
                </a:xfrm>
              </p:grpSpPr>
              <p:sp>
                <p:nvSpPr>
                  <p:cNvPr id="803" name="Hình tự do: Hình 802">
                    <a:extLst>
                      <a:ext uri="{FF2B5EF4-FFF2-40B4-BE49-F238E27FC236}">
                        <a16:creationId xmlns:a16="http://schemas.microsoft.com/office/drawing/2014/main" id="{D715BEA6-D053-CCB6-CA01-6181D45FE2C2}"/>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804" name="Hình tự do: Hình 803">
                    <a:extLst>
                      <a:ext uri="{FF2B5EF4-FFF2-40B4-BE49-F238E27FC236}">
                        <a16:creationId xmlns:a16="http://schemas.microsoft.com/office/drawing/2014/main" id="{CB449FCF-752C-BC41-A184-48AD5CCAC005}"/>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805" name="Hình tự do: Hình 804">
                    <a:extLst>
                      <a:ext uri="{FF2B5EF4-FFF2-40B4-BE49-F238E27FC236}">
                        <a16:creationId xmlns:a16="http://schemas.microsoft.com/office/drawing/2014/main" id="{B9500FDF-8715-61AF-16B6-9C45509093F3}"/>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806" name="Hình tự do: Hình 805">
                    <a:extLst>
                      <a:ext uri="{FF2B5EF4-FFF2-40B4-BE49-F238E27FC236}">
                        <a16:creationId xmlns:a16="http://schemas.microsoft.com/office/drawing/2014/main" id="{899C5655-13F1-1395-190B-8267614AFFEC}"/>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882" name="23 - 9Slide.vn">
            <a:extLst>
              <a:ext uri="{FF2B5EF4-FFF2-40B4-BE49-F238E27FC236}">
                <a16:creationId xmlns:a16="http://schemas.microsoft.com/office/drawing/2014/main" id="{7BEE7D57-8222-E963-B347-1E05468CA6B0}"/>
              </a:ext>
            </a:extLst>
          </p:cNvPr>
          <p:cNvGrpSpPr>
            <a:grpSpLocks noChangeAspect="1"/>
          </p:cNvGrpSpPr>
          <p:nvPr/>
        </p:nvGrpSpPr>
        <p:grpSpPr>
          <a:xfrm>
            <a:off x="7372482" y="3273688"/>
            <a:ext cx="1070769" cy="1828800"/>
            <a:chOff x="7461992" y="986257"/>
            <a:chExt cx="3436761" cy="5869750"/>
          </a:xfrm>
        </p:grpSpPr>
        <p:sp>
          <p:nvSpPr>
            <p:cNvPr id="883" name="Hình tự do: Hình 882">
              <a:extLst>
                <a:ext uri="{FF2B5EF4-FFF2-40B4-BE49-F238E27FC236}">
                  <a16:creationId xmlns:a16="http://schemas.microsoft.com/office/drawing/2014/main" id="{8D838EDB-41FB-07E6-DA25-F929504CCA32}"/>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884" name="Đồ họa 2">
              <a:extLst>
                <a:ext uri="{FF2B5EF4-FFF2-40B4-BE49-F238E27FC236}">
                  <a16:creationId xmlns:a16="http://schemas.microsoft.com/office/drawing/2014/main" id="{7B99E264-8AC0-ECED-EBFD-3E4E0390FD12}"/>
                </a:ext>
              </a:extLst>
            </p:cNvPr>
            <p:cNvGrpSpPr>
              <a:grpSpLocks/>
            </p:cNvGrpSpPr>
            <p:nvPr/>
          </p:nvGrpSpPr>
          <p:grpSpPr>
            <a:xfrm>
              <a:off x="7461992" y="986257"/>
              <a:ext cx="3436761" cy="5807622"/>
              <a:chOff x="7461992" y="986257"/>
              <a:chExt cx="3436761" cy="5807622"/>
            </a:xfrm>
          </p:grpSpPr>
          <p:grpSp>
            <p:nvGrpSpPr>
              <p:cNvPr id="885" name="Đồ họa 2">
                <a:extLst>
                  <a:ext uri="{FF2B5EF4-FFF2-40B4-BE49-F238E27FC236}">
                    <a16:creationId xmlns:a16="http://schemas.microsoft.com/office/drawing/2014/main" id="{37685DE3-8718-B402-0B32-50E7E204277A}"/>
                  </a:ext>
                </a:extLst>
              </p:cNvPr>
              <p:cNvGrpSpPr>
                <a:grpSpLocks/>
              </p:cNvGrpSpPr>
              <p:nvPr/>
            </p:nvGrpSpPr>
            <p:grpSpPr>
              <a:xfrm>
                <a:off x="9274471" y="5572219"/>
                <a:ext cx="365260" cy="1221661"/>
                <a:chOff x="9274471" y="5572219"/>
                <a:chExt cx="365260" cy="1221661"/>
              </a:xfrm>
            </p:grpSpPr>
            <p:sp>
              <p:nvSpPr>
                <p:cNvPr id="972" name="Hình tự do: Hình 971">
                  <a:extLst>
                    <a:ext uri="{FF2B5EF4-FFF2-40B4-BE49-F238E27FC236}">
                      <a16:creationId xmlns:a16="http://schemas.microsoft.com/office/drawing/2014/main" id="{20247963-A9A8-F2BB-F95D-5B5E96B0BE2B}"/>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973" name="Hình tự do: Hình 972">
                  <a:extLst>
                    <a:ext uri="{FF2B5EF4-FFF2-40B4-BE49-F238E27FC236}">
                      <a16:creationId xmlns:a16="http://schemas.microsoft.com/office/drawing/2014/main" id="{59126F17-D454-F7F9-54CA-B571D4953E91}"/>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974" name="Hình tự do: Hình 973">
                  <a:extLst>
                    <a:ext uri="{FF2B5EF4-FFF2-40B4-BE49-F238E27FC236}">
                      <a16:creationId xmlns:a16="http://schemas.microsoft.com/office/drawing/2014/main" id="{90F4CE51-1DBA-059D-BC28-4D2A6F7C6219}"/>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886" name="Đồ họa 2">
                <a:extLst>
                  <a:ext uri="{FF2B5EF4-FFF2-40B4-BE49-F238E27FC236}">
                    <a16:creationId xmlns:a16="http://schemas.microsoft.com/office/drawing/2014/main" id="{D6F613EE-ED79-DDA6-CA9B-BAD8471C5BCA}"/>
                  </a:ext>
                </a:extLst>
              </p:cNvPr>
              <p:cNvGrpSpPr>
                <a:grpSpLocks/>
              </p:cNvGrpSpPr>
              <p:nvPr/>
            </p:nvGrpSpPr>
            <p:grpSpPr>
              <a:xfrm>
                <a:off x="8733626" y="5572219"/>
                <a:ext cx="365260" cy="1221661"/>
                <a:chOff x="8733626" y="5572219"/>
                <a:chExt cx="365260" cy="1221661"/>
              </a:xfrm>
            </p:grpSpPr>
            <p:sp>
              <p:nvSpPr>
                <p:cNvPr id="969" name="Hình tự do: Hình 968">
                  <a:extLst>
                    <a:ext uri="{FF2B5EF4-FFF2-40B4-BE49-F238E27FC236}">
                      <a16:creationId xmlns:a16="http://schemas.microsoft.com/office/drawing/2014/main" id="{554649B8-EB42-EF84-6B3F-596F4899AB43}"/>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970" name="Hình tự do: Hình 969">
                  <a:extLst>
                    <a:ext uri="{FF2B5EF4-FFF2-40B4-BE49-F238E27FC236}">
                      <a16:creationId xmlns:a16="http://schemas.microsoft.com/office/drawing/2014/main" id="{B5D3592F-D5DA-BB59-2707-0EE647CBB695}"/>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971" name="Hình tự do: Hình 970">
                  <a:extLst>
                    <a:ext uri="{FF2B5EF4-FFF2-40B4-BE49-F238E27FC236}">
                      <a16:creationId xmlns:a16="http://schemas.microsoft.com/office/drawing/2014/main" id="{59DC4F35-58A9-06A5-066F-1B8587EC3D46}"/>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887" name="Hình tự do: Hình 886">
                <a:extLst>
                  <a:ext uri="{FF2B5EF4-FFF2-40B4-BE49-F238E27FC236}">
                    <a16:creationId xmlns:a16="http://schemas.microsoft.com/office/drawing/2014/main" id="{86229EED-4685-C10E-FB3D-A67236E60D0B}"/>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888" name="Hình tự do: Hình 887">
                <a:extLst>
                  <a:ext uri="{FF2B5EF4-FFF2-40B4-BE49-F238E27FC236}">
                    <a16:creationId xmlns:a16="http://schemas.microsoft.com/office/drawing/2014/main" id="{54C65480-1033-2766-B575-3F6927B279AA}"/>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889" name="Đồ họa 2">
                <a:extLst>
                  <a:ext uri="{FF2B5EF4-FFF2-40B4-BE49-F238E27FC236}">
                    <a16:creationId xmlns:a16="http://schemas.microsoft.com/office/drawing/2014/main" id="{CC0EA671-BD11-18DC-A736-9A800F34B20B}"/>
                  </a:ext>
                </a:extLst>
              </p:cNvPr>
              <p:cNvGrpSpPr>
                <a:grpSpLocks/>
              </p:cNvGrpSpPr>
              <p:nvPr/>
            </p:nvGrpSpPr>
            <p:grpSpPr>
              <a:xfrm>
                <a:off x="8660779" y="5170581"/>
                <a:ext cx="1049409" cy="408068"/>
                <a:chOff x="8660779" y="5170581"/>
                <a:chExt cx="1049409" cy="408068"/>
              </a:xfrm>
              <a:solidFill>
                <a:srgbClr val="064E9C"/>
              </a:solidFill>
            </p:grpSpPr>
            <p:sp>
              <p:nvSpPr>
                <p:cNvPr id="965" name="Hình tự do: Hình 964">
                  <a:extLst>
                    <a:ext uri="{FF2B5EF4-FFF2-40B4-BE49-F238E27FC236}">
                      <a16:creationId xmlns:a16="http://schemas.microsoft.com/office/drawing/2014/main" id="{588F239F-A8AB-2166-7B62-5F052DCD39B3}"/>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966" name="Đồ họa 2">
                  <a:extLst>
                    <a:ext uri="{FF2B5EF4-FFF2-40B4-BE49-F238E27FC236}">
                      <a16:creationId xmlns:a16="http://schemas.microsoft.com/office/drawing/2014/main" id="{940F8452-5753-A6E0-11DD-50C7329BB2E9}"/>
                    </a:ext>
                  </a:extLst>
                </p:cNvPr>
                <p:cNvGrpSpPr>
                  <a:grpSpLocks/>
                </p:cNvGrpSpPr>
                <p:nvPr/>
              </p:nvGrpSpPr>
              <p:grpSpPr>
                <a:xfrm>
                  <a:off x="8708073" y="5382907"/>
                  <a:ext cx="965576" cy="195742"/>
                  <a:chOff x="8708073" y="5382907"/>
                  <a:chExt cx="965576" cy="195742"/>
                </a:xfrm>
                <a:solidFill>
                  <a:srgbClr val="064E9C"/>
                </a:solidFill>
              </p:grpSpPr>
              <p:sp>
                <p:nvSpPr>
                  <p:cNvPr id="967" name="Hình tự do: Hình 966">
                    <a:extLst>
                      <a:ext uri="{FF2B5EF4-FFF2-40B4-BE49-F238E27FC236}">
                        <a16:creationId xmlns:a16="http://schemas.microsoft.com/office/drawing/2014/main" id="{A89C8C08-AAC1-3838-5EE4-561474CB9226}"/>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968" name="Hình tự do: Hình 967">
                    <a:extLst>
                      <a:ext uri="{FF2B5EF4-FFF2-40B4-BE49-F238E27FC236}">
                        <a16:creationId xmlns:a16="http://schemas.microsoft.com/office/drawing/2014/main" id="{3B7C0BA8-56F4-3297-266B-362E3E4ED82C}"/>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890" name="Đồ họa 2">
                <a:extLst>
                  <a:ext uri="{FF2B5EF4-FFF2-40B4-BE49-F238E27FC236}">
                    <a16:creationId xmlns:a16="http://schemas.microsoft.com/office/drawing/2014/main" id="{5389FAC1-89A7-B3D8-BC0F-1311565135D9}"/>
                  </a:ext>
                </a:extLst>
              </p:cNvPr>
              <p:cNvGrpSpPr>
                <a:grpSpLocks/>
              </p:cNvGrpSpPr>
              <p:nvPr/>
            </p:nvGrpSpPr>
            <p:grpSpPr>
              <a:xfrm>
                <a:off x="8654407" y="4023997"/>
                <a:ext cx="1031109" cy="1274409"/>
                <a:chOff x="8654407" y="4023997"/>
                <a:chExt cx="1031109" cy="1274409"/>
              </a:xfrm>
            </p:grpSpPr>
            <p:sp>
              <p:nvSpPr>
                <p:cNvPr id="959" name="Hình tự do: Hình 958">
                  <a:extLst>
                    <a:ext uri="{FF2B5EF4-FFF2-40B4-BE49-F238E27FC236}">
                      <a16:creationId xmlns:a16="http://schemas.microsoft.com/office/drawing/2014/main" id="{7BE761B5-F64C-2AAE-009B-5D8D331DDA79}"/>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960" name="Hình tự do: Hình 959">
                  <a:extLst>
                    <a:ext uri="{FF2B5EF4-FFF2-40B4-BE49-F238E27FC236}">
                      <a16:creationId xmlns:a16="http://schemas.microsoft.com/office/drawing/2014/main" id="{4EB9DD65-AE99-AE5A-080E-09E30A5645C9}"/>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961" name="Hình tự do: Hình 960">
                  <a:extLst>
                    <a:ext uri="{FF2B5EF4-FFF2-40B4-BE49-F238E27FC236}">
                      <a16:creationId xmlns:a16="http://schemas.microsoft.com/office/drawing/2014/main" id="{7B6E4B8B-81D7-761C-22F2-B10A8294270F}"/>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962" name="Đồ họa 2">
                  <a:extLst>
                    <a:ext uri="{FF2B5EF4-FFF2-40B4-BE49-F238E27FC236}">
                      <a16:creationId xmlns:a16="http://schemas.microsoft.com/office/drawing/2014/main" id="{1E48A996-70AA-863E-F456-2F302D5BF84E}"/>
                    </a:ext>
                  </a:extLst>
                </p:cNvPr>
                <p:cNvGrpSpPr>
                  <a:grpSpLocks/>
                </p:cNvGrpSpPr>
                <p:nvPr/>
              </p:nvGrpSpPr>
              <p:grpSpPr>
                <a:xfrm>
                  <a:off x="8806780" y="4289236"/>
                  <a:ext cx="682121" cy="330952"/>
                  <a:chOff x="8806780" y="4289236"/>
                  <a:chExt cx="682121" cy="330952"/>
                </a:xfrm>
                <a:solidFill>
                  <a:srgbClr val="CDE3F9"/>
                </a:solidFill>
              </p:grpSpPr>
              <p:sp>
                <p:nvSpPr>
                  <p:cNvPr id="963" name="Hình tự do: Hình 962">
                    <a:extLst>
                      <a:ext uri="{FF2B5EF4-FFF2-40B4-BE49-F238E27FC236}">
                        <a16:creationId xmlns:a16="http://schemas.microsoft.com/office/drawing/2014/main" id="{3A50D023-25A5-DB7B-BB61-152901A17C8C}"/>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964" name="Hình tự do: Hình 963">
                    <a:extLst>
                      <a:ext uri="{FF2B5EF4-FFF2-40B4-BE49-F238E27FC236}">
                        <a16:creationId xmlns:a16="http://schemas.microsoft.com/office/drawing/2014/main" id="{6E7E5EC5-B2E6-1A45-49DB-DFE36503B5F1}"/>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891" name="Đồ họa 2">
                <a:extLst>
                  <a:ext uri="{FF2B5EF4-FFF2-40B4-BE49-F238E27FC236}">
                    <a16:creationId xmlns:a16="http://schemas.microsoft.com/office/drawing/2014/main" id="{1B53211D-592A-CC2E-D391-0409926DF8DC}"/>
                  </a:ext>
                </a:extLst>
              </p:cNvPr>
              <p:cNvGrpSpPr>
                <a:grpSpLocks/>
              </p:cNvGrpSpPr>
              <p:nvPr/>
            </p:nvGrpSpPr>
            <p:grpSpPr>
              <a:xfrm>
                <a:off x="7461992" y="986257"/>
                <a:ext cx="3436761" cy="3412333"/>
                <a:chOff x="7461992" y="986257"/>
                <a:chExt cx="3436761" cy="3412333"/>
              </a:xfrm>
            </p:grpSpPr>
            <p:grpSp>
              <p:nvGrpSpPr>
                <p:cNvPr id="914" name="Đồ họa 2">
                  <a:extLst>
                    <a:ext uri="{FF2B5EF4-FFF2-40B4-BE49-F238E27FC236}">
                      <a16:creationId xmlns:a16="http://schemas.microsoft.com/office/drawing/2014/main" id="{713B2D0A-D9BD-2011-930C-841759FBF02C}"/>
                    </a:ext>
                  </a:extLst>
                </p:cNvPr>
                <p:cNvGrpSpPr>
                  <a:grpSpLocks/>
                </p:cNvGrpSpPr>
                <p:nvPr/>
              </p:nvGrpSpPr>
              <p:grpSpPr>
                <a:xfrm>
                  <a:off x="7490206" y="2853143"/>
                  <a:ext cx="3400267" cy="1062337"/>
                  <a:chOff x="7490206" y="2853143"/>
                  <a:chExt cx="3400267" cy="1062337"/>
                </a:xfrm>
              </p:grpSpPr>
              <p:grpSp>
                <p:nvGrpSpPr>
                  <p:cNvPr id="953" name="Đồ họa 2">
                    <a:extLst>
                      <a:ext uri="{FF2B5EF4-FFF2-40B4-BE49-F238E27FC236}">
                        <a16:creationId xmlns:a16="http://schemas.microsoft.com/office/drawing/2014/main" id="{22E430BF-F17D-2A8E-5F5D-B03BFB347963}"/>
                      </a:ext>
                    </a:extLst>
                  </p:cNvPr>
                  <p:cNvGrpSpPr>
                    <a:grpSpLocks/>
                  </p:cNvGrpSpPr>
                  <p:nvPr/>
                </p:nvGrpSpPr>
                <p:grpSpPr>
                  <a:xfrm>
                    <a:off x="10284476" y="3227710"/>
                    <a:ext cx="605997" cy="687770"/>
                    <a:chOff x="10284476" y="3227710"/>
                    <a:chExt cx="605997" cy="687770"/>
                  </a:xfrm>
                </p:grpSpPr>
                <p:sp>
                  <p:nvSpPr>
                    <p:cNvPr id="957" name="Hình tự do: Hình 956">
                      <a:extLst>
                        <a:ext uri="{FF2B5EF4-FFF2-40B4-BE49-F238E27FC236}">
                          <a16:creationId xmlns:a16="http://schemas.microsoft.com/office/drawing/2014/main" id="{DC2F5EFD-F9C1-7471-7160-3391AED2CAE3}"/>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958" name="Hình tự do: Hình 957">
                      <a:extLst>
                        <a:ext uri="{FF2B5EF4-FFF2-40B4-BE49-F238E27FC236}">
                          <a16:creationId xmlns:a16="http://schemas.microsoft.com/office/drawing/2014/main" id="{E28000AB-5D8F-FE2B-691B-E53178D5C6AA}"/>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954" name="Đồ họa 2">
                    <a:extLst>
                      <a:ext uri="{FF2B5EF4-FFF2-40B4-BE49-F238E27FC236}">
                        <a16:creationId xmlns:a16="http://schemas.microsoft.com/office/drawing/2014/main" id="{5F630CBE-BA8E-0807-BF29-440246785D7D}"/>
                      </a:ext>
                    </a:extLst>
                  </p:cNvPr>
                  <p:cNvGrpSpPr>
                    <a:grpSpLocks/>
                  </p:cNvGrpSpPr>
                  <p:nvPr/>
                </p:nvGrpSpPr>
                <p:grpSpPr>
                  <a:xfrm>
                    <a:off x="7490206" y="2853143"/>
                    <a:ext cx="583540" cy="692164"/>
                    <a:chOff x="7490206" y="2853143"/>
                    <a:chExt cx="583540" cy="692164"/>
                  </a:xfrm>
                </p:grpSpPr>
                <p:sp>
                  <p:nvSpPr>
                    <p:cNvPr id="955" name="Hình tự do: Hình 954">
                      <a:extLst>
                        <a:ext uri="{FF2B5EF4-FFF2-40B4-BE49-F238E27FC236}">
                          <a16:creationId xmlns:a16="http://schemas.microsoft.com/office/drawing/2014/main" id="{79FA7A63-C1C6-B3CF-6422-CEE50B204050}"/>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956" name="Hình tự do: Hình 955">
                      <a:extLst>
                        <a:ext uri="{FF2B5EF4-FFF2-40B4-BE49-F238E27FC236}">
                          <a16:creationId xmlns:a16="http://schemas.microsoft.com/office/drawing/2014/main" id="{C16FBD13-CCA3-69E9-6724-7C706C15A5C1}"/>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915" name="Hình tự do: Hình 914">
                  <a:extLst>
                    <a:ext uri="{FF2B5EF4-FFF2-40B4-BE49-F238E27FC236}">
                      <a16:creationId xmlns:a16="http://schemas.microsoft.com/office/drawing/2014/main" id="{E4295A92-CC55-E1E6-4836-8B67EF00E1FA}"/>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916" name="Hình tự do: Hình 915">
                  <a:extLst>
                    <a:ext uri="{FF2B5EF4-FFF2-40B4-BE49-F238E27FC236}">
                      <a16:creationId xmlns:a16="http://schemas.microsoft.com/office/drawing/2014/main" id="{C72863E8-9366-D0A5-CBBC-DE933D4EC560}"/>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917" name="Đồ họa 2">
                  <a:extLst>
                    <a:ext uri="{FF2B5EF4-FFF2-40B4-BE49-F238E27FC236}">
                      <a16:creationId xmlns:a16="http://schemas.microsoft.com/office/drawing/2014/main" id="{BA685A02-F7E3-FF27-2187-96BA50468469}"/>
                    </a:ext>
                  </a:extLst>
                </p:cNvPr>
                <p:cNvGrpSpPr>
                  <a:grpSpLocks/>
                </p:cNvGrpSpPr>
                <p:nvPr/>
              </p:nvGrpSpPr>
              <p:grpSpPr>
                <a:xfrm>
                  <a:off x="8028918" y="2424101"/>
                  <a:ext cx="2253375" cy="1368611"/>
                  <a:chOff x="8028918" y="2424101"/>
                  <a:chExt cx="2253375" cy="1368611"/>
                </a:xfrm>
              </p:grpSpPr>
              <p:grpSp>
                <p:nvGrpSpPr>
                  <p:cNvPr id="936" name="Đồ họa 2">
                    <a:extLst>
                      <a:ext uri="{FF2B5EF4-FFF2-40B4-BE49-F238E27FC236}">
                        <a16:creationId xmlns:a16="http://schemas.microsoft.com/office/drawing/2014/main" id="{681FFC81-5F01-E382-C402-6C5996198018}"/>
                      </a:ext>
                    </a:extLst>
                  </p:cNvPr>
                  <p:cNvGrpSpPr>
                    <a:grpSpLocks/>
                  </p:cNvGrpSpPr>
                  <p:nvPr/>
                </p:nvGrpSpPr>
                <p:grpSpPr>
                  <a:xfrm>
                    <a:off x="8028918" y="3011749"/>
                    <a:ext cx="2253375" cy="780963"/>
                    <a:chOff x="8028918" y="3011749"/>
                    <a:chExt cx="2253375" cy="780963"/>
                  </a:xfrm>
                  <a:solidFill>
                    <a:srgbClr val="E88F6D"/>
                  </a:solidFill>
                </p:grpSpPr>
                <p:sp>
                  <p:nvSpPr>
                    <p:cNvPr id="951" name="Hình tự do: Hình 950">
                      <a:extLst>
                        <a:ext uri="{FF2B5EF4-FFF2-40B4-BE49-F238E27FC236}">
                          <a16:creationId xmlns:a16="http://schemas.microsoft.com/office/drawing/2014/main" id="{A7C64A25-08A9-68F1-D384-562DA03DC832}"/>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952" name="Hình tự do: Hình 951">
                      <a:extLst>
                        <a:ext uri="{FF2B5EF4-FFF2-40B4-BE49-F238E27FC236}">
                          <a16:creationId xmlns:a16="http://schemas.microsoft.com/office/drawing/2014/main" id="{7592B3C3-4405-860C-2798-1C667AA72B13}"/>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937" name="Đồ họa 2">
                    <a:extLst>
                      <a:ext uri="{FF2B5EF4-FFF2-40B4-BE49-F238E27FC236}">
                        <a16:creationId xmlns:a16="http://schemas.microsoft.com/office/drawing/2014/main" id="{90B0BD97-BD02-5228-D389-797EE30CBD6F}"/>
                      </a:ext>
                    </a:extLst>
                  </p:cNvPr>
                  <p:cNvGrpSpPr>
                    <a:grpSpLocks/>
                  </p:cNvGrpSpPr>
                  <p:nvPr/>
                </p:nvGrpSpPr>
                <p:grpSpPr>
                  <a:xfrm>
                    <a:off x="8301583" y="2531668"/>
                    <a:ext cx="601504" cy="696049"/>
                    <a:chOff x="8301583" y="2531668"/>
                    <a:chExt cx="601504" cy="696049"/>
                  </a:xfrm>
                </p:grpSpPr>
                <p:sp>
                  <p:nvSpPr>
                    <p:cNvPr id="947" name="Hình tự do: Hình 946">
                      <a:extLst>
                        <a:ext uri="{FF2B5EF4-FFF2-40B4-BE49-F238E27FC236}">
                          <a16:creationId xmlns:a16="http://schemas.microsoft.com/office/drawing/2014/main" id="{604289ED-6D8D-097B-13D7-D4AB17AFB4D6}"/>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948" name="Đồ họa 2">
                      <a:extLst>
                        <a:ext uri="{FF2B5EF4-FFF2-40B4-BE49-F238E27FC236}">
                          <a16:creationId xmlns:a16="http://schemas.microsoft.com/office/drawing/2014/main" id="{945975B2-F471-E337-1FC0-4C370DAA532A}"/>
                        </a:ext>
                      </a:extLst>
                    </p:cNvPr>
                    <p:cNvGrpSpPr>
                      <a:grpSpLocks/>
                    </p:cNvGrpSpPr>
                    <p:nvPr/>
                  </p:nvGrpSpPr>
                  <p:grpSpPr>
                    <a:xfrm>
                      <a:off x="8339886" y="2598886"/>
                      <a:ext cx="534965" cy="600927"/>
                      <a:chOff x="8339886" y="2598886"/>
                      <a:chExt cx="534965" cy="600927"/>
                    </a:xfrm>
                  </p:grpSpPr>
                  <p:sp>
                    <p:nvSpPr>
                      <p:cNvPr id="949" name="Hình tự do: Hình 948">
                        <a:extLst>
                          <a:ext uri="{FF2B5EF4-FFF2-40B4-BE49-F238E27FC236}">
                            <a16:creationId xmlns:a16="http://schemas.microsoft.com/office/drawing/2014/main" id="{1E463820-8C26-6DB8-9785-A175BD8C4BF1}"/>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950" name="Hình tự do: Hình 949">
                        <a:extLst>
                          <a:ext uri="{FF2B5EF4-FFF2-40B4-BE49-F238E27FC236}">
                            <a16:creationId xmlns:a16="http://schemas.microsoft.com/office/drawing/2014/main" id="{AD5529A0-1C57-599E-C805-E1E8BC5D17B0}"/>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938" name="Đồ họa 2">
                    <a:extLst>
                      <a:ext uri="{FF2B5EF4-FFF2-40B4-BE49-F238E27FC236}">
                        <a16:creationId xmlns:a16="http://schemas.microsoft.com/office/drawing/2014/main" id="{0DB4CEBD-E048-EE69-002D-314F6760BAD9}"/>
                      </a:ext>
                    </a:extLst>
                  </p:cNvPr>
                  <p:cNvGrpSpPr>
                    <a:grpSpLocks/>
                  </p:cNvGrpSpPr>
                  <p:nvPr/>
                </p:nvGrpSpPr>
                <p:grpSpPr>
                  <a:xfrm>
                    <a:off x="9499689" y="2611966"/>
                    <a:ext cx="601503" cy="696049"/>
                    <a:chOff x="9499689" y="2611966"/>
                    <a:chExt cx="601503" cy="696049"/>
                  </a:xfrm>
                </p:grpSpPr>
                <p:sp>
                  <p:nvSpPr>
                    <p:cNvPr id="943" name="Hình tự do: Hình 942">
                      <a:extLst>
                        <a:ext uri="{FF2B5EF4-FFF2-40B4-BE49-F238E27FC236}">
                          <a16:creationId xmlns:a16="http://schemas.microsoft.com/office/drawing/2014/main" id="{B293DF05-5068-8063-6851-05E34598EA36}"/>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944" name="Đồ họa 2">
                      <a:extLst>
                        <a:ext uri="{FF2B5EF4-FFF2-40B4-BE49-F238E27FC236}">
                          <a16:creationId xmlns:a16="http://schemas.microsoft.com/office/drawing/2014/main" id="{967CF22B-8AE9-EA4A-C653-338F581FEC1D}"/>
                        </a:ext>
                      </a:extLst>
                    </p:cNvPr>
                    <p:cNvGrpSpPr>
                      <a:grpSpLocks/>
                    </p:cNvGrpSpPr>
                    <p:nvPr/>
                  </p:nvGrpSpPr>
                  <p:grpSpPr>
                    <a:xfrm>
                      <a:off x="9530771" y="2677974"/>
                      <a:ext cx="534966" cy="600927"/>
                      <a:chOff x="9530771" y="2677974"/>
                      <a:chExt cx="534966" cy="600927"/>
                    </a:xfrm>
                  </p:grpSpPr>
                  <p:sp>
                    <p:nvSpPr>
                      <p:cNvPr id="945" name="Hình tự do: Hình 944">
                        <a:extLst>
                          <a:ext uri="{FF2B5EF4-FFF2-40B4-BE49-F238E27FC236}">
                            <a16:creationId xmlns:a16="http://schemas.microsoft.com/office/drawing/2014/main" id="{DB85FB79-45EB-2727-CF51-9B3AF75EACC8}"/>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946" name="Hình tự do: Hình 945">
                        <a:extLst>
                          <a:ext uri="{FF2B5EF4-FFF2-40B4-BE49-F238E27FC236}">
                            <a16:creationId xmlns:a16="http://schemas.microsoft.com/office/drawing/2014/main" id="{FA94B5DD-373A-470A-E909-4910D260A058}"/>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939" name="Hình tự do: Hình 938">
                    <a:extLst>
                      <a:ext uri="{FF2B5EF4-FFF2-40B4-BE49-F238E27FC236}">
                        <a16:creationId xmlns:a16="http://schemas.microsoft.com/office/drawing/2014/main" id="{8532FA0F-4936-12BA-E441-3BF0F696E5F3}"/>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940" name="Hình tự do: Hình 939">
                    <a:extLst>
                      <a:ext uri="{FF2B5EF4-FFF2-40B4-BE49-F238E27FC236}">
                        <a16:creationId xmlns:a16="http://schemas.microsoft.com/office/drawing/2014/main" id="{7DCAD06F-0FDA-794C-F93E-CBE1FE0AA947}"/>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941" name="Hình tự do: Hình 940">
                    <a:extLst>
                      <a:ext uri="{FF2B5EF4-FFF2-40B4-BE49-F238E27FC236}">
                        <a16:creationId xmlns:a16="http://schemas.microsoft.com/office/drawing/2014/main" id="{5D1EE96B-23AB-B893-07CA-D52DCC6FEDAD}"/>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942" name="Hình tự do: Hình 941">
                    <a:extLst>
                      <a:ext uri="{FF2B5EF4-FFF2-40B4-BE49-F238E27FC236}">
                        <a16:creationId xmlns:a16="http://schemas.microsoft.com/office/drawing/2014/main" id="{72946062-D5C5-DD39-4F4F-AC550121EB91}"/>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918" name="Đồ họa 2">
                  <a:extLst>
                    <a:ext uri="{FF2B5EF4-FFF2-40B4-BE49-F238E27FC236}">
                      <a16:creationId xmlns:a16="http://schemas.microsoft.com/office/drawing/2014/main" id="{625BBFA6-FA78-6B30-81FB-976AC58FF36C}"/>
                    </a:ext>
                  </a:extLst>
                </p:cNvPr>
                <p:cNvGrpSpPr>
                  <a:grpSpLocks/>
                </p:cNvGrpSpPr>
                <p:nvPr/>
              </p:nvGrpSpPr>
              <p:grpSpPr>
                <a:xfrm>
                  <a:off x="7461992" y="986257"/>
                  <a:ext cx="3415655" cy="2398535"/>
                  <a:chOff x="7461992" y="986257"/>
                  <a:chExt cx="3415655" cy="2398535"/>
                </a:xfrm>
              </p:grpSpPr>
              <p:grpSp>
                <p:nvGrpSpPr>
                  <p:cNvPr id="920" name="Đồ họa 2">
                    <a:extLst>
                      <a:ext uri="{FF2B5EF4-FFF2-40B4-BE49-F238E27FC236}">
                        <a16:creationId xmlns:a16="http://schemas.microsoft.com/office/drawing/2014/main" id="{1640FBC5-BB3C-771A-41E9-1282E12A7A85}"/>
                      </a:ext>
                    </a:extLst>
                  </p:cNvPr>
                  <p:cNvGrpSpPr>
                    <a:grpSpLocks/>
                  </p:cNvGrpSpPr>
                  <p:nvPr/>
                </p:nvGrpSpPr>
                <p:grpSpPr>
                  <a:xfrm>
                    <a:off x="7476742" y="1042933"/>
                    <a:ext cx="3400905" cy="2341859"/>
                    <a:chOff x="7476742" y="1042933"/>
                    <a:chExt cx="3400905" cy="2341859"/>
                  </a:xfrm>
                </p:grpSpPr>
                <p:sp>
                  <p:nvSpPr>
                    <p:cNvPr id="933" name="Hình tự do: Hình 932">
                      <a:extLst>
                        <a:ext uri="{FF2B5EF4-FFF2-40B4-BE49-F238E27FC236}">
                          <a16:creationId xmlns:a16="http://schemas.microsoft.com/office/drawing/2014/main" id="{A1414DB8-01C2-1A54-B19F-83A1E20DC38F}"/>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934" name="Hình tự do: Hình 933">
                      <a:extLst>
                        <a:ext uri="{FF2B5EF4-FFF2-40B4-BE49-F238E27FC236}">
                          <a16:creationId xmlns:a16="http://schemas.microsoft.com/office/drawing/2014/main" id="{E94B00EE-824F-2E1C-E58F-2FB71FE3CA4E}"/>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935" name="Hình tự do: Hình 934">
                      <a:extLst>
                        <a:ext uri="{FF2B5EF4-FFF2-40B4-BE49-F238E27FC236}">
                          <a16:creationId xmlns:a16="http://schemas.microsoft.com/office/drawing/2014/main" id="{81D8B127-3B23-1466-E1E0-F2FCC046F77C}"/>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921" name="Đồ họa 2">
                    <a:extLst>
                      <a:ext uri="{FF2B5EF4-FFF2-40B4-BE49-F238E27FC236}">
                        <a16:creationId xmlns:a16="http://schemas.microsoft.com/office/drawing/2014/main" id="{5A3ECCE2-CF1C-3BFB-DD27-D5F4A36BFDB7}"/>
                      </a:ext>
                    </a:extLst>
                  </p:cNvPr>
                  <p:cNvGrpSpPr>
                    <a:grpSpLocks/>
                  </p:cNvGrpSpPr>
                  <p:nvPr/>
                </p:nvGrpSpPr>
                <p:grpSpPr>
                  <a:xfrm>
                    <a:off x="7688604" y="1330729"/>
                    <a:ext cx="2963277" cy="1636155"/>
                    <a:chOff x="7688604" y="1330729"/>
                    <a:chExt cx="2963277" cy="1636155"/>
                  </a:xfrm>
                  <a:solidFill>
                    <a:srgbClr val="A86838"/>
                  </a:solidFill>
                </p:grpSpPr>
                <p:sp>
                  <p:nvSpPr>
                    <p:cNvPr id="926" name="Hình tự do: Hình 925">
                      <a:extLst>
                        <a:ext uri="{FF2B5EF4-FFF2-40B4-BE49-F238E27FC236}">
                          <a16:creationId xmlns:a16="http://schemas.microsoft.com/office/drawing/2014/main" id="{B335C1F3-DB26-5EFD-F459-CA059318B5A5}"/>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927" name="Hình tự do: Hình 926">
                      <a:extLst>
                        <a:ext uri="{FF2B5EF4-FFF2-40B4-BE49-F238E27FC236}">
                          <a16:creationId xmlns:a16="http://schemas.microsoft.com/office/drawing/2014/main" id="{FC4B9BC9-B957-D184-5DCC-0A94EC0EE8FC}"/>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928" name="Hình tự do: Hình 927">
                      <a:extLst>
                        <a:ext uri="{FF2B5EF4-FFF2-40B4-BE49-F238E27FC236}">
                          <a16:creationId xmlns:a16="http://schemas.microsoft.com/office/drawing/2014/main" id="{0347CD14-FB27-26CF-5A13-70C3911CE0C7}"/>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929" name="Hình tự do: Hình 928">
                      <a:extLst>
                        <a:ext uri="{FF2B5EF4-FFF2-40B4-BE49-F238E27FC236}">
                          <a16:creationId xmlns:a16="http://schemas.microsoft.com/office/drawing/2014/main" id="{3E6F9F10-2EE4-97B1-60FC-26840DEC6E44}"/>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930" name="Hình tự do: Hình 929">
                      <a:extLst>
                        <a:ext uri="{FF2B5EF4-FFF2-40B4-BE49-F238E27FC236}">
                          <a16:creationId xmlns:a16="http://schemas.microsoft.com/office/drawing/2014/main" id="{A0C19DB2-31C0-D3AB-9FEA-DB6FC33FC1C8}"/>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931" name="Hình tự do: Hình 930">
                      <a:extLst>
                        <a:ext uri="{FF2B5EF4-FFF2-40B4-BE49-F238E27FC236}">
                          <a16:creationId xmlns:a16="http://schemas.microsoft.com/office/drawing/2014/main" id="{8C8D1478-3C16-B674-5AD2-BA42371004DB}"/>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932" name="Hình tự do: Hình 931">
                      <a:extLst>
                        <a:ext uri="{FF2B5EF4-FFF2-40B4-BE49-F238E27FC236}">
                          <a16:creationId xmlns:a16="http://schemas.microsoft.com/office/drawing/2014/main" id="{8154E99D-AE21-EED8-7191-6D0E223E81CA}"/>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922" name="Hình tự do: Hình 921">
                    <a:extLst>
                      <a:ext uri="{FF2B5EF4-FFF2-40B4-BE49-F238E27FC236}">
                        <a16:creationId xmlns:a16="http://schemas.microsoft.com/office/drawing/2014/main" id="{48A3AB98-4635-F193-D14E-CB1A9FE99460}"/>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923" name="Đồ họa 2">
                    <a:extLst>
                      <a:ext uri="{FF2B5EF4-FFF2-40B4-BE49-F238E27FC236}">
                        <a16:creationId xmlns:a16="http://schemas.microsoft.com/office/drawing/2014/main" id="{139D8D35-2825-657F-B4E5-0F2B5E9E035F}"/>
                      </a:ext>
                    </a:extLst>
                  </p:cNvPr>
                  <p:cNvGrpSpPr>
                    <a:grpSpLocks/>
                  </p:cNvGrpSpPr>
                  <p:nvPr/>
                </p:nvGrpSpPr>
                <p:grpSpPr>
                  <a:xfrm>
                    <a:off x="8374482" y="986257"/>
                    <a:ext cx="915942" cy="384147"/>
                    <a:chOff x="8374482" y="986257"/>
                    <a:chExt cx="915942" cy="384147"/>
                  </a:xfrm>
                </p:grpSpPr>
                <p:sp>
                  <p:nvSpPr>
                    <p:cNvPr id="924" name="Hình tự do: Hình 923">
                      <a:extLst>
                        <a:ext uri="{FF2B5EF4-FFF2-40B4-BE49-F238E27FC236}">
                          <a16:creationId xmlns:a16="http://schemas.microsoft.com/office/drawing/2014/main" id="{D5BDFD67-A195-2B67-4684-69EF869A61FD}"/>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925" name="Hình tự do: Hình 924">
                      <a:extLst>
                        <a:ext uri="{FF2B5EF4-FFF2-40B4-BE49-F238E27FC236}">
                          <a16:creationId xmlns:a16="http://schemas.microsoft.com/office/drawing/2014/main" id="{FBA69DE2-9FED-6E5A-B92B-42964E90FF5A}"/>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919" name="Hình tự do: Hình 918">
                  <a:extLst>
                    <a:ext uri="{FF2B5EF4-FFF2-40B4-BE49-F238E27FC236}">
                      <a16:creationId xmlns:a16="http://schemas.microsoft.com/office/drawing/2014/main" id="{78658990-DBDB-AA77-4E83-412BF549F3A6}"/>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892" name="Đồ họa 2">
                <a:extLst>
                  <a:ext uri="{FF2B5EF4-FFF2-40B4-BE49-F238E27FC236}">
                    <a16:creationId xmlns:a16="http://schemas.microsoft.com/office/drawing/2014/main" id="{882663BF-5416-B4A7-52B0-69E7B6CFFB8E}"/>
                  </a:ext>
                </a:extLst>
              </p:cNvPr>
              <p:cNvGrpSpPr>
                <a:grpSpLocks/>
              </p:cNvGrpSpPr>
              <p:nvPr/>
            </p:nvGrpSpPr>
            <p:grpSpPr>
              <a:xfrm>
                <a:off x="8565991" y="4398452"/>
                <a:ext cx="1182831" cy="633104"/>
                <a:chOff x="8565991" y="4398452"/>
                <a:chExt cx="1182831" cy="633104"/>
              </a:xfrm>
            </p:grpSpPr>
            <p:grpSp>
              <p:nvGrpSpPr>
                <p:cNvPr id="893" name="Đồ họa 2">
                  <a:extLst>
                    <a:ext uri="{FF2B5EF4-FFF2-40B4-BE49-F238E27FC236}">
                      <a16:creationId xmlns:a16="http://schemas.microsoft.com/office/drawing/2014/main" id="{0D417C62-0282-2BA4-48D5-E4E2C4DC25F0}"/>
                    </a:ext>
                  </a:extLst>
                </p:cNvPr>
                <p:cNvGrpSpPr>
                  <a:grpSpLocks/>
                </p:cNvGrpSpPr>
                <p:nvPr/>
              </p:nvGrpSpPr>
              <p:grpSpPr>
                <a:xfrm>
                  <a:off x="9054257" y="4534913"/>
                  <a:ext cx="206300" cy="463596"/>
                  <a:chOff x="9054257" y="4534913"/>
                  <a:chExt cx="206300" cy="463596"/>
                </a:xfrm>
              </p:grpSpPr>
              <p:grpSp>
                <p:nvGrpSpPr>
                  <p:cNvPr id="904" name="Đồ họa 2">
                    <a:extLst>
                      <a:ext uri="{FF2B5EF4-FFF2-40B4-BE49-F238E27FC236}">
                        <a16:creationId xmlns:a16="http://schemas.microsoft.com/office/drawing/2014/main" id="{045DE9EC-D2D6-4D7F-1426-86C118CD2107}"/>
                      </a:ext>
                    </a:extLst>
                  </p:cNvPr>
                  <p:cNvGrpSpPr>
                    <a:grpSpLocks/>
                  </p:cNvGrpSpPr>
                  <p:nvPr/>
                </p:nvGrpSpPr>
                <p:grpSpPr>
                  <a:xfrm>
                    <a:off x="9054257" y="4534913"/>
                    <a:ext cx="108525" cy="463596"/>
                    <a:chOff x="9054257" y="4534913"/>
                    <a:chExt cx="108525" cy="463596"/>
                  </a:xfrm>
                </p:grpSpPr>
                <p:sp>
                  <p:nvSpPr>
                    <p:cNvPr id="910" name="Hình tự do: Hình 909">
                      <a:extLst>
                        <a:ext uri="{FF2B5EF4-FFF2-40B4-BE49-F238E27FC236}">
                          <a16:creationId xmlns:a16="http://schemas.microsoft.com/office/drawing/2014/main" id="{119E753F-0EC6-4072-CF89-07ACC563D77A}"/>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911" name="Hình tự do: Hình 910">
                      <a:extLst>
                        <a:ext uri="{FF2B5EF4-FFF2-40B4-BE49-F238E27FC236}">
                          <a16:creationId xmlns:a16="http://schemas.microsoft.com/office/drawing/2014/main" id="{C9147B92-38FA-F36D-09EB-F03A12FFBBFE}"/>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912" name="Hình tự do: Hình 911">
                      <a:extLst>
                        <a:ext uri="{FF2B5EF4-FFF2-40B4-BE49-F238E27FC236}">
                          <a16:creationId xmlns:a16="http://schemas.microsoft.com/office/drawing/2014/main" id="{6D86DA82-9793-241B-F0FE-61F1A83FE4A5}"/>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913" name="Hình tự do: Hình 912">
                      <a:extLst>
                        <a:ext uri="{FF2B5EF4-FFF2-40B4-BE49-F238E27FC236}">
                          <a16:creationId xmlns:a16="http://schemas.microsoft.com/office/drawing/2014/main" id="{CEDB3A8E-378D-4A18-0C91-6AF839ECC21B}"/>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905" name="Đồ họa 2">
                    <a:extLst>
                      <a:ext uri="{FF2B5EF4-FFF2-40B4-BE49-F238E27FC236}">
                        <a16:creationId xmlns:a16="http://schemas.microsoft.com/office/drawing/2014/main" id="{DDB2210F-40F2-4DA5-B141-16D5C91CCA9C}"/>
                      </a:ext>
                    </a:extLst>
                  </p:cNvPr>
                  <p:cNvGrpSpPr>
                    <a:grpSpLocks/>
                  </p:cNvGrpSpPr>
                  <p:nvPr/>
                </p:nvGrpSpPr>
                <p:grpSpPr>
                  <a:xfrm>
                    <a:off x="9152032" y="4534913"/>
                    <a:ext cx="108525" cy="463596"/>
                    <a:chOff x="9152032" y="4534913"/>
                    <a:chExt cx="108525" cy="463596"/>
                  </a:xfrm>
                </p:grpSpPr>
                <p:sp>
                  <p:nvSpPr>
                    <p:cNvPr id="906" name="Hình tự do: Hình 905">
                      <a:extLst>
                        <a:ext uri="{FF2B5EF4-FFF2-40B4-BE49-F238E27FC236}">
                          <a16:creationId xmlns:a16="http://schemas.microsoft.com/office/drawing/2014/main" id="{002889C8-5763-3752-BC40-9D6CC426F3E0}"/>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907" name="Hình tự do: Hình 906">
                      <a:extLst>
                        <a:ext uri="{FF2B5EF4-FFF2-40B4-BE49-F238E27FC236}">
                          <a16:creationId xmlns:a16="http://schemas.microsoft.com/office/drawing/2014/main" id="{4A44ACA1-A064-0634-449E-9DD707CFC41A}"/>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908" name="Hình tự do: Hình 907">
                      <a:extLst>
                        <a:ext uri="{FF2B5EF4-FFF2-40B4-BE49-F238E27FC236}">
                          <a16:creationId xmlns:a16="http://schemas.microsoft.com/office/drawing/2014/main" id="{890B2B56-45C0-7589-13CE-D0C357D1F001}"/>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909" name="Hình tự do: Hình 908">
                      <a:extLst>
                        <a:ext uri="{FF2B5EF4-FFF2-40B4-BE49-F238E27FC236}">
                          <a16:creationId xmlns:a16="http://schemas.microsoft.com/office/drawing/2014/main" id="{60CF840D-DCF2-1F46-9B7E-772F540CC769}"/>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894" name="Đồ họa 2">
                  <a:extLst>
                    <a:ext uri="{FF2B5EF4-FFF2-40B4-BE49-F238E27FC236}">
                      <a16:creationId xmlns:a16="http://schemas.microsoft.com/office/drawing/2014/main" id="{19D3FCB0-B0D6-59E9-FEA1-837807EA9579}"/>
                    </a:ext>
                  </a:extLst>
                </p:cNvPr>
                <p:cNvGrpSpPr>
                  <a:grpSpLocks/>
                </p:cNvGrpSpPr>
                <p:nvPr/>
              </p:nvGrpSpPr>
              <p:grpSpPr>
                <a:xfrm>
                  <a:off x="9242634" y="4398452"/>
                  <a:ext cx="506188" cy="633104"/>
                  <a:chOff x="9242634" y="4398452"/>
                  <a:chExt cx="506188" cy="633104"/>
                </a:xfrm>
              </p:grpSpPr>
              <p:sp>
                <p:nvSpPr>
                  <p:cNvPr id="900" name="Hình tự do: Hình 899">
                    <a:extLst>
                      <a:ext uri="{FF2B5EF4-FFF2-40B4-BE49-F238E27FC236}">
                        <a16:creationId xmlns:a16="http://schemas.microsoft.com/office/drawing/2014/main" id="{5408DB3E-D239-6066-8A68-36B6B6937533}"/>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901" name="Hình tự do: Hình 900">
                    <a:extLst>
                      <a:ext uri="{FF2B5EF4-FFF2-40B4-BE49-F238E27FC236}">
                        <a16:creationId xmlns:a16="http://schemas.microsoft.com/office/drawing/2014/main" id="{0E6D2F5C-1629-37A7-F3D3-4DAF268F9FB9}"/>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902" name="Hình tự do: Hình 901">
                    <a:extLst>
                      <a:ext uri="{FF2B5EF4-FFF2-40B4-BE49-F238E27FC236}">
                        <a16:creationId xmlns:a16="http://schemas.microsoft.com/office/drawing/2014/main" id="{53F77798-D1C8-3B65-63F7-C7DDF4FD21E3}"/>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903" name="Hình tự do: Hình 902">
                    <a:extLst>
                      <a:ext uri="{FF2B5EF4-FFF2-40B4-BE49-F238E27FC236}">
                        <a16:creationId xmlns:a16="http://schemas.microsoft.com/office/drawing/2014/main" id="{09797416-E32B-F5BA-0A11-DEAD1CA9B9CB}"/>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895" name="Đồ họa 2">
                  <a:extLst>
                    <a:ext uri="{FF2B5EF4-FFF2-40B4-BE49-F238E27FC236}">
                      <a16:creationId xmlns:a16="http://schemas.microsoft.com/office/drawing/2014/main" id="{5CCD3CE0-A5E7-7FA9-F583-A997BEB849A2}"/>
                    </a:ext>
                  </a:extLst>
                </p:cNvPr>
                <p:cNvGrpSpPr>
                  <a:grpSpLocks/>
                </p:cNvGrpSpPr>
                <p:nvPr/>
              </p:nvGrpSpPr>
              <p:grpSpPr>
                <a:xfrm>
                  <a:off x="8565991" y="4398452"/>
                  <a:ext cx="505790" cy="633104"/>
                  <a:chOff x="8565991" y="4398452"/>
                  <a:chExt cx="505790" cy="633104"/>
                </a:xfrm>
              </p:grpSpPr>
              <p:sp>
                <p:nvSpPr>
                  <p:cNvPr id="896" name="Hình tự do: Hình 895">
                    <a:extLst>
                      <a:ext uri="{FF2B5EF4-FFF2-40B4-BE49-F238E27FC236}">
                        <a16:creationId xmlns:a16="http://schemas.microsoft.com/office/drawing/2014/main" id="{5225C83B-4026-2C57-C2C6-4814F3667816}"/>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897" name="Hình tự do: Hình 896">
                    <a:extLst>
                      <a:ext uri="{FF2B5EF4-FFF2-40B4-BE49-F238E27FC236}">
                        <a16:creationId xmlns:a16="http://schemas.microsoft.com/office/drawing/2014/main" id="{E68168C4-E8DF-F856-437C-373CFA9897E2}"/>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898" name="Hình tự do: Hình 897">
                    <a:extLst>
                      <a:ext uri="{FF2B5EF4-FFF2-40B4-BE49-F238E27FC236}">
                        <a16:creationId xmlns:a16="http://schemas.microsoft.com/office/drawing/2014/main" id="{0F4FD8B5-9E40-D377-7061-957F858B6234}"/>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899" name="Hình tự do: Hình 898">
                    <a:extLst>
                      <a:ext uri="{FF2B5EF4-FFF2-40B4-BE49-F238E27FC236}">
                        <a16:creationId xmlns:a16="http://schemas.microsoft.com/office/drawing/2014/main" id="{168A0BB8-76ED-5775-341F-1EEC8D5A70DA}"/>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975" name="25 - 9Slide.vn">
            <a:extLst>
              <a:ext uri="{FF2B5EF4-FFF2-40B4-BE49-F238E27FC236}">
                <a16:creationId xmlns:a16="http://schemas.microsoft.com/office/drawing/2014/main" id="{1878009B-F210-AF0C-4FF5-A1302F3E0AD5}"/>
              </a:ext>
            </a:extLst>
          </p:cNvPr>
          <p:cNvGrpSpPr>
            <a:grpSpLocks noChangeAspect="1"/>
          </p:cNvGrpSpPr>
          <p:nvPr/>
        </p:nvGrpSpPr>
        <p:grpSpPr>
          <a:xfrm>
            <a:off x="6458021" y="2133600"/>
            <a:ext cx="1070769" cy="1828800"/>
            <a:chOff x="7461992" y="986257"/>
            <a:chExt cx="3436761" cy="5869750"/>
          </a:xfrm>
        </p:grpSpPr>
        <p:sp>
          <p:nvSpPr>
            <p:cNvPr id="976" name="Hình tự do: Hình 975">
              <a:extLst>
                <a:ext uri="{FF2B5EF4-FFF2-40B4-BE49-F238E27FC236}">
                  <a16:creationId xmlns:a16="http://schemas.microsoft.com/office/drawing/2014/main" id="{C1B0782A-6EBC-2215-0EEA-D33F6F99C92F}"/>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977" name="Đồ họa 2">
              <a:extLst>
                <a:ext uri="{FF2B5EF4-FFF2-40B4-BE49-F238E27FC236}">
                  <a16:creationId xmlns:a16="http://schemas.microsoft.com/office/drawing/2014/main" id="{89E38324-2843-A2F0-D6EF-DD931877EA55}"/>
                </a:ext>
              </a:extLst>
            </p:cNvPr>
            <p:cNvGrpSpPr>
              <a:grpSpLocks/>
            </p:cNvGrpSpPr>
            <p:nvPr/>
          </p:nvGrpSpPr>
          <p:grpSpPr>
            <a:xfrm>
              <a:off x="7461992" y="986257"/>
              <a:ext cx="3436761" cy="5807622"/>
              <a:chOff x="7461992" y="986257"/>
              <a:chExt cx="3436761" cy="5807622"/>
            </a:xfrm>
          </p:grpSpPr>
          <p:grpSp>
            <p:nvGrpSpPr>
              <p:cNvPr id="978" name="Đồ họa 2">
                <a:extLst>
                  <a:ext uri="{FF2B5EF4-FFF2-40B4-BE49-F238E27FC236}">
                    <a16:creationId xmlns:a16="http://schemas.microsoft.com/office/drawing/2014/main" id="{A6730A62-5DDB-34CA-4ADD-88C91A871D27}"/>
                  </a:ext>
                </a:extLst>
              </p:cNvPr>
              <p:cNvGrpSpPr>
                <a:grpSpLocks/>
              </p:cNvGrpSpPr>
              <p:nvPr/>
            </p:nvGrpSpPr>
            <p:grpSpPr>
              <a:xfrm>
                <a:off x="9274471" y="5572219"/>
                <a:ext cx="365260" cy="1221661"/>
                <a:chOff x="9274471" y="5572219"/>
                <a:chExt cx="365260" cy="1221661"/>
              </a:xfrm>
            </p:grpSpPr>
            <p:sp>
              <p:nvSpPr>
                <p:cNvPr id="1065" name="Hình tự do: Hình 1064">
                  <a:extLst>
                    <a:ext uri="{FF2B5EF4-FFF2-40B4-BE49-F238E27FC236}">
                      <a16:creationId xmlns:a16="http://schemas.microsoft.com/office/drawing/2014/main" id="{C5C1A34E-D802-A647-0C16-0964FD7960F7}"/>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1066" name="Hình tự do: Hình 1065">
                  <a:extLst>
                    <a:ext uri="{FF2B5EF4-FFF2-40B4-BE49-F238E27FC236}">
                      <a16:creationId xmlns:a16="http://schemas.microsoft.com/office/drawing/2014/main" id="{2A19E3D1-3552-364A-A2F2-B1CF19D19B22}"/>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1067" name="Hình tự do: Hình 1066">
                  <a:extLst>
                    <a:ext uri="{FF2B5EF4-FFF2-40B4-BE49-F238E27FC236}">
                      <a16:creationId xmlns:a16="http://schemas.microsoft.com/office/drawing/2014/main" id="{FC0CCA4F-8122-2BD5-2871-C4B35646D0EE}"/>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979" name="Đồ họa 2">
                <a:extLst>
                  <a:ext uri="{FF2B5EF4-FFF2-40B4-BE49-F238E27FC236}">
                    <a16:creationId xmlns:a16="http://schemas.microsoft.com/office/drawing/2014/main" id="{FE398D17-43BD-65C3-0EFB-877BE6E564D2}"/>
                  </a:ext>
                </a:extLst>
              </p:cNvPr>
              <p:cNvGrpSpPr>
                <a:grpSpLocks/>
              </p:cNvGrpSpPr>
              <p:nvPr/>
            </p:nvGrpSpPr>
            <p:grpSpPr>
              <a:xfrm>
                <a:off x="8733626" y="5572219"/>
                <a:ext cx="365260" cy="1221661"/>
                <a:chOff x="8733626" y="5572219"/>
                <a:chExt cx="365260" cy="1221661"/>
              </a:xfrm>
            </p:grpSpPr>
            <p:sp>
              <p:nvSpPr>
                <p:cNvPr id="1062" name="Hình tự do: Hình 1061">
                  <a:extLst>
                    <a:ext uri="{FF2B5EF4-FFF2-40B4-BE49-F238E27FC236}">
                      <a16:creationId xmlns:a16="http://schemas.microsoft.com/office/drawing/2014/main" id="{C9770E0C-B573-1E95-B773-341784BDD9AB}"/>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1063" name="Hình tự do: Hình 1062">
                  <a:extLst>
                    <a:ext uri="{FF2B5EF4-FFF2-40B4-BE49-F238E27FC236}">
                      <a16:creationId xmlns:a16="http://schemas.microsoft.com/office/drawing/2014/main" id="{2CFAFF6D-521C-F216-E920-CD8235D8D51B}"/>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1064" name="Hình tự do: Hình 1063">
                  <a:extLst>
                    <a:ext uri="{FF2B5EF4-FFF2-40B4-BE49-F238E27FC236}">
                      <a16:creationId xmlns:a16="http://schemas.microsoft.com/office/drawing/2014/main" id="{836F12A8-2DA7-9BB6-0D51-341C8CE77F04}"/>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980" name="Hình tự do: Hình 979">
                <a:extLst>
                  <a:ext uri="{FF2B5EF4-FFF2-40B4-BE49-F238E27FC236}">
                    <a16:creationId xmlns:a16="http://schemas.microsoft.com/office/drawing/2014/main" id="{C80B451D-787D-8272-1FC4-2F7AFB5FF25C}"/>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981" name="Hình tự do: Hình 980">
                <a:extLst>
                  <a:ext uri="{FF2B5EF4-FFF2-40B4-BE49-F238E27FC236}">
                    <a16:creationId xmlns:a16="http://schemas.microsoft.com/office/drawing/2014/main" id="{CF1A2380-6908-B4A5-142F-EF4416CE067F}"/>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982" name="Đồ họa 2">
                <a:extLst>
                  <a:ext uri="{FF2B5EF4-FFF2-40B4-BE49-F238E27FC236}">
                    <a16:creationId xmlns:a16="http://schemas.microsoft.com/office/drawing/2014/main" id="{565D5D88-CF0F-B9FA-E147-476BE133FD1A}"/>
                  </a:ext>
                </a:extLst>
              </p:cNvPr>
              <p:cNvGrpSpPr>
                <a:grpSpLocks/>
              </p:cNvGrpSpPr>
              <p:nvPr/>
            </p:nvGrpSpPr>
            <p:grpSpPr>
              <a:xfrm>
                <a:off x="8660779" y="5170581"/>
                <a:ext cx="1049409" cy="408068"/>
                <a:chOff x="8660779" y="5170581"/>
                <a:chExt cx="1049409" cy="408068"/>
              </a:xfrm>
              <a:solidFill>
                <a:srgbClr val="064E9C"/>
              </a:solidFill>
            </p:grpSpPr>
            <p:sp>
              <p:nvSpPr>
                <p:cNvPr id="1058" name="Hình tự do: Hình 1057">
                  <a:extLst>
                    <a:ext uri="{FF2B5EF4-FFF2-40B4-BE49-F238E27FC236}">
                      <a16:creationId xmlns:a16="http://schemas.microsoft.com/office/drawing/2014/main" id="{E180AC78-84BF-281C-0015-CCFD9425B772}"/>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059" name="Đồ họa 2">
                  <a:extLst>
                    <a:ext uri="{FF2B5EF4-FFF2-40B4-BE49-F238E27FC236}">
                      <a16:creationId xmlns:a16="http://schemas.microsoft.com/office/drawing/2014/main" id="{09BEC70F-D5EA-9157-DDFB-DAD2A7DF855C}"/>
                    </a:ext>
                  </a:extLst>
                </p:cNvPr>
                <p:cNvGrpSpPr>
                  <a:grpSpLocks/>
                </p:cNvGrpSpPr>
                <p:nvPr/>
              </p:nvGrpSpPr>
              <p:grpSpPr>
                <a:xfrm>
                  <a:off x="8708073" y="5382907"/>
                  <a:ext cx="965576" cy="195742"/>
                  <a:chOff x="8708073" y="5382907"/>
                  <a:chExt cx="965576" cy="195742"/>
                </a:xfrm>
                <a:solidFill>
                  <a:srgbClr val="064E9C"/>
                </a:solidFill>
              </p:grpSpPr>
              <p:sp>
                <p:nvSpPr>
                  <p:cNvPr id="1060" name="Hình tự do: Hình 1059">
                    <a:extLst>
                      <a:ext uri="{FF2B5EF4-FFF2-40B4-BE49-F238E27FC236}">
                        <a16:creationId xmlns:a16="http://schemas.microsoft.com/office/drawing/2014/main" id="{29B0523B-3E78-1EF5-6D10-C0DC381A5B56}"/>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1061" name="Hình tự do: Hình 1060">
                    <a:extLst>
                      <a:ext uri="{FF2B5EF4-FFF2-40B4-BE49-F238E27FC236}">
                        <a16:creationId xmlns:a16="http://schemas.microsoft.com/office/drawing/2014/main" id="{E3A01A60-142F-A8A6-7FF1-31BA1CEB5CDD}"/>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983" name="Đồ họa 2">
                <a:extLst>
                  <a:ext uri="{FF2B5EF4-FFF2-40B4-BE49-F238E27FC236}">
                    <a16:creationId xmlns:a16="http://schemas.microsoft.com/office/drawing/2014/main" id="{850313E3-6510-C937-126E-F8C9B4F1A481}"/>
                  </a:ext>
                </a:extLst>
              </p:cNvPr>
              <p:cNvGrpSpPr>
                <a:grpSpLocks/>
              </p:cNvGrpSpPr>
              <p:nvPr/>
            </p:nvGrpSpPr>
            <p:grpSpPr>
              <a:xfrm>
                <a:off x="8654407" y="4023997"/>
                <a:ext cx="1031109" cy="1274409"/>
                <a:chOff x="8654407" y="4023997"/>
                <a:chExt cx="1031109" cy="1274409"/>
              </a:xfrm>
            </p:grpSpPr>
            <p:sp>
              <p:nvSpPr>
                <p:cNvPr id="1052" name="Hình tự do: Hình 1051">
                  <a:extLst>
                    <a:ext uri="{FF2B5EF4-FFF2-40B4-BE49-F238E27FC236}">
                      <a16:creationId xmlns:a16="http://schemas.microsoft.com/office/drawing/2014/main" id="{7B4DC4C7-5399-3717-A42B-F659C2D16766}"/>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053" name="Hình tự do: Hình 1052">
                  <a:extLst>
                    <a:ext uri="{FF2B5EF4-FFF2-40B4-BE49-F238E27FC236}">
                      <a16:creationId xmlns:a16="http://schemas.microsoft.com/office/drawing/2014/main" id="{78AE221E-FC0F-A20A-B34E-57B0115B33D3}"/>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054" name="Hình tự do: Hình 1053">
                  <a:extLst>
                    <a:ext uri="{FF2B5EF4-FFF2-40B4-BE49-F238E27FC236}">
                      <a16:creationId xmlns:a16="http://schemas.microsoft.com/office/drawing/2014/main" id="{F436F7A5-7AD7-9A08-4882-ED8C97EE9389}"/>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055" name="Đồ họa 2">
                  <a:extLst>
                    <a:ext uri="{FF2B5EF4-FFF2-40B4-BE49-F238E27FC236}">
                      <a16:creationId xmlns:a16="http://schemas.microsoft.com/office/drawing/2014/main" id="{37E63CA7-5E08-48DC-9643-487A87D89BD5}"/>
                    </a:ext>
                  </a:extLst>
                </p:cNvPr>
                <p:cNvGrpSpPr>
                  <a:grpSpLocks/>
                </p:cNvGrpSpPr>
                <p:nvPr/>
              </p:nvGrpSpPr>
              <p:grpSpPr>
                <a:xfrm>
                  <a:off x="8806780" y="4289236"/>
                  <a:ext cx="682121" cy="330952"/>
                  <a:chOff x="8806780" y="4289236"/>
                  <a:chExt cx="682121" cy="330952"/>
                </a:xfrm>
                <a:solidFill>
                  <a:srgbClr val="CDE3F9"/>
                </a:solidFill>
              </p:grpSpPr>
              <p:sp>
                <p:nvSpPr>
                  <p:cNvPr id="1056" name="Hình tự do: Hình 1055">
                    <a:extLst>
                      <a:ext uri="{FF2B5EF4-FFF2-40B4-BE49-F238E27FC236}">
                        <a16:creationId xmlns:a16="http://schemas.microsoft.com/office/drawing/2014/main" id="{5CA2BE9E-2DFD-7C66-F3ED-F0F51A31D70C}"/>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057" name="Hình tự do: Hình 1056">
                    <a:extLst>
                      <a:ext uri="{FF2B5EF4-FFF2-40B4-BE49-F238E27FC236}">
                        <a16:creationId xmlns:a16="http://schemas.microsoft.com/office/drawing/2014/main" id="{CD1B5BBB-449F-7DD7-4FBB-EE272FC3B86A}"/>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984" name="Đồ họa 2">
                <a:extLst>
                  <a:ext uri="{FF2B5EF4-FFF2-40B4-BE49-F238E27FC236}">
                    <a16:creationId xmlns:a16="http://schemas.microsoft.com/office/drawing/2014/main" id="{08F77A2F-D1A0-942E-CB22-D7E2465D4BEA}"/>
                  </a:ext>
                </a:extLst>
              </p:cNvPr>
              <p:cNvGrpSpPr>
                <a:grpSpLocks/>
              </p:cNvGrpSpPr>
              <p:nvPr/>
            </p:nvGrpSpPr>
            <p:grpSpPr>
              <a:xfrm>
                <a:off x="7461992" y="986257"/>
                <a:ext cx="3436761" cy="3412333"/>
                <a:chOff x="7461992" y="986257"/>
                <a:chExt cx="3436761" cy="3412333"/>
              </a:xfrm>
            </p:grpSpPr>
            <p:grpSp>
              <p:nvGrpSpPr>
                <p:cNvPr id="1007" name="Đồ họa 2">
                  <a:extLst>
                    <a:ext uri="{FF2B5EF4-FFF2-40B4-BE49-F238E27FC236}">
                      <a16:creationId xmlns:a16="http://schemas.microsoft.com/office/drawing/2014/main" id="{09C4DA2E-747F-B151-2DB1-C5C058D5B1EF}"/>
                    </a:ext>
                  </a:extLst>
                </p:cNvPr>
                <p:cNvGrpSpPr>
                  <a:grpSpLocks/>
                </p:cNvGrpSpPr>
                <p:nvPr/>
              </p:nvGrpSpPr>
              <p:grpSpPr>
                <a:xfrm>
                  <a:off x="7490206" y="2853143"/>
                  <a:ext cx="3400267" cy="1062337"/>
                  <a:chOff x="7490206" y="2853143"/>
                  <a:chExt cx="3400267" cy="1062337"/>
                </a:xfrm>
              </p:grpSpPr>
              <p:grpSp>
                <p:nvGrpSpPr>
                  <p:cNvPr id="1046" name="Đồ họa 2">
                    <a:extLst>
                      <a:ext uri="{FF2B5EF4-FFF2-40B4-BE49-F238E27FC236}">
                        <a16:creationId xmlns:a16="http://schemas.microsoft.com/office/drawing/2014/main" id="{129A0E62-7C06-371B-86C8-29276759FB13}"/>
                      </a:ext>
                    </a:extLst>
                  </p:cNvPr>
                  <p:cNvGrpSpPr>
                    <a:grpSpLocks/>
                  </p:cNvGrpSpPr>
                  <p:nvPr/>
                </p:nvGrpSpPr>
                <p:grpSpPr>
                  <a:xfrm>
                    <a:off x="10284476" y="3227710"/>
                    <a:ext cx="605997" cy="687770"/>
                    <a:chOff x="10284476" y="3227710"/>
                    <a:chExt cx="605997" cy="687770"/>
                  </a:xfrm>
                </p:grpSpPr>
                <p:sp>
                  <p:nvSpPr>
                    <p:cNvPr id="1050" name="Hình tự do: Hình 1049">
                      <a:extLst>
                        <a:ext uri="{FF2B5EF4-FFF2-40B4-BE49-F238E27FC236}">
                          <a16:creationId xmlns:a16="http://schemas.microsoft.com/office/drawing/2014/main" id="{3BFF1B36-D565-0377-9D84-0BBB40CCF4DD}"/>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051" name="Hình tự do: Hình 1050">
                      <a:extLst>
                        <a:ext uri="{FF2B5EF4-FFF2-40B4-BE49-F238E27FC236}">
                          <a16:creationId xmlns:a16="http://schemas.microsoft.com/office/drawing/2014/main" id="{D6BB709D-E3D7-244C-5190-55E06C87024A}"/>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047" name="Đồ họa 2">
                    <a:extLst>
                      <a:ext uri="{FF2B5EF4-FFF2-40B4-BE49-F238E27FC236}">
                        <a16:creationId xmlns:a16="http://schemas.microsoft.com/office/drawing/2014/main" id="{CB9902FB-A72B-4E84-602F-E54DD5FDBFCA}"/>
                      </a:ext>
                    </a:extLst>
                  </p:cNvPr>
                  <p:cNvGrpSpPr>
                    <a:grpSpLocks/>
                  </p:cNvGrpSpPr>
                  <p:nvPr/>
                </p:nvGrpSpPr>
                <p:grpSpPr>
                  <a:xfrm>
                    <a:off x="7490206" y="2853143"/>
                    <a:ext cx="583540" cy="692164"/>
                    <a:chOff x="7490206" y="2853143"/>
                    <a:chExt cx="583540" cy="692164"/>
                  </a:xfrm>
                </p:grpSpPr>
                <p:sp>
                  <p:nvSpPr>
                    <p:cNvPr id="1048" name="Hình tự do: Hình 1047">
                      <a:extLst>
                        <a:ext uri="{FF2B5EF4-FFF2-40B4-BE49-F238E27FC236}">
                          <a16:creationId xmlns:a16="http://schemas.microsoft.com/office/drawing/2014/main" id="{7F13DE6F-DEA8-CFED-6777-F28AEFDC0ED2}"/>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049" name="Hình tự do: Hình 1048">
                      <a:extLst>
                        <a:ext uri="{FF2B5EF4-FFF2-40B4-BE49-F238E27FC236}">
                          <a16:creationId xmlns:a16="http://schemas.microsoft.com/office/drawing/2014/main" id="{68FD3884-D126-0E25-46B0-8B7A20EE9DA6}"/>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008" name="Hình tự do: Hình 1007">
                  <a:extLst>
                    <a:ext uri="{FF2B5EF4-FFF2-40B4-BE49-F238E27FC236}">
                      <a16:creationId xmlns:a16="http://schemas.microsoft.com/office/drawing/2014/main" id="{9DF9E74A-F37A-D11F-2255-C5D2812F63C9}"/>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009" name="Hình tự do: Hình 1008">
                  <a:extLst>
                    <a:ext uri="{FF2B5EF4-FFF2-40B4-BE49-F238E27FC236}">
                      <a16:creationId xmlns:a16="http://schemas.microsoft.com/office/drawing/2014/main" id="{99DA0520-BEAE-A73A-D1AD-EB3F982676F3}"/>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010" name="Đồ họa 2">
                  <a:extLst>
                    <a:ext uri="{FF2B5EF4-FFF2-40B4-BE49-F238E27FC236}">
                      <a16:creationId xmlns:a16="http://schemas.microsoft.com/office/drawing/2014/main" id="{D14FE162-0849-459D-814C-B90972616F5C}"/>
                    </a:ext>
                  </a:extLst>
                </p:cNvPr>
                <p:cNvGrpSpPr>
                  <a:grpSpLocks/>
                </p:cNvGrpSpPr>
                <p:nvPr/>
              </p:nvGrpSpPr>
              <p:grpSpPr>
                <a:xfrm>
                  <a:off x="8028918" y="2424101"/>
                  <a:ext cx="2253375" cy="1368611"/>
                  <a:chOff x="8028918" y="2424101"/>
                  <a:chExt cx="2253375" cy="1368611"/>
                </a:xfrm>
              </p:grpSpPr>
              <p:grpSp>
                <p:nvGrpSpPr>
                  <p:cNvPr id="1029" name="Đồ họa 2">
                    <a:extLst>
                      <a:ext uri="{FF2B5EF4-FFF2-40B4-BE49-F238E27FC236}">
                        <a16:creationId xmlns:a16="http://schemas.microsoft.com/office/drawing/2014/main" id="{8CB6EA7B-F02F-DA7F-5842-55EA7C75A640}"/>
                      </a:ext>
                    </a:extLst>
                  </p:cNvPr>
                  <p:cNvGrpSpPr>
                    <a:grpSpLocks/>
                  </p:cNvGrpSpPr>
                  <p:nvPr/>
                </p:nvGrpSpPr>
                <p:grpSpPr>
                  <a:xfrm>
                    <a:off x="8028918" y="3011749"/>
                    <a:ext cx="2253375" cy="780963"/>
                    <a:chOff x="8028918" y="3011749"/>
                    <a:chExt cx="2253375" cy="780963"/>
                  </a:xfrm>
                  <a:solidFill>
                    <a:srgbClr val="E88F6D"/>
                  </a:solidFill>
                </p:grpSpPr>
                <p:sp>
                  <p:nvSpPr>
                    <p:cNvPr id="1044" name="Hình tự do: Hình 1043">
                      <a:extLst>
                        <a:ext uri="{FF2B5EF4-FFF2-40B4-BE49-F238E27FC236}">
                          <a16:creationId xmlns:a16="http://schemas.microsoft.com/office/drawing/2014/main" id="{C5F92948-CC7B-78F1-DEEA-D571F518EAB0}"/>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045" name="Hình tự do: Hình 1044">
                      <a:extLst>
                        <a:ext uri="{FF2B5EF4-FFF2-40B4-BE49-F238E27FC236}">
                          <a16:creationId xmlns:a16="http://schemas.microsoft.com/office/drawing/2014/main" id="{63411F9E-8BFE-074E-CA68-DE2C12DCD277}"/>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030" name="Đồ họa 2">
                    <a:extLst>
                      <a:ext uri="{FF2B5EF4-FFF2-40B4-BE49-F238E27FC236}">
                        <a16:creationId xmlns:a16="http://schemas.microsoft.com/office/drawing/2014/main" id="{7C5F06E6-F950-9754-D9F5-4EF2604156F0}"/>
                      </a:ext>
                    </a:extLst>
                  </p:cNvPr>
                  <p:cNvGrpSpPr>
                    <a:grpSpLocks/>
                  </p:cNvGrpSpPr>
                  <p:nvPr/>
                </p:nvGrpSpPr>
                <p:grpSpPr>
                  <a:xfrm>
                    <a:off x="8301583" y="2531668"/>
                    <a:ext cx="601504" cy="696049"/>
                    <a:chOff x="8301583" y="2531668"/>
                    <a:chExt cx="601504" cy="696049"/>
                  </a:xfrm>
                </p:grpSpPr>
                <p:sp>
                  <p:nvSpPr>
                    <p:cNvPr id="1040" name="Hình tự do: Hình 1039">
                      <a:extLst>
                        <a:ext uri="{FF2B5EF4-FFF2-40B4-BE49-F238E27FC236}">
                          <a16:creationId xmlns:a16="http://schemas.microsoft.com/office/drawing/2014/main" id="{2652AF0C-7A70-07EB-6EB5-7206D06CBE5E}"/>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041" name="Đồ họa 2">
                      <a:extLst>
                        <a:ext uri="{FF2B5EF4-FFF2-40B4-BE49-F238E27FC236}">
                          <a16:creationId xmlns:a16="http://schemas.microsoft.com/office/drawing/2014/main" id="{0542E179-0C7E-12CC-70CA-DB5C7E9B03EF}"/>
                        </a:ext>
                      </a:extLst>
                    </p:cNvPr>
                    <p:cNvGrpSpPr>
                      <a:grpSpLocks/>
                    </p:cNvGrpSpPr>
                    <p:nvPr/>
                  </p:nvGrpSpPr>
                  <p:grpSpPr>
                    <a:xfrm>
                      <a:off x="8339886" y="2598886"/>
                      <a:ext cx="534965" cy="600927"/>
                      <a:chOff x="8339886" y="2598886"/>
                      <a:chExt cx="534965" cy="600927"/>
                    </a:xfrm>
                  </p:grpSpPr>
                  <p:sp>
                    <p:nvSpPr>
                      <p:cNvPr id="1042" name="Hình tự do: Hình 1041">
                        <a:extLst>
                          <a:ext uri="{FF2B5EF4-FFF2-40B4-BE49-F238E27FC236}">
                            <a16:creationId xmlns:a16="http://schemas.microsoft.com/office/drawing/2014/main" id="{19C1573E-78F1-40D3-ECB0-67B1324CE7C7}"/>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043" name="Hình tự do: Hình 1042">
                        <a:extLst>
                          <a:ext uri="{FF2B5EF4-FFF2-40B4-BE49-F238E27FC236}">
                            <a16:creationId xmlns:a16="http://schemas.microsoft.com/office/drawing/2014/main" id="{A12D196E-6E06-6367-19AF-9ED96E8C8A37}"/>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031" name="Đồ họa 2">
                    <a:extLst>
                      <a:ext uri="{FF2B5EF4-FFF2-40B4-BE49-F238E27FC236}">
                        <a16:creationId xmlns:a16="http://schemas.microsoft.com/office/drawing/2014/main" id="{311BFEC2-3F94-013B-39D3-9D76102F9729}"/>
                      </a:ext>
                    </a:extLst>
                  </p:cNvPr>
                  <p:cNvGrpSpPr>
                    <a:grpSpLocks/>
                  </p:cNvGrpSpPr>
                  <p:nvPr/>
                </p:nvGrpSpPr>
                <p:grpSpPr>
                  <a:xfrm>
                    <a:off x="9499689" y="2611966"/>
                    <a:ext cx="601503" cy="696049"/>
                    <a:chOff x="9499689" y="2611966"/>
                    <a:chExt cx="601503" cy="696049"/>
                  </a:xfrm>
                </p:grpSpPr>
                <p:sp>
                  <p:nvSpPr>
                    <p:cNvPr id="1036" name="Hình tự do: Hình 1035">
                      <a:extLst>
                        <a:ext uri="{FF2B5EF4-FFF2-40B4-BE49-F238E27FC236}">
                          <a16:creationId xmlns:a16="http://schemas.microsoft.com/office/drawing/2014/main" id="{556F411B-E711-D74B-D78F-F660F5FF3C67}"/>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037" name="Đồ họa 2">
                      <a:extLst>
                        <a:ext uri="{FF2B5EF4-FFF2-40B4-BE49-F238E27FC236}">
                          <a16:creationId xmlns:a16="http://schemas.microsoft.com/office/drawing/2014/main" id="{C135CE5B-93A6-6574-6121-08AD7026FA75}"/>
                        </a:ext>
                      </a:extLst>
                    </p:cNvPr>
                    <p:cNvGrpSpPr>
                      <a:grpSpLocks/>
                    </p:cNvGrpSpPr>
                    <p:nvPr/>
                  </p:nvGrpSpPr>
                  <p:grpSpPr>
                    <a:xfrm>
                      <a:off x="9530771" y="2677974"/>
                      <a:ext cx="534966" cy="600927"/>
                      <a:chOff x="9530771" y="2677974"/>
                      <a:chExt cx="534966" cy="600927"/>
                    </a:xfrm>
                  </p:grpSpPr>
                  <p:sp>
                    <p:nvSpPr>
                      <p:cNvPr id="1038" name="Hình tự do: Hình 1037">
                        <a:extLst>
                          <a:ext uri="{FF2B5EF4-FFF2-40B4-BE49-F238E27FC236}">
                            <a16:creationId xmlns:a16="http://schemas.microsoft.com/office/drawing/2014/main" id="{62AD44C7-2E9C-7CC1-10AE-9F9BED11DA7B}"/>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039" name="Hình tự do: Hình 1038">
                        <a:extLst>
                          <a:ext uri="{FF2B5EF4-FFF2-40B4-BE49-F238E27FC236}">
                            <a16:creationId xmlns:a16="http://schemas.microsoft.com/office/drawing/2014/main" id="{D20DB8DE-734A-D794-4465-31B312D02A42}"/>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032" name="Hình tự do: Hình 1031">
                    <a:extLst>
                      <a:ext uri="{FF2B5EF4-FFF2-40B4-BE49-F238E27FC236}">
                        <a16:creationId xmlns:a16="http://schemas.microsoft.com/office/drawing/2014/main" id="{151A9CB9-0F20-CC9F-8A62-90FDACE49590}"/>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033" name="Hình tự do: Hình 1032">
                    <a:extLst>
                      <a:ext uri="{FF2B5EF4-FFF2-40B4-BE49-F238E27FC236}">
                        <a16:creationId xmlns:a16="http://schemas.microsoft.com/office/drawing/2014/main" id="{4D339835-6E9B-01C5-3D76-3A684C22A9F4}"/>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034" name="Hình tự do: Hình 1033">
                    <a:extLst>
                      <a:ext uri="{FF2B5EF4-FFF2-40B4-BE49-F238E27FC236}">
                        <a16:creationId xmlns:a16="http://schemas.microsoft.com/office/drawing/2014/main" id="{09FB0E67-D807-A73A-3D45-DEA10BBDF61B}"/>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035" name="Hình tự do: Hình 1034">
                    <a:extLst>
                      <a:ext uri="{FF2B5EF4-FFF2-40B4-BE49-F238E27FC236}">
                        <a16:creationId xmlns:a16="http://schemas.microsoft.com/office/drawing/2014/main" id="{EFB4CFA2-A094-9C82-9DBD-07431FC6B32C}"/>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011" name="Đồ họa 2">
                  <a:extLst>
                    <a:ext uri="{FF2B5EF4-FFF2-40B4-BE49-F238E27FC236}">
                      <a16:creationId xmlns:a16="http://schemas.microsoft.com/office/drawing/2014/main" id="{A84D40D9-04DA-C622-8CE7-C335DD95A2F0}"/>
                    </a:ext>
                  </a:extLst>
                </p:cNvPr>
                <p:cNvGrpSpPr>
                  <a:grpSpLocks/>
                </p:cNvGrpSpPr>
                <p:nvPr/>
              </p:nvGrpSpPr>
              <p:grpSpPr>
                <a:xfrm>
                  <a:off x="7461992" y="986257"/>
                  <a:ext cx="3415655" cy="2398535"/>
                  <a:chOff x="7461992" y="986257"/>
                  <a:chExt cx="3415655" cy="2398535"/>
                </a:xfrm>
              </p:grpSpPr>
              <p:grpSp>
                <p:nvGrpSpPr>
                  <p:cNvPr id="1013" name="Đồ họa 2">
                    <a:extLst>
                      <a:ext uri="{FF2B5EF4-FFF2-40B4-BE49-F238E27FC236}">
                        <a16:creationId xmlns:a16="http://schemas.microsoft.com/office/drawing/2014/main" id="{834E2AE7-6052-DB15-E03D-F33B171E5387}"/>
                      </a:ext>
                    </a:extLst>
                  </p:cNvPr>
                  <p:cNvGrpSpPr>
                    <a:grpSpLocks/>
                  </p:cNvGrpSpPr>
                  <p:nvPr/>
                </p:nvGrpSpPr>
                <p:grpSpPr>
                  <a:xfrm>
                    <a:off x="7476742" y="1042933"/>
                    <a:ext cx="3400905" cy="2341859"/>
                    <a:chOff x="7476742" y="1042933"/>
                    <a:chExt cx="3400905" cy="2341859"/>
                  </a:xfrm>
                </p:grpSpPr>
                <p:sp>
                  <p:nvSpPr>
                    <p:cNvPr id="1026" name="Hình tự do: Hình 1025">
                      <a:extLst>
                        <a:ext uri="{FF2B5EF4-FFF2-40B4-BE49-F238E27FC236}">
                          <a16:creationId xmlns:a16="http://schemas.microsoft.com/office/drawing/2014/main" id="{F99716AA-6FE9-717B-D995-E592274F0507}"/>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027" name="Hình tự do: Hình 1026">
                      <a:extLst>
                        <a:ext uri="{FF2B5EF4-FFF2-40B4-BE49-F238E27FC236}">
                          <a16:creationId xmlns:a16="http://schemas.microsoft.com/office/drawing/2014/main" id="{00F5E493-7B1E-748D-A490-FD65B36C7C81}"/>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028" name="Hình tự do: Hình 1027">
                      <a:extLst>
                        <a:ext uri="{FF2B5EF4-FFF2-40B4-BE49-F238E27FC236}">
                          <a16:creationId xmlns:a16="http://schemas.microsoft.com/office/drawing/2014/main" id="{522E5018-E2C7-2E38-CDEE-88BE8FC76EBA}"/>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014" name="Đồ họa 2">
                    <a:extLst>
                      <a:ext uri="{FF2B5EF4-FFF2-40B4-BE49-F238E27FC236}">
                        <a16:creationId xmlns:a16="http://schemas.microsoft.com/office/drawing/2014/main" id="{1C5892E5-BF38-59A9-5B4E-6B752B26DBB4}"/>
                      </a:ext>
                    </a:extLst>
                  </p:cNvPr>
                  <p:cNvGrpSpPr>
                    <a:grpSpLocks/>
                  </p:cNvGrpSpPr>
                  <p:nvPr/>
                </p:nvGrpSpPr>
                <p:grpSpPr>
                  <a:xfrm>
                    <a:off x="7688604" y="1330729"/>
                    <a:ext cx="2963277" cy="1636155"/>
                    <a:chOff x="7688604" y="1330729"/>
                    <a:chExt cx="2963277" cy="1636155"/>
                  </a:xfrm>
                  <a:solidFill>
                    <a:srgbClr val="A86838"/>
                  </a:solidFill>
                </p:grpSpPr>
                <p:sp>
                  <p:nvSpPr>
                    <p:cNvPr id="1019" name="Hình tự do: Hình 1018">
                      <a:extLst>
                        <a:ext uri="{FF2B5EF4-FFF2-40B4-BE49-F238E27FC236}">
                          <a16:creationId xmlns:a16="http://schemas.microsoft.com/office/drawing/2014/main" id="{8637F971-AF31-4042-49A2-88516D0F9815}"/>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020" name="Hình tự do: Hình 1019">
                      <a:extLst>
                        <a:ext uri="{FF2B5EF4-FFF2-40B4-BE49-F238E27FC236}">
                          <a16:creationId xmlns:a16="http://schemas.microsoft.com/office/drawing/2014/main" id="{582D1A8F-6496-AC21-30F7-85D313F3016D}"/>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021" name="Hình tự do: Hình 1020">
                      <a:extLst>
                        <a:ext uri="{FF2B5EF4-FFF2-40B4-BE49-F238E27FC236}">
                          <a16:creationId xmlns:a16="http://schemas.microsoft.com/office/drawing/2014/main" id="{23E99F6D-F2E5-2A51-5D6D-07C68A42BAC3}"/>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022" name="Hình tự do: Hình 1021">
                      <a:extLst>
                        <a:ext uri="{FF2B5EF4-FFF2-40B4-BE49-F238E27FC236}">
                          <a16:creationId xmlns:a16="http://schemas.microsoft.com/office/drawing/2014/main" id="{4416942E-9582-539D-C4F8-513F8CC4F2C3}"/>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023" name="Hình tự do: Hình 1022">
                      <a:extLst>
                        <a:ext uri="{FF2B5EF4-FFF2-40B4-BE49-F238E27FC236}">
                          <a16:creationId xmlns:a16="http://schemas.microsoft.com/office/drawing/2014/main" id="{02A507B6-1917-6F75-E04E-96E8E2A7A51B}"/>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024" name="Hình tự do: Hình 1023">
                      <a:extLst>
                        <a:ext uri="{FF2B5EF4-FFF2-40B4-BE49-F238E27FC236}">
                          <a16:creationId xmlns:a16="http://schemas.microsoft.com/office/drawing/2014/main" id="{C3583191-0C34-F3BF-15C3-B96DCC612E47}"/>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025" name="Hình tự do: Hình 1024">
                      <a:extLst>
                        <a:ext uri="{FF2B5EF4-FFF2-40B4-BE49-F238E27FC236}">
                          <a16:creationId xmlns:a16="http://schemas.microsoft.com/office/drawing/2014/main" id="{B1B6351B-B527-3D32-5B65-6CE6EA569897}"/>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015" name="Hình tự do: Hình 1014">
                    <a:extLst>
                      <a:ext uri="{FF2B5EF4-FFF2-40B4-BE49-F238E27FC236}">
                        <a16:creationId xmlns:a16="http://schemas.microsoft.com/office/drawing/2014/main" id="{608624C5-E2C3-434A-2330-41CDB247CD3A}"/>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016" name="Đồ họa 2">
                    <a:extLst>
                      <a:ext uri="{FF2B5EF4-FFF2-40B4-BE49-F238E27FC236}">
                        <a16:creationId xmlns:a16="http://schemas.microsoft.com/office/drawing/2014/main" id="{BBCB8C6F-E9CB-D056-7AAE-E7E510CF56CA}"/>
                      </a:ext>
                    </a:extLst>
                  </p:cNvPr>
                  <p:cNvGrpSpPr>
                    <a:grpSpLocks/>
                  </p:cNvGrpSpPr>
                  <p:nvPr/>
                </p:nvGrpSpPr>
                <p:grpSpPr>
                  <a:xfrm>
                    <a:off x="8374482" y="986257"/>
                    <a:ext cx="915942" cy="384147"/>
                    <a:chOff x="8374482" y="986257"/>
                    <a:chExt cx="915942" cy="384147"/>
                  </a:xfrm>
                </p:grpSpPr>
                <p:sp>
                  <p:nvSpPr>
                    <p:cNvPr id="1017" name="Hình tự do: Hình 1016">
                      <a:extLst>
                        <a:ext uri="{FF2B5EF4-FFF2-40B4-BE49-F238E27FC236}">
                          <a16:creationId xmlns:a16="http://schemas.microsoft.com/office/drawing/2014/main" id="{C23EA353-1C54-B46D-97CA-1E9DC59D06FB}"/>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018" name="Hình tự do: Hình 1017">
                      <a:extLst>
                        <a:ext uri="{FF2B5EF4-FFF2-40B4-BE49-F238E27FC236}">
                          <a16:creationId xmlns:a16="http://schemas.microsoft.com/office/drawing/2014/main" id="{8BB6443A-5D25-05B5-6AF6-C91E3C7120E5}"/>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012" name="Hình tự do: Hình 1011">
                  <a:extLst>
                    <a:ext uri="{FF2B5EF4-FFF2-40B4-BE49-F238E27FC236}">
                      <a16:creationId xmlns:a16="http://schemas.microsoft.com/office/drawing/2014/main" id="{ED7E77D9-CCEB-01D3-5D13-870A844DB505}"/>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985" name="Đồ họa 2">
                <a:extLst>
                  <a:ext uri="{FF2B5EF4-FFF2-40B4-BE49-F238E27FC236}">
                    <a16:creationId xmlns:a16="http://schemas.microsoft.com/office/drawing/2014/main" id="{DBB14469-2686-149C-645C-1A3868DBC55E}"/>
                  </a:ext>
                </a:extLst>
              </p:cNvPr>
              <p:cNvGrpSpPr>
                <a:grpSpLocks/>
              </p:cNvGrpSpPr>
              <p:nvPr/>
            </p:nvGrpSpPr>
            <p:grpSpPr>
              <a:xfrm>
                <a:off x="8565991" y="4398452"/>
                <a:ext cx="1182831" cy="633104"/>
                <a:chOff x="8565991" y="4398452"/>
                <a:chExt cx="1182831" cy="633104"/>
              </a:xfrm>
            </p:grpSpPr>
            <p:grpSp>
              <p:nvGrpSpPr>
                <p:cNvPr id="986" name="Đồ họa 2">
                  <a:extLst>
                    <a:ext uri="{FF2B5EF4-FFF2-40B4-BE49-F238E27FC236}">
                      <a16:creationId xmlns:a16="http://schemas.microsoft.com/office/drawing/2014/main" id="{319F3C22-3F15-DD76-F1AA-71BC41CD3E2F}"/>
                    </a:ext>
                  </a:extLst>
                </p:cNvPr>
                <p:cNvGrpSpPr>
                  <a:grpSpLocks/>
                </p:cNvGrpSpPr>
                <p:nvPr/>
              </p:nvGrpSpPr>
              <p:grpSpPr>
                <a:xfrm>
                  <a:off x="9054257" y="4534913"/>
                  <a:ext cx="206300" cy="463596"/>
                  <a:chOff x="9054257" y="4534913"/>
                  <a:chExt cx="206300" cy="463596"/>
                </a:xfrm>
              </p:grpSpPr>
              <p:grpSp>
                <p:nvGrpSpPr>
                  <p:cNvPr id="997" name="Đồ họa 2">
                    <a:extLst>
                      <a:ext uri="{FF2B5EF4-FFF2-40B4-BE49-F238E27FC236}">
                        <a16:creationId xmlns:a16="http://schemas.microsoft.com/office/drawing/2014/main" id="{6DBE14A6-0D9F-1185-D09D-B8F8CF78D7EC}"/>
                      </a:ext>
                    </a:extLst>
                  </p:cNvPr>
                  <p:cNvGrpSpPr>
                    <a:grpSpLocks/>
                  </p:cNvGrpSpPr>
                  <p:nvPr/>
                </p:nvGrpSpPr>
                <p:grpSpPr>
                  <a:xfrm>
                    <a:off x="9054257" y="4534913"/>
                    <a:ext cx="108525" cy="463596"/>
                    <a:chOff x="9054257" y="4534913"/>
                    <a:chExt cx="108525" cy="463596"/>
                  </a:xfrm>
                </p:grpSpPr>
                <p:sp>
                  <p:nvSpPr>
                    <p:cNvPr id="1003" name="Hình tự do: Hình 1002">
                      <a:extLst>
                        <a:ext uri="{FF2B5EF4-FFF2-40B4-BE49-F238E27FC236}">
                          <a16:creationId xmlns:a16="http://schemas.microsoft.com/office/drawing/2014/main" id="{C80B9A17-DAFB-B491-EA6D-DF1AE790CD9F}"/>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004" name="Hình tự do: Hình 1003">
                      <a:extLst>
                        <a:ext uri="{FF2B5EF4-FFF2-40B4-BE49-F238E27FC236}">
                          <a16:creationId xmlns:a16="http://schemas.microsoft.com/office/drawing/2014/main" id="{F33F5147-7231-96CE-6229-87C586B4FA0C}"/>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005" name="Hình tự do: Hình 1004">
                      <a:extLst>
                        <a:ext uri="{FF2B5EF4-FFF2-40B4-BE49-F238E27FC236}">
                          <a16:creationId xmlns:a16="http://schemas.microsoft.com/office/drawing/2014/main" id="{C96DF21A-A34A-DA1F-CA79-C5C4F4848FB8}"/>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006" name="Hình tự do: Hình 1005">
                      <a:extLst>
                        <a:ext uri="{FF2B5EF4-FFF2-40B4-BE49-F238E27FC236}">
                          <a16:creationId xmlns:a16="http://schemas.microsoft.com/office/drawing/2014/main" id="{8F0957F4-01B4-1E97-548C-EF5D26A790E7}"/>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998" name="Đồ họa 2">
                    <a:extLst>
                      <a:ext uri="{FF2B5EF4-FFF2-40B4-BE49-F238E27FC236}">
                        <a16:creationId xmlns:a16="http://schemas.microsoft.com/office/drawing/2014/main" id="{D1F8F39D-4395-8AFD-474A-C41B0E5CAC89}"/>
                      </a:ext>
                    </a:extLst>
                  </p:cNvPr>
                  <p:cNvGrpSpPr>
                    <a:grpSpLocks/>
                  </p:cNvGrpSpPr>
                  <p:nvPr/>
                </p:nvGrpSpPr>
                <p:grpSpPr>
                  <a:xfrm>
                    <a:off x="9152032" y="4534913"/>
                    <a:ext cx="108525" cy="463596"/>
                    <a:chOff x="9152032" y="4534913"/>
                    <a:chExt cx="108525" cy="463596"/>
                  </a:xfrm>
                </p:grpSpPr>
                <p:sp>
                  <p:nvSpPr>
                    <p:cNvPr id="999" name="Hình tự do: Hình 998">
                      <a:extLst>
                        <a:ext uri="{FF2B5EF4-FFF2-40B4-BE49-F238E27FC236}">
                          <a16:creationId xmlns:a16="http://schemas.microsoft.com/office/drawing/2014/main" id="{601C0581-D687-62BD-5928-E4B520779CB0}"/>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000" name="Hình tự do: Hình 999">
                      <a:extLst>
                        <a:ext uri="{FF2B5EF4-FFF2-40B4-BE49-F238E27FC236}">
                          <a16:creationId xmlns:a16="http://schemas.microsoft.com/office/drawing/2014/main" id="{7EC7AEB5-F37B-C11E-BBC2-831C2AA31F4B}"/>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001" name="Hình tự do: Hình 1000">
                      <a:extLst>
                        <a:ext uri="{FF2B5EF4-FFF2-40B4-BE49-F238E27FC236}">
                          <a16:creationId xmlns:a16="http://schemas.microsoft.com/office/drawing/2014/main" id="{9BF6F97F-6095-2A28-5D65-1C13A3EDE03B}"/>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002" name="Hình tự do: Hình 1001">
                      <a:extLst>
                        <a:ext uri="{FF2B5EF4-FFF2-40B4-BE49-F238E27FC236}">
                          <a16:creationId xmlns:a16="http://schemas.microsoft.com/office/drawing/2014/main" id="{83339C1E-A56E-454D-7AD2-AFA7DBE92441}"/>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987" name="Đồ họa 2">
                  <a:extLst>
                    <a:ext uri="{FF2B5EF4-FFF2-40B4-BE49-F238E27FC236}">
                      <a16:creationId xmlns:a16="http://schemas.microsoft.com/office/drawing/2014/main" id="{7505FF0C-C84E-71E4-1862-66004920BFA2}"/>
                    </a:ext>
                  </a:extLst>
                </p:cNvPr>
                <p:cNvGrpSpPr>
                  <a:grpSpLocks/>
                </p:cNvGrpSpPr>
                <p:nvPr/>
              </p:nvGrpSpPr>
              <p:grpSpPr>
                <a:xfrm>
                  <a:off x="9242634" y="4398452"/>
                  <a:ext cx="506188" cy="633104"/>
                  <a:chOff x="9242634" y="4398452"/>
                  <a:chExt cx="506188" cy="633104"/>
                </a:xfrm>
              </p:grpSpPr>
              <p:sp>
                <p:nvSpPr>
                  <p:cNvPr id="993" name="Hình tự do: Hình 992">
                    <a:extLst>
                      <a:ext uri="{FF2B5EF4-FFF2-40B4-BE49-F238E27FC236}">
                        <a16:creationId xmlns:a16="http://schemas.microsoft.com/office/drawing/2014/main" id="{60E8D445-BBA1-5F76-03F1-477E5272D9E9}"/>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994" name="Hình tự do: Hình 993">
                    <a:extLst>
                      <a:ext uri="{FF2B5EF4-FFF2-40B4-BE49-F238E27FC236}">
                        <a16:creationId xmlns:a16="http://schemas.microsoft.com/office/drawing/2014/main" id="{84320130-82CF-82E0-A791-EDD4392961DE}"/>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995" name="Hình tự do: Hình 994">
                    <a:extLst>
                      <a:ext uri="{FF2B5EF4-FFF2-40B4-BE49-F238E27FC236}">
                        <a16:creationId xmlns:a16="http://schemas.microsoft.com/office/drawing/2014/main" id="{90F72318-1455-A0CD-EB82-E7347869AA04}"/>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996" name="Hình tự do: Hình 995">
                    <a:extLst>
                      <a:ext uri="{FF2B5EF4-FFF2-40B4-BE49-F238E27FC236}">
                        <a16:creationId xmlns:a16="http://schemas.microsoft.com/office/drawing/2014/main" id="{1750979F-6855-3C4F-BEFE-FEE59A604CC4}"/>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988" name="Đồ họa 2">
                  <a:extLst>
                    <a:ext uri="{FF2B5EF4-FFF2-40B4-BE49-F238E27FC236}">
                      <a16:creationId xmlns:a16="http://schemas.microsoft.com/office/drawing/2014/main" id="{8D7458D8-36A9-8FED-192F-FC01F1E87DF3}"/>
                    </a:ext>
                  </a:extLst>
                </p:cNvPr>
                <p:cNvGrpSpPr>
                  <a:grpSpLocks/>
                </p:cNvGrpSpPr>
                <p:nvPr/>
              </p:nvGrpSpPr>
              <p:grpSpPr>
                <a:xfrm>
                  <a:off x="8565991" y="4398452"/>
                  <a:ext cx="505790" cy="633104"/>
                  <a:chOff x="8565991" y="4398452"/>
                  <a:chExt cx="505790" cy="633104"/>
                </a:xfrm>
              </p:grpSpPr>
              <p:sp>
                <p:nvSpPr>
                  <p:cNvPr id="989" name="Hình tự do: Hình 988">
                    <a:extLst>
                      <a:ext uri="{FF2B5EF4-FFF2-40B4-BE49-F238E27FC236}">
                        <a16:creationId xmlns:a16="http://schemas.microsoft.com/office/drawing/2014/main" id="{D029AF1D-F555-EA09-AAF7-0E77BAE1D903}"/>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990" name="Hình tự do: Hình 989">
                    <a:extLst>
                      <a:ext uri="{FF2B5EF4-FFF2-40B4-BE49-F238E27FC236}">
                        <a16:creationId xmlns:a16="http://schemas.microsoft.com/office/drawing/2014/main" id="{3E79E8D1-2882-88DC-0859-121808BE1507}"/>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991" name="Hình tự do: Hình 990">
                    <a:extLst>
                      <a:ext uri="{FF2B5EF4-FFF2-40B4-BE49-F238E27FC236}">
                        <a16:creationId xmlns:a16="http://schemas.microsoft.com/office/drawing/2014/main" id="{35F86C54-F2DA-2B3C-8A6A-DDCB34FE7533}"/>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992" name="Hình tự do: Hình 991">
                    <a:extLst>
                      <a:ext uri="{FF2B5EF4-FFF2-40B4-BE49-F238E27FC236}">
                        <a16:creationId xmlns:a16="http://schemas.microsoft.com/office/drawing/2014/main" id="{068A027A-19D8-B8CB-F673-EFCF28308D55}"/>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1270" name="15 - 9Slide.vn">
            <a:extLst>
              <a:ext uri="{FF2B5EF4-FFF2-40B4-BE49-F238E27FC236}">
                <a16:creationId xmlns:a16="http://schemas.microsoft.com/office/drawing/2014/main" id="{54DFEECF-7BB0-B90D-1475-DF3EE1F662B6}"/>
              </a:ext>
            </a:extLst>
          </p:cNvPr>
          <p:cNvGrpSpPr>
            <a:grpSpLocks noChangeAspect="1"/>
          </p:cNvGrpSpPr>
          <p:nvPr/>
        </p:nvGrpSpPr>
        <p:grpSpPr>
          <a:xfrm>
            <a:off x="4637090" y="2014542"/>
            <a:ext cx="1294810" cy="1828800"/>
            <a:chOff x="1293437" y="1222996"/>
            <a:chExt cx="3988527" cy="5633410"/>
          </a:xfrm>
        </p:grpSpPr>
        <p:sp>
          <p:nvSpPr>
            <p:cNvPr id="1271" name="Hình tự do: Hình 1270">
              <a:extLst>
                <a:ext uri="{FF2B5EF4-FFF2-40B4-BE49-F238E27FC236}">
                  <a16:creationId xmlns:a16="http://schemas.microsoft.com/office/drawing/2014/main" id="{6792255E-0504-7065-DC6C-0F60D9129050}"/>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1272" name="Đồ họa 2">
              <a:extLst>
                <a:ext uri="{FF2B5EF4-FFF2-40B4-BE49-F238E27FC236}">
                  <a16:creationId xmlns:a16="http://schemas.microsoft.com/office/drawing/2014/main" id="{7AA1B4FC-2645-3EF9-3033-989E090934AF}"/>
                </a:ext>
              </a:extLst>
            </p:cNvPr>
            <p:cNvGrpSpPr>
              <a:grpSpLocks/>
            </p:cNvGrpSpPr>
            <p:nvPr/>
          </p:nvGrpSpPr>
          <p:grpSpPr>
            <a:xfrm>
              <a:off x="1293437" y="1222996"/>
              <a:ext cx="3988527" cy="5572078"/>
              <a:chOff x="1293437" y="1222996"/>
              <a:chExt cx="3988527" cy="5572078"/>
            </a:xfrm>
          </p:grpSpPr>
          <p:sp>
            <p:nvSpPr>
              <p:cNvPr id="1273" name="Hình tự do: Hình 1272">
                <a:extLst>
                  <a:ext uri="{FF2B5EF4-FFF2-40B4-BE49-F238E27FC236}">
                    <a16:creationId xmlns:a16="http://schemas.microsoft.com/office/drawing/2014/main" id="{00F31053-13F4-6272-9F44-A902A89628AC}"/>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1274" name="Đồ họa 2">
                <a:extLst>
                  <a:ext uri="{FF2B5EF4-FFF2-40B4-BE49-F238E27FC236}">
                    <a16:creationId xmlns:a16="http://schemas.microsoft.com/office/drawing/2014/main" id="{B3F527A4-2F83-35BD-28A1-F6F3E0E8F172}"/>
                  </a:ext>
                </a:extLst>
              </p:cNvPr>
              <p:cNvGrpSpPr>
                <a:grpSpLocks/>
              </p:cNvGrpSpPr>
              <p:nvPr/>
            </p:nvGrpSpPr>
            <p:grpSpPr>
              <a:xfrm>
                <a:off x="2964099" y="5724558"/>
                <a:ext cx="460784" cy="1070516"/>
                <a:chOff x="2964099" y="5724558"/>
                <a:chExt cx="460784" cy="1070516"/>
              </a:xfrm>
            </p:grpSpPr>
            <p:sp>
              <p:nvSpPr>
                <p:cNvPr id="1368" name="Hình tự do: Hình 1367">
                  <a:extLst>
                    <a:ext uri="{FF2B5EF4-FFF2-40B4-BE49-F238E27FC236}">
                      <a16:creationId xmlns:a16="http://schemas.microsoft.com/office/drawing/2014/main" id="{394FD049-2E77-658A-5E89-2849DCD69798}"/>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1369" name="Hình tự do: Hình 1368">
                  <a:extLst>
                    <a:ext uri="{FF2B5EF4-FFF2-40B4-BE49-F238E27FC236}">
                      <a16:creationId xmlns:a16="http://schemas.microsoft.com/office/drawing/2014/main" id="{CD799BAE-10A0-6EBB-4857-2B18ED74B413}"/>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1370" name="Hình tự do: Hình 1369">
                  <a:extLst>
                    <a:ext uri="{FF2B5EF4-FFF2-40B4-BE49-F238E27FC236}">
                      <a16:creationId xmlns:a16="http://schemas.microsoft.com/office/drawing/2014/main" id="{E8FB8F55-527B-206D-83B6-EF60CAFE7013}"/>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1275" name="Đồ họa 2">
                <a:extLst>
                  <a:ext uri="{FF2B5EF4-FFF2-40B4-BE49-F238E27FC236}">
                    <a16:creationId xmlns:a16="http://schemas.microsoft.com/office/drawing/2014/main" id="{12AF3246-A22E-F7CB-AB24-EA496DF8484B}"/>
                  </a:ext>
                </a:extLst>
              </p:cNvPr>
              <p:cNvGrpSpPr>
                <a:grpSpLocks/>
              </p:cNvGrpSpPr>
              <p:nvPr/>
            </p:nvGrpSpPr>
            <p:grpSpPr>
              <a:xfrm>
                <a:off x="3424693" y="5590250"/>
                <a:ext cx="393271" cy="1204824"/>
                <a:chOff x="3424693" y="5590250"/>
                <a:chExt cx="393271" cy="1204824"/>
              </a:xfrm>
            </p:grpSpPr>
            <p:sp>
              <p:nvSpPr>
                <p:cNvPr id="1365" name="Hình tự do: Hình 1364">
                  <a:extLst>
                    <a:ext uri="{FF2B5EF4-FFF2-40B4-BE49-F238E27FC236}">
                      <a16:creationId xmlns:a16="http://schemas.microsoft.com/office/drawing/2014/main" id="{C25CF690-9F55-5DF3-85DB-E20108061F19}"/>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1366" name="Hình tự do: Hình 1365">
                  <a:extLst>
                    <a:ext uri="{FF2B5EF4-FFF2-40B4-BE49-F238E27FC236}">
                      <a16:creationId xmlns:a16="http://schemas.microsoft.com/office/drawing/2014/main" id="{20CB2F8E-CD24-572B-4D08-3DD7227BC32C}"/>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1367" name="Hình tự do: Hình 1366">
                  <a:extLst>
                    <a:ext uri="{FF2B5EF4-FFF2-40B4-BE49-F238E27FC236}">
                      <a16:creationId xmlns:a16="http://schemas.microsoft.com/office/drawing/2014/main" id="{1528E919-75E0-45B8-0D10-896E0C2FA23A}"/>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1276" name="Hình tự do: Hình 1275">
                <a:extLst>
                  <a:ext uri="{FF2B5EF4-FFF2-40B4-BE49-F238E27FC236}">
                    <a16:creationId xmlns:a16="http://schemas.microsoft.com/office/drawing/2014/main" id="{EF8797A3-9CA0-2EB6-13E0-BBFA7AFA4A8F}"/>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1277" name="Hình tự do: Hình 1276">
                <a:extLst>
                  <a:ext uri="{FF2B5EF4-FFF2-40B4-BE49-F238E27FC236}">
                    <a16:creationId xmlns:a16="http://schemas.microsoft.com/office/drawing/2014/main" id="{87E912C6-0800-34AD-08A1-AE18130FDA15}"/>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1278" name="Đồ họa 2">
                <a:extLst>
                  <a:ext uri="{FF2B5EF4-FFF2-40B4-BE49-F238E27FC236}">
                    <a16:creationId xmlns:a16="http://schemas.microsoft.com/office/drawing/2014/main" id="{73EAE533-224F-47E5-2EC2-74C6B28F4E2A}"/>
                  </a:ext>
                </a:extLst>
              </p:cNvPr>
              <p:cNvGrpSpPr>
                <a:grpSpLocks/>
              </p:cNvGrpSpPr>
              <p:nvPr/>
            </p:nvGrpSpPr>
            <p:grpSpPr>
              <a:xfrm>
                <a:off x="1642026" y="2727269"/>
                <a:ext cx="1273580" cy="2621039"/>
                <a:chOff x="1642026" y="2727269"/>
                <a:chExt cx="1273580" cy="2621039"/>
              </a:xfrm>
            </p:grpSpPr>
            <p:sp>
              <p:nvSpPr>
                <p:cNvPr id="1352" name="Hình tự do: Hình 1351">
                  <a:extLst>
                    <a:ext uri="{FF2B5EF4-FFF2-40B4-BE49-F238E27FC236}">
                      <a16:creationId xmlns:a16="http://schemas.microsoft.com/office/drawing/2014/main" id="{635A1A45-0949-76C0-DFC0-64477B9E5ADD}"/>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1353" name="Hình tự do: Hình 1352">
                  <a:extLst>
                    <a:ext uri="{FF2B5EF4-FFF2-40B4-BE49-F238E27FC236}">
                      <a16:creationId xmlns:a16="http://schemas.microsoft.com/office/drawing/2014/main" id="{796DC9EA-3DF2-9130-FF7B-C8ADDA5120E6}"/>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1354" name="Hình tự do: Hình 1353">
                  <a:extLst>
                    <a:ext uri="{FF2B5EF4-FFF2-40B4-BE49-F238E27FC236}">
                      <a16:creationId xmlns:a16="http://schemas.microsoft.com/office/drawing/2014/main" id="{F72E9B58-9114-C6C9-1495-CB7FD980BF6B}"/>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1355" name="Hình tự do: Hình 1354">
                  <a:extLst>
                    <a:ext uri="{FF2B5EF4-FFF2-40B4-BE49-F238E27FC236}">
                      <a16:creationId xmlns:a16="http://schemas.microsoft.com/office/drawing/2014/main" id="{EFE31E3F-310B-1A5B-6ACA-2EBC2DD8E96A}"/>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1356" name="Hình tự do: Hình 1355">
                  <a:extLst>
                    <a:ext uri="{FF2B5EF4-FFF2-40B4-BE49-F238E27FC236}">
                      <a16:creationId xmlns:a16="http://schemas.microsoft.com/office/drawing/2014/main" id="{8847CE26-7823-AE17-6D6B-2B036E77E581}"/>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1357" name="Hình tự do: Hình 1356">
                  <a:extLst>
                    <a:ext uri="{FF2B5EF4-FFF2-40B4-BE49-F238E27FC236}">
                      <a16:creationId xmlns:a16="http://schemas.microsoft.com/office/drawing/2014/main" id="{90E16564-4116-2ACC-959D-2923518136F4}"/>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1358" name="Hình tự do: Hình 1357">
                  <a:extLst>
                    <a:ext uri="{FF2B5EF4-FFF2-40B4-BE49-F238E27FC236}">
                      <a16:creationId xmlns:a16="http://schemas.microsoft.com/office/drawing/2014/main" id="{F8996A1F-AF8A-C60B-1CA9-F12F2B555CDD}"/>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1359" name="Hình tự do: Hình 1358">
                  <a:extLst>
                    <a:ext uri="{FF2B5EF4-FFF2-40B4-BE49-F238E27FC236}">
                      <a16:creationId xmlns:a16="http://schemas.microsoft.com/office/drawing/2014/main" id="{413C75A2-FE2C-8B50-E106-F27483AB08AC}"/>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1360" name="Hình tự do: Hình 1359">
                  <a:extLst>
                    <a:ext uri="{FF2B5EF4-FFF2-40B4-BE49-F238E27FC236}">
                      <a16:creationId xmlns:a16="http://schemas.microsoft.com/office/drawing/2014/main" id="{8AFB97B1-CA8C-D632-9A63-64F31B839CFE}"/>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1361" name="Hình tự do: Hình 1360">
                  <a:extLst>
                    <a:ext uri="{FF2B5EF4-FFF2-40B4-BE49-F238E27FC236}">
                      <a16:creationId xmlns:a16="http://schemas.microsoft.com/office/drawing/2014/main" id="{6197F07D-539F-7EAB-3121-A32C8F2A767A}"/>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1362" name="Hình tự do: Hình 1361">
                  <a:extLst>
                    <a:ext uri="{FF2B5EF4-FFF2-40B4-BE49-F238E27FC236}">
                      <a16:creationId xmlns:a16="http://schemas.microsoft.com/office/drawing/2014/main" id="{88470D7B-010E-15C1-E3AA-F6E16CA7FFD5}"/>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1363" name="Hình tự do: Hình 1362">
                  <a:extLst>
                    <a:ext uri="{FF2B5EF4-FFF2-40B4-BE49-F238E27FC236}">
                      <a16:creationId xmlns:a16="http://schemas.microsoft.com/office/drawing/2014/main" id="{EE90A901-7E17-C5A3-9E9C-8CD8A001A992}"/>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1364" name="Hình tự do: Hình 1363">
                  <a:extLst>
                    <a:ext uri="{FF2B5EF4-FFF2-40B4-BE49-F238E27FC236}">
                      <a16:creationId xmlns:a16="http://schemas.microsoft.com/office/drawing/2014/main" id="{A418E5FB-CEBF-7515-1610-5415270B5575}"/>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1279" name="Đồ họa 2">
                <a:extLst>
                  <a:ext uri="{FF2B5EF4-FFF2-40B4-BE49-F238E27FC236}">
                    <a16:creationId xmlns:a16="http://schemas.microsoft.com/office/drawing/2014/main" id="{2E4C9E64-6207-0065-AE93-F5926DB78936}"/>
                  </a:ext>
                </a:extLst>
              </p:cNvPr>
              <p:cNvGrpSpPr>
                <a:grpSpLocks/>
              </p:cNvGrpSpPr>
              <p:nvPr/>
            </p:nvGrpSpPr>
            <p:grpSpPr>
              <a:xfrm>
                <a:off x="2636333" y="4484383"/>
                <a:ext cx="1574711" cy="1713426"/>
                <a:chOff x="2636333" y="4484383"/>
                <a:chExt cx="1574711" cy="1713426"/>
              </a:xfrm>
            </p:grpSpPr>
            <p:sp>
              <p:nvSpPr>
                <p:cNvPr id="1347" name="Hình tự do: Hình 1346">
                  <a:extLst>
                    <a:ext uri="{FF2B5EF4-FFF2-40B4-BE49-F238E27FC236}">
                      <a16:creationId xmlns:a16="http://schemas.microsoft.com/office/drawing/2014/main" id="{FC77B4CA-8A1C-A388-7D27-8D4F4679C1DE}"/>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1348" name="Hình tự do: Hình 1347">
                  <a:extLst>
                    <a:ext uri="{FF2B5EF4-FFF2-40B4-BE49-F238E27FC236}">
                      <a16:creationId xmlns:a16="http://schemas.microsoft.com/office/drawing/2014/main" id="{4254DE59-3891-46CC-879B-A497A33D551E}"/>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1349" name="Hình tự do: Hình 1348">
                  <a:extLst>
                    <a:ext uri="{FF2B5EF4-FFF2-40B4-BE49-F238E27FC236}">
                      <a16:creationId xmlns:a16="http://schemas.microsoft.com/office/drawing/2014/main" id="{25304DD6-C42D-E58A-3A88-13729F94CC47}"/>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1350" name="Hình tự do: Hình 1349">
                  <a:extLst>
                    <a:ext uri="{FF2B5EF4-FFF2-40B4-BE49-F238E27FC236}">
                      <a16:creationId xmlns:a16="http://schemas.microsoft.com/office/drawing/2014/main" id="{69F54A3D-FE7F-BBDF-5B1D-830F437BDE3D}"/>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1351" name="Hình tự do: Hình 1350">
                  <a:extLst>
                    <a:ext uri="{FF2B5EF4-FFF2-40B4-BE49-F238E27FC236}">
                      <a16:creationId xmlns:a16="http://schemas.microsoft.com/office/drawing/2014/main" id="{9D6A8E5E-6D78-32F8-661F-18202EBD2499}"/>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1280" name="Đồ họa 2">
                <a:extLst>
                  <a:ext uri="{FF2B5EF4-FFF2-40B4-BE49-F238E27FC236}">
                    <a16:creationId xmlns:a16="http://schemas.microsoft.com/office/drawing/2014/main" id="{215B2F4E-1B53-3FF3-BBB8-2B9BE61E6E40}"/>
                  </a:ext>
                </a:extLst>
              </p:cNvPr>
              <p:cNvGrpSpPr>
                <a:grpSpLocks/>
              </p:cNvGrpSpPr>
              <p:nvPr/>
            </p:nvGrpSpPr>
            <p:grpSpPr>
              <a:xfrm>
                <a:off x="3041316" y="4447082"/>
                <a:ext cx="688807" cy="501224"/>
                <a:chOff x="3041316" y="4447082"/>
                <a:chExt cx="688807" cy="501224"/>
              </a:xfrm>
            </p:grpSpPr>
            <p:grpSp>
              <p:nvGrpSpPr>
                <p:cNvPr id="1342" name="Đồ họa 2">
                  <a:extLst>
                    <a:ext uri="{FF2B5EF4-FFF2-40B4-BE49-F238E27FC236}">
                      <a16:creationId xmlns:a16="http://schemas.microsoft.com/office/drawing/2014/main" id="{547E460D-DD18-8CCE-01D0-A863EDC87E34}"/>
                    </a:ext>
                  </a:extLst>
                </p:cNvPr>
                <p:cNvGrpSpPr>
                  <a:grpSpLocks/>
                </p:cNvGrpSpPr>
                <p:nvPr/>
              </p:nvGrpSpPr>
              <p:grpSpPr>
                <a:xfrm>
                  <a:off x="3081622" y="4542999"/>
                  <a:ext cx="631711" cy="405307"/>
                  <a:chOff x="3081622" y="4542999"/>
                  <a:chExt cx="631711" cy="405307"/>
                </a:xfrm>
                <a:solidFill>
                  <a:srgbClr val="0759B1"/>
                </a:solidFill>
              </p:grpSpPr>
              <p:sp>
                <p:nvSpPr>
                  <p:cNvPr id="1345" name="Hình tự do: Hình 1344">
                    <a:extLst>
                      <a:ext uri="{FF2B5EF4-FFF2-40B4-BE49-F238E27FC236}">
                        <a16:creationId xmlns:a16="http://schemas.microsoft.com/office/drawing/2014/main" id="{5AADB436-5CFA-6816-22E6-94BFD5570CC2}"/>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1346" name="Hình tự do: Hình 1345">
                    <a:extLst>
                      <a:ext uri="{FF2B5EF4-FFF2-40B4-BE49-F238E27FC236}">
                        <a16:creationId xmlns:a16="http://schemas.microsoft.com/office/drawing/2014/main" id="{703B55C0-7823-6414-E4D2-1B94F6E3310D}"/>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1343" name="Hình tự do: Hình 1342">
                  <a:extLst>
                    <a:ext uri="{FF2B5EF4-FFF2-40B4-BE49-F238E27FC236}">
                      <a16:creationId xmlns:a16="http://schemas.microsoft.com/office/drawing/2014/main" id="{05576A2D-9335-A0BF-F912-6D06C2678E25}"/>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1344" name="Hình tự do: Hình 1343">
                  <a:extLst>
                    <a:ext uri="{FF2B5EF4-FFF2-40B4-BE49-F238E27FC236}">
                      <a16:creationId xmlns:a16="http://schemas.microsoft.com/office/drawing/2014/main" id="{474E065E-090C-16B4-DD07-E250000E6FD0}"/>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1281" name="Đồ họa 2">
                <a:extLst>
                  <a:ext uri="{FF2B5EF4-FFF2-40B4-BE49-F238E27FC236}">
                    <a16:creationId xmlns:a16="http://schemas.microsoft.com/office/drawing/2014/main" id="{942EE47F-866C-524D-0C42-B1359E0480AB}"/>
                  </a:ext>
                </a:extLst>
              </p:cNvPr>
              <p:cNvGrpSpPr>
                <a:grpSpLocks/>
              </p:cNvGrpSpPr>
              <p:nvPr/>
            </p:nvGrpSpPr>
            <p:grpSpPr>
              <a:xfrm>
                <a:off x="1293437" y="1222996"/>
                <a:ext cx="3988527" cy="3363683"/>
                <a:chOff x="1293437" y="1222996"/>
                <a:chExt cx="3988527" cy="3363683"/>
              </a:xfrm>
            </p:grpSpPr>
            <p:grpSp>
              <p:nvGrpSpPr>
                <p:cNvPr id="1304" name="Đồ họa 2">
                  <a:extLst>
                    <a:ext uri="{FF2B5EF4-FFF2-40B4-BE49-F238E27FC236}">
                      <a16:creationId xmlns:a16="http://schemas.microsoft.com/office/drawing/2014/main" id="{5CE254C1-2290-8978-1924-7AE7CE4A8BEC}"/>
                    </a:ext>
                  </a:extLst>
                </p:cNvPr>
                <p:cNvGrpSpPr>
                  <a:grpSpLocks/>
                </p:cNvGrpSpPr>
                <p:nvPr/>
              </p:nvGrpSpPr>
              <p:grpSpPr>
                <a:xfrm>
                  <a:off x="1672445" y="3029568"/>
                  <a:ext cx="3397592" cy="1085477"/>
                  <a:chOff x="1672445" y="3029568"/>
                  <a:chExt cx="3397592" cy="1085477"/>
                </a:xfrm>
              </p:grpSpPr>
              <p:grpSp>
                <p:nvGrpSpPr>
                  <p:cNvPr id="1336" name="Đồ họa 2">
                    <a:extLst>
                      <a:ext uri="{FF2B5EF4-FFF2-40B4-BE49-F238E27FC236}">
                        <a16:creationId xmlns:a16="http://schemas.microsoft.com/office/drawing/2014/main" id="{B3E36B52-E4D8-3F72-F127-5F94830029B7}"/>
                      </a:ext>
                    </a:extLst>
                  </p:cNvPr>
                  <p:cNvGrpSpPr>
                    <a:grpSpLocks/>
                  </p:cNvGrpSpPr>
                  <p:nvPr/>
                </p:nvGrpSpPr>
                <p:grpSpPr>
                  <a:xfrm>
                    <a:off x="4462744" y="3427832"/>
                    <a:ext cx="607293" cy="687213"/>
                    <a:chOff x="4462744" y="3427832"/>
                    <a:chExt cx="607293" cy="687213"/>
                  </a:xfrm>
                </p:grpSpPr>
                <p:sp>
                  <p:nvSpPr>
                    <p:cNvPr id="1340" name="Hình tự do: Hình 1339">
                      <a:extLst>
                        <a:ext uri="{FF2B5EF4-FFF2-40B4-BE49-F238E27FC236}">
                          <a16:creationId xmlns:a16="http://schemas.microsoft.com/office/drawing/2014/main" id="{52B7B0FC-1615-9CE3-FFF7-4670BD929162}"/>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1341" name="Hình tự do: Hình 1340">
                      <a:extLst>
                        <a:ext uri="{FF2B5EF4-FFF2-40B4-BE49-F238E27FC236}">
                          <a16:creationId xmlns:a16="http://schemas.microsoft.com/office/drawing/2014/main" id="{595B5D56-1C24-6A84-2F80-37A381962EC1}"/>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1337" name="Đồ họa 2">
                    <a:extLst>
                      <a:ext uri="{FF2B5EF4-FFF2-40B4-BE49-F238E27FC236}">
                        <a16:creationId xmlns:a16="http://schemas.microsoft.com/office/drawing/2014/main" id="{C6B38AB3-E6D8-4633-7387-9315D6AB5FE8}"/>
                      </a:ext>
                    </a:extLst>
                  </p:cNvPr>
                  <p:cNvGrpSpPr>
                    <a:grpSpLocks/>
                  </p:cNvGrpSpPr>
                  <p:nvPr/>
                </p:nvGrpSpPr>
                <p:grpSpPr>
                  <a:xfrm>
                    <a:off x="1672445" y="3029568"/>
                    <a:ext cx="585543" cy="691818"/>
                    <a:chOff x="1672445" y="3029568"/>
                    <a:chExt cx="585543" cy="691818"/>
                  </a:xfrm>
                </p:grpSpPr>
                <p:sp>
                  <p:nvSpPr>
                    <p:cNvPr id="1338" name="Hình tự do: Hình 1337">
                      <a:extLst>
                        <a:ext uri="{FF2B5EF4-FFF2-40B4-BE49-F238E27FC236}">
                          <a16:creationId xmlns:a16="http://schemas.microsoft.com/office/drawing/2014/main" id="{E9DABF5C-530D-2E24-3C69-368F96850B47}"/>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1339" name="Hình tự do: Hình 1338">
                      <a:extLst>
                        <a:ext uri="{FF2B5EF4-FFF2-40B4-BE49-F238E27FC236}">
                          <a16:creationId xmlns:a16="http://schemas.microsoft.com/office/drawing/2014/main" id="{4358104C-4CF6-7F5D-4137-C668D80981D0}"/>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1305" name="Hình tự do: Hình 1304">
                  <a:extLst>
                    <a:ext uri="{FF2B5EF4-FFF2-40B4-BE49-F238E27FC236}">
                      <a16:creationId xmlns:a16="http://schemas.microsoft.com/office/drawing/2014/main" id="{C641378F-390B-8423-9D19-296576AD1FFD}"/>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1306" name="Hình tự do: Hình 1305">
                  <a:extLst>
                    <a:ext uri="{FF2B5EF4-FFF2-40B4-BE49-F238E27FC236}">
                      <a16:creationId xmlns:a16="http://schemas.microsoft.com/office/drawing/2014/main" id="{4E5A3F71-369A-ECC6-2149-13948E7D002A}"/>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1307" name="Đồ họa 2">
                  <a:extLst>
                    <a:ext uri="{FF2B5EF4-FFF2-40B4-BE49-F238E27FC236}">
                      <a16:creationId xmlns:a16="http://schemas.microsoft.com/office/drawing/2014/main" id="{12B7B8C6-2403-E325-CDBB-0A086DD8D530}"/>
                    </a:ext>
                  </a:extLst>
                </p:cNvPr>
                <p:cNvGrpSpPr>
                  <a:grpSpLocks/>
                </p:cNvGrpSpPr>
                <p:nvPr/>
              </p:nvGrpSpPr>
              <p:grpSpPr>
                <a:xfrm>
                  <a:off x="1293437" y="1232345"/>
                  <a:ext cx="3988527" cy="2401756"/>
                  <a:chOff x="1293437" y="1232345"/>
                  <a:chExt cx="3988527" cy="2401756"/>
                </a:xfrm>
              </p:grpSpPr>
              <p:sp>
                <p:nvSpPr>
                  <p:cNvPr id="1328" name="Hình tự do: Hình 1327">
                    <a:extLst>
                      <a:ext uri="{FF2B5EF4-FFF2-40B4-BE49-F238E27FC236}">
                        <a16:creationId xmlns:a16="http://schemas.microsoft.com/office/drawing/2014/main" id="{1EDD1075-E2DF-7133-843E-4231CDE896D2}"/>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1329" name="Hình tự do: Hình 1328">
                    <a:extLst>
                      <a:ext uri="{FF2B5EF4-FFF2-40B4-BE49-F238E27FC236}">
                        <a16:creationId xmlns:a16="http://schemas.microsoft.com/office/drawing/2014/main" id="{2EE970F3-A487-D453-0A90-E2CE34F28D8E}"/>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1330" name="Hình tự do: Hình 1329">
                    <a:extLst>
                      <a:ext uri="{FF2B5EF4-FFF2-40B4-BE49-F238E27FC236}">
                        <a16:creationId xmlns:a16="http://schemas.microsoft.com/office/drawing/2014/main" id="{AB881B15-40E4-355E-83AB-522A3CEF97B6}"/>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1331" name="Hình tự do: Hình 1330">
                    <a:extLst>
                      <a:ext uri="{FF2B5EF4-FFF2-40B4-BE49-F238E27FC236}">
                        <a16:creationId xmlns:a16="http://schemas.microsoft.com/office/drawing/2014/main" id="{0D339925-3192-97C0-29DF-6A3682970EB3}"/>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1332" name="Hình tự do: Hình 1331">
                    <a:extLst>
                      <a:ext uri="{FF2B5EF4-FFF2-40B4-BE49-F238E27FC236}">
                        <a16:creationId xmlns:a16="http://schemas.microsoft.com/office/drawing/2014/main" id="{5500F191-34FA-EB05-8B7B-D46325868B99}"/>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1333" name="Hình tự do: Hình 1332">
                    <a:extLst>
                      <a:ext uri="{FF2B5EF4-FFF2-40B4-BE49-F238E27FC236}">
                        <a16:creationId xmlns:a16="http://schemas.microsoft.com/office/drawing/2014/main" id="{3556819C-A6D4-42C1-D49A-BEDAC574070C}"/>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1334" name="Hình tự do: Hình 1333">
                    <a:extLst>
                      <a:ext uri="{FF2B5EF4-FFF2-40B4-BE49-F238E27FC236}">
                        <a16:creationId xmlns:a16="http://schemas.microsoft.com/office/drawing/2014/main" id="{6518B9C1-E5E0-1E00-0653-EA39F2E2DE99}"/>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1335" name="Hình tự do: Hình 1334">
                    <a:extLst>
                      <a:ext uri="{FF2B5EF4-FFF2-40B4-BE49-F238E27FC236}">
                        <a16:creationId xmlns:a16="http://schemas.microsoft.com/office/drawing/2014/main" id="{659CA317-B3C6-9C12-6351-2AAF8D228378}"/>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1308" name="Hình tự do: Hình 1307">
                  <a:extLst>
                    <a:ext uri="{FF2B5EF4-FFF2-40B4-BE49-F238E27FC236}">
                      <a16:creationId xmlns:a16="http://schemas.microsoft.com/office/drawing/2014/main" id="{9017B95D-6B08-DFB2-63ED-5E58BE8AD8AC}"/>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1309" name="Hình tự do: Hình 1308">
                  <a:extLst>
                    <a:ext uri="{FF2B5EF4-FFF2-40B4-BE49-F238E27FC236}">
                      <a16:creationId xmlns:a16="http://schemas.microsoft.com/office/drawing/2014/main" id="{78F93446-EABE-BD2A-BED9-50CE568038A8}"/>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1310" name="Đồ họa 2">
                  <a:extLst>
                    <a:ext uri="{FF2B5EF4-FFF2-40B4-BE49-F238E27FC236}">
                      <a16:creationId xmlns:a16="http://schemas.microsoft.com/office/drawing/2014/main" id="{14C9F2B5-65D7-5503-4FE8-3E8372701F97}"/>
                    </a:ext>
                  </a:extLst>
                </p:cNvPr>
                <p:cNvGrpSpPr>
                  <a:grpSpLocks/>
                </p:cNvGrpSpPr>
                <p:nvPr/>
              </p:nvGrpSpPr>
              <p:grpSpPr>
                <a:xfrm>
                  <a:off x="2197407" y="2597818"/>
                  <a:ext cx="2267100" cy="1419194"/>
                  <a:chOff x="2197407" y="2597818"/>
                  <a:chExt cx="2267100" cy="1419194"/>
                </a:xfrm>
              </p:grpSpPr>
              <p:grpSp>
                <p:nvGrpSpPr>
                  <p:cNvPr id="1311" name="Đồ họa 2">
                    <a:extLst>
                      <a:ext uri="{FF2B5EF4-FFF2-40B4-BE49-F238E27FC236}">
                        <a16:creationId xmlns:a16="http://schemas.microsoft.com/office/drawing/2014/main" id="{CCC5D259-48E2-1887-481B-AAAA189C6CAE}"/>
                      </a:ext>
                    </a:extLst>
                  </p:cNvPr>
                  <p:cNvGrpSpPr>
                    <a:grpSpLocks/>
                  </p:cNvGrpSpPr>
                  <p:nvPr/>
                </p:nvGrpSpPr>
                <p:grpSpPr>
                  <a:xfrm>
                    <a:off x="2197407" y="3167027"/>
                    <a:ext cx="2267100" cy="849985"/>
                    <a:chOff x="2197407" y="3167027"/>
                    <a:chExt cx="2267100" cy="849985"/>
                  </a:xfrm>
                  <a:solidFill>
                    <a:srgbClr val="E88F6D"/>
                  </a:solidFill>
                </p:grpSpPr>
                <p:sp>
                  <p:nvSpPr>
                    <p:cNvPr id="1326" name="Hình tự do: Hình 1325">
                      <a:extLst>
                        <a:ext uri="{FF2B5EF4-FFF2-40B4-BE49-F238E27FC236}">
                          <a16:creationId xmlns:a16="http://schemas.microsoft.com/office/drawing/2014/main" id="{252DD82E-018A-30AA-6EF2-F5B9B973D014}"/>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1327" name="Hình tự do: Hình 1326">
                      <a:extLst>
                        <a:ext uri="{FF2B5EF4-FFF2-40B4-BE49-F238E27FC236}">
                          <a16:creationId xmlns:a16="http://schemas.microsoft.com/office/drawing/2014/main" id="{0562BECE-F484-A4AF-44D1-E81C5C2AF7E6}"/>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1312" name="Đồ họa 2">
                    <a:extLst>
                      <a:ext uri="{FF2B5EF4-FFF2-40B4-BE49-F238E27FC236}">
                        <a16:creationId xmlns:a16="http://schemas.microsoft.com/office/drawing/2014/main" id="{1B8BE9FA-B841-BCE3-BCF5-F41776F34D5A}"/>
                      </a:ext>
                    </a:extLst>
                  </p:cNvPr>
                  <p:cNvGrpSpPr>
                    <a:grpSpLocks/>
                  </p:cNvGrpSpPr>
                  <p:nvPr/>
                </p:nvGrpSpPr>
                <p:grpSpPr>
                  <a:xfrm>
                    <a:off x="2506679" y="2695315"/>
                    <a:ext cx="620776" cy="711752"/>
                    <a:chOff x="2506679" y="2695315"/>
                    <a:chExt cx="620776" cy="711752"/>
                  </a:xfrm>
                </p:grpSpPr>
                <p:sp>
                  <p:nvSpPr>
                    <p:cNvPr id="1322" name="Hình tự do: Hình 1321">
                      <a:extLst>
                        <a:ext uri="{FF2B5EF4-FFF2-40B4-BE49-F238E27FC236}">
                          <a16:creationId xmlns:a16="http://schemas.microsoft.com/office/drawing/2014/main" id="{1CECD921-2C48-DFE8-F2B8-DB0F363ADBB7}"/>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1323" name="Đồ họa 2">
                      <a:extLst>
                        <a:ext uri="{FF2B5EF4-FFF2-40B4-BE49-F238E27FC236}">
                          <a16:creationId xmlns:a16="http://schemas.microsoft.com/office/drawing/2014/main" id="{99F14F40-C26D-CFE7-CF8B-56613DE1D730}"/>
                        </a:ext>
                      </a:extLst>
                    </p:cNvPr>
                    <p:cNvGrpSpPr>
                      <a:grpSpLocks/>
                    </p:cNvGrpSpPr>
                    <p:nvPr/>
                  </p:nvGrpSpPr>
                  <p:grpSpPr>
                    <a:xfrm>
                      <a:off x="2545204" y="2763225"/>
                      <a:ext cx="551520" cy="614991"/>
                      <a:chOff x="2545204" y="2763225"/>
                      <a:chExt cx="551520" cy="614991"/>
                    </a:xfrm>
                  </p:grpSpPr>
                  <p:sp>
                    <p:nvSpPr>
                      <p:cNvPr id="1324" name="Hình tự do: Hình 1323">
                        <a:extLst>
                          <a:ext uri="{FF2B5EF4-FFF2-40B4-BE49-F238E27FC236}">
                            <a16:creationId xmlns:a16="http://schemas.microsoft.com/office/drawing/2014/main" id="{EF7DDC3A-BA5F-F91D-750F-F0CABDD7AA62}"/>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1325" name="Hình tự do: Hình 1324">
                        <a:extLst>
                          <a:ext uri="{FF2B5EF4-FFF2-40B4-BE49-F238E27FC236}">
                            <a16:creationId xmlns:a16="http://schemas.microsoft.com/office/drawing/2014/main" id="{21B612F9-BC1E-8CFA-7091-3086CF7BE9CE}"/>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1313" name="Đồ họa 2">
                    <a:extLst>
                      <a:ext uri="{FF2B5EF4-FFF2-40B4-BE49-F238E27FC236}">
                        <a16:creationId xmlns:a16="http://schemas.microsoft.com/office/drawing/2014/main" id="{023734D5-917B-188D-F13D-895740758CC9}"/>
                      </a:ext>
                    </a:extLst>
                  </p:cNvPr>
                  <p:cNvGrpSpPr>
                    <a:grpSpLocks/>
                  </p:cNvGrpSpPr>
                  <p:nvPr/>
                </p:nvGrpSpPr>
                <p:grpSpPr>
                  <a:xfrm>
                    <a:off x="3652814" y="2820497"/>
                    <a:ext cx="620776" cy="711752"/>
                    <a:chOff x="3652814" y="2820497"/>
                    <a:chExt cx="620776" cy="711752"/>
                  </a:xfrm>
                </p:grpSpPr>
                <p:sp>
                  <p:nvSpPr>
                    <p:cNvPr id="1318" name="Hình tự do: Hình 1317">
                      <a:extLst>
                        <a:ext uri="{FF2B5EF4-FFF2-40B4-BE49-F238E27FC236}">
                          <a16:creationId xmlns:a16="http://schemas.microsoft.com/office/drawing/2014/main" id="{6E6981F2-26E0-AE61-E366-976173642B83}"/>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1319" name="Đồ họa 2">
                      <a:extLst>
                        <a:ext uri="{FF2B5EF4-FFF2-40B4-BE49-F238E27FC236}">
                          <a16:creationId xmlns:a16="http://schemas.microsoft.com/office/drawing/2014/main" id="{A0D78914-F118-C970-6E9D-6E1C1C012BD6}"/>
                        </a:ext>
                      </a:extLst>
                    </p:cNvPr>
                    <p:cNvGrpSpPr>
                      <a:grpSpLocks/>
                    </p:cNvGrpSpPr>
                    <p:nvPr/>
                  </p:nvGrpSpPr>
                  <p:grpSpPr>
                    <a:xfrm>
                      <a:off x="3685508" y="2887925"/>
                      <a:ext cx="551520" cy="614991"/>
                      <a:chOff x="3685508" y="2887925"/>
                      <a:chExt cx="551520" cy="614991"/>
                    </a:xfrm>
                  </p:grpSpPr>
                  <p:sp>
                    <p:nvSpPr>
                      <p:cNvPr id="1320" name="Hình tự do: Hình 1319">
                        <a:extLst>
                          <a:ext uri="{FF2B5EF4-FFF2-40B4-BE49-F238E27FC236}">
                            <a16:creationId xmlns:a16="http://schemas.microsoft.com/office/drawing/2014/main" id="{9CB826D7-3FF6-47A1-509B-118463FDA755}"/>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1321" name="Hình tự do: Hình 1320">
                        <a:extLst>
                          <a:ext uri="{FF2B5EF4-FFF2-40B4-BE49-F238E27FC236}">
                            <a16:creationId xmlns:a16="http://schemas.microsoft.com/office/drawing/2014/main" id="{BE074CD6-58F5-B03D-576C-165752A4A8D7}"/>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1314" name="Hình tự do: Hình 1313">
                    <a:extLst>
                      <a:ext uri="{FF2B5EF4-FFF2-40B4-BE49-F238E27FC236}">
                        <a16:creationId xmlns:a16="http://schemas.microsoft.com/office/drawing/2014/main" id="{0DAEA8FA-79D7-4844-F0CF-D5993A63412F}"/>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1315" name="Hình tự do: Hình 1314">
                    <a:extLst>
                      <a:ext uri="{FF2B5EF4-FFF2-40B4-BE49-F238E27FC236}">
                        <a16:creationId xmlns:a16="http://schemas.microsoft.com/office/drawing/2014/main" id="{F45A6468-EB61-CE5F-0466-D1C0603A5D9F}"/>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1316" name="Hình tự do: Hình 1315">
                    <a:extLst>
                      <a:ext uri="{FF2B5EF4-FFF2-40B4-BE49-F238E27FC236}">
                        <a16:creationId xmlns:a16="http://schemas.microsoft.com/office/drawing/2014/main" id="{70793052-3405-73EA-4D68-AA62EA3DA03A}"/>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1317" name="Hình tự do: Hình 1316">
                    <a:extLst>
                      <a:ext uri="{FF2B5EF4-FFF2-40B4-BE49-F238E27FC236}">
                        <a16:creationId xmlns:a16="http://schemas.microsoft.com/office/drawing/2014/main" id="{CCBC5935-B81D-77FD-D498-6AB9FE9E6537}"/>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1282" name="Đồ họa 2">
                <a:extLst>
                  <a:ext uri="{FF2B5EF4-FFF2-40B4-BE49-F238E27FC236}">
                    <a16:creationId xmlns:a16="http://schemas.microsoft.com/office/drawing/2014/main" id="{07B05B2A-E976-EC38-6DC3-6B9EB3856811}"/>
                  </a:ext>
                </a:extLst>
              </p:cNvPr>
              <p:cNvGrpSpPr>
                <a:grpSpLocks/>
              </p:cNvGrpSpPr>
              <p:nvPr/>
            </p:nvGrpSpPr>
            <p:grpSpPr>
              <a:xfrm>
                <a:off x="2808750" y="4546022"/>
                <a:ext cx="1159385" cy="620567"/>
                <a:chOff x="2808750" y="4546022"/>
                <a:chExt cx="1159385" cy="620567"/>
              </a:xfrm>
            </p:grpSpPr>
            <p:grpSp>
              <p:nvGrpSpPr>
                <p:cNvPr id="1283" name="Đồ họa 2">
                  <a:extLst>
                    <a:ext uri="{FF2B5EF4-FFF2-40B4-BE49-F238E27FC236}">
                      <a16:creationId xmlns:a16="http://schemas.microsoft.com/office/drawing/2014/main" id="{151804B0-0D92-C3ED-180B-00EC93B565B6}"/>
                    </a:ext>
                  </a:extLst>
                </p:cNvPr>
                <p:cNvGrpSpPr>
                  <a:grpSpLocks/>
                </p:cNvGrpSpPr>
                <p:nvPr/>
              </p:nvGrpSpPr>
              <p:grpSpPr>
                <a:xfrm>
                  <a:off x="3287483" y="4679319"/>
                  <a:ext cx="201521" cy="455004"/>
                  <a:chOff x="3287483" y="4679319"/>
                  <a:chExt cx="201521" cy="455004"/>
                </a:xfrm>
              </p:grpSpPr>
              <p:grpSp>
                <p:nvGrpSpPr>
                  <p:cNvPr id="1294" name="Đồ họa 2">
                    <a:extLst>
                      <a:ext uri="{FF2B5EF4-FFF2-40B4-BE49-F238E27FC236}">
                        <a16:creationId xmlns:a16="http://schemas.microsoft.com/office/drawing/2014/main" id="{B14B20D2-EFEE-4628-B16B-B7E08C2FB31F}"/>
                      </a:ext>
                    </a:extLst>
                  </p:cNvPr>
                  <p:cNvGrpSpPr>
                    <a:grpSpLocks/>
                  </p:cNvGrpSpPr>
                  <p:nvPr/>
                </p:nvGrpSpPr>
                <p:grpSpPr>
                  <a:xfrm>
                    <a:off x="3287483" y="4679319"/>
                    <a:ext cx="106455" cy="455004"/>
                    <a:chOff x="3287483" y="4679319"/>
                    <a:chExt cx="106455" cy="455004"/>
                  </a:xfrm>
                </p:grpSpPr>
                <p:sp>
                  <p:nvSpPr>
                    <p:cNvPr id="1300" name="Hình tự do: Hình 1299">
                      <a:extLst>
                        <a:ext uri="{FF2B5EF4-FFF2-40B4-BE49-F238E27FC236}">
                          <a16:creationId xmlns:a16="http://schemas.microsoft.com/office/drawing/2014/main" id="{3B4AE58F-0FC1-1B04-808D-6EA6EA82DBD7}"/>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1301" name="Hình tự do: Hình 1300">
                      <a:extLst>
                        <a:ext uri="{FF2B5EF4-FFF2-40B4-BE49-F238E27FC236}">
                          <a16:creationId xmlns:a16="http://schemas.microsoft.com/office/drawing/2014/main" id="{DA835485-79AC-C60A-6F77-AC1087756CFC}"/>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1302" name="Hình tự do: Hình 1301">
                      <a:extLst>
                        <a:ext uri="{FF2B5EF4-FFF2-40B4-BE49-F238E27FC236}">
                          <a16:creationId xmlns:a16="http://schemas.microsoft.com/office/drawing/2014/main" id="{DC264F39-D55D-B49A-4CCF-6FFAFC945FC8}"/>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1303" name="Hình tự do: Hình 1302">
                      <a:extLst>
                        <a:ext uri="{FF2B5EF4-FFF2-40B4-BE49-F238E27FC236}">
                          <a16:creationId xmlns:a16="http://schemas.microsoft.com/office/drawing/2014/main" id="{E543A01F-71A6-C79C-9F24-21240F6DD755}"/>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1295" name="Đồ họa 2">
                    <a:extLst>
                      <a:ext uri="{FF2B5EF4-FFF2-40B4-BE49-F238E27FC236}">
                        <a16:creationId xmlns:a16="http://schemas.microsoft.com/office/drawing/2014/main" id="{30DDDAE7-69B0-15DE-FCA4-708ADA0C971D}"/>
                      </a:ext>
                    </a:extLst>
                  </p:cNvPr>
                  <p:cNvGrpSpPr>
                    <a:grpSpLocks/>
                  </p:cNvGrpSpPr>
                  <p:nvPr/>
                </p:nvGrpSpPr>
                <p:grpSpPr>
                  <a:xfrm>
                    <a:off x="3382947" y="4679319"/>
                    <a:ext cx="106057" cy="455004"/>
                    <a:chOff x="3382947" y="4679319"/>
                    <a:chExt cx="106057" cy="455004"/>
                  </a:xfrm>
                </p:grpSpPr>
                <p:sp>
                  <p:nvSpPr>
                    <p:cNvPr id="1296" name="Hình tự do: Hình 1295">
                      <a:extLst>
                        <a:ext uri="{FF2B5EF4-FFF2-40B4-BE49-F238E27FC236}">
                          <a16:creationId xmlns:a16="http://schemas.microsoft.com/office/drawing/2014/main" id="{882E2FC9-7BFF-BB68-02F8-5CE66FCD02D8}"/>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1297" name="Hình tự do: Hình 1296">
                      <a:extLst>
                        <a:ext uri="{FF2B5EF4-FFF2-40B4-BE49-F238E27FC236}">
                          <a16:creationId xmlns:a16="http://schemas.microsoft.com/office/drawing/2014/main" id="{F768A386-095C-C0B5-D96E-45760028D14A}"/>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1298" name="Hình tự do: Hình 1297">
                      <a:extLst>
                        <a:ext uri="{FF2B5EF4-FFF2-40B4-BE49-F238E27FC236}">
                          <a16:creationId xmlns:a16="http://schemas.microsoft.com/office/drawing/2014/main" id="{AEEAEB69-0A6E-F618-FFC7-F6F2F209A826}"/>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1299" name="Hình tự do: Hình 1298">
                      <a:extLst>
                        <a:ext uri="{FF2B5EF4-FFF2-40B4-BE49-F238E27FC236}">
                          <a16:creationId xmlns:a16="http://schemas.microsoft.com/office/drawing/2014/main" id="{74E0B803-78D6-3724-1A18-3E500C896C95}"/>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1284" name="Đồ họa 2">
                  <a:extLst>
                    <a:ext uri="{FF2B5EF4-FFF2-40B4-BE49-F238E27FC236}">
                      <a16:creationId xmlns:a16="http://schemas.microsoft.com/office/drawing/2014/main" id="{41A38AC0-F6C8-D14C-C7F3-182F2081A552}"/>
                    </a:ext>
                  </a:extLst>
                </p:cNvPr>
                <p:cNvGrpSpPr>
                  <a:grpSpLocks/>
                </p:cNvGrpSpPr>
                <p:nvPr/>
              </p:nvGrpSpPr>
              <p:grpSpPr>
                <a:xfrm>
                  <a:off x="3472675" y="4546022"/>
                  <a:ext cx="495461" cy="620567"/>
                  <a:chOff x="3472675" y="4546022"/>
                  <a:chExt cx="495461" cy="620567"/>
                </a:xfrm>
              </p:grpSpPr>
              <p:sp>
                <p:nvSpPr>
                  <p:cNvPr id="1290" name="Hình tự do: Hình 1289">
                    <a:extLst>
                      <a:ext uri="{FF2B5EF4-FFF2-40B4-BE49-F238E27FC236}">
                        <a16:creationId xmlns:a16="http://schemas.microsoft.com/office/drawing/2014/main" id="{862B9D07-FDF2-23BD-153A-7BB07DAD4A5D}"/>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1291" name="Hình tự do: Hình 1290">
                    <a:extLst>
                      <a:ext uri="{FF2B5EF4-FFF2-40B4-BE49-F238E27FC236}">
                        <a16:creationId xmlns:a16="http://schemas.microsoft.com/office/drawing/2014/main" id="{EDDA6F1B-E015-8703-D745-D7EACD2BE693}"/>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1292" name="Hình tự do: Hình 1291">
                    <a:extLst>
                      <a:ext uri="{FF2B5EF4-FFF2-40B4-BE49-F238E27FC236}">
                        <a16:creationId xmlns:a16="http://schemas.microsoft.com/office/drawing/2014/main" id="{CE8CAE34-513C-3CD7-716C-05353A0F74AD}"/>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1293" name="Hình tự do: Hình 1292">
                    <a:extLst>
                      <a:ext uri="{FF2B5EF4-FFF2-40B4-BE49-F238E27FC236}">
                        <a16:creationId xmlns:a16="http://schemas.microsoft.com/office/drawing/2014/main" id="{3EC2F026-708A-E52F-0F4A-5B2D6C8DAE8D}"/>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1285" name="Đồ họa 2">
                  <a:extLst>
                    <a:ext uri="{FF2B5EF4-FFF2-40B4-BE49-F238E27FC236}">
                      <a16:creationId xmlns:a16="http://schemas.microsoft.com/office/drawing/2014/main" id="{5FE6FAF7-91E0-1496-77BD-3BC6BC2630F0}"/>
                    </a:ext>
                  </a:extLst>
                </p:cNvPr>
                <p:cNvGrpSpPr>
                  <a:grpSpLocks/>
                </p:cNvGrpSpPr>
                <p:nvPr/>
              </p:nvGrpSpPr>
              <p:grpSpPr>
                <a:xfrm>
                  <a:off x="2808750" y="4546022"/>
                  <a:ext cx="495461" cy="620567"/>
                  <a:chOff x="2808750" y="4546022"/>
                  <a:chExt cx="495461" cy="620567"/>
                </a:xfrm>
              </p:grpSpPr>
              <p:sp>
                <p:nvSpPr>
                  <p:cNvPr id="1286" name="Hình tự do: Hình 1285">
                    <a:extLst>
                      <a:ext uri="{FF2B5EF4-FFF2-40B4-BE49-F238E27FC236}">
                        <a16:creationId xmlns:a16="http://schemas.microsoft.com/office/drawing/2014/main" id="{DE1E3C4F-5F52-6BC1-EA4B-7C616E883C92}"/>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1287" name="Hình tự do: Hình 1286">
                    <a:extLst>
                      <a:ext uri="{FF2B5EF4-FFF2-40B4-BE49-F238E27FC236}">
                        <a16:creationId xmlns:a16="http://schemas.microsoft.com/office/drawing/2014/main" id="{7C95B141-D59C-FBEC-1D3A-39AC5A592C54}"/>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1288" name="Hình tự do: Hình 1287">
                    <a:extLst>
                      <a:ext uri="{FF2B5EF4-FFF2-40B4-BE49-F238E27FC236}">
                        <a16:creationId xmlns:a16="http://schemas.microsoft.com/office/drawing/2014/main" id="{17DD543D-FC16-68DD-1053-75454A0B41E1}"/>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1289" name="Hình tự do: Hình 1288">
                    <a:extLst>
                      <a:ext uri="{FF2B5EF4-FFF2-40B4-BE49-F238E27FC236}">
                        <a16:creationId xmlns:a16="http://schemas.microsoft.com/office/drawing/2014/main" id="{FD624781-499C-B642-6751-E4F48F7E5208}"/>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1371" name="26 - 9Slide.vn">
            <a:extLst>
              <a:ext uri="{FF2B5EF4-FFF2-40B4-BE49-F238E27FC236}">
                <a16:creationId xmlns:a16="http://schemas.microsoft.com/office/drawing/2014/main" id="{52D344AD-5AA7-1EE8-3AAA-2D10F029F9FC}"/>
              </a:ext>
            </a:extLst>
          </p:cNvPr>
          <p:cNvGrpSpPr>
            <a:grpSpLocks noChangeAspect="1"/>
          </p:cNvGrpSpPr>
          <p:nvPr/>
        </p:nvGrpSpPr>
        <p:grpSpPr>
          <a:xfrm>
            <a:off x="5831200" y="1507196"/>
            <a:ext cx="1070769" cy="1828800"/>
            <a:chOff x="7461992" y="986257"/>
            <a:chExt cx="3436761" cy="5869750"/>
          </a:xfrm>
        </p:grpSpPr>
        <p:sp>
          <p:nvSpPr>
            <p:cNvPr id="1372" name="Hình tự do: Hình 1371">
              <a:extLst>
                <a:ext uri="{FF2B5EF4-FFF2-40B4-BE49-F238E27FC236}">
                  <a16:creationId xmlns:a16="http://schemas.microsoft.com/office/drawing/2014/main" id="{FFCD5EDB-27F7-2096-DA0B-740DB37C1E7E}"/>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1373" name="Đồ họa 2">
              <a:extLst>
                <a:ext uri="{FF2B5EF4-FFF2-40B4-BE49-F238E27FC236}">
                  <a16:creationId xmlns:a16="http://schemas.microsoft.com/office/drawing/2014/main" id="{73D43A98-B6C7-28DA-86A3-C88B289FDE33}"/>
                </a:ext>
              </a:extLst>
            </p:cNvPr>
            <p:cNvGrpSpPr>
              <a:grpSpLocks/>
            </p:cNvGrpSpPr>
            <p:nvPr/>
          </p:nvGrpSpPr>
          <p:grpSpPr>
            <a:xfrm>
              <a:off x="7461992" y="986257"/>
              <a:ext cx="3436761" cy="5807622"/>
              <a:chOff x="7461992" y="986257"/>
              <a:chExt cx="3436761" cy="5807622"/>
            </a:xfrm>
          </p:grpSpPr>
          <p:grpSp>
            <p:nvGrpSpPr>
              <p:cNvPr id="1374" name="Đồ họa 2">
                <a:extLst>
                  <a:ext uri="{FF2B5EF4-FFF2-40B4-BE49-F238E27FC236}">
                    <a16:creationId xmlns:a16="http://schemas.microsoft.com/office/drawing/2014/main" id="{8B82E581-6214-59AC-E354-6F5BB6C68EF6}"/>
                  </a:ext>
                </a:extLst>
              </p:cNvPr>
              <p:cNvGrpSpPr>
                <a:grpSpLocks/>
              </p:cNvGrpSpPr>
              <p:nvPr/>
            </p:nvGrpSpPr>
            <p:grpSpPr>
              <a:xfrm>
                <a:off x="9274471" y="5572219"/>
                <a:ext cx="365260" cy="1221661"/>
                <a:chOff x="9274471" y="5572219"/>
                <a:chExt cx="365260" cy="1221661"/>
              </a:xfrm>
            </p:grpSpPr>
            <p:sp>
              <p:nvSpPr>
                <p:cNvPr id="1461" name="Hình tự do: Hình 1460">
                  <a:extLst>
                    <a:ext uri="{FF2B5EF4-FFF2-40B4-BE49-F238E27FC236}">
                      <a16:creationId xmlns:a16="http://schemas.microsoft.com/office/drawing/2014/main" id="{83B7B035-0126-9B7C-FE9A-CFD4F5956293}"/>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1462" name="Hình tự do: Hình 1461">
                  <a:extLst>
                    <a:ext uri="{FF2B5EF4-FFF2-40B4-BE49-F238E27FC236}">
                      <a16:creationId xmlns:a16="http://schemas.microsoft.com/office/drawing/2014/main" id="{EF586517-58A2-EA17-B7C6-A86DA34DFC03}"/>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1463" name="Hình tự do: Hình 1462">
                  <a:extLst>
                    <a:ext uri="{FF2B5EF4-FFF2-40B4-BE49-F238E27FC236}">
                      <a16:creationId xmlns:a16="http://schemas.microsoft.com/office/drawing/2014/main" id="{B49282E0-1747-776E-85BB-2B82C2B53CB2}"/>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1375" name="Đồ họa 2">
                <a:extLst>
                  <a:ext uri="{FF2B5EF4-FFF2-40B4-BE49-F238E27FC236}">
                    <a16:creationId xmlns:a16="http://schemas.microsoft.com/office/drawing/2014/main" id="{2E8F1F4A-AC91-48CF-8C3F-D08F3DB3C2CA}"/>
                  </a:ext>
                </a:extLst>
              </p:cNvPr>
              <p:cNvGrpSpPr>
                <a:grpSpLocks/>
              </p:cNvGrpSpPr>
              <p:nvPr/>
            </p:nvGrpSpPr>
            <p:grpSpPr>
              <a:xfrm>
                <a:off x="8733626" y="5572219"/>
                <a:ext cx="365260" cy="1221661"/>
                <a:chOff x="8733626" y="5572219"/>
                <a:chExt cx="365260" cy="1221661"/>
              </a:xfrm>
            </p:grpSpPr>
            <p:sp>
              <p:nvSpPr>
                <p:cNvPr id="1458" name="Hình tự do: Hình 1457">
                  <a:extLst>
                    <a:ext uri="{FF2B5EF4-FFF2-40B4-BE49-F238E27FC236}">
                      <a16:creationId xmlns:a16="http://schemas.microsoft.com/office/drawing/2014/main" id="{C70A6121-B9F5-130C-FAC0-5A65F575F8C7}"/>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1459" name="Hình tự do: Hình 1458">
                  <a:extLst>
                    <a:ext uri="{FF2B5EF4-FFF2-40B4-BE49-F238E27FC236}">
                      <a16:creationId xmlns:a16="http://schemas.microsoft.com/office/drawing/2014/main" id="{B132F16B-E508-901E-3B7A-D1D16E8AEC18}"/>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1460" name="Hình tự do: Hình 1459">
                  <a:extLst>
                    <a:ext uri="{FF2B5EF4-FFF2-40B4-BE49-F238E27FC236}">
                      <a16:creationId xmlns:a16="http://schemas.microsoft.com/office/drawing/2014/main" id="{E5A12272-6C0C-7357-A158-3A0039727B31}"/>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1376" name="Hình tự do: Hình 1375">
                <a:extLst>
                  <a:ext uri="{FF2B5EF4-FFF2-40B4-BE49-F238E27FC236}">
                    <a16:creationId xmlns:a16="http://schemas.microsoft.com/office/drawing/2014/main" id="{91678EE3-4E40-B707-4A40-C787BF0138D0}"/>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1377" name="Hình tự do: Hình 1376">
                <a:extLst>
                  <a:ext uri="{FF2B5EF4-FFF2-40B4-BE49-F238E27FC236}">
                    <a16:creationId xmlns:a16="http://schemas.microsoft.com/office/drawing/2014/main" id="{A02DFED0-70DF-6E94-6037-F88D6E46A0D5}"/>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1378" name="Đồ họa 2">
                <a:extLst>
                  <a:ext uri="{FF2B5EF4-FFF2-40B4-BE49-F238E27FC236}">
                    <a16:creationId xmlns:a16="http://schemas.microsoft.com/office/drawing/2014/main" id="{7B9E8E06-E0FA-0F95-909D-E289C044AC2B}"/>
                  </a:ext>
                </a:extLst>
              </p:cNvPr>
              <p:cNvGrpSpPr>
                <a:grpSpLocks/>
              </p:cNvGrpSpPr>
              <p:nvPr/>
            </p:nvGrpSpPr>
            <p:grpSpPr>
              <a:xfrm>
                <a:off x="8660779" y="5170581"/>
                <a:ext cx="1049409" cy="408068"/>
                <a:chOff x="8660779" y="5170581"/>
                <a:chExt cx="1049409" cy="408068"/>
              </a:xfrm>
              <a:solidFill>
                <a:srgbClr val="064E9C"/>
              </a:solidFill>
            </p:grpSpPr>
            <p:sp>
              <p:nvSpPr>
                <p:cNvPr id="1454" name="Hình tự do: Hình 1453">
                  <a:extLst>
                    <a:ext uri="{FF2B5EF4-FFF2-40B4-BE49-F238E27FC236}">
                      <a16:creationId xmlns:a16="http://schemas.microsoft.com/office/drawing/2014/main" id="{9AA8D47F-A46D-7B21-598F-DAF55EF20F4D}"/>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455" name="Đồ họa 2">
                  <a:extLst>
                    <a:ext uri="{FF2B5EF4-FFF2-40B4-BE49-F238E27FC236}">
                      <a16:creationId xmlns:a16="http://schemas.microsoft.com/office/drawing/2014/main" id="{4EF7FF76-F896-B897-EA66-84D85A0C4280}"/>
                    </a:ext>
                  </a:extLst>
                </p:cNvPr>
                <p:cNvGrpSpPr>
                  <a:grpSpLocks/>
                </p:cNvGrpSpPr>
                <p:nvPr/>
              </p:nvGrpSpPr>
              <p:grpSpPr>
                <a:xfrm>
                  <a:off x="8708073" y="5382907"/>
                  <a:ext cx="965576" cy="195742"/>
                  <a:chOff x="8708073" y="5382907"/>
                  <a:chExt cx="965576" cy="195742"/>
                </a:xfrm>
                <a:solidFill>
                  <a:srgbClr val="064E9C"/>
                </a:solidFill>
              </p:grpSpPr>
              <p:sp>
                <p:nvSpPr>
                  <p:cNvPr id="1456" name="Hình tự do: Hình 1455">
                    <a:extLst>
                      <a:ext uri="{FF2B5EF4-FFF2-40B4-BE49-F238E27FC236}">
                        <a16:creationId xmlns:a16="http://schemas.microsoft.com/office/drawing/2014/main" id="{4EDF6FEC-1B7A-9050-9B73-CA070A44CD82}"/>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1457" name="Hình tự do: Hình 1456">
                    <a:extLst>
                      <a:ext uri="{FF2B5EF4-FFF2-40B4-BE49-F238E27FC236}">
                        <a16:creationId xmlns:a16="http://schemas.microsoft.com/office/drawing/2014/main" id="{FC7DFEB2-409C-E3D9-5445-430963C60949}"/>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1379" name="Đồ họa 2">
                <a:extLst>
                  <a:ext uri="{FF2B5EF4-FFF2-40B4-BE49-F238E27FC236}">
                    <a16:creationId xmlns:a16="http://schemas.microsoft.com/office/drawing/2014/main" id="{7E13E448-3A7C-4EF9-71FB-F68C7B8D1E96}"/>
                  </a:ext>
                </a:extLst>
              </p:cNvPr>
              <p:cNvGrpSpPr>
                <a:grpSpLocks/>
              </p:cNvGrpSpPr>
              <p:nvPr/>
            </p:nvGrpSpPr>
            <p:grpSpPr>
              <a:xfrm>
                <a:off x="8654407" y="4023997"/>
                <a:ext cx="1031109" cy="1274409"/>
                <a:chOff x="8654407" y="4023997"/>
                <a:chExt cx="1031109" cy="1274409"/>
              </a:xfrm>
            </p:grpSpPr>
            <p:sp>
              <p:nvSpPr>
                <p:cNvPr id="1448" name="Hình tự do: Hình 1447">
                  <a:extLst>
                    <a:ext uri="{FF2B5EF4-FFF2-40B4-BE49-F238E27FC236}">
                      <a16:creationId xmlns:a16="http://schemas.microsoft.com/office/drawing/2014/main" id="{C82BC579-E543-A8C9-19C3-14BDF2FD9659}"/>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449" name="Hình tự do: Hình 1448">
                  <a:extLst>
                    <a:ext uri="{FF2B5EF4-FFF2-40B4-BE49-F238E27FC236}">
                      <a16:creationId xmlns:a16="http://schemas.microsoft.com/office/drawing/2014/main" id="{233D9488-71EF-E84C-ADE3-CF5452FCAB66}"/>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450" name="Hình tự do: Hình 1449">
                  <a:extLst>
                    <a:ext uri="{FF2B5EF4-FFF2-40B4-BE49-F238E27FC236}">
                      <a16:creationId xmlns:a16="http://schemas.microsoft.com/office/drawing/2014/main" id="{7944FA33-4615-6D20-9872-F8FCC1EDBEE3}"/>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451" name="Đồ họa 2">
                  <a:extLst>
                    <a:ext uri="{FF2B5EF4-FFF2-40B4-BE49-F238E27FC236}">
                      <a16:creationId xmlns:a16="http://schemas.microsoft.com/office/drawing/2014/main" id="{1A84CC3C-A67D-E61C-A262-AB27CF885C1B}"/>
                    </a:ext>
                  </a:extLst>
                </p:cNvPr>
                <p:cNvGrpSpPr>
                  <a:grpSpLocks/>
                </p:cNvGrpSpPr>
                <p:nvPr/>
              </p:nvGrpSpPr>
              <p:grpSpPr>
                <a:xfrm>
                  <a:off x="8806780" y="4289236"/>
                  <a:ext cx="682121" cy="330952"/>
                  <a:chOff x="8806780" y="4289236"/>
                  <a:chExt cx="682121" cy="330952"/>
                </a:xfrm>
                <a:solidFill>
                  <a:srgbClr val="CDE3F9"/>
                </a:solidFill>
              </p:grpSpPr>
              <p:sp>
                <p:nvSpPr>
                  <p:cNvPr id="1452" name="Hình tự do: Hình 1451">
                    <a:extLst>
                      <a:ext uri="{FF2B5EF4-FFF2-40B4-BE49-F238E27FC236}">
                        <a16:creationId xmlns:a16="http://schemas.microsoft.com/office/drawing/2014/main" id="{4ACD2E84-AC26-4EC7-C197-B32EEEDEF7CB}"/>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453" name="Hình tự do: Hình 1452">
                    <a:extLst>
                      <a:ext uri="{FF2B5EF4-FFF2-40B4-BE49-F238E27FC236}">
                        <a16:creationId xmlns:a16="http://schemas.microsoft.com/office/drawing/2014/main" id="{BA9192F0-F725-BBCA-025E-4B15B576FE02}"/>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1380" name="Đồ họa 2">
                <a:extLst>
                  <a:ext uri="{FF2B5EF4-FFF2-40B4-BE49-F238E27FC236}">
                    <a16:creationId xmlns:a16="http://schemas.microsoft.com/office/drawing/2014/main" id="{C77965BD-098F-BF6C-84F1-E24387DA8F9A}"/>
                  </a:ext>
                </a:extLst>
              </p:cNvPr>
              <p:cNvGrpSpPr>
                <a:grpSpLocks/>
              </p:cNvGrpSpPr>
              <p:nvPr/>
            </p:nvGrpSpPr>
            <p:grpSpPr>
              <a:xfrm>
                <a:off x="7461992" y="986257"/>
                <a:ext cx="3436761" cy="3412333"/>
                <a:chOff x="7461992" y="986257"/>
                <a:chExt cx="3436761" cy="3412333"/>
              </a:xfrm>
            </p:grpSpPr>
            <p:grpSp>
              <p:nvGrpSpPr>
                <p:cNvPr id="1403" name="Đồ họa 2">
                  <a:extLst>
                    <a:ext uri="{FF2B5EF4-FFF2-40B4-BE49-F238E27FC236}">
                      <a16:creationId xmlns:a16="http://schemas.microsoft.com/office/drawing/2014/main" id="{13853442-FE93-C0C6-3E00-6ACAE406C3C4}"/>
                    </a:ext>
                  </a:extLst>
                </p:cNvPr>
                <p:cNvGrpSpPr>
                  <a:grpSpLocks/>
                </p:cNvGrpSpPr>
                <p:nvPr/>
              </p:nvGrpSpPr>
              <p:grpSpPr>
                <a:xfrm>
                  <a:off x="7490206" y="2853143"/>
                  <a:ext cx="3400267" cy="1062337"/>
                  <a:chOff x="7490206" y="2853143"/>
                  <a:chExt cx="3400267" cy="1062337"/>
                </a:xfrm>
              </p:grpSpPr>
              <p:grpSp>
                <p:nvGrpSpPr>
                  <p:cNvPr id="1442" name="Đồ họa 2">
                    <a:extLst>
                      <a:ext uri="{FF2B5EF4-FFF2-40B4-BE49-F238E27FC236}">
                        <a16:creationId xmlns:a16="http://schemas.microsoft.com/office/drawing/2014/main" id="{3EC5B1F4-E0ED-688B-23A9-AF60447EC6EB}"/>
                      </a:ext>
                    </a:extLst>
                  </p:cNvPr>
                  <p:cNvGrpSpPr>
                    <a:grpSpLocks/>
                  </p:cNvGrpSpPr>
                  <p:nvPr/>
                </p:nvGrpSpPr>
                <p:grpSpPr>
                  <a:xfrm>
                    <a:off x="10284476" y="3227710"/>
                    <a:ext cx="605997" cy="687770"/>
                    <a:chOff x="10284476" y="3227710"/>
                    <a:chExt cx="605997" cy="687770"/>
                  </a:xfrm>
                </p:grpSpPr>
                <p:sp>
                  <p:nvSpPr>
                    <p:cNvPr id="1446" name="Hình tự do: Hình 1445">
                      <a:extLst>
                        <a:ext uri="{FF2B5EF4-FFF2-40B4-BE49-F238E27FC236}">
                          <a16:creationId xmlns:a16="http://schemas.microsoft.com/office/drawing/2014/main" id="{FF2A37CC-5E19-934C-88BB-8466ADC92527}"/>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447" name="Hình tự do: Hình 1446">
                      <a:extLst>
                        <a:ext uri="{FF2B5EF4-FFF2-40B4-BE49-F238E27FC236}">
                          <a16:creationId xmlns:a16="http://schemas.microsoft.com/office/drawing/2014/main" id="{0B3A9836-C9F0-C29B-E634-8B97D90CBE9A}"/>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443" name="Đồ họa 2">
                    <a:extLst>
                      <a:ext uri="{FF2B5EF4-FFF2-40B4-BE49-F238E27FC236}">
                        <a16:creationId xmlns:a16="http://schemas.microsoft.com/office/drawing/2014/main" id="{57FDF5FF-48A9-5288-4108-CC1ABAF395CA}"/>
                      </a:ext>
                    </a:extLst>
                  </p:cNvPr>
                  <p:cNvGrpSpPr>
                    <a:grpSpLocks/>
                  </p:cNvGrpSpPr>
                  <p:nvPr/>
                </p:nvGrpSpPr>
                <p:grpSpPr>
                  <a:xfrm>
                    <a:off x="7490206" y="2853143"/>
                    <a:ext cx="583540" cy="692164"/>
                    <a:chOff x="7490206" y="2853143"/>
                    <a:chExt cx="583540" cy="692164"/>
                  </a:xfrm>
                </p:grpSpPr>
                <p:sp>
                  <p:nvSpPr>
                    <p:cNvPr id="1444" name="Hình tự do: Hình 1443">
                      <a:extLst>
                        <a:ext uri="{FF2B5EF4-FFF2-40B4-BE49-F238E27FC236}">
                          <a16:creationId xmlns:a16="http://schemas.microsoft.com/office/drawing/2014/main" id="{F91037B5-E951-D157-4B90-86FD28DCF7D3}"/>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445" name="Hình tự do: Hình 1444">
                      <a:extLst>
                        <a:ext uri="{FF2B5EF4-FFF2-40B4-BE49-F238E27FC236}">
                          <a16:creationId xmlns:a16="http://schemas.microsoft.com/office/drawing/2014/main" id="{64EE706A-A41F-6550-C1FA-58B5E554FA9B}"/>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404" name="Hình tự do: Hình 1403">
                  <a:extLst>
                    <a:ext uri="{FF2B5EF4-FFF2-40B4-BE49-F238E27FC236}">
                      <a16:creationId xmlns:a16="http://schemas.microsoft.com/office/drawing/2014/main" id="{408EB76D-B314-2C23-BE44-C73C135EFFD9}"/>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405" name="Hình tự do: Hình 1404">
                  <a:extLst>
                    <a:ext uri="{FF2B5EF4-FFF2-40B4-BE49-F238E27FC236}">
                      <a16:creationId xmlns:a16="http://schemas.microsoft.com/office/drawing/2014/main" id="{07C2C8F9-C5C8-BEC0-8198-3BB663B7B83E}"/>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406" name="Đồ họa 2">
                  <a:extLst>
                    <a:ext uri="{FF2B5EF4-FFF2-40B4-BE49-F238E27FC236}">
                      <a16:creationId xmlns:a16="http://schemas.microsoft.com/office/drawing/2014/main" id="{01E9169B-D7B3-82B9-D569-BBCB5124EEDE}"/>
                    </a:ext>
                  </a:extLst>
                </p:cNvPr>
                <p:cNvGrpSpPr>
                  <a:grpSpLocks/>
                </p:cNvGrpSpPr>
                <p:nvPr/>
              </p:nvGrpSpPr>
              <p:grpSpPr>
                <a:xfrm>
                  <a:off x="8028918" y="2424101"/>
                  <a:ext cx="2253375" cy="1368611"/>
                  <a:chOff x="8028918" y="2424101"/>
                  <a:chExt cx="2253375" cy="1368611"/>
                </a:xfrm>
              </p:grpSpPr>
              <p:grpSp>
                <p:nvGrpSpPr>
                  <p:cNvPr id="1425" name="Đồ họa 2">
                    <a:extLst>
                      <a:ext uri="{FF2B5EF4-FFF2-40B4-BE49-F238E27FC236}">
                        <a16:creationId xmlns:a16="http://schemas.microsoft.com/office/drawing/2014/main" id="{8390A8CD-E2FF-70CD-0672-834505C003D9}"/>
                      </a:ext>
                    </a:extLst>
                  </p:cNvPr>
                  <p:cNvGrpSpPr>
                    <a:grpSpLocks/>
                  </p:cNvGrpSpPr>
                  <p:nvPr/>
                </p:nvGrpSpPr>
                <p:grpSpPr>
                  <a:xfrm>
                    <a:off x="8028918" y="3011749"/>
                    <a:ext cx="2253375" cy="780963"/>
                    <a:chOff x="8028918" y="3011749"/>
                    <a:chExt cx="2253375" cy="780963"/>
                  </a:xfrm>
                  <a:solidFill>
                    <a:srgbClr val="E88F6D"/>
                  </a:solidFill>
                </p:grpSpPr>
                <p:sp>
                  <p:nvSpPr>
                    <p:cNvPr id="1440" name="Hình tự do: Hình 1439">
                      <a:extLst>
                        <a:ext uri="{FF2B5EF4-FFF2-40B4-BE49-F238E27FC236}">
                          <a16:creationId xmlns:a16="http://schemas.microsoft.com/office/drawing/2014/main" id="{C8B9F221-8FFB-D3C8-CD52-358EDA2CA9F4}"/>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441" name="Hình tự do: Hình 1440">
                      <a:extLst>
                        <a:ext uri="{FF2B5EF4-FFF2-40B4-BE49-F238E27FC236}">
                          <a16:creationId xmlns:a16="http://schemas.microsoft.com/office/drawing/2014/main" id="{E5F959EB-FD93-A813-C0DA-A5114797DB4C}"/>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426" name="Đồ họa 2">
                    <a:extLst>
                      <a:ext uri="{FF2B5EF4-FFF2-40B4-BE49-F238E27FC236}">
                        <a16:creationId xmlns:a16="http://schemas.microsoft.com/office/drawing/2014/main" id="{C8BDBE1E-5F9E-BF52-3AC4-AED0B6A54BF7}"/>
                      </a:ext>
                    </a:extLst>
                  </p:cNvPr>
                  <p:cNvGrpSpPr>
                    <a:grpSpLocks/>
                  </p:cNvGrpSpPr>
                  <p:nvPr/>
                </p:nvGrpSpPr>
                <p:grpSpPr>
                  <a:xfrm>
                    <a:off x="8301583" y="2531668"/>
                    <a:ext cx="601504" cy="696049"/>
                    <a:chOff x="8301583" y="2531668"/>
                    <a:chExt cx="601504" cy="696049"/>
                  </a:xfrm>
                </p:grpSpPr>
                <p:sp>
                  <p:nvSpPr>
                    <p:cNvPr id="1436" name="Hình tự do: Hình 1435">
                      <a:extLst>
                        <a:ext uri="{FF2B5EF4-FFF2-40B4-BE49-F238E27FC236}">
                          <a16:creationId xmlns:a16="http://schemas.microsoft.com/office/drawing/2014/main" id="{1226BF68-609A-67E9-F046-ADC8E81B5D75}"/>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437" name="Đồ họa 2">
                      <a:extLst>
                        <a:ext uri="{FF2B5EF4-FFF2-40B4-BE49-F238E27FC236}">
                          <a16:creationId xmlns:a16="http://schemas.microsoft.com/office/drawing/2014/main" id="{2DD5977B-EB27-3A1E-CDD9-479F803C034C}"/>
                        </a:ext>
                      </a:extLst>
                    </p:cNvPr>
                    <p:cNvGrpSpPr>
                      <a:grpSpLocks/>
                    </p:cNvGrpSpPr>
                    <p:nvPr/>
                  </p:nvGrpSpPr>
                  <p:grpSpPr>
                    <a:xfrm>
                      <a:off x="8339886" y="2598886"/>
                      <a:ext cx="534965" cy="600927"/>
                      <a:chOff x="8339886" y="2598886"/>
                      <a:chExt cx="534965" cy="600927"/>
                    </a:xfrm>
                  </p:grpSpPr>
                  <p:sp>
                    <p:nvSpPr>
                      <p:cNvPr id="1438" name="Hình tự do: Hình 1437">
                        <a:extLst>
                          <a:ext uri="{FF2B5EF4-FFF2-40B4-BE49-F238E27FC236}">
                            <a16:creationId xmlns:a16="http://schemas.microsoft.com/office/drawing/2014/main" id="{07A2274E-2707-C35A-EC7B-FEDD7393843B}"/>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439" name="Hình tự do: Hình 1438">
                        <a:extLst>
                          <a:ext uri="{FF2B5EF4-FFF2-40B4-BE49-F238E27FC236}">
                            <a16:creationId xmlns:a16="http://schemas.microsoft.com/office/drawing/2014/main" id="{5475693F-5540-A3EE-87DF-2FA1524C0502}"/>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427" name="Đồ họa 2">
                    <a:extLst>
                      <a:ext uri="{FF2B5EF4-FFF2-40B4-BE49-F238E27FC236}">
                        <a16:creationId xmlns:a16="http://schemas.microsoft.com/office/drawing/2014/main" id="{E95374EA-F054-B10D-AC31-E4A82BB83C20}"/>
                      </a:ext>
                    </a:extLst>
                  </p:cNvPr>
                  <p:cNvGrpSpPr>
                    <a:grpSpLocks/>
                  </p:cNvGrpSpPr>
                  <p:nvPr/>
                </p:nvGrpSpPr>
                <p:grpSpPr>
                  <a:xfrm>
                    <a:off x="9499689" y="2611966"/>
                    <a:ext cx="601503" cy="696049"/>
                    <a:chOff x="9499689" y="2611966"/>
                    <a:chExt cx="601503" cy="696049"/>
                  </a:xfrm>
                </p:grpSpPr>
                <p:sp>
                  <p:nvSpPr>
                    <p:cNvPr id="1432" name="Hình tự do: Hình 1431">
                      <a:extLst>
                        <a:ext uri="{FF2B5EF4-FFF2-40B4-BE49-F238E27FC236}">
                          <a16:creationId xmlns:a16="http://schemas.microsoft.com/office/drawing/2014/main" id="{F32DEBA2-07CB-2204-6C8C-7D628BA4269F}"/>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433" name="Đồ họa 2">
                      <a:extLst>
                        <a:ext uri="{FF2B5EF4-FFF2-40B4-BE49-F238E27FC236}">
                          <a16:creationId xmlns:a16="http://schemas.microsoft.com/office/drawing/2014/main" id="{5286E31A-46C6-168B-D5B2-9DE456BFB7E8}"/>
                        </a:ext>
                      </a:extLst>
                    </p:cNvPr>
                    <p:cNvGrpSpPr>
                      <a:grpSpLocks/>
                    </p:cNvGrpSpPr>
                    <p:nvPr/>
                  </p:nvGrpSpPr>
                  <p:grpSpPr>
                    <a:xfrm>
                      <a:off x="9530771" y="2677974"/>
                      <a:ext cx="534966" cy="600927"/>
                      <a:chOff x="9530771" y="2677974"/>
                      <a:chExt cx="534966" cy="600927"/>
                    </a:xfrm>
                  </p:grpSpPr>
                  <p:sp>
                    <p:nvSpPr>
                      <p:cNvPr id="1434" name="Hình tự do: Hình 1433">
                        <a:extLst>
                          <a:ext uri="{FF2B5EF4-FFF2-40B4-BE49-F238E27FC236}">
                            <a16:creationId xmlns:a16="http://schemas.microsoft.com/office/drawing/2014/main" id="{43131FE3-9FF0-2880-3931-BFC0C24578D8}"/>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435" name="Hình tự do: Hình 1434">
                        <a:extLst>
                          <a:ext uri="{FF2B5EF4-FFF2-40B4-BE49-F238E27FC236}">
                            <a16:creationId xmlns:a16="http://schemas.microsoft.com/office/drawing/2014/main" id="{532A2295-7DFE-95C5-3D90-477D0FD61A28}"/>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428" name="Hình tự do: Hình 1427">
                    <a:extLst>
                      <a:ext uri="{FF2B5EF4-FFF2-40B4-BE49-F238E27FC236}">
                        <a16:creationId xmlns:a16="http://schemas.microsoft.com/office/drawing/2014/main" id="{D37E932B-F9CE-BD61-210B-4BAD786E9793}"/>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429" name="Hình tự do: Hình 1428">
                    <a:extLst>
                      <a:ext uri="{FF2B5EF4-FFF2-40B4-BE49-F238E27FC236}">
                        <a16:creationId xmlns:a16="http://schemas.microsoft.com/office/drawing/2014/main" id="{F1799A3D-EA9C-023A-0530-831BB2601F47}"/>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430" name="Hình tự do: Hình 1429">
                    <a:extLst>
                      <a:ext uri="{FF2B5EF4-FFF2-40B4-BE49-F238E27FC236}">
                        <a16:creationId xmlns:a16="http://schemas.microsoft.com/office/drawing/2014/main" id="{8D4F1FDA-5A24-5EFF-8191-4221167ACDFD}"/>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431" name="Hình tự do: Hình 1430">
                    <a:extLst>
                      <a:ext uri="{FF2B5EF4-FFF2-40B4-BE49-F238E27FC236}">
                        <a16:creationId xmlns:a16="http://schemas.microsoft.com/office/drawing/2014/main" id="{F7135830-0E45-4E22-95AB-9D5FF46998EB}"/>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407" name="Đồ họa 2">
                  <a:extLst>
                    <a:ext uri="{FF2B5EF4-FFF2-40B4-BE49-F238E27FC236}">
                      <a16:creationId xmlns:a16="http://schemas.microsoft.com/office/drawing/2014/main" id="{79DA905B-67F3-D93E-16D6-3FEEC1BFAE17}"/>
                    </a:ext>
                  </a:extLst>
                </p:cNvPr>
                <p:cNvGrpSpPr>
                  <a:grpSpLocks/>
                </p:cNvGrpSpPr>
                <p:nvPr/>
              </p:nvGrpSpPr>
              <p:grpSpPr>
                <a:xfrm>
                  <a:off x="7461992" y="986257"/>
                  <a:ext cx="3415655" cy="2398535"/>
                  <a:chOff x="7461992" y="986257"/>
                  <a:chExt cx="3415655" cy="2398535"/>
                </a:xfrm>
              </p:grpSpPr>
              <p:grpSp>
                <p:nvGrpSpPr>
                  <p:cNvPr id="1409" name="Đồ họa 2">
                    <a:extLst>
                      <a:ext uri="{FF2B5EF4-FFF2-40B4-BE49-F238E27FC236}">
                        <a16:creationId xmlns:a16="http://schemas.microsoft.com/office/drawing/2014/main" id="{AF43DDB6-2EAA-0EFC-6BCC-C10215574C0F}"/>
                      </a:ext>
                    </a:extLst>
                  </p:cNvPr>
                  <p:cNvGrpSpPr>
                    <a:grpSpLocks/>
                  </p:cNvGrpSpPr>
                  <p:nvPr/>
                </p:nvGrpSpPr>
                <p:grpSpPr>
                  <a:xfrm>
                    <a:off x="7476742" y="1042933"/>
                    <a:ext cx="3400905" cy="2341859"/>
                    <a:chOff x="7476742" y="1042933"/>
                    <a:chExt cx="3400905" cy="2341859"/>
                  </a:xfrm>
                </p:grpSpPr>
                <p:sp>
                  <p:nvSpPr>
                    <p:cNvPr id="1422" name="Hình tự do: Hình 1421">
                      <a:extLst>
                        <a:ext uri="{FF2B5EF4-FFF2-40B4-BE49-F238E27FC236}">
                          <a16:creationId xmlns:a16="http://schemas.microsoft.com/office/drawing/2014/main" id="{68DFD41A-E7C1-9941-9E0E-11584F041673}"/>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423" name="Hình tự do: Hình 1422">
                      <a:extLst>
                        <a:ext uri="{FF2B5EF4-FFF2-40B4-BE49-F238E27FC236}">
                          <a16:creationId xmlns:a16="http://schemas.microsoft.com/office/drawing/2014/main" id="{1BE74F11-CE82-F655-C1A3-2A4EBA8FABC7}"/>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424" name="Hình tự do: Hình 1423">
                      <a:extLst>
                        <a:ext uri="{FF2B5EF4-FFF2-40B4-BE49-F238E27FC236}">
                          <a16:creationId xmlns:a16="http://schemas.microsoft.com/office/drawing/2014/main" id="{6A5E955B-CA8F-1977-8D65-E715E1DA2DFA}"/>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410" name="Đồ họa 2">
                    <a:extLst>
                      <a:ext uri="{FF2B5EF4-FFF2-40B4-BE49-F238E27FC236}">
                        <a16:creationId xmlns:a16="http://schemas.microsoft.com/office/drawing/2014/main" id="{57754F36-D6C3-F9FE-E854-E72B48D5C8F9}"/>
                      </a:ext>
                    </a:extLst>
                  </p:cNvPr>
                  <p:cNvGrpSpPr>
                    <a:grpSpLocks/>
                  </p:cNvGrpSpPr>
                  <p:nvPr/>
                </p:nvGrpSpPr>
                <p:grpSpPr>
                  <a:xfrm>
                    <a:off x="7688604" y="1330729"/>
                    <a:ext cx="2963277" cy="1636155"/>
                    <a:chOff x="7688604" y="1330729"/>
                    <a:chExt cx="2963277" cy="1636155"/>
                  </a:xfrm>
                  <a:solidFill>
                    <a:srgbClr val="A86838"/>
                  </a:solidFill>
                </p:grpSpPr>
                <p:sp>
                  <p:nvSpPr>
                    <p:cNvPr id="1415" name="Hình tự do: Hình 1414">
                      <a:extLst>
                        <a:ext uri="{FF2B5EF4-FFF2-40B4-BE49-F238E27FC236}">
                          <a16:creationId xmlns:a16="http://schemas.microsoft.com/office/drawing/2014/main" id="{CD70D9EA-E6BB-031D-18D1-AF5A7607BB77}"/>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416" name="Hình tự do: Hình 1415">
                      <a:extLst>
                        <a:ext uri="{FF2B5EF4-FFF2-40B4-BE49-F238E27FC236}">
                          <a16:creationId xmlns:a16="http://schemas.microsoft.com/office/drawing/2014/main" id="{0DED8A48-6290-6310-FD22-A6991828E1EB}"/>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417" name="Hình tự do: Hình 1416">
                      <a:extLst>
                        <a:ext uri="{FF2B5EF4-FFF2-40B4-BE49-F238E27FC236}">
                          <a16:creationId xmlns:a16="http://schemas.microsoft.com/office/drawing/2014/main" id="{D8E0DEDF-5EB7-71F5-805A-EFA35DD8FBD3}"/>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418" name="Hình tự do: Hình 1417">
                      <a:extLst>
                        <a:ext uri="{FF2B5EF4-FFF2-40B4-BE49-F238E27FC236}">
                          <a16:creationId xmlns:a16="http://schemas.microsoft.com/office/drawing/2014/main" id="{A5910223-CEFD-AC33-E3A7-FFABDBB6F443}"/>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419" name="Hình tự do: Hình 1418">
                      <a:extLst>
                        <a:ext uri="{FF2B5EF4-FFF2-40B4-BE49-F238E27FC236}">
                          <a16:creationId xmlns:a16="http://schemas.microsoft.com/office/drawing/2014/main" id="{F22DBC1B-4265-72E4-94A9-70CA36DD2E76}"/>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420" name="Hình tự do: Hình 1419">
                      <a:extLst>
                        <a:ext uri="{FF2B5EF4-FFF2-40B4-BE49-F238E27FC236}">
                          <a16:creationId xmlns:a16="http://schemas.microsoft.com/office/drawing/2014/main" id="{608DF665-C904-D6C4-D203-2F53388930A5}"/>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421" name="Hình tự do: Hình 1420">
                      <a:extLst>
                        <a:ext uri="{FF2B5EF4-FFF2-40B4-BE49-F238E27FC236}">
                          <a16:creationId xmlns:a16="http://schemas.microsoft.com/office/drawing/2014/main" id="{C58C91A5-EF55-9637-E4EE-060496CB1799}"/>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411" name="Hình tự do: Hình 1410">
                    <a:extLst>
                      <a:ext uri="{FF2B5EF4-FFF2-40B4-BE49-F238E27FC236}">
                        <a16:creationId xmlns:a16="http://schemas.microsoft.com/office/drawing/2014/main" id="{7202D4C8-340E-6C74-9178-A6CA16CB94B3}"/>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412" name="Đồ họa 2">
                    <a:extLst>
                      <a:ext uri="{FF2B5EF4-FFF2-40B4-BE49-F238E27FC236}">
                        <a16:creationId xmlns:a16="http://schemas.microsoft.com/office/drawing/2014/main" id="{94A200F7-155B-62F6-25B3-E586FE5BE237}"/>
                      </a:ext>
                    </a:extLst>
                  </p:cNvPr>
                  <p:cNvGrpSpPr>
                    <a:grpSpLocks/>
                  </p:cNvGrpSpPr>
                  <p:nvPr/>
                </p:nvGrpSpPr>
                <p:grpSpPr>
                  <a:xfrm>
                    <a:off x="8374482" y="986257"/>
                    <a:ext cx="915942" cy="384147"/>
                    <a:chOff x="8374482" y="986257"/>
                    <a:chExt cx="915942" cy="384147"/>
                  </a:xfrm>
                </p:grpSpPr>
                <p:sp>
                  <p:nvSpPr>
                    <p:cNvPr id="1413" name="Hình tự do: Hình 1412">
                      <a:extLst>
                        <a:ext uri="{FF2B5EF4-FFF2-40B4-BE49-F238E27FC236}">
                          <a16:creationId xmlns:a16="http://schemas.microsoft.com/office/drawing/2014/main" id="{7E59B5DA-ED0E-5A8A-940D-DC5517A02A1A}"/>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414" name="Hình tự do: Hình 1413">
                      <a:extLst>
                        <a:ext uri="{FF2B5EF4-FFF2-40B4-BE49-F238E27FC236}">
                          <a16:creationId xmlns:a16="http://schemas.microsoft.com/office/drawing/2014/main" id="{0826DAF5-D88D-338F-C813-2E4D6F12F24B}"/>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408" name="Hình tự do: Hình 1407">
                  <a:extLst>
                    <a:ext uri="{FF2B5EF4-FFF2-40B4-BE49-F238E27FC236}">
                      <a16:creationId xmlns:a16="http://schemas.microsoft.com/office/drawing/2014/main" id="{48EAFF0C-73A9-8161-BE67-61705BE24F07}"/>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1381" name="Đồ họa 2">
                <a:extLst>
                  <a:ext uri="{FF2B5EF4-FFF2-40B4-BE49-F238E27FC236}">
                    <a16:creationId xmlns:a16="http://schemas.microsoft.com/office/drawing/2014/main" id="{0CB347A0-B98B-4297-D413-62677EE48386}"/>
                  </a:ext>
                </a:extLst>
              </p:cNvPr>
              <p:cNvGrpSpPr>
                <a:grpSpLocks/>
              </p:cNvGrpSpPr>
              <p:nvPr/>
            </p:nvGrpSpPr>
            <p:grpSpPr>
              <a:xfrm>
                <a:off x="8565991" y="4398452"/>
                <a:ext cx="1182831" cy="633104"/>
                <a:chOff x="8565991" y="4398452"/>
                <a:chExt cx="1182831" cy="633104"/>
              </a:xfrm>
            </p:grpSpPr>
            <p:grpSp>
              <p:nvGrpSpPr>
                <p:cNvPr id="1382" name="Đồ họa 2">
                  <a:extLst>
                    <a:ext uri="{FF2B5EF4-FFF2-40B4-BE49-F238E27FC236}">
                      <a16:creationId xmlns:a16="http://schemas.microsoft.com/office/drawing/2014/main" id="{119C5DC4-7CCF-8E94-A725-3C30C3C7BC6C}"/>
                    </a:ext>
                  </a:extLst>
                </p:cNvPr>
                <p:cNvGrpSpPr>
                  <a:grpSpLocks/>
                </p:cNvGrpSpPr>
                <p:nvPr/>
              </p:nvGrpSpPr>
              <p:grpSpPr>
                <a:xfrm>
                  <a:off x="9054257" y="4534913"/>
                  <a:ext cx="206300" cy="463596"/>
                  <a:chOff x="9054257" y="4534913"/>
                  <a:chExt cx="206300" cy="463596"/>
                </a:xfrm>
              </p:grpSpPr>
              <p:grpSp>
                <p:nvGrpSpPr>
                  <p:cNvPr id="1393" name="Đồ họa 2">
                    <a:extLst>
                      <a:ext uri="{FF2B5EF4-FFF2-40B4-BE49-F238E27FC236}">
                        <a16:creationId xmlns:a16="http://schemas.microsoft.com/office/drawing/2014/main" id="{808CA94E-416C-A10C-12B7-CDA312B092E9}"/>
                      </a:ext>
                    </a:extLst>
                  </p:cNvPr>
                  <p:cNvGrpSpPr>
                    <a:grpSpLocks/>
                  </p:cNvGrpSpPr>
                  <p:nvPr/>
                </p:nvGrpSpPr>
                <p:grpSpPr>
                  <a:xfrm>
                    <a:off x="9054257" y="4534913"/>
                    <a:ext cx="108525" cy="463596"/>
                    <a:chOff x="9054257" y="4534913"/>
                    <a:chExt cx="108525" cy="463596"/>
                  </a:xfrm>
                </p:grpSpPr>
                <p:sp>
                  <p:nvSpPr>
                    <p:cNvPr id="1399" name="Hình tự do: Hình 1398">
                      <a:extLst>
                        <a:ext uri="{FF2B5EF4-FFF2-40B4-BE49-F238E27FC236}">
                          <a16:creationId xmlns:a16="http://schemas.microsoft.com/office/drawing/2014/main" id="{FABC9F7B-57C2-1011-59F9-8940A319F41D}"/>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400" name="Hình tự do: Hình 1399">
                      <a:extLst>
                        <a:ext uri="{FF2B5EF4-FFF2-40B4-BE49-F238E27FC236}">
                          <a16:creationId xmlns:a16="http://schemas.microsoft.com/office/drawing/2014/main" id="{D005C552-9975-5187-2438-F3A4A9917E91}"/>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401" name="Hình tự do: Hình 1400">
                      <a:extLst>
                        <a:ext uri="{FF2B5EF4-FFF2-40B4-BE49-F238E27FC236}">
                          <a16:creationId xmlns:a16="http://schemas.microsoft.com/office/drawing/2014/main" id="{44D77131-1CCB-32AA-6E01-CF55DCFD81BB}"/>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402" name="Hình tự do: Hình 1401">
                      <a:extLst>
                        <a:ext uri="{FF2B5EF4-FFF2-40B4-BE49-F238E27FC236}">
                          <a16:creationId xmlns:a16="http://schemas.microsoft.com/office/drawing/2014/main" id="{FA1500B0-20D8-3BB5-A69A-D24B7BC51BEB}"/>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1394" name="Đồ họa 2">
                    <a:extLst>
                      <a:ext uri="{FF2B5EF4-FFF2-40B4-BE49-F238E27FC236}">
                        <a16:creationId xmlns:a16="http://schemas.microsoft.com/office/drawing/2014/main" id="{FDDB7E2D-DA5B-A4C3-9898-902EC1F5AF01}"/>
                      </a:ext>
                    </a:extLst>
                  </p:cNvPr>
                  <p:cNvGrpSpPr>
                    <a:grpSpLocks/>
                  </p:cNvGrpSpPr>
                  <p:nvPr/>
                </p:nvGrpSpPr>
                <p:grpSpPr>
                  <a:xfrm>
                    <a:off x="9152032" y="4534913"/>
                    <a:ext cx="108525" cy="463596"/>
                    <a:chOff x="9152032" y="4534913"/>
                    <a:chExt cx="108525" cy="463596"/>
                  </a:xfrm>
                </p:grpSpPr>
                <p:sp>
                  <p:nvSpPr>
                    <p:cNvPr id="1395" name="Hình tự do: Hình 1394">
                      <a:extLst>
                        <a:ext uri="{FF2B5EF4-FFF2-40B4-BE49-F238E27FC236}">
                          <a16:creationId xmlns:a16="http://schemas.microsoft.com/office/drawing/2014/main" id="{8AFEFF3D-A461-3D0C-B4F3-595685EE797E}"/>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396" name="Hình tự do: Hình 1395">
                      <a:extLst>
                        <a:ext uri="{FF2B5EF4-FFF2-40B4-BE49-F238E27FC236}">
                          <a16:creationId xmlns:a16="http://schemas.microsoft.com/office/drawing/2014/main" id="{2E44F8D4-FDDB-E889-AA20-2FFB9C242513}"/>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397" name="Hình tự do: Hình 1396">
                      <a:extLst>
                        <a:ext uri="{FF2B5EF4-FFF2-40B4-BE49-F238E27FC236}">
                          <a16:creationId xmlns:a16="http://schemas.microsoft.com/office/drawing/2014/main" id="{40A6E898-A344-8072-EE6D-A1BC7FCBE81E}"/>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398" name="Hình tự do: Hình 1397">
                      <a:extLst>
                        <a:ext uri="{FF2B5EF4-FFF2-40B4-BE49-F238E27FC236}">
                          <a16:creationId xmlns:a16="http://schemas.microsoft.com/office/drawing/2014/main" id="{C847FEE2-914C-9B22-1CE1-155661E21778}"/>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1383" name="Đồ họa 2">
                  <a:extLst>
                    <a:ext uri="{FF2B5EF4-FFF2-40B4-BE49-F238E27FC236}">
                      <a16:creationId xmlns:a16="http://schemas.microsoft.com/office/drawing/2014/main" id="{E22EC14C-3BC0-400C-3391-0EA5B5389928}"/>
                    </a:ext>
                  </a:extLst>
                </p:cNvPr>
                <p:cNvGrpSpPr>
                  <a:grpSpLocks/>
                </p:cNvGrpSpPr>
                <p:nvPr/>
              </p:nvGrpSpPr>
              <p:grpSpPr>
                <a:xfrm>
                  <a:off x="9242634" y="4398452"/>
                  <a:ext cx="506188" cy="633104"/>
                  <a:chOff x="9242634" y="4398452"/>
                  <a:chExt cx="506188" cy="633104"/>
                </a:xfrm>
              </p:grpSpPr>
              <p:sp>
                <p:nvSpPr>
                  <p:cNvPr id="1389" name="Hình tự do: Hình 1388">
                    <a:extLst>
                      <a:ext uri="{FF2B5EF4-FFF2-40B4-BE49-F238E27FC236}">
                        <a16:creationId xmlns:a16="http://schemas.microsoft.com/office/drawing/2014/main" id="{104C7B5B-8FFD-D497-4EED-2987719DDEA8}"/>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1390" name="Hình tự do: Hình 1389">
                    <a:extLst>
                      <a:ext uri="{FF2B5EF4-FFF2-40B4-BE49-F238E27FC236}">
                        <a16:creationId xmlns:a16="http://schemas.microsoft.com/office/drawing/2014/main" id="{8235CA65-4125-8DE5-5F91-583BF5914AAC}"/>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1391" name="Hình tự do: Hình 1390">
                    <a:extLst>
                      <a:ext uri="{FF2B5EF4-FFF2-40B4-BE49-F238E27FC236}">
                        <a16:creationId xmlns:a16="http://schemas.microsoft.com/office/drawing/2014/main" id="{B9F549DA-F820-B611-6601-9750E7DBE5F9}"/>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1392" name="Hình tự do: Hình 1391">
                    <a:extLst>
                      <a:ext uri="{FF2B5EF4-FFF2-40B4-BE49-F238E27FC236}">
                        <a16:creationId xmlns:a16="http://schemas.microsoft.com/office/drawing/2014/main" id="{9C70FECE-C695-04CF-34C7-1043BBD7C60F}"/>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1384" name="Đồ họa 2">
                  <a:extLst>
                    <a:ext uri="{FF2B5EF4-FFF2-40B4-BE49-F238E27FC236}">
                      <a16:creationId xmlns:a16="http://schemas.microsoft.com/office/drawing/2014/main" id="{5BE9924B-46E1-B7A5-1DB7-32744FBE3EEA}"/>
                    </a:ext>
                  </a:extLst>
                </p:cNvPr>
                <p:cNvGrpSpPr>
                  <a:grpSpLocks/>
                </p:cNvGrpSpPr>
                <p:nvPr/>
              </p:nvGrpSpPr>
              <p:grpSpPr>
                <a:xfrm>
                  <a:off x="8565991" y="4398452"/>
                  <a:ext cx="505790" cy="633104"/>
                  <a:chOff x="8565991" y="4398452"/>
                  <a:chExt cx="505790" cy="633104"/>
                </a:xfrm>
              </p:grpSpPr>
              <p:sp>
                <p:nvSpPr>
                  <p:cNvPr id="1385" name="Hình tự do: Hình 1384">
                    <a:extLst>
                      <a:ext uri="{FF2B5EF4-FFF2-40B4-BE49-F238E27FC236}">
                        <a16:creationId xmlns:a16="http://schemas.microsoft.com/office/drawing/2014/main" id="{0EAC4484-D8C0-47E6-54CE-9837A050C4F9}"/>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1386" name="Hình tự do: Hình 1385">
                    <a:extLst>
                      <a:ext uri="{FF2B5EF4-FFF2-40B4-BE49-F238E27FC236}">
                        <a16:creationId xmlns:a16="http://schemas.microsoft.com/office/drawing/2014/main" id="{9A18FE1C-E235-890E-259A-B0E2D2411B90}"/>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1387" name="Hình tự do: Hình 1386">
                    <a:extLst>
                      <a:ext uri="{FF2B5EF4-FFF2-40B4-BE49-F238E27FC236}">
                        <a16:creationId xmlns:a16="http://schemas.microsoft.com/office/drawing/2014/main" id="{BFDF00FE-87E6-8624-E16F-6E4688D6FD9A}"/>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1388" name="Hình tự do: Hình 1387">
                    <a:extLst>
                      <a:ext uri="{FF2B5EF4-FFF2-40B4-BE49-F238E27FC236}">
                        <a16:creationId xmlns:a16="http://schemas.microsoft.com/office/drawing/2014/main" id="{2E8C24CF-0242-4D6A-FDBD-3857202065BA}"/>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1464" name="24 - 9Slide.vn">
            <a:extLst>
              <a:ext uri="{FF2B5EF4-FFF2-40B4-BE49-F238E27FC236}">
                <a16:creationId xmlns:a16="http://schemas.microsoft.com/office/drawing/2014/main" id="{F40836C2-E8C5-26BD-1A49-1462D9BFE9AD}"/>
              </a:ext>
            </a:extLst>
          </p:cNvPr>
          <p:cNvGrpSpPr>
            <a:grpSpLocks noChangeAspect="1"/>
          </p:cNvGrpSpPr>
          <p:nvPr/>
        </p:nvGrpSpPr>
        <p:grpSpPr>
          <a:xfrm>
            <a:off x="6890680" y="2663508"/>
            <a:ext cx="1070769" cy="1828800"/>
            <a:chOff x="7461992" y="986257"/>
            <a:chExt cx="3436761" cy="5869750"/>
          </a:xfrm>
        </p:grpSpPr>
        <p:sp>
          <p:nvSpPr>
            <p:cNvPr id="1465" name="Hình tự do: Hình 1464">
              <a:extLst>
                <a:ext uri="{FF2B5EF4-FFF2-40B4-BE49-F238E27FC236}">
                  <a16:creationId xmlns:a16="http://schemas.microsoft.com/office/drawing/2014/main" id="{42453B40-2791-B5D8-C0CE-0CD10499C94F}"/>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1466" name="Đồ họa 2">
              <a:extLst>
                <a:ext uri="{FF2B5EF4-FFF2-40B4-BE49-F238E27FC236}">
                  <a16:creationId xmlns:a16="http://schemas.microsoft.com/office/drawing/2014/main" id="{2BE7BB19-3DA0-E5B4-029F-070F5C51F4C4}"/>
                </a:ext>
              </a:extLst>
            </p:cNvPr>
            <p:cNvGrpSpPr>
              <a:grpSpLocks/>
            </p:cNvGrpSpPr>
            <p:nvPr/>
          </p:nvGrpSpPr>
          <p:grpSpPr>
            <a:xfrm>
              <a:off x="7461992" y="986257"/>
              <a:ext cx="3436761" cy="5807622"/>
              <a:chOff x="7461992" y="986257"/>
              <a:chExt cx="3436761" cy="5807622"/>
            </a:xfrm>
          </p:grpSpPr>
          <p:grpSp>
            <p:nvGrpSpPr>
              <p:cNvPr id="1467" name="Đồ họa 2">
                <a:extLst>
                  <a:ext uri="{FF2B5EF4-FFF2-40B4-BE49-F238E27FC236}">
                    <a16:creationId xmlns:a16="http://schemas.microsoft.com/office/drawing/2014/main" id="{08DAFDBB-69FE-1676-3AFF-ACA8C28FBDCA}"/>
                  </a:ext>
                </a:extLst>
              </p:cNvPr>
              <p:cNvGrpSpPr>
                <a:grpSpLocks/>
              </p:cNvGrpSpPr>
              <p:nvPr/>
            </p:nvGrpSpPr>
            <p:grpSpPr>
              <a:xfrm>
                <a:off x="9274471" y="5572219"/>
                <a:ext cx="365260" cy="1221661"/>
                <a:chOff x="9274471" y="5572219"/>
                <a:chExt cx="365260" cy="1221661"/>
              </a:xfrm>
            </p:grpSpPr>
            <p:sp>
              <p:nvSpPr>
                <p:cNvPr id="1554" name="Hình tự do: Hình 1553">
                  <a:extLst>
                    <a:ext uri="{FF2B5EF4-FFF2-40B4-BE49-F238E27FC236}">
                      <a16:creationId xmlns:a16="http://schemas.microsoft.com/office/drawing/2014/main" id="{804EF284-208C-EC2C-80AF-DB10F2FDDABD}"/>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1555" name="Hình tự do: Hình 1554">
                  <a:extLst>
                    <a:ext uri="{FF2B5EF4-FFF2-40B4-BE49-F238E27FC236}">
                      <a16:creationId xmlns:a16="http://schemas.microsoft.com/office/drawing/2014/main" id="{80601141-F75E-55DF-A8D9-FA0404B19C72}"/>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1556" name="Hình tự do: Hình 1555">
                  <a:extLst>
                    <a:ext uri="{FF2B5EF4-FFF2-40B4-BE49-F238E27FC236}">
                      <a16:creationId xmlns:a16="http://schemas.microsoft.com/office/drawing/2014/main" id="{75853128-04B8-B8AA-A94D-9343B5CB79CB}"/>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1468" name="Đồ họa 2">
                <a:extLst>
                  <a:ext uri="{FF2B5EF4-FFF2-40B4-BE49-F238E27FC236}">
                    <a16:creationId xmlns:a16="http://schemas.microsoft.com/office/drawing/2014/main" id="{6842CD9A-1D89-941A-6EDE-C4BA56336CCC}"/>
                  </a:ext>
                </a:extLst>
              </p:cNvPr>
              <p:cNvGrpSpPr>
                <a:grpSpLocks/>
              </p:cNvGrpSpPr>
              <p:nvPr/>
            </p:nvGrpSpPr>
            <p:grpSpPr>
              <a:xfrm>
                <a:off x="8733626" y="5572219"/>
                <a:ext cx="365260" cy="1221661"/>
                <a:chOff x="8733626" y="5572219"/>
                <a:chExt cx="365260" cy="1221661"/>
              </a:xfrm>
            </p:grpSpPr>
            <p:sp>
              <p:nvSpPr>
                <p:cNvPr id="1551" name="Hình tự do: Hình 1550">
                  <a:extLst>
                    <a:ext uri="{FF2B5EF4-FFF2-40B4-BE49-F238E27FC236}">
                      <a16:creationId xmlns:a16="http://schemas.microsoft.com/office/drawing/2014/main" id="{58BBB179-58EC-C962-2D47-BF2AFDDAEFA6}"/>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1552" name="Hình tự do: Hình 1551">
                  <a:extLst>
                    <a:ext uri="{FF2B5EF4-FFF2-40B4-BE49-F238E27FC236}">
                      <a16:creationId xmlns:a16="http://schemas.microsoft.com/office/drawing/2014/main" id="{1847930E-5BDF-91E0-6010-370C3F841ADF}"/>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1553" name="Hình tự do: Hình 1552">
                  <a:extLst>
                    <a:ext uri="{FF2B5EF4-FFF2-40B4-BE49-F238E27FC236}">
                      <a16:creationId xmlns:a16="http://schemas.microsoft.com/office/drawing/2014/main" id="{C28BC2D5-CF6D-3755-A1B5-3128223AB535}"/>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1469" name="Hình tự do: Hình 1468">
                <a:extLst>
                  <a:ext uri="{FF2B5EF4-FFF2-40B4-BE49-F238E27FC236}">
                    <a16:creationId xmlns:a16="http://schemas.microsoft.com/office/drawing/2014/main" id="{64716EC5-9DE5-F8C5-774A-3519E6371ECB}"/>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1470" name="Hình tự do: Hình 1469">
                <a:extLst>
                  <a:ext uri="{FF2B5EF4-FFF2-40B4-BE49-F238E27FC236}">
                    <a16:creationId xmlns:a16="http://schemas.microsoft.com/office/drawing/2014/main" id="{F0844EC9-2025-287B-B586-2747FAAA3333}"/>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1471" name="Đồ họa 2">
                <a:extLst>
                  <a:ext uri="{FF2B5EF4-FFF2-40B4-BE49-F238E27FC236}">
                    <a16:creationId xmlns:a16="http://schemas.microsoft.com/office/drawing/2014/main" id="{E0D610E0-D397-F735-B140-0D69A75C297F}"/>
                  </a:ext>
                </a:extLst>
              </p:cNvPr>
              <p:cNvGrpSpPr>
                <a:grpSpLocks/>
              </p:cNvGrpSpPr>
              <p:nvPr/>
            </p:nvGrpSpPr>
            <p:grpSpPr>
              <a:xfrm>
                <a:off x="8660779" y="5170581"/>
                <a:ext cx="1049409" cy="408068"/>
                <a:chOff x="8660779" y="5170581"/>
                <a:chExt cx="1049409" cy="408068"/>
              </a:xfrm>
              <a:solidFill>
                <a:srgbClr val="064E9C"/>
              </a:solidFill>
            </p:grpSpPr>
            <p:sp>
              <p:nvSpPr>
                <p:cNvPr id="1547" name="Hình tự do: Hình 1546">
                  <a:extLst>
                    <a:ext uri="{FF2B5EF4-FFF2-40B4-BE49-F238E27FC236}">
                      <a16:creationId xmlns:a16="http://schemas.microsoft.com/office/drawing/2014/main" id="{65B48658-60B2-7D51-9370-AC8DCB45FA9E}"/>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548" name="Đồ họa 2">
                  <a:extLst>
                    <a:ext uri="{FF2B5EF4-FFF2-40B4-BE49-F238E27FC236}">
                      <a16:creationId xmlns:a16="http://schemas.microsoft.com/office/drawing/2014/main" id="{B5AAE368-1243-4393-2876-54EB4716888F}"/>
                    </a:ext>
                  </a:extLst>
                </p:cNvPr>
                <p:cNvGrpSpPr>
                  <a:grpSpLocks/>
                </p:cNvGrpSpPr>
                <p:nvPr/>
              </p:nvGrpSpPr>
              <p:grpSpPr>
                <a:xfrm>
                  <a:off x="8708073" y="5382907"/>
                  <a:ext cx="965576" cy="195742"/>
                  <a:chOff x="8708073" y="5382907"/>
                  <a:chExt cx="965576" cy="195742"/>
                </a:xfrm>
                <a:solidFill>
                  <a:srgbClr val="064E9C"/>
                </a:solidFill>
              </p:grpSpPr>
              <p:sp>
                <p:nvSpPr>
                  <p:cNvPr id="1549" name="Hình tự do: Hình 1548">
                    <a:extLst>
                      <a:ext uri="{FF2B5EF4-FFF2-40B4-BE49-F238E27FC236}">
                        <a16:creationId xmlns:a16="http://schemas.microsoft.com/office/drawing/2014/main" id="{8229720D-AA75-2002-F2A8-AAB4A6084136}"/>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1550" name="Hình tự do: Hình 1549">
                    <a:extLst>
                      <a:ext uri="{FF2B5EF4-FFF2-40B4-BE49-F238E27FC236}">
                        <a16:creationId xmlns:a16="http://schemas.microsoft.com/office/drawing/2014/main" id="{07D78CC9-D889-75AD-3E4A-8EF379675DFC}"/>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1472" name="Đồ họa 2">
                <a:extLst>
                  <a:ext uri="{FF2B5EF4-FFF2-40B4-BE49-F238E27FC236}">
                    <a16:creationId xmlns:a16="http://schemas.microsoft.com/office/drawing/2014/main" id="{792E3A1F-7E62-3A87-AA4C-196F4197BB6F}"/>
                  </a:ext>
                </a:extLst>
              </p:cNvPr>
              <p:cNvGrpSpPr>
                <a:grpSpLocks/>
              </p:cNvGrpSpPr>
              <p:nvPr/>
            </p:nvGrpSpPr>
            <p:grpSpPr>
              <a:xfrm>
                <a:off x="8654407" y="4023997"/>
                <a:ext cx="1031109" cy="1274409"/>
                <a:chOff x="8654407" y="4023997"/>
                <a:chExt cx="1031109" cy="1274409"/>
              </a:xfrm>
            </p:grpSpPr>
            <p:sp>
              <p:nvSpPr>
                <p:cNvPr id="1541" name="Hình tự do: Hình 1540">
                  <a:extLst>
                    <a:ext uri="{FF2B5EF4-FFF2-40B4-BE49-F238E27FC236}">
                      <a16:creationId xmlns:a16="http://schemas.microsoft.com/office/drawing/2014/main" id="{B2CD41B5-CDD6-1B00-82D5-BD689DFEDE26}"/>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542" name="Hình tự do: Hình 1541">
                  <a:extLst>
                    <a:ext uri="{FF2B5EF4-FFF2-40B4-BE49-F238E27FC236}">
                      <a16:creationId xmlns:a16="http://schemas.microsoft.com/office/drawing/2014/main" id="{84EB2DBD-2264-1201-481F-C8EEDE72B156}"/>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543" name="Hình tự do: Hình 1542">
                  <a:extLst>
                    <a:ext uri="{FF2B5EF4-FFF2-40B4-BE49-F238E27FC236}">
                      <a16:creationId xmlns:a16="http://schemas.microsoft.com/office/drawing/2014/main" id="{EA655831-7900-25DD-8617-05C7AD282C2A}"/>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544" name="Đồ họa 2">
                  <a:extLst>
                    <a:ext uri="{FF2B5EF4-FFF2-40B4-BE49-F238E27FC236}">
                      <a16:creationId xmlns:a16="http://schemas.microsoft.com/office/drawing/2014/main" id="{DF724360-564C-F5E8-4B2B-2A5481BDB0AD}"/>
                    </a:ext>
                  </a:extLst>
                </p:cNvPr>
                <p:cNvGrpSpPr>
                  <a:grpSpLocks/>
                </p:cNvGrpSpPr>
                <p:nvPr/>
              </p:nvGrpSpPr>
              <p:grpSpPr>
                <a:xfrm>
                  <a:off x="8806780" y="4289236"/>
                  <a:ext cx="682121" cy="330952"/>
                  <a:chOff x="8806780" y="4289236"/>
                  <a:chExt cx="682121" cy="330952"/>
                </a:xfrm>
                <a:solidFill>
                  <a:srgbClr val="CDE3F9"/>
                </a:solidFill>
              </p:grpSpPr>
              <p:sp>
                <p:nvSpPr>
                  <p:cNvPr id="1545" name="Hình tự do: Hình 1544">
                    <a:extLst>
                      <a:ext uri="{FF2B5EF4-FFF2-40B4-BE49-F238E27FC236}">
                        <a16:creationId xmlns:a16="http://schemas.microsoft.com/office/drawing/2014/main" id="{FE2E4204-334D-957D-B378-56DC0EE9A2A8}"/>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546" name="Hình tự do: Hình 1545">
                    <a:extLst>
                      <a:ext uri="{FF2B5EF4-FFF2-40B4-BE49-F238E27FC236}">
                        <a16:creationId xmlns:a16="http://schemas.microsoft.com/office/drawing/2014/main" id="{8B98DED9-59E5-DEC5-1F75-6DA4E773605B}"/>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1473" name="Đồ họa 2">
                <a:extLst>
                  <a:ext uri="{FF2B5EF4-FFF2-40B4-BE49-F238E27FC236}">
                    <a16:creationId xmlns:a16="http://schemas.microsoft.com/office/drawing/2014/main" id="{7C23D300-EA32-0AF9-748C-936CDBDD180A}"/>
                  </a:ext>
                </a:extLst>
              </p:cNvPr>
              <p:cNvGrpSpPr>
                <a:grpSpLocks/>
              </p:cNvGrpSpPr>
              <p:nvPr/>
            </p:nvGrpSpPr>
            <p:grpSpPr>
              <a:xfrm>
                <a:off x="7461992" y="986257"/>
                <a:ext cx="3436761" cy="3412333"/>
                <a:chOff x="7461992" y="986257"/>
                <a:chExt cx="3436761" cy="3412333"/>
              </a:xfrm>
            </p:grpSpPr>
            <p:grpSp>
              <p:nvGrpSpPr>
                <p:cNvPr id="1496" name="Đồ họa 2">
                  <a:extLst>
                    <a:ext uri="{FF2B5EF4-FFF2-40B4-BE49-F238E27FC236}">
                      <a16:creationId xmlns:a16="http://schemas.microsoft.com/office/drawing/2014/main" id="{75F060F1-DE88-1F16-514D-538034AF0A93}"/>
                    </a:ext>
                  </a:extLst>
                </p:cNvPr>
                <p:cNvGrpSpPr>
                  <a:grpSpLocks/>
                </p:cNvGrpSpPr>
                <p:nvPr/>
              </p:nvGrpSpPr>
              <p:grpSpPr>
                <a:xfrm>
                  <a:off x="7490206" y="2853143"/>
                  <a:ext cx="3400267" cy="1062337"/>
                  <a:chOff x="7490206" y="2853143"/>
                  <a:chExt cx="3400267" cy="1062337"/>
                </a:xfrm>
              </p:grpSpPr>
              <p:grpSp>
                <p:nvGrpSpPr>
                  <p:cNvPr id="1535" name="Đồ họa 2">
                    <a:extLst>
                      <a:ext uri="{FF2B5EF4-FFF2-40B4-BE49-F238E27FC236}">
                        <a16:creationId xmlns:a16="http://schemas.microsoft.com/office/drawing/2014/main" id="{D8D285B4-0B29-A58A-5AFA-30B8BC6A8A9A}"/>
                      </a:ext>
                    </a:extLst>
                  </p:cNvPr>
                  <p:cNvGrpSpPr>
                    <a:grpSpLocks/>
                  </p:cNvGrpSpPr>
                  <p:nvPr/>
                </p:nvGrpSpPr>
                <p:grpSpPr>
                  <a:xfrm>
                    <a:off x="10284476" y="3227710"/>
                    <a:ext cx="605997" cy="687770"/>
                    <a:chOff x="10284476" y="3227710"/>
                    <a:chExt cx="605997" cy="687770"/>
                  </a:xfrm>
                </p:grpSpPr>
                <p:sp>
                  <p:nvSpPr>
                    <p:cNvPr id="1539" name="Hình tự do: Hình 1538">
                      <a:extLst>
                        <a:ext uri="{FF2B5EF4-FFF2-40B4-BE49-F238E27FC236}">
                          <a16:creationId xmlns:a16="http://schemas.microsoft.com/office/drawing/2014/main" id="{BD87B7CA-DB22-FE8B-56D2-59DE54A28939}"/>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540" name="Hình tự do: Hình 1539">
                      <a:extLst>
                        <a:ext uri="{FF2B5EF4-FFF2-40B4-BE49-F238E27FC236}">
                          <a16:creationId xmlns:a16="http://schemas.microsoft.com/office/drawing/2014/main" id="{79652ACC-D2F8-A9EB-C9BE-7F39C1FE5EFB}"/>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536" name="Đồ họa 2">
                    <a:extLst>
                      <a:ext uri="{FF2B5EF4-FFF2-40B4-BE49-F238E27FC236}">
                        <a16:creationId xmlns:a16="http://schemas.microsoft.com/office/drawing/2014/main" id="{0359BA30-E44B-9716-7FB2-C5D2F298792D}"/>
                      </a:ext>
                    </a:extLst>
                  </p:cNvPr>
                  <p:cNvGrpSpPr>
                    <a:grpSpLocks/>
                  </p:cNvGrpSpPr>
                  <p:nvPr/>
                </p:nvGrpSpPr>
                <p:grpSpPr>
                  <a:xfrm>
                    <a:off x="7490206" y="2853143"/>
                    <a:ext cx="583540" cy="692164"/>
                    <a:chOff x="7490206" y="2853143"/>
                    <a:chExt cx="583540" cy="692164"/>
                  </a:xfrm>
                </p:grpSpPr>
                <p:sp>
                  <p:nvSpPr>
                    <p:cNvPr id="1537" name="Hình tự do: Hình 1536">
                      <a:extLst>
                        <a:ext uri="{FF2B5EF4-FFF2-40B4-BE49-F238E27FC236}">
                          <a16:creationId xmlns:a16="http://schemas.microsoft.com/office/drawing/2014/main" id="{3AA7DC2E-0DC7-199F-2506-26CEC34868B0}"/>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538" name="Hình tự do: Hình 1537">
                      <a:extLst>
                        <a:ext uri="{FF2B5EF4-FFF2-40B4-BE49-F238E27FC236}">
                          <a16:creationId xmlns:a16="http://schemas.microsoft.com/office/drawing/2014/main" id="{260E50FF-4778-9A54-80E1-0A2CCA11DE21}"/>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497" name="Hình tự do: Hình 1496">
                  <a:extLst>
                    <a:ext uri="{FF2B5EF4-FFF2-40B4-BE49-F238E27FC236}">
                      <a16:creationId xmlns:a16="http://schemas.microsoft.com/office/drawing/2014/main" id="{2DABB6DA-4037-2F5A-C29F-A6D8607F91BE}"/>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498" name="Hình tự do: Hình 1497">
                  <a:extLst>
                    <a:ext uri="{FF2B5EF4-FFF2-40B4-BE49-F238E27FC236}">
                      <a16:creationId xmlns:a16="http://schemas.microsoft.com/office/drawing/2014/main" id="{2CBF6CE3-3EA5-DC97-630A-EF9F04AD6D00}"/>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499" name="Đồ họa 2">
                  <a:extLst>
                    <a:ext uri="{FF2B5EF4-FFF2-40B4-BE49-F238E27FC236}">
                      <a16:creationId xmlns:a16="http://schemas.microsoft.com/office/drawing/2014/main" id="{81DB7B26-969F-3EAF-5729-5B15D5269A00}"/>
                    </a:ext>
                  </a:extLst>
                </p:cNvPr>
                <p:cNvGrpSpPr>
                  <a:grpSpLocks/>
                </p:cNvGrpSpPr>
                <p:nvPr/>
              </p:nvGrpSpPr>
              <p:grpSpPr>
                <a:xfrm>
                  <a:off x="8028918" y="2424101"/>
                  <a:ext cx="2253375" cy="1368611"/>
                  <a:chOff x="8028918" y="2424101"/>
                  <a:chExt cx="2253375" cy="1368611"/>
                </a:xfrm>
              </p:grpSpPr>
              <p:grpSp>
                <p:nvGrpSpPr>
                  <p:cNvPr id="1518" name="Đồ họa 2">
                    <a:extLst>
                      <a:ext uri="{FF2B5EF4-FFF2-40B4-BE49-F238E27FC236}">
                        <a16:creationId xmlns:a16="http://schemas.microsoft.com/office/drawing/2014/main" id="{CD1867D0-0526-D334-1F50-DBDBB7372C8A}"/>
                      </a:ext>
                    </a:extLst>
                  </p:cNvPr>
                  <p:cNvGrpSpPr>
                    <a:grpSpLocks/>
                  </p:cNvGrpSpPr>
                  <p:nvPr/>
                </p:nvGrpSpPr>
                <p:grpSpPr>
                  <a:xfrm>
                    <a:off x="8028918" y="3011749"/>
                    <a:ext cx="2253375" cy="780963"/>
                    <a:chOff x="8028918" y="3011749"/>
                    <a:chExt cx="2253375" cy="780963"/>
                  </a:xfrm>
                  <a:solidFill>
                    <a:srgbClr val="E88F6D"/>
                  </a:solidFill>
                </p:grpSpPr>
                <p:sp>
                  <p:nvSpPr>
                    <p:cNvPr id="1533" name="Hình tự do: Hình 1532">
                      <a:extLst>
                        <a:ext uri="{FF2B5EF4-FFF2-40B4-BE49-F238E27FC236}">
                          <a16:creationId xmlns:a16="http://schemas.microsoft.com/office/drawing/2014/main" id="{6FC1D82D-59F3-2BB4-E997-52B387A99307}"/>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534" name="Hình tự do: Hình 1533">
                      <a:extLst>
                        <a:ext uri="{FF2B5EF4-FFF2-40B4-BE49-F238E27FC236}">
                          <a16:creationId xmlns:a16="http://schemas.microsoft.com/office/drawing/2014/main" id="{36A0B817-21BD-C5CB-F802-83F30F36681D}"/>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519" name="Đồ họa 2">
                    <a:extLst>
                      <a:ext uri="{FF2B5EF4-FFF2-40B4-BE49-F238E27FC236}">
                        <a16:creationId xmlns:a16="http://schemas.microsoft.com/office/drawing/2014/main" id="{27507F62-8327-36DF-AEC7-246D45124091}"/>
                      </a:ext>
                    </a:extLst>
                  </p:cNvPr>
                  <p:cNvGrpSpPr>
                    <a:grpSpLocks/>
                  </p:cNvGrpSpPr>
                  <p:nvPr/>
                </p:nvGrpSpPr>
                <p:grpSpPr>
                  <a:xfrm>
                    <a:off x="8301583" y="2531668"/>
                    <a:ext cx="601504" cy="696049"/>
                    <a:chOff x="8301583" y="2531668"/>
                    <a:chExt cx="601504" cy="696049"/>
                  </a:xfrm>
                </p:grpSpPr>
                <p:sp>
                  <p:nvSpPr>
                    <p:cNvPr id="1529" name="Hình tự do: Hình 1528">
                      <a:extLst>
                        <a:ext uri="{FF2B5EF4-FFF2-40B4-BE49-F238E27FC236}">
                          <a16:creationId xmlns:a16="http://schemas.microsoft.com/office/drawing/2014/main" id="{5AF10115-B4E4-5D91-93BE-3E7CA3EE9DA6}"/>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530" name="Đồ họa 2">
                      <a:extLst>
                        <a:ext uri="{FF2B5EF4-FFF2-40B4-BE49-F238E27FC236}">
                          <a16:creationId xmlns:a16="http://schemas.microsoft.com/office/drawing/2014/main" id="{20B2545B-26B1-2597-0DC4-D1441511A9D1}"/>
                        </a:ext>
                      </a:extLst>
                    </p:cNvPr>
                    <p:cNvGrpSpPr>
                      <a:grpSpLocks/>
                    </p:cNvGrpSpPr>
                    <p:nvPr/>
                  </p:nvGrpSpPr>
                  <p:grpSpPr>
                    <a:xfrm>
                      <a:off x="8339886" y="2598886"/>
                      <a:ext cx="534965" cy="600927"/>
                      <a:chOff x="8339886" y="2598886"/>
                      <a:chExt cx="534965" cy="600927"/>
                    </a:xfrm>
                  </p:grpSpPr>
                  <p:sp>
                    <p:nvSpPr>
                      <p:cNvPr id="1531" name="Hình tự do: Hình 1530">
                        <a:extLst>
                          <a:ext uri="{FF2B5EF4-FFF2-40B4-BE49-F238E27FC236}">
                            <a16:creationId xmlns:a16="http://schemas.microsoft.com/office/drawing/2014/main" id="{8EBE643C-F8ED-8AA8-5F22-E323162DBA77}"/>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532" name="Hình tự do: Hình 1531">
                        <a:extLst>
                          <a:ext uri="{FF2B5EF4-FFF2-40B4-BE49-F238E27FC236}">
                            <a16:creationId xmlns:a16="http://schemas.microsoft.com/office/drawing/2014/main" id="{50A8DB4D-62D1-C644-4D95-F7C5C1BE3E7E}"/>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520" name="Đồ họa 2">
                    <a:extLst>
                      <a:ext uri="{FF2B5EF4-FFF2-40B4-BE49-F238E27FC236}">
                        <a16:creationId xmlns:a16="http://schemas.microsoft.com/office/drawing/2014/main" id="{ED174133-DE42-30B7-5482-C5A2E1211855}"/>
                      </a:ext>
                    </a:extLst>
                  </p:cNvPr>
                  <p:cNvGrpSpPr>
                    <a:grpSpLocks/>
                  </p:cNvGrpSpPr>
                  <p:nvPr/>
                </p:nvGrpSpPr>
                <p:grpSpPr>
                  <a:xfrm>
                    <a:off x="9499689" y="2611966"/>
                    <a:ext cx="601503" cy="696049"/>
                    <a:chOff x="9499689" y="2611966"/>
                    <a:chExt cx="601503" cy="696049"/>
                  </a:xfrm>
                </p:grpSpPr>
                <p:sp>
                  <p:nvSpPr>
                    <p:cNvPr id="1525" name="Hình tự do: Hình 1524">
                      <a:extLst>
                        <a:ext uri="{FF2B5EF4-FFF2-40B4-BE49-F238E27FC236}">
                          <a16:creationId xmlns:a16="http://schemas.microsoft.com/office/drawing/2014/main" id="{5330FFE6-E87C-F434-8735-6FE7EDA2E188}"/>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526" name="Đồ họa 2">
                      <a:extLst>
                        <a:ext uri="{FF2B5EF4-FFF2-40B4-BE49-F238E27FC236}">
                          <a16:creationId xmlns:a16="http://schemas.microsoft.com/office/drawing/2014/main" id="{265402F5-C73E-1CBE-6CB8-AE496BB415FA}"/>
                        </a:ext>
                      </a:extLst>
                    </p:cNvPr>
                    <p:cNvGrpSpPr>
                      <a:grpSpLocks/>
                    </p:cNvGrpSpPr>
                    <p:nvPr/>
                  </p:nvGrpSpPr>
                  <p:grpSpPr>
                    <a:xfrm>
                      <a:off x="9530771" y="2677974"/>
                      <a:ext cx="534966" cy="600927"/>
                      <a:chOff x="9530771" y="2677974"/>
                      <a:chExt cx="534966" cy="600927"/>
                    </a:xfrm>
                  </p:grpSpPr>
                  <p:sp>
                    <p:nvSpPr>
                      <p:cNvPr id="1527" name="Hình tự do: Hình 1526">
                        <a:extLst>
                          <a:ext uri="{FF2B5EF4-FFF2-40B4-BE49-F238E27FC236}">
                            <a16:creationId xmlns:a16="http://schemas.microsoft.com/office/drawing/2014/main" id="{90F51F6B-1A17-98BB-7146-B2B1D2A87464}"/>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528" name="Hình tự do: Hình 1527">
                        <a:extLst>
                          <a:ext uri="{FF2B5EF4-FFF2-40B4-BE49-F238E27FC236}">
                            <a16:creationId xmlns:a16="http://schemas.microsoft.com/office/drawing/2014/main" id="{1F64077F-71B4-5F9E-DB8E-5E801E9BDEC5}"/>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521" name="Hình tự do: Hình 1520">
                    <a:extLst>
                      <a:ext uri="{FF2B5EF4-FFF2-40B4-BE49-F238E27FC236}">
                        <a16:creationId xmlns:a16="http://schemas.microsoft.com/office/drawing/2014/main" id="{5D44DE76-ABF6-6B91-7AE5-16D4C7AAAB67}"/>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522" name="Hình tự do: Hình 1521">
                    <a:extLst>
                      <a:ext uri="{FF2B5EF4-FFF2-40B4-BE49-F238E27FC236}">
                        <a16:creationId xmlns:a16="http://schemas.microsoft.com/office/drawing/2014/main" id="{8614D1B3-E6F7-B048-B1C8-A1F6CA609E75}"/>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523" name="Hình tự do: Hình 1522">
                    <a:extLst>
                      <a:ext uri="{FF2B5EF4-FFF2-40B4-BE49-F238E27FC236}">
                        <a16:creationId xmlns:a16="http://schemas.microsoft.com/office/drawing/2014/main" id="{32BA55F5-8BD3-F148-46B1-D6C4544CB996}"/>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524" name="Hình tự do: Hình 1523">
                    <a:extLst>
                      <a:ext uri="{FF2B5EF4-FFF2-40B4-BE49-F238E27FC236}">
                        <a16:creationId xmlns:a16="http://schemas.microsoft.com/office/drawing/2014/main" id="{0B6369CE-83FD-769E-E9F8-1885186A8C44}"/>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500" name="Đồ họa 2">
                  <a:extLst>
                    <a:ext uri="{FF2B5EF4-FFF2-40B4-BE49-F238E27FC236}">
                      <a16:creationId xmlns:a16="http://schemas.microsoft.com/office/drawing/2014/main" id="{29F3D184-DD4B-EB05-1BC1-69F166267463}"/>
                    </a:ext>
                  </a:extLst>
                </p:cNvPr>
                <p:cNvGrpSpPr>
                  <a:grpSpLocks/>
                </p:cNvGrpSpPr>
                <p:nvPr/>
              </p:nvGrpSpPr>
              <p:grpSpPr>
                <a:xfrm>
                  <a:off x="7461992" y="986257"/>
                  <a:ext cx="3415655" cy="2398535"/>
                  <a:chOff x="7461992" y="986257"/>
                  <a:chExt cx="3415655" cy="2398535"/>
                </a:xfrm>
              </p:grpSpPr>
              <p:grpSp>
                <p:nvGrpSpPr>
                  <p:cNvPr id="1502" name="Đồ họa 2">
                    <a:extLst>
                      <a:ext uri="{FF2B5EF4-FFF2-40B4-BE49-F238E27FC236}">
                        <a16:creationId xmlns:a16="http://schemas.microsoft.com/office/drawing/2014/main" id="{42AC3A20-E328-26F2-3A42-306EC0E14637}"/>
                      </a:ext>
                    </a:extLst>
                  </p:cNvPr>
                  <p:cNvGrpSpPr>
                    <a:grpSpLocks/>
                  </p:cNvGrpSpPr>
                  <p:nvPr/>
                </p:nvGrpSpPr>
                <p:grpSpPr>
                  <a:xfrm>
                    <a:off x="7476742" y="1042933"/>
                    <a:ext cx="3400905" cy="2341859"/>
                    <a:chOff x="7476742" y="1042933"/>
                    <a:chExt cx="3400905" cy="2341859"/>
                  </a:xfrm>
                </p:grpSpPr>
                <p:sp>
                  <p:nvSpPr>
                    <p:cNvPr id="1515" name="Hình tự do: Hình 1514">
                      <a:extLst>
                        <a:ext uri="{FF2B5EF4-FFF2-40B4-BE49-F238E27FC236}">
                          <a16:creationId xmlns:a16="http://schemas.microsoft.com/office/drawing/2014/main" id="{98EC328B-9D81-840C-1F04-95C76FB2C4F1}"/>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516" name="Hình tự do: Hình 1515">
                      <a:extLst>
                        <a:ext uri="{FF2B5EF4-FFF2-40B4-BE49-F238E27FC236}">
                          <a16:creationId xmlns:a16="http://schemas.microsoft.com/office/drawing/2014/main" id="{91F91A89-F09D-8F50-49ED-22C71AEC8DE4}"/>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517" name="Hình tự do: Hình 1516">
                      <a:extLst>
                        <a:ext uri="{FF2B5EF4-FFF2-40B4-BE49-F238E27FC236}">
                          <a16:creationId xmlns:a16="http://schemas.microsoft.com/office/drawing/2014/main" id="{712B2226-AD73-5E64-FDA5-78ACD8025632}"/>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503" name="Đồ họa 2">
                    <a:extLst>
                      <a:ext uri="{FF2B5EF4-FFF2-40B4-BE49-F238E27FC236}">
                        <a16:creationId xmlns:a16="http://schemas.microsoft.com/office/drawing/2014/main" id="{0A3BFA09-F903-0DAE-1325-25E13B34129C}"/>
                      </a:ext>
                    </a:extLst>
                  </p:cNvPr>
                  <p:cNvGrpSpPr>
                    <a:grpSpLocks/>
                  </p:cNvGrpSpPr>
                  <p:nvPr/>
                </p:nvGrpSpPr>
                <p:grpSpPr>
                  <a:xfrm>
                    <a:off x="7688604" y="1330729"/>
                    <a:ext cx="2963277" cy="1636155"/>
                    <a:chOff x="7688604" y="1330729"/>
                    <a:chExt cx="2963277" cy="1636155"/>
                  </a:xfrm>
                  <a:solidFill>
                    <a:srgbClr val="A86838"/>
                  </a:solidFill>
                </p:grpSpPr>
                <p:sp>
                  <p:nvSpPr>
                    <p:cNvPr id="1508" name="Hình tự do: Hình 1507">
                      <a:extLst>
                        <a:ext uri="{FF2B5EF4-FFF2-40B4-BE49-F238E27FC236}">
                          <a16:creationId xmlns:a16="http://schemas.microsoft.com/office/drawing/2014/main" id="{D54E65A4-27B2-A3E8-139D-D2259C25CA26}"/>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509" name="Hình tự do: Hình 1508">
                      <a:extLst>
                        <a:ext uri="{FF2B5EF4-FFF2-40B4-BE49-F238E27FC236}">
                          <a16:creationId xmlns:a16="http://schemas.microsoft.com/office/drawing/2014/main" id="{090B3329-19C5-DDB4-DD86-DF29C33B9174}"/>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510" name="Hình tự do: Hình 1509">
                      <a:extLst>
                        <a:ext uri="{FF2B5EF4-FFF2-40B4-BE49-F238E27FC236}">
                          <a16:creationId xmlns:a16="http://schemas.microsoft.com/office/drawing/2014/main" id="{1A88984A-DEE9-2514-90AF-BD7BAACF2CD4}"/>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511" name="Hình tự do: Hình 1510">
                      <a:extLst>
                        <a:ext uri="{FF2B5EF4-FFF2-40B4-BE49-F238E27FC236}">
                          <a16:creationId xmlns:a16="http://schemas.microsoft.com/office/drawing/2014/main" id="{F6B220EA-9D8D-73AB-3678-83FE990AFB2A}"/>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512" name="Hình tự do: Hình 1511">
                      <a:extLst>
                        <a:ext uri="{FF2B5EF4-FFF2-40B4-BE49-F238E27FC236}">
                          <a16:creationId xmlns:a16="http://schemas.microsoft.com/office/drawing/2014/main" id="{D1492743-2122-83DD-BC68-FB1BF0E39411}"/>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513" name="Hình tự do: Hình 1512">
                      <a:extLst>
                        <a:ext uri="{FF2B5EF4-FFF2-40B4-BE49-F238E27FC236}">
                          <a16:creationId xmlns:a16="http://schemas.microsoft.com/office/drawing/2014/main" id="{607BC89B-496B-FE99-9AB4-36A59BE6C31B}"/>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514" name="Hình tự do: Hình 1513">
                      <a:extLst>
                        <a:ext uri="{FF2B5EF4-FFF2-40B4-BE49-F238E27FC236}">
                          <a16:creationId xmlns:a16="http://schemas.microsoft.com/office/drawing/2014/main" id="{2822BD7D-FF51-B90D-CD65-713BEADDCDF9}"/>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504" name="Hình tự do: Hình 1503">
                    <a:extLst>
                      <a:ext uri="{FF2B5EF4-FFF2-40B4-BE49-F238E27FC236}">
                        <a16:creationId xmlns:a16="http://schemas.microsoft.com/office/drawing/2014/main" id="{59D8ACC1-1F0D-E536-5F52-775683EC6E4F}"/>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505" name="Đồ họa 2">
                    <a:extLst>
                      <a:ext uri="{FF2B5EF4-FFF2-40B4-BE49-F238E27FC236}">
                        <a16:creationId xmlns:a16="http://schemas.microsoft.com/office/drawing/2014/main" id="{5EBECBAF-27C3-6C53-2F29-050FBBC34B26}"/>
                      </a:ext>
                    </a:extLst>
                  </p:cNvPr>
                  <p:cNvGrpSpPr>
                    <a:grpSpLocks/>
                  </p:cNvGrpSpPr>
                  <p:nvPr/>
                </p:nvGrpSpPr>
                <p:grpSpPr>
                  <a:xfrm>
                    <a:off x="8374482" y="986257"/>
                    <a:ext cx="915942" cy="384147"/>
                    <a:chOff x="8374482" y="986257"/>
                    <a:chExt cx="915942" cy="384147"/>
                  </a:xfrm>
                </p:grpSpPr>
                <p:sp>
                  <p:nvSpPr>
                    <p:cNvPr id="1506" name="Hình tự do: Hình 1505">
                      <a:extLst>
                        <a:ext uri="{FF2B5EF4-FFF2-40B4-BE49-F238E27FC236}">
                          <a16:creationId xmlns:a16="http://schemas.microsoft.com/office/drawing/2014/main" id="{55CD29CE-525B-3A2B-D159-2B0BC0BB0143}"/>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507" name="Hình tự do: Hình 1506">
                      <a:extLst>
                        <a:ext uri="{FF2B5EF4-FFF2-40B4-BE49-F238E27FC236}">
                          <a16:creationId xmlns:a16="http://schemas.microsoft.com/office/drawing/2014/main" id="{204D2840-344C-DAEB-BF64-E2580FB98452}"/>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501" name="Hình tự do: Hình 1500">
                  <a:extLst>
                    <a:ext uri="{FF2B5EF4-FFF2-40B4-BE49-F238E27FC236}">
                      <a16:creationId xmlns:a16="http://schemas.microsoft.com/office/drawing/2014/main" id="{D9140A21-4FA4-E7AB-FDFC-F9F61B045B51}"/>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1474" name="Đồ họa 2">
                <a:extLst>
                  <a:ext uri="{FF2B5EF4-FFF2-40B4-BE49-F238E27FC236}">
                    <a16:creationId xmlns:a16="http://schemas.microsoft.com/office/drawing/2014/main" id="{00558C15-9DD5-10B7-D63E-4725C33FAA38}"/>
                  </a:ext>
                </a:extLst>
              </p:cNvPr>
              <p:cNvGrpSpPr>
                <a:grpSpLocks/>
              </p:cNvGrpSpPr>
              <p:nvPr/>
            </p:nvGrpSpPr>
            <p:grpSpPr>
              <a:xfrm>
                <a:off x="8565991" y="4398452"/>
                <a:ext cx="1182831" cy="633104"/>
                <a:chOff x="8565991" y="4398452"/>
                <a:chExt cx="1182831" cy="633104"/>
              </a:xfrm>
            </p:grpSpPr>
            <p:grpSp>
              <p:nvGrpSpPr>
                <p:cNvPr id="1475" name="Đồ họa 2">
                  <a:extLst>
                    <a:ext uri="{FF2B5EF4-FFF2-40B4-BE49-F238E27FC236}">
                      <a16:creationId xmlns:a16="http://schemas.microsoft.com/office/drawing/2014/main" id="{86B9CE3F-A02F-E778-DC1C-2F43D853BFE4}"/>
                    </a:ext>
                  </a:extLst>
                </p:cNvPr>
                <p:cNvGrpSpPr>
                  <a:grpSpLocks/>
                </p:cNvGrpSpPr>
                <p:nvPr/>
              </p:nvGrpSpPr>
              <p:grpSpPr>
                <a:xfrm>
                  <a:off x="9054257" y="4534913"/>
                  <a:ext cx="206300" cy="463596"/>
                  <a:chOff x="9054257" y="4534913"/>
                  <a:chExt cx="206300" cy="463596"/>
                </a:xfrm>
              </p:grpSpPr>
              <p:grpSp>
                <p:nvGrpSpPr>
                  <p:cNvPr id="1486" name="Đồ họa 2">
                    <a:extLst>
                      <a:ext uri="{FF2B5EF4-FFF2-40B4-BE49-F238E27FC236}">
                        <a16:creationId xmlns:a16="http://schemas.microsoft.com/office/drawing/2014/main" id="{E3250330-440E-F0F9-C04D-4FF06B849419}"/>
                      </a:ext>
                    </a:extLst>
                  </p:cNvPr>
                  <p:cNvGrpSpPr>
                    <a:grpSpLocks/>
                  </p:cNvGrpSpPr>
                  <p:nvPr/>
                </p:nvGrpSpPr>
                <p:grpSpPr>
                  <a:xfrm>
                    <a:off x="9054257" y="4534913"/>
                    <a:ext cx="108525" cy="463596"/>
                    <a:chOff x="9054257" y="4534913"/>
                    <a:chExt cx="108525" cy="463596"/>
                  </a:xfrm>
                </p:grpSpPr>
                <p:sp>
                  <p:nvSpPr>
                    <p:cNvPr id="1492" name="Hình tự do: Hình 1491">
                      <a:extLst>
                        <a:ext uri="{FF2B5EF4-FFF2-40B4-BE49-F238E27FC236}">
                          <a16:creationId xmlns:a16="http://schemas.microsoft.com/office/drawing/2014/main" id="{4266329A-4938-4880-3880-C67AABC95A47}"/>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493" name="Hình tự do: Hình 1492">
                      <a:extLst>
                        <a:ext uri="{FF2B5EF4-FFF2-40B4-BE49-F238E27FC236}">
                          <a16:creationId xmlns:a16="http://schemas.microsoft.com/office/drawing/2014/main" id="{57D815C1-8FCE-D08C-5972-CE6D23F62DD1}"/>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494" name="Hình tự do: Hình 1493">
                      <a:extLst>
                        <a:ext uri="{FF2B5EF4-FFF2-40B4-BE49-F238E27FC236}">
                          <a16:creationId xmlns:a16="http://schemas.microsoft.com/office/drawing/2014/main" id="{844D4CBB-4C88-94A2-83B3-3157363EBA2F}"/>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495" name="Hình tự do: Hình 1494">
                      <a:extLst>
                        <a:ext uri="{FF2B5EF4-FFF2-40B4-BE49-F238E27FC236}">
                          <a16:creationId xmlns:a16="http://schemas.microsoft.com/office/drawing/2014/main" id="{CEEE3904-C0A4-E066-7C4E-15FDA5E9A01B}"/>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1487" name="Đồ họa 2">
                    <a:extLst>
                      <a:ext uri="{FF2B5EF4-FFF2-40B4-BE49-F238E27FC236}">
                        <a16:creationId xmlns:a16="http://schemas.microsoft.com/office/drawing/2014/main" id="{BE642A7B-C948-CB84-B627-48ADC429259A}"/>
                      </a:ext>
                    </a:extLst>
                  </p:cNvPr>
                  <p:cNvGrpSpPr>
                    <a:grpSpLocks/>
                  </p:cNvGrpSpPr>
                  <p:nvPr/>
                </p:nvGrpSpPr>
                <p:grpSpPr>
                  <a:xfrm>
                    <a:off x="9152032" y="4534913"/>
                    <a:ext cx="108525" cy="463596"/>
                    <a:chOff x="9152032" y="4534913"/>
                    <a:chExt cx="108525" cy="463596"/>
                  </a:xfrm>
                </p:grpSpPr>
                <p:sp>
                  <p:nvSpPr>
                    <p:cNvPr id="1488" name="Hình tự do: Hình 1487">
                      <a:extLst>
                        <a:ext uri="{FF2B5EF4-FFF2-40B4-BE49-F238E27FC236}">
                          <a16:creationId xmlns:a16="http://schemas.microsoft.com/office/drawing/2014/main" id="{6585985A-79B0-EED3-A2FF-2A2E2854C160}"/>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489" name="Hình tự do: Hình 1488">
                      <a:extLst>
                        <a:ext uri="{FF2B5EF4-FFF2-40B4-BE49-F238E27FC236}">
                          <a16:creationId xmlns:a16="http://schemas.microsoft.com/office/drawing/2014/main" id="{46BC45F1-45E7-A4C8-6AF0-E0EC9FC9E531}"/>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490" name="Hình tự do: Hình 1489">
                      <a:extLst>
                        <a:ext uri="{FF2B5EF4-FFF2-40B4-BE49-F238E27FC236}">
                          <a16:creationId xmlns:a16="http://schemas.microsoft.com/office/drawing/2014/main" id="{5F12889A-0F40-0A33-0372-676A5F69AEA7}"/>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491" name="Hình tự do: Hình 1490">
                      <a:extLst>
                        <a:ext uri="{FF2B5EF4-FFF2-40B4-BE49-F238E27FC236}">
                          <a16:creationId xmlns:a16="http://schemas.microsoft.com/office/drawing/2014/main" id="{BC776601-DB8A-4E4C-E12F-173E8D243747}"/>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1476" name="Đồ họa 2">
                  <a:extLst>
                    <a:ext uri="{FF2B5EF4-FFF2-40B4-BE49-F238E27FC236}">
                      <a16:creationId xmlns:a16="http://schemas.microsoft.com/office/drawing/2014/main" id="{4CD32480-DFBB-B366-C874-6FFAD7FF953A}"/>
                    </a:ext>
                  </a:extLst>
                </p:cNvPr>
                <p:cNvGrpSpPr>
                  <a:grpSpLocks/>
                </p:cNvGrpSpPr>
                <p:nvPr/>
              </p:nvGrpSpPr>
              <p:grpSpPr>
                <a:xfrm>
                  <a:off x="9242634" y="4398452"/>
                  <a:ext cx="506188" cy="633104"/>
                  <a:chOff x="9242634" y="4398452"/>
                  <a:chExt cx="506188" cy="633104"/>
                </a:xfrm>
              </p:grpSpPr>
              <p:sp>
                <p:nvSpPr>
                  <p:cNvPr id="1482" name="Hình tự do: Hình 1481">
                    <a:extLst>
                      <a:ext uri="{FF2B5EF4-FFF2-40B4-BE49-F238E27FC236}">
                        <a16:creationId xmlns:a16="http://schemas.microsoft.com/office/drawing/2014/main" id="{977443F1-0AEE-53B4-C3C6-87D71B661089}"/>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1483" name="Hình tự do: Hình 1482">
                    <a:extLst>
                      <a:ext uri="{FF2B5EF4-FFF2-40B4-BE49-F238E27FC236}">
                        <a16:creationId xmlns:a16="http://schemas.microsoft.com/office/drawing/2014/main" id="{484AB98B-F7D2-636C-E508-E3FEFE3CF79C}"/>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1484" name="Hình tự do: Hình 1483">
                    <a:extLst>
                      <a:ext uri="{FF2B5EF4-FFF2-40B4-BE49-F238E27FC236}">
                        <a16:creationId xmlns:a16="http://schemas.microsoft.com/office/drawing/2014/main" id="{EFCAD629-123B-6004-7071-46EAB380CE3B}"/>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1485" name="Hình tự do: Hình 1484">
                    <a:extLst>
                      <a:ext uri="{FF2B5EF4-FFF2-40B4-BE49-F238E27FC236}">
                        <a16:creationId xmlns:a16="http://schemas.microsoft.com/office/drawing/2014/main" id="{FCD6C06F-4F41-8C89-3615-7F2B3D5D751D}"/>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1477" name="Đồ họa 2">
                  <a:extLst>
                    <a:ext uri="{FF2B5EF4-FFF2-40B4-BE49-F238E27FC236}">
                      <a16:creationId xmlns:a16="http://schemas.microsoft.com/office/drawing/2014/main" id="{916075F1-294F-C471-4D5C-FFAD761CD225}"/>
                    </a:ext>
                  </a:extLst>
                </p:cNvPr>
                <p:cNvGrpSpPr>
                  <a:grpSpLocks/>
                </p:cNvGrpSpPr>
                <p:nvPr/>
              </p:nvGrpSpPr>
              <p:grpSpPr>
                <a:xfrm>
                  <a:off x="8565991" y="4398452"/>
                  <a:ext cx="505790" cy="633104"/>
                  <a:chOff x="8565991" y="4398452"/>
                  <a:chExt cx="505790" cy="633104"/>
                </a:xfrm>
              </p:grpSpPr>
              <p:sp>
                <p:nvSpPr>
                  <p:cNvPr id="1478" name="Hình tự do: Hình 1477">
                    <a:extLst>
                      <a:ext uri="{FF2B5EF4-FFF2-40B4-BE49-F238E27FC236}">
                        <a16:creationId xmlns:a16="http://schemas.microsoft.com/office/drawing/2014/main" id="{0C633B00-E34A-44C6-8BFA-ABA6852F406B}"/>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1479" name="Hình tự do: Hình 1478">
                    <a:extLst>
                      <a:ext uri="{FF2B5EF4-FFF2-40B4-BE49-F238E27FC236}">
                        <a16:creationId xmlns:a16="http://schemas.microsoft.com/office/drawing/2014/main" id="{B13A7B50-C0C2-5B10-5AF5-F86E1AAB8D14}"/>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1480" name="Hình tự do: Hình 1479">
                    <a:extLst>
                      <a:ext uri="{FF2B5EF4-FFF2-40B4-BE49-F238E27FC236}">
                        <a16:creationId xmlns:a16="http://schemas.microsoft.com/office/drawing/2014/main" id="{42823CD5-14E4-9BDB-DF31-7B9C679B6A3F}"/>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1481" name="Hình tự do: Hình 1480">
                    <a:extLst>
                      <a:ext uri="{FF2B5EF4-FFF2-40B4-BE49-F238E27FC236}">
                        <a16:creationId xmlns:a16="http://schemas.microsoft.com/office/drawing/2014/main" id="{D0A82AF6-094C-7A03-17A7-3E3530E4FD2F}"/>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pic>
        <p:nvPicPr>
          <p:cNvPr id="1558" name="Đồ họa 1557" descr="Home with solid fill">
            <a:hlinkClick r:id="rId19" action="ppaction://hlinksldjump"/>
            <a:extLst>
              <a:ext uri="{FF2B5EF4-FFF2-40B4-BE49-F238E27FC236}">
                <a16:creationId xmlns:a16="http://schemas.microsoft.com/office/drawing/2014/main" id="{151F461E-65EA-DA0E-0EFA-DDC129D5C89E}"/>
              </a:ext>
            </a:extLst>
          </p:cNvPr>
          <p:cNvPicPr>
            <a:picLocks noChangeAspect="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697959" y="5344570"/>
            <a:ext cx="914400" cy="914400"/>
          </a:xfrm>
          <a:prstGeom prst="rect">
            <a:avLst/>
          </a:prstGeom>
        </p:spPr>
      </p:pic>
      <p:sp>
        <p:nvSpPr>
          <p:cNvPr id="1565" name="17 - 9Slide.vn">
            <a:extLst>
              <a:ext uri="{FF2B5EF4-FFF2-40B4-BE49-F238E27FC236}">
                <a16:creationId xmlns:a16="http://schemas.microsoft.com/office/drawing/2014/main" id="{0F34C766-475F-AC0E-037F-B31EA5226A00}"/>
              </a:ext>
            </a:extLst>
          </p:cNvPr>
          <p:cNvSpPr txBox="1">
            <a:spLocks noChangeAspect="1"/>
          </p:cNvSpPr>
          <p:nvPr/>
        </p:nvSpPr>
        <p:spPr>
          <a:xfrm>
            <a:off x="791988" y="3284750"/>
            <a:ext cx="2636342" cy="1447503"/>
          </a:xfrm>
          <a:custGeom>
            <a:avLst/>
            <a:gdLst/>
            <a:ahLst/>
            <a:cxnLst/>
            <a:rect l="l" t="t" r="r" b="b"/>
            <a:pathLst>
              <a:path w="2636342" h="1447503">
                <a:moveTo>
                  <a:pt x="146447" y="1382912"/>
                </a:moveTo>
                <a:lnTo>
                  <a:pt x="146447" y="1384698"/>
                </a:lnTo>
                <a:lnTo>
                  <a:pt x="148828" y="1385888"/>
                </a:lnTo>
                <a:lnTo>
                  <a:pt x="151805" y="1384698"/>
                </a:lnTo>
                <a:lnTo>
                  <a:pt x="149424" y="1383507"/>
                </a:lnTo>
                <a:close/>
                <a:moveTo>
                  <a:pt x="2410718" y="1378745"/>
                </a:moveTo>
                <a:lnTo>
                  <a:pt x="2410718" y="1379935"/>
                </a:lnTo>
                <a:lnTo>
                  <a:pt x="2412504" y="1381126"/>
                </a:lnTo>
                <a:lnTo>
                  <a:pt x="2413099" y="1381126"/>
                </a:lnTo>
                <a:lnTo>
                  <a:pt x="2413099" y="1380531"/>
                </a:lnTo>
                <a:lnTo>
                  <a:pt x="2412504" y="1378745"/>
                </a:lnTo>
                <a:close/>
                <a:moveTo>
                  <a:pt x="2007989" y="1376661"/>
                </a:moveTo>
                <a:lnTo>
                  <a:pt x="2006799" y="1377256"/>
                </a:lnTo>
                <a:lnTo>
                  <a:pt x="2005608" y="1377256"/>
                </a:lnTo>
                <a:lnTo>
                  <a:pt x="2005013" y="1378745"/>
                </a:lnTo>
                <a:lnTo>
                  <a:pt x="2006203" y="1379935"/>
                </a:lnTo>
                <a:lnTo>
                  <a:pt x="2006799" y="1379935"/>
                </a:lnTo>
                <a:lnTo>
                  <a:pt x="2008585" y="1377852"/>
                </a:lnTo>
                <a:close/>
                <a:moveTo>
                  <a:pt x="299443" y="1376661"/>
                </a:moveTo>
                <a:lnTo>
                  <a:pt x="297061" y="1379340"/>
                </a:lnTo>
                <a:lnTo>
                  <a:pt x="299443" y="1378745"/>
                </a:lnTo>
                <a:lnTo>
                  <a:pt x="301228" y="1377852"/>
                </a:lnTo>
                <a:lnTo>
                  <a:pt x="303014" y="1379935"/>
                </a:lnTo>
                <a:lnTo>
                  <a:pt x="304205" y="1379935"/>
                </a:lnTo>
                <a:lnTo>
                  <a:pt x="304205" y="1377852"/>
                </a:lnTo>
                <a:lnTo>
                  <a:pt x="302419" y="1376661"/>
                </a:lnTo>
                <a:close/>
                <a:moveTo>
                  <a:pt x="2475905" y="1376066"/>
                </a:moveTo>
                <a:lnTo>
                  <a:pt x="2473524" y="1376661"/>
                </a:lnTo>
                <a:lnTo>
                  <a:pt x="2474714" y="1378745"/>
                </a:lnTo>
                <a:lnTo>
                  <a:pt x="2477393" y="1380531"/>
                </a:lnTo>
                <a:lnTo>
                  <a:pt x="2480965" y="1379935"/>
                </a:lnTo>
                <a:lnTo>
                  <a:pt x="2477988" y="1378745"/>
                </a:lnTo>
                <a:lnTo>
                  <a:pt x="2475310" y="1377852"/>
                </a:lnTo>
                <a:lnTo>
                  <a:pt x="2475905" y="1376661"/>
                </a:lnTo>
                <a:close/>
                <a:moveTo>
                  <a:pt x="256282" y="1376066"/>
                </a:moveTo>
                <a:lnTo>
                  <a:pt x="255092" y="1377256"/>
                </a:lnTo>
                <a:lnTo>
                  <a:pt x="252413" y="1377256"/>
                </a:lnTo>
                <a:lnTo>
                  <a:pt x="251222" y="1379340"/>
                </a:lnTo>
                <a:lnTo>
                  <a:pt x="253603" y="1380531"/>
                </a:lnTo>
                <a:lnTo>
                  <a:pt x="255687" y="1378745"/>
                </a:lnTo>
                <a:lnTo>
                  <a:pt x="256282" y="1379340"/>
                </a:lnTo>
                <a:lnTo>
                  <a:pt x="257473" y="1378745"/>
                </a:lnTo>
                <a:lnTo>
                  <a:pt x="258664" y="1379340"/>
                </a:lnTo>
                <a:lnTo>
                  <a:pt x="258664" y="1377256"/>
                </a:lnTo>
                <a:lnTo>
                  <a:pt x="258068" y="1376661"/>
                </a:lnTo>
                <a:lnTo>
                  <a:pt x="258068" y="1376066"/>
                </a:lnTo>
                <a:close/>
                <a:moveTo>
                  <a:pt x="2395538" y="1374875"/>
                </a:moveTo>
                <a:lnTo>
                  <a:pt x="2395538" y="1376066"/>
                </a:lnTo>
                <a:lnTo>
                  <a:pt x="2396728" y="1376661"/>
                </a:lnTo>
                <a:lnTo>
                  <a:pt x="2399110" y="1377256"/>
                </a:lnTo>
                <a:lnTo>
                  <a:pt x="2401193" y="1375470"/>
                </a:lnTo>
                <a:lnTo>
                  <a:pt x="2399705" y="1375470"/>
                </a:lnTo>
                <a:lnTo>
                  <a:pt x="2397919" y="1376066"/>
                </a:lnTo>
                <a:lnTo>
                  <a:pt x="2396728" y="1374875"/>
                </a:lnTo>
                <a:close/>
                <a:moveTo>
                  <a:pt x="225028" y="1373684"/>
                </a:moveTo>
                <a:lnTo>
                  <a:pt x="223242" y="1374875"/>
                </a:lnTo>
                <a:lnTo>
                  <a:pt x="223242" y="1376066"/>
                </a:lnTo>
                <a:lnTo>
                  <a:pt x="225028" y="1377852"/>
                </a:lnTo>
                <a:lnTo>
                  <a:pt x="226219" y="1376661"/>
                </a:lnTo>
                <a:lnTo>
                  <a:pt x="226814" y="1374875"/>
                </a:lnTo>
                <a:lnTo>
                  <a:pt x="226219" y="1373684"/>
                </a:lnTo>
                <a:close/>
                <a:moveTo>
                  <a:pt x="902196" y="1373089"/>
                </a:moveTo>
                <a:lnTo>
                  <a:pt x="901006" y="1373684"/>
                </a:lnTo>
                <a:lnTo>
                  <a:pt x="901006" y="1375470"/>
                </a:lnTo>
                <a:lnTo>
                  <a:pt x="901601" y="1376066"/>
                </a:lnTo>
                <a:lnTo>
                  <a:pt x="902792" y="1376066"/>
                </a:lnTo>
                <a:lnTo>
                  <a:pt x="903387" y="1374875"/>
                </a:lnTo>
                <a:lnTo>
                  <a:pt x="902792" y="1374280"/>
                </a:lnTo>
                <a:close/>
                <a:moveTo>
                  <a:pt x="2443758" y="1371899"/>
                </a:moveTo>
                <a:lnTo>
                  <a:pt x="2443758" y="1375470"/>
                </a:lnTo>
                <a:lnTo>
                  <a:pt x="2444353" y="1379340"/>
                </a:lnTo>
                <a:lnTo>
                  <a:pt x="2445544" y="1379340"/>
                </a:lnTo>
                <a:lnTo>
                  <a:pt x="2446139" y="1378745"/>
                </a:lnTo>
                <a:lnTo>
                  <a:pt x="2446735" y="1376661"/>
                </a:lnTo>
                <a:lnTo>
                  <a:pt x="2446735" y="1375470"/>
                </a:lnTo>
                <a:lnTo>
                  <a:pt x="2445544" y="1373684"/>
                </a:lnTo>
                <a:close/>
                <a:moveTo>
                  <a:pt x="2411313" y="1371303"/>
                </a:moveTo>
                <a:lnTo>
                  <a:pt x="2409528" y="1371899"/>
                </a:lnTo>
                <a:lnTo>
                  <a:pt x="2410123" y="1373089"/>
                </a:lnTo>
                <a:lnTo>
                  <a:pt x="2412504" y="1373684"/>
                </a:lnTo>
                <a:lnTo>
                  <a:pt x="2414588" y="1374280"/>
                </a:lnTo>
                <a:lnTo>
                  <a:pt x="2416374" y="1376066"/>
                </a:lnTo>
                <a:lnTo>
                  <a:pt x="2416969" y="1372494"/>
                </a:lnTo>
                <a:lnTo>
                  <a:pt x="2413099" y="1371899"/>
                </a:lnTo>
                <a:close/>
                <a:moveTo>
                  <a:pt x="2037755" y="1371303"/>
                </a:moveTo>
                <a:lnTo>
                  <a:pt x="2035969" y="1371899"/>
                </a:lnTo>
                <a:lnTo>
                  <a:pt x="2035374" y="1373684"/>
                </a:lnTo>
                <a:lnTo>
                  <a:pt x="2035374" y="1374280"/>
                </a:lnTo>
                <a:lnTo>
                  <a:pt x="2035969" y="1374875"/>
                </a:lnTo>
                <a:lnTo>
                  <a:pt x="2037755" y="1374875"/>
                </a:lnTo>
                <a:lnTo>
                  <a:pt x="2038946" y="1373684"/>
                </a:lnTo>
                <a:lnTo>
                  <a:pt x="2038946" y="1371899"/>
                </a:lnTo>
                <a:close/>
                <a:moveTo>
                  <a:pt x="2361903" y="1370113"/>
                </a:moveTo>
                <a:lnTo>
                  <a:pt x="2361307" y="1370708"/>
                </a:lnTo>
                <a:lnTo>
                  <a:pt x="2361307" y="1371899"/>
                </a:lnTo>
                <a:lnTo>
                  <a:pt x="2361903" y="1372494"/>
                </a:lnTo>
                <a:lnTo>
                  <a:pt x="2363391" y="1371899"/>
                </a:lnTo>
                <a:lnTo>
                  <a:pt x="2363986" y="1371303"/>
                </a:lnTo>
                <a:lnTo>
                  <a:pt x="2363391" y="1370708"/>
                </a:lnTo>
                <a:lnTo>
                  <a:pt x="2363391" y="1370113"/>
                </a:lnTo>
                <a:close/>
                <a:moveTo>
                  <a:pt x="1754981" y="1369517"/>
                </a:moveTo>
                <a:lnTo>
                  <a:pt x="1752005" y="1373089"/>
                </a:lnTo>
                <a:lnTo>
                  <a:pt x="1750814" y="1376661"/>
                </a:lnTo>
                <a:lnTo>
                  <a:pt x="1753196" y="1376661"/>
                </a:lnTo>
                <a:lnTo>
                  <a:pt x="1754981" y="1373684"/>
                </a:lnTo>
                <a:close/>
                <a:moveTo>
                  <a:pt x="270867" y="1366541"/>
                </a:moveTo>
                <a:lnTo>
                  <a:pt x="272653" y="1369517"/>
                </a:lnTo>
                <a:lnTo>
                  <a:pt x="272653" y="1375470"/>
                </a:lnTo>
                <a:lnTo>
                  <a:pt x="275630" y="1376066"/>
                </a:lnTo>
                <a:lnTo>
                  <a:pt x="277416" y="1373684"/>
                </a:lnTo>
                <a:lnTo>
                  <a:pt x="277416" y="1373089"/>
                </a:lnTo>
                <a:lnTo>
                  <a:pt x="276225" y="1367731"/>
                </a:lnTo>
                <a:close/>
                <a:moveTo>
                  <a:pt x="180678" y="1366541"/>
                </a:moveTo>
                <a:lnTo>
                  <a:pt x="177403" y="1367731"/>
                </a:lnTo>
                <a:lnTo>
                  <a:pt x="175022" y="1367731"/>
                </a:lnTo>
                <a:lnTo>
                  <a:pt x="174427" y="1368922"/>
                </a:lnTo>
                <a:lnTo>
                  <a:pt x="175022" y="1371899"/>
                </a:lnTo>
                <a:lnTo>
                  <a:pt x="177403" y="1373684"/>
                </a:lnTo>
                <a:lnTo>
                  <a:pt x="180082" y="1372494"/>
                </a:lnTo>
                <a:lnTo>
                  <a:pt x="180678" y="1370113"/>
                </a:lnTo>
                <a:lnTo>
                  <a:pt x="181868" y="1368922"/>
                </a:lnTo>
                <a:lnTo>
                  <a:pt x="183654" y="1367731"/>
                </a:lnTo>
                <a:close/>
                <a:moveTo>
                  <a:pt x="2379167" y="1363266"/>
                </a:moveTo>
                <a:lnTo>
                  <a:pt x="2377381" y="1364457"/>
                </a:lnTo>
                <a:lnTo>
                  <a:pt x="2377381" y="1368922"/>
                </a:lnTo>
                <a:lnTo>
                  <a:pt x="2379167" y="1368922"/>
                </a:lnTo>
                <a:lnTo>
                  <a:pt x="2380357" y="1367731"/>
                </a:lnTo>
                <a:lnTo>
                  <a:pt x="2379762" y="1365648"/>
                </a:lnTo>
                <a:lnTo>
                  <a:pt x="2380357" y="1363862"/>
                </a:lnTo>
                <a:close/>
                <a:moveTo>
                  <a:pt x="1995190" y="1363266"/>
                </a:moveTo>
                <a:lnTo>
                  <a:pt x="1994595" y="1364457"/>
                </a:lnTo>
                <a:lnTo>
                  <a:pt x="1995190" y="1365648"/>
                </a:lnTo>
                <a:lnTo>
                  <a:pt x="1996976" y="1365648"/>
                </a:lnTo>
                <a:lnTo>
                  <a:pt x="1997571" y="1364457"/>
                </a:lnTo>
                <a:lnTo>
                  <a:pt x="1997571" y="1363266"/>
                </a:lnTo>
                <a:close/>
                <a:moveTo>
                  <a:pt x="2365177" y="1362671"/>
                </a:moveTo>
                <a:lnTo>
                  <a:pt x="2363986" y="1363862"/>
                </a:lnTo>
                <a:lnTo>
                  <a:pt x="2363986" y="1365052"/>
                </a:lnTo>
                <a:lnTo>
                  <a:pt x="2364581" y="1365648"/>
                </a:lnTo>
                <a:lnTo>
                  <a:pt x="2365772" y="1365052"/>
                </a:lnTo>
                <a:lnTo>
                  <a:pt x="2366367" y="1364457"/>
                </a:lnTo>
                <a:lnTo>
                  <a:pt x="2366367" y="1363266"/>
                </a:lnTo>
                <a:lnTo>
                  <a:pt x="2365772" y="1362671"/>
                </a:lnTo>
                <a:close/>
                <a:moveTo>
                  <a:pt x="2350592" y="1362076"/>
                </a:moveTo>
                <a:lnTo>
                  <a:pt x="2349103" y="1362671"/>
                </a:lnTo>
                <a:lnTo>
                  <a:pt x="2349103" y="1363266"/>
                </a:lnTo>
                <a:lnTo>
                  <a:pt x="2349699" y="1363862"/>
                </a:lnTo>
                <a:lnTo>
                  <a:pt x="2351187" y="1363266"/>
                </a:lnTo>
                <a:lnTo>
                  <a:pt x="2351782" y="1363266"/>
                </a:lnTo>
                <a:lnTo>
                  <a:pt x="2351782" y="1362076"/>
                </a:lnTo>
                <a:close/>
                <a:moveTo>
                  <a:pt x="310456" y="1360290"/>
                </a:moveTo>
                <a:lnTo>
                  <a:pt x="311646" y="1362671"/>
                </a:lnTo>
                <a:lnTo>
                  <a:pt x="312837" y="1363862"/>
                </a:lnTo>
                <a:lnTo>
                  <a:pt x="315814" y="1364457"/>
                </a:lnTo>
                <a:lnTo>
                  <a:pt x="317004" y="1362671"/>
                </a:lnTo>
                <a:lnTo>
                  <a:pt x="315814" y="1360290"/>
                </a:lnTo>
                <a:close/>
                <a:moveTo>
                  <a:pt x="2013942" y="1358504"/>
                </a:moveTo>
                <a:lnTo>
                  <a:pt x="2007989" y="1360290"/>
                </a:lnTo>
                <a:lnTo>
                  <a:pt x="2007989" y="1368327"/>
                </a:lnTo>
                <a:lnTo>
                  <a:pt x="2009180" y="1368922"/>
                </a:lnTo>
                <a:lnTo>
                  <a:pt x="2010371" y="1365648"/>
                </a:lnTo>
                <a:lnTo>
                  <a:pt x="2010371" y="1362671"/>
                </a:lnTo>
                <a:lnTo>
                  <a:pt x="2012752" y="1360885"/>
                </a:lnTo>
                <a:close/>
                <a:moveTo>
                  <a:pt x="907554" y="1356718"/>
                </a:moveTo>
                <a:lnTo>
                  <a:pt x="906364" y="1357313"/>
                </a:lnTo>
                <a:lnTo>
                  <a:pt x="906364" y="1359099"/>
                </a:lnTo>
                <a:lnTo>
                  <a:pt x="907554" y="1359695"/>
                </a:lnTo>
                <a:lnTo>
                  <a:pt x="908745" y="1359099"/>
                </a:lnTo>
                <a:lnTo>
                  <a:pt x="908745" y="1356718"/>
                </a:lnTo>
                <a:close/>
                <a:moveTo>
                  <a:pt x="2300585" y="1356123"/>
                </a:moveTo>
                <a:lnTo>
                  <a:pt x="2299990" y="1356718"/>
                </a:lnTo>
                <a:lnTo>
                  <a:pt x="2300585" y="1357909"/>
                </a:lnTo>
                <a:lnTo>
                  <a:pt x="2301776" y="1359695"/>
                </a:lnTo>
                <a:lnTo>
                  <a:pt x="2303562" y="1359695"/>
                </a:lnTo>
                <a:lnTo>
                  <a:pt x="2304157" y="1358504"/>
                </a:lnTo>
                <a:lnTo>
                  <a:pt x="2304157" y="1357313"/>
                </a:lnTo>
                <a:lnTo>
                  <a:pt x="2302371" y="1357313"/>
                </a:lnTo>
                <a:lnTo>
                  <a:pt x="2302371" y="1356718"/>
                </a:lnTo>
                <a:close/>
                <a:moveTo>
                  <a:pt x="897732" y="1356123"/>
                </a:moveTo>
                <a:lnTo>
                  <a:pt x="896541" y="1356718"/>
                </a:lnTo>
                <a:lnTo>
                  <a:pt x="897136" y="1357909"/>
                </a:lnTo>
                <a:lnTo>
                  <a:pt x="899220" y="1358504"/>
                </a:lnTo>
                <a:lnTo>
                  <a:pt x="900410" y="1358504"/>
                </a:lnTo>
                <a:lnTo>
                  <a:pt x="900410" y="1357313"/>
                </a:lnTo>
                <a:lnTo>
                  <a:pt x="899815" y="1356123"/>
                </a:lnTo>
                <a:close/>
                <a:moveTo>
                  <a:pt x="2416374" y="1355527"/>
                </a:moveTo>
                <a:lnTo>
                  <a:pt x="2416969" y="1357313"/>
                </a:lnTo>
                <a:lnTo>
                  <a:pt x="2418160" y="1358504"/>
                </a:lnTo>
                <a:lnTo>
                  <a:pt x="2418160" y="1356718"/>
                </a:lnTo>
                <a:lnTo>
                  <a:pt x="2417564" y="1355527"/>
                </a:lnTo>
                <a:close/>
                <a:moveTo>
                  <a:pt x="2455367" y="1352849"/>
                </a:moveTo>
                <a:lnTo>
                  <a:pt x="2454771" y="1356718"/>
                </a:lnTo>
                <a:lnTo>
                  <a:pt x="2455962" y="1356123"/>
                </a:lnTo>
                <a:lnTo>
                  <a:pt x="2457153" y="1354932"/>
                </a:lnTo>
                <a:lnTo>
                  <a:pt x="2457748" y="1354932"/>
                </a:lnTo>
                <a:lnTo>
                  <a:pt x="2456557" y="1356718"/>
                </a:lnTo>
                <a:lnTo>
                  <a:pt x="2455962" y="1357909"/>
                </a:lnTo>
                <a:lnTo>
                  <a:pt x="2455367" y="1357909"/>
                </a:lnTo>
                <a:lnTo>
                  <a:pt x="2455367" y="1359099"/>
                </a:lnTo>
                <a:lnTo>
                  <a:pt x="2454176" y="1359099"/>
                </a:lnTo>
                <a:lnTo>
                  <a:pt x="2452985" y="1359695"/>
                </a:lnTo>
                <a:lnTo>
                  <a:pt x="2450902" y="1359695"/>
                </a:lnTo>
                <a:lnTo>
                  <a:pt x="2450306" y="1358504"/>
                </a:lnTo>
                <a:lnTo>
                  <a:pt x="2449711" y="1358504"/>
                </a:lnTo>
                <a:lnTo>
                  <a:pt x="2449116" y="1359695"/>
                </a:lnTo>
                <a:lnTo>
                  <a:pt x="2449711" y="1361481"/>
                </a:lnTo>
                <a:lnTo>
                  <a:pt x="2449711" y="1362076"/>
                </a:lnTo>
                <a:lnTo>
                  <a:pt x="2450306" y="1363266"/>
                </a:lnTo>
                <a:lnTo>
                  <a:pt x="2450902" y="1365052"/>
                </a:lnTo>
                <a:lnTo>
                  <a:pt x="2452390" y="1363862"/>
                </a:lnTo>
                <a:lnTo>
                  <a:pt x="2452985" y="1362076"/>
                </a:lnTo>
                <a:lnTo>
                  <a:pt x="2455962" y="1361481"/>
                </a:lnTo>
                <a:lnTo>
                  <a:pt x="2459534" y="1361481"/>
                </a:lnTo>
                <a:lnTo>
                  <a:pt x="2460129" y="1360885"/>
                </a:lnTo>
                <a:lnTo>
                  <a:pt x="2466380" y="1362076"/>
                </a:lnTo>
                <a:lnTo>
                  <a:pt x="2467570" y="1362671"/>
                </a:lnTo>
                <a:lnTo>
                  <a:pt x="2468761" y="1362671"/>
                </a:lnTo>
                <a:lnTo>
                  <a:pt x="2469356" y="1361481"/>
                </a:lnTo>
                <a:lnTo>
                  <a:pt x="2468761" y="1360885"/>
                </a:lnTo>
                <a:lnTo>
                  <a:pt x="2465189" y="1357909"/>
                </a:lnTo>
                <a:lnTo>
                  <a:pt x="2460724" y="1355527"/>
                </a:lnTo>
                <a:lnTo>
                  <a:pt x="2458938" y="1355527"/>
                </a:lnTo>
                <a:lnTo>
                  <a:pt x="2458938" y="1354337"/>
                </a:lnTo>
                <a:lnTo>
                  <a:pt x="2458343" y="1352849"/>
                </a:lnTo>
                <a:close/>
                <a:moveTo>
                  <a:pt x="260450" y="1352253"/>
                </a:moveTo>
                <a:lnTo>
                  <a:pt x="258664" y="1354337"/>
                </a:lnTo>
                <a:lnTo>
                  <a:pt x="258664" y="1355527"/>
                </a:lnTo>
                <a:lnTo>
                  <a:pt x="259259" y="1356123"/>
                </a:lnTo>
                <a:lnTo>
                  <a:pt x="259854" y="1357313"/>
                </a:lnTo>
                <a:lnTo>
                  <a:pt x="261640" y="1358504"/>
                </a:lnTo>
                <a:lnTo>
                  <a:pt x="262235" y="1356718"/>
                </a:lnTo>
                <a:lnTo>
                  <a:pt x="262831" y="1355527"/>
                </a:lnTo>
                <a:lnTo>
                  <a:pt x="262235" y="1352849"/>
                </a:lnTo>
                <a:close/>
                <a:moveTo>
                  <a:pt x="2441972" y="1349277"/>
                </a:moveTo>
                <a:lnTo>
                  <a:pt x="2441972" y="1351063"/>
                </a:lnTo>
                <a:lnTo>
                  <a:pt x="2442567" y="1351658"/>
                </a:lnTo>
                <a:lnTo>
                  <a:pt x="2443163" y="1351658"/>
                </a:lnTo>
                <a:lnTo>
                  <a:pt x="2442567" y="1349872"/>
                </a:lnTo>
                <a:close/>
                <a:moveTo>
                  <a:pt x="2372916" y="1348086"/>
                </a:moveTo>
                <a:lnTo>
                  <a:pt x="2372916" y="1352253"/>
                </a:lnTo>
                <a:lnTo>
                  <a:pt x="2374106" y="1353741"/>
                </a:lnTo>
                <a:lnTo>
                  <a:pt x="2373511" y="1357909"/>
                </a:lnTo>
                <a:lnTo>
                  <a:pt x="2378571" y="1359099"/>
                </a:lnTo>
                <a:lnTo>
                  <a:pt x="2380357" y="1359099"/>
                </a:lnTo>
                <a:lnTo>
                  <a:pt x="2382143" y="1358504"/>
                </a:lnTo>
                <a:lnTo>
                  <a:pt x="2385120" y="1360290"/>
                </a:lnTo>
                <a:lnTo>
                  <a:pt x="2392561" y="1360290"/>
                </a:lnTo>
                <a:lnTo>
                  <a:pt x="2396133" y="1357909"/>
                </a:lnTo>
                <a:lnTo>
                  <a:pt x="2392561" y="1357909"/>
                </a:lnTo>
                <a:lnTo>
                  <a:pt x="2389585" y="1358504"/>
                </a:lnTo>
                <a:lnTo>
                  <a:pt x="2385715" y="1358504"/>
                </a:lnTo>
                <a:lnTo>
                  <a:pt x="2382143" y="1357909"/>
                </a:lnTo>
                <a:lnTo>
                  <a:pt x="2380357" y="1356123"/>
                </a:lnTo>
                <a:lnTo>
                  <a:pt x="2380357" y="1354337"/>
                </a:lnTo>
                <a:lnTo>
                  <a:pt x="2382738" y="1352849"/>
                </a:lnTo>
                <a:lnTo>
                  <a:pt x="2382738" y="1351063"/>
                </a:lnTo>
                <a:lnTo>
                  <a:pt x="2382143" y="1349277"/>
                </a:lnTo>
                <a:lnTo>
                  <a:pt x="2380357" y="1349872"/>
                </a:lnTo>
                <a:lnTo>
                  <a:pt x="2377381" y="1349872"/>
                </a:lnTo>
                <a:lnTo>
                  <a:pt x="2374702" y="1348681"/>
                </a:lnTo>
                <a:close/>
                <a:moveTo>
                  <a:pt x="2027337" y="1346895"/>
                </a:moveTo>
                <a:lnTo>
                  <a:pt x="2025551" y="1348086"/>
                </a:lnTo>
                <a:lnTo>
                  <a:pt x="2025551" y="1350467"/>
                </a:lnTo>
                <a:lnTo>
                  <a:pt x="2026146" y="1352849"/>
                </a:lnTo>
                <a:lnTo>
                  <a:pt x="2027337" y="1353741"/>
                </a:lnTo>
                <a:lnTo>
                  <a:pt x="2029421" y="1352253"/>
                </a:lnTo>
                <a:lnTo>
                  <a:pt x="2029421" y="1348086"/>
                </a:lnTo>
                <a:close/>
                <a:moveTo>
                  <a:pt x="2014538" y="1346895"/>
                </a:moveTo>
                <a:lnTo>
                  <a:pt x="2008585" y="1349277"/>
                </a:lnTo>
                <a:lnTo>
                  <a:pt x="2005608" y="1348086"/>
                </a:lnTo>
                <a:lnTo>
                  <a:pt x="2002929" y="1347491"/>
                </a:lnTo>
                <a:lnTo>
                  <a:pt x="2000548" y="1347491"/>
                </a:lnTo>
                <a:lnTo>
                  <a:pt x="1998762" y="1349872"/>
                </a:lnTo>
                <a:lnTo>
                  <a:pt x="1998762" y="1351658"/>
                </a:lnTo>
                <a:lnTo>
                  <a:pt x="2010966" y="1351658"/>
                </a:lnTo>
                <a:lnTo>
                  <a:pt x="2012156" y="1351063"/>
                </a:lnTo>
                <a:lnTo>
                  <a:pt x="2013347" y="1349872"/>
                </a:lnTo>
                <a:lnTo>
                  <a:pt x="2014538" y="1352253"/>
                </a:lnTo>
                <a:lnTo>
                  <a:pt x="2017217" y="1353741"/>
                </a:lnTo>
                <a:lnTo>
                  <a:pt x="2017812" y="1349277"/>
                </a:lnTo>
                <a:close/>
                <a:moveTo>
                  <a:pt x="1260574" y="1346300"/>
                </a:moveTo>
                <a:lnTo>
                  <a:pt x="1265932" y="1348086"/>
                </a:lnTo>
                <a:lnTo>
                  <a:pt x="1270099" y="1349277"/>
                </a:lnTo>
                <a:lnTo>
                  <a:pt x="1275160" y="1354337"/>
                </a:lnTo>
                <a:lnTo>
                  <a:pt x="1278731" y="1359099"/>
                </a:lnTo>
                <a:lnTo>
                  <a:pt x="1279327" y="1362076"/>
                </a:lnTo>
                <a:lnTo>
                  <a:pt x="1279327" y="1383507"/>
                </a:lnTo>
                <a:lnTo>
                  <a:pt x="1279922" y="1399283"/>
                </a:lnTo>
                <a:lnTo>
                  <a:pt x="1279327" y="1415059"/>
                </a:lnTo>
                <a:lnTo>
                  <a:pt x="1279327" y="1430537"/>
                </a:lnTo>
                <a:lnTo>
                  <a:pt x="1278136" y="1435895"/>
                </a:lnTo>
                <a:lnTo>
                  <a:pt x="1275160" y="1440062"/>
                </a:lnTo>
                <a:lnTo>
                  <a:pt x="1271588" y="1441848"/>
                </a:lnTo>
                <a:lnTo>
                  <a:pt x="1265932" y="1443931"/>
                </a:lnTo>
                <a:lnTo>
                  <a:pt x="1218307" y="1445122"/>
                </a:lnTo>
                <a:lnTo>
                  <a:pt x="1183779" y="1445122"/>
                </a:lnTo>
                <a:lnTo>
                  <a:pt x="1133178" y="1442741"/>
                </a:lnTo>
                <a:lnTo>
                  <a:pt x="1086148" y="1443931"/>
                </a:lnTo>
                <a:lnTo>
                  <a:pt x="1081385" y="1443336"/>
                </a:lnTo>
                <a:lnTo>
                  <a:pt x="1076325" y="1441252"/>
                </a:lnTo>
                <a:lnTo>
                  <a:pt x="1073944" y="1436490"/>
                </a:lnTo>
                <a:lnTo>
                  <a:pt x="1073349" y="1431132"/>
                </a:lnTo>
                <a:lnTo>
                  <a:pt x="1073349" y="1423691"/>
                </a:lnTo>
                <a:lnTo>
                  <a:pt x="1084362" y="1423691"/>
                </a:lnTo>
                <a:lnTo>
                  <a:pt x="1133773" y="1426072"/>
                </a:lnTo>
                <a:lnTo>
                  <a:pt x="1184970" y="1426072"/>
                </a:lnTo>
                <a:lnTo>
                  <a:pt x="1233190" y="1424881"/>
                </a:lnTo>
                <a:lnTo>
                  <a:pt x="1238548" y="1424286"/>
                </a:lnTo>
                <a:lnTo>
                  <a:pt x="1245989" y="1423691"/>
                </a:lnTo>
                <a:lnTo>
                  <a:pt x="1250752" y="1422500"/>
                </a:lnTo>
                <a:lnTo>
                  <a:pt x="1256110" y="1418928"/>
                </a:lnTo>
                <a:lnTo>
                  <a:pt x="1259384" y="1412677"/>
                </a:lnTo>
                <a:lnTo>
                  <a:pt x="1259979" y="1407320"/>
                </a:lnTo>
                <a:lnTo>
                  <a:pt x="1260574" y="1397497"/>
                </a:lnTo>
                <a:lnTo>
                  <a:pt x="1260574" y="1381721"/>
                </a:lnTo>
                <a:lnTo>
                  <a:pt x="1261170" y="1365648"/>
                </a:lnTo>
                <a:lnTo>
                  <a:pt x="1260574" y="1349277"/>
                </a:lnTo>
                <a:close/>
                <a:moveTo>
                  <a:pt x="350639" y="1346300"/>
                </a:moveTo>
                <a:lnTo>
                  <a:pt x="356295" y="1346895"/>
                </a:lnTo>
                <a:lnTo>
                  <a:pt x="358676" y="1350467"/>
                </a:lnTo>
                <a:lnTo>
                  <a:pt x="359867" y="1358504"/>
                </a:lnTo>
                <a:lnTo>
                  <a:pt x="359867" y="1371899"/>
                </a:lnTo>
                <a:lnTo>
                  <a:pt x="357485" y="1392734"/>
                </a:lnTo>
                <a:lnTo>
                  <a:pt x="358676" y="1413868"/>
                </a:lnTo>
                <a:lnTo>
                  <a:pt x="359271" y="1435299"/>
                </a:lnTo>
                <a:lnTo>
                  <a:pt x="359271" y="1440657"/>
                </a:lnTo>
                <a:lnTo>
                  <a:pt x="356295" y="1443336"/>
                </a:lnTo>
                <a:lnTo>
                  <a:pt x="345877" y="1445122"/>
                </a:lnTo>
                <a:lnTo>
                  <a:pt x="334864" y="1444527"/>
                </a:lnTo>
                <a:lnTo>
                  <a:pt x="312242" y="1442741"/>
                </a:lnTo>
                <a:lnTo>
                  <a:pt x="290215" y="1443336"/>
                </a:lnTo>
                <a:lnTo>
                  <a:pt x="268486" y="1443336"/>
                </a:lnTo>
                <a:lnTo>
                  <a:pt x="180678" y="1445717"/>
                </a:lnTo>
                <a:lnTo>
                  <a:pt x="158056" y="1447503"/>
                </a:lnTo>
                <a:lnTo>
                  <a:pt x="148233" y="1447503"/>
                </a:lnTo>
                <a:lnTo>
                  <a:pt x="136029" y="1445717"/>
                </a:lnTo>
                <a:lnTo>
                  <a:pt x="132457" y="1441848"/>
                </a:lnTo>
                <a:lnTo>
                  <a:pt x="132457" y="1427858"/>
                </a:lnTo>
                <a:lnTo>
                  <a:pt x="147638" y="1426667"/>
                </a:lnTo>
                <a:lnTo>
                  <a:pt x="235446" y="1424286"/>
                </a:lnTo>
                <a:lnTo>
                  <a:pt x="256878" y="1424286"/>
                </a:lnTo>
                <a:lnTo>
                  <a:pt x="278607" y="1423691"/>
                </a:lnTo>
                <a:lnTo>
                  <a:pt x="301228" y="1425477"/>
                </a:lnTo>
                <a:lnTo>
                  <a:pt x="312242" y="1426072"/>
                </a:lnTo>
                <a:lnTo>
                  <a:pt x="325041" y="1424286"/>
                </a:lnTo>
                <a:lnTo>
                  <a:pt x="329208" y="1423095"/>
                </a:lnTo>
                <a:lnTo>
                  <a:pt x="334864" y="1423095"/>
                </a:lnTo>
                <a:lnTo>
                  <a:pt x="338435" y="1419524"/>
                </a:lnTo>
                <a:lnTo>
                  <a:pt x="340221" y="1413273"/>
                </a:lnTo>
                <a:lnTo>
                  <a:pt x="340221" y="1401069"/>
                </a:lnTo>
                <a:lnTo>
                  <a:pt x="339626" y="1380531"/>
                </a:lnTo>
                <a:lnTo>
                  <a:pt x="339626" y="1359695"/>
                </a:lnTo>
                <a:lnTo>
                  <a:pt x="340817" y="1346895"/>
                </a:lnTo>
                <a:close/>
                <a:moveTo>
                  <a:pt x="2433935" y="1345705"/>
                </a:moveTo>
                <a:lnTo>
                  <a:pt x="2433340" y="1348086"/>
                </a:lnTo>
                <a:lnTo>
                  <a:pt x="2433935" y="1350467"/>
                </a:lnTo>
                <a:lnTo>
                  <a:pt x="2435126" y="1351063"/>
                </a:lnTo>
                <a:lnTo>
                  <a:pt x="2435721" y="1350467"/>
                </a:lnTo>
                <a:lnTo>
                  <a:pt x="2436317" y="1348086"/>
                </a:lnTo>
                <a:close/>
                <a:moveTo>
                  <a:pt x="1852017" y="1345705"/>
                </a:moveTo>
                <a:lnTo>
                  <a:pt x="1866603" y="1346300"/>
                </a:lnTo>
                <a:lnTo>
                  <a:pt x="1870174" y="1349277"/>
                </a:lnTo>
                <a:lnTo>
                  <a:pt x="1870174" y="1355527"/>
                </a:lnTo>
                <a:lnTo>
                  <a:pt x="1870770" y="1374875"/>
                </a:lnTo>
                <a:lnTo>
                  <a:pt x="1870770" y="1395116"/>
                </a:lnTo>
                <a:lnTo>
                  <a:pt x="1872556" y="1415059"/>
                </a:lnTo>
                <a:lnTo>
                  <a:pt x="1871960" y="1434704"/>
                </a:lnTo>
                <a:lnTo>
                  <a:pt x="1868389" y="1441848"/>
                </a:lnTo>
                <a:lnTo>
                  <a:pt x="1860947" y="1444527"/>
                </a:lnTo>
                <a:lnTo>
                  <a:pt x="1835944" y="1445122"/>
                </a:lnTo>
                <a:lnTo>
                  <a:pt x="1810346" y="1442741"/>
                </a:lnTo>
                <a:lnTo>
                  <a:pt x="1759744" y="1445122"/>
                </a:lnTo>
                <a:lnTo>
                  <a:pt x="1709142" y="1445122"/>
                </a:lnTo>
                <a:lnTo>
                  <a:pt x="1684139" y="1446313"/>
                </a:lnTo>
                <a:lnTo>
                  <a:pt x="1658541" y="1444527"/>
                </a:lnTo>
                <a:lnTo>
                  <a:pt x="1651397" y="1441252"/>
                </a:lnTo>
                <a:lnTo>
                  <a:pt x="1647528" y="1434704"/>
                </a:lnTo>
                <a:lnTo>
                  <a:pt x="1647528" y="1427263"/>
                </a:lnTo>
                <a:lnTo>
                  <a:pt x="1676400" y="1426072"/>
                </a:lnTo>
                <a:lnTo>
                  <a:pt x="1727002" y="1426072"/>
                </a:lnTo>
                <a:lnTo>
                  <a:pt x="1777008" y="1423691"/>
                </a:lnTo>
                <a:lnTo>
                  <a:pt x="1800821" y="1426072"/>
                </a:lnTo>
                <a:lnTo>
                  <a:pt x="1828205" y="1425477"/>
                </a:lnTo>
                <a:lnTo>
                  <a:pt x="1835944" y="1425477"/>
                </a:lnTo>
                <a:lnTo>
                  <a:pt x="1843385" y="1424286"/>
                </a:lnTo>
                <a:lnTo>
                  <a:pt x="1847553" y="1420714"/>
                </a:lnTo>
                <a:lnTo>
                  <a:pt x="1850529" y="1415059"/>
                </a:lnTo>
                <a:lnTo>
                  <a:pt x="1852613" y="1409106"/>
                </a:lnTo>
                <a:lnTo>
                  <a:pt x="1853208" y="1405534"/>
                </a:lnTo>
                <a:lnTo>
                  <a:pt x="1853208" y="1401664"/>
                </a:lnTo>
                <a:lnTo>
                  <a:pt x="1853803" y="1382316"/>
                </a:lnTo>
                <a:lnTo>
                  <a:pt x="1852017" y="1360885"/>
                </a:lnTo>
                <a:close/>
                <a:moveTo>
                  <a:pt x="990005" y="1345705"/>
                </a:moveTo>
                <a:lnTo>
                  <a:pt x="1009948" y="1346300"/>
                </a:lnTo>
                <a:lnTo>
                  <a:pt x="1012329" y="1349277"/>
                </a:lnTo>
                <a:lnTo>
                  <a:pt x="1010543" y="1355527"/>
                </a:lnTo>
                <a:lnTo>
                  <a:pt x="1008757" y="1374875"/>
                </a:lnTo>
                <a:lnTo>
                  <a:pt x="1008757" y="1395116"/>
                </a:lnTo>
                <a:lnTo>
                  <a:pt x="1009353" y="1414463"/>
                </a:lnTo>
                <a:lnTo>
                  <a:pt x="1009353" y="1434704"/>
                </a:lnTo>
                <a:lnTo>
                  <a:pt x="1011734" y="1440062"/>
                </a:lnTo>
                <a:lnTo>
                  <a:pt x="1009948" y="1442741"/>
                </a:lnTo>
                <a:lnTo>
                  <a:pt x="988219" y="1443931"/>
                </a:lnTo>
                <a:lnTo>
                  <a:pt x="965597" y="1441848"/>
                </a:lnTo>
                <a:lnTo>
                  <a:pt x="942975" y="1442741"/>
                </a:lnTo>
                <a:lnTo>
                  <a:pt x="875407" y="1442741"/>
                </a:lnTo>
                <a:lnTo>
                  <a:pt x="830164" y="1443931"/>
                </a:lnTo>
                <a:lnTo>
                  <a:pt x="806946" y="1446313"/>
                </a:lnTo>
                <a:lnTo>
                  <a:pt x="784325" y="1445122"/>
                </a:lnTo>
                <a:lnTo>
                  <a:pt x="783134" y="1441252"/>
                </a:lnTo>
                <a:lnTo>
                  <a:pt x="785813" y="1434704"/>
                </a:lnTo>
                <a:lnTo>
                  <a:pt x="785217" y="1426072"/>
                </a:lnTo>
                <a:lnTo>
                  <a:pt x="797124" y="1424881"/>
                </a:lnTo>
                <a:lnTo>
                  <a:pt x="841772" y="1423691"/>
                </a:lnTo>
                <a:lnTo>
                  <a:pt x="909340" y="1423691"/>
                </a:lnTo>
                <a:lnTo>
                  <a:pt x="931367" y="1423095"/>
                </a:lnTo>
                <a:lnTo>
                  <a:pt x="953393" y="1424881"/>
                </a:lnTo>
                <a:lnTo>
                  <a:pt x="977801" y="1423691"/>
                </a:lnTo>
                <a:lnTo>
                  <a:pt x="985540" y="1423095"/>
                </a:lnTo>
                <a:lnTo>
                  <a:pt x="992386" y="1420119"/>
                </a:lnTo>
                <a:lnTo>
                  <a:pt x="994172" y="1415059"/>
                </a:lnTo>
                <a:lnTo>
                  <a:pt x="994172" y="1407915"/>
                </a:lnTo>
                <a:lnTo>
                  <a:pt x="991791" y="1401069"/>
                </a:lnTo>
                <a:lnTo>
                  <a:pt x="990600" y="1398092"/>
                </a:lnTo>
                <a:lnTo>
                  <a:pt x="990600" y="1381126"/>
                </a:lnTo>
                <a:lnTo>
                  <a:pt x="990005" y="1361481"/>
                </a:lnTo>
                <a:close/>
                <a:moveTo>
                  <a:pt x="180082" y="1345705"/>
                </a:moveTo>
                <a:lnTo>
                  <a:pt x="178892" y="1346300"/>
                </a:lnTo>
                <a:lnTo>
                  <a:pt x="177999" y="1347491"/>
                </a:lnTo>
                <a:lnTo>
                  <a:pt x="179487" y="1348086"/>
                </a:lnTo>
                <a:lnTo>
                  <a:pt x="180678" y="1348086"/>
                </a:lnTo>
                <a:lnTo>
                  <a:pt x="181868" y="1347491"/>
                </a:lnTo>
                <a:lnTo>
                  <a:pt x="181868" y="1346895"/>
                </a:lnTo>
                <a:lnTo>
                  <a:pt x="181273" y="1346300"/>
                </a:lnTo>
                <a:close/>
                <a:moveTo>
                  <a:pt x="1584722" y="1343919"/>
                </a:moveTo>
                <a:lnTo>
                  <a:pt x="1588592" y="1345109"/>
                </a:lnTo>
                <a:lnTo>
                  <a:pt x="1591568" y="1347491"/>
                </a:lnTo>
                <a:lnTo>
                  <a:pt x="1593949" y="1349872"/>
                </a:lnTo>
                <a:lnTo>
                  <a:pt x="1596331" y="1352849"/>
                </a:lnTo>
                <a:lnTo>
                  <a:pt x="1598117" y="1355527"/>
                </a:lnTo>
                <a:lnTo>
                  <a:pt x="1598117" y="1358504"/>
                </a:lnTo>
                <a:lnTo>
                  <a:pt x="1599307" y="1395116"/>
                </a:lnTo>
                <a:lnTo>
                  <a:pt x="1598712" y="1413273"/>
                </a:lnTo>
                <a:lnTo>
                  <a:pt x="1598117" y="1431132"/>
                </a:lnTo>
                <a:lnTo>
                  <a:pt x="1596926" y="1436490"/>
                </a:lnTo>
                <a:lnTo>
                  <a:pt x="1593949" y="1440657"/>
                </a:lnTo>
                <a:lnTo>
                  <a:pt x="1589782" y="1443336"/>
                </a:lnTo>
                <a:lnTo>
                  <a:pt x="1584722" y="1443931"/>
                </a:lnTo>
                <a:lnTo>
                  <a:pt x="1579364" y="1444527"/>
                </a:lnTo>
                <a:lnTo>
                  <a:pt x="1555552" y="1445122"/>
                </a:lnTo>
                <a:lnTo>
                  <a:pt x="1531144" y="1443336"/>
                </a:lnTo>
                <a:lnTo>
                  <a:pt x="1505546" y="1441848"/>
                </a:lnTo>
                <a:lnTo>
                  <a:pt x="1481138" y="1443336"/>
                </a:lnTo>
                <a:lnTo>
                  <a:pt x="1455539" y="1443931"/>
                </a:lnTo>
                <a:lnTo>
                  <a:pt x="1432322" y="1442741"/>
                </a:lnTo>
                <a:lnTo>
                  <a:pt x="1409105" y="1441848"/>
                </a:lnTo>
                <a:lnTo>
                  <a:pt x="1404342" y="1440062"/>
                </a:lnTo>
                <a:lnTo>
                  <a:pt x="1400771" y="1437085"/>
                </a:lnTo>
                <a:lnTo>
                  <a:pt x="1398389" y="1434109"/>
                </a:lnTo>
                <a:lnTo>
                  <a:pt x="1396901" y="1429941"/>
                </a:lnTo>
                <a:lnTo>
                  <a:pt x="1397794" y="1424286"/>
                </a:lnTo>
                <a:lnTo>
                  <a:pt x="1432322" y="1424286"/>
                </a:lnTo>
                <a:lnTo>
                  <a:pt x="1456730" y="1423095"/>
                </a:lnTo>
                <a:lnTo>
                  <a:pt x="1481138" y="1424286"/>
                </a:lnTo>
                <a:lnTo>
                  <a:pt x="1530549" y="1425477"/>
                </a:lnTo>
                <a:lnTo>
                  <a:pt x="1553766" y="1424881"/>
                </a:lnTo>
                <a:lnTo>
                  <a:pt x="1560910" y="1423691"/>
                </a:lnTo>
                <a:lnTo>
                  <a:pt x="1565970" y="1423095"/>
                </a:lnTo>
                <a:lnTo>
                  <a:pt x="1569542" y="1421309"/>
                </a:lnTo>
                <a:lnTo>
                  <a:pt x="1573114" y="1418928"/>
                </a:lnTo>
                <a:lnTo>
                  <a:pt x="1575792" y="1416249"/>
                </a:lnTo>
                <a:lnTo>
                  <a:pt x="1579364" y="1411487"/>
                </a:lnTo>
                <a:lnTo>
                  <a:pt x="1580555" y="1406724"/>
                </a:lnTo>
                <a:lnTo>
                  <a:pt x="1581150" y="1398092"/>
                </a:lnTo>
                <a:lnTo>
                  <a:pt x="1581746" y="1380531"/>
                </a:lnTo>
                <a:lnTo>
                  <a:pt x="1581746" y="1344514"/>
                </a:lnTo>
                <a:close/>
                <a:moveTo>
                  <a:pt x="727175" y="1343919"/>
                </a:moveTo>
                <a:lnTo>
                  <a:pt x="730746" y="1346895"/>
                </a:lnTo>
                <a:lnTo>
                  <a:pt x="732532" y="1368922"/>
                </a:lnTo>
                <a:lnTo>
                  <a:pt x="731342" y="1390651"/>
                </a:lnTo>
                <a:lnTo>
                  <a:pt x="732532" y="1434704"/>
                </a:lnTo>
                <a:lnTo>
                  <a:pt x="733128" y="1440657"/>
                </a:lnTo>
                <a:lnTo>
                  <a:pt x="730151" y="1444527"/>
                </a:lnTo>
                <a:lnTo>
                  <a:pt x="707529" y="1445122"/>
                </a:lnTo>
                <a:lnTo>
                  <a:pt x="685205" y="1442741"/>
                </a:lnTo>
                <a:lnTo>
                  <a:pt x="662583" y="1441848"/>
                </a:lnTo>
                <a:lnTo>
                  <a:pt x="639961" y="1441848"/>
                </a:lnTo>
                <a:lnTo>
                  <a:pt x="617935" y="1443931"/>
                </a:lnTo>
                <a:lnTo>
                  <a:pt x="595610" y="1446313"/>
                </a:lnTo>
                <a:lnTo>
                  <a:pt x="572989" y="1445122"/>
                </a:lnTo>
                <a:lnTo>
                  <a:pt x="550367" y="1444527"/>
                </a:lnTo>
                <a:lnTo>
                  <a:pt x="527745" y="1446313"/>
                </a:lnTo>
                <a:lnTo>
                  <a:pt x="505421" y="1443931"/>
                </a:lnTo>
                <a:lnTo>
                  <a:pt x="502742" y="1440657"/>
                </a:lnTo>
                <a:lnTo>
                  <a:pt x="503337" y="1434704"/>
                </a:lnTo>
                <a:lnTo>
                  <a:pt x="503337" y="1426072"/>
                </a:lnTo>
                <a:lnTo>
                  <a:pt x="516732" y="1425477"/>
                </a:lnTo>
                <a:lnTo>
                  <a:pt x="538758" y="1426072"/>
                </a:lnTo>
                <a:lnTo>
                  <a:pt x="561380" y="1427263"/>
                </a:lnTo>
                <a:lnTo>
                  <a:pt x="585788" y="1424881"/>
                </a:lnTo>
                <a:lnTo>
                  <a:pt x="607219" y="1423095"/>
                </a:lnTo>
                <a:lnTo>
                  <a:pt x="628948" y="1423095"/>
                </a:lnTo>
                <a:lnTo>
                  <a:pt x="650379" y="1423691"/>
                </a:lnTo>
                <a:lnTo>
                  <a:pt x="673596" y="1426072"/>
                </a:lnTo>
                <a:lnTo>
                  <a:pt x="696814" y="1425477"/>
                </a:lnTo>
                <a:lnTo>
                  <a:pt x="703362" y="1425477"/>
                </a:lnTo>
                <a:lnTo>
                  <a:pt x="710208" y="1421905"/>
                </a:lnTo>
                <a:lnTo>
                  <a:pt x="713780" y="1418928"/>
                </a:lnTo>
                <a:lnTo>
                  <a:pt x="714375" y="1412082"/>
                </a:lnTo>
                <a:lnTo>
                  <a:pt x="714375" y="1406129"/>
                </a:lnTo>
                <a:lnTo>
                  <a:pt x="713780" y="1400474"/>
                </a:lnTo>
                <a:lnTo>
                  <a:pt x="713185" y="1378745"/>
                </a:lnTo>
                <a:lnTo>
                  <a:pt x="712589" y="1357313"/>
                </a:lnTo>
                <a:lnTo>
                  <a:pt x="713185" y="1345109"/>
                </a:lnTo>
                <a:lnTo>
                  <a:pt x="720924" y="1344514"/>
                </a:lnTo>
                <a:close/>
                <a:moveTo>
                  <a:pt x="197049" y="1343324"/>
                </a:moveTo>
                <a:lnTo>
                  <a:pt x="193477" y="1345705"/>
                </a:lnTo>
                <a:lnTo>
                  <a:pt x="191691" y="1349277"/>
                </a:lnTo>
                <a:lnTo>
                  <a:pt x="191691" y="1351658"/>
                </a:lnTo>
                <a:lnTo>
                  <a:pt x="189607" y="1352849"/>
                </a:lnTo>
                <a:lnTo>
                  <a:pt x="187821" y="1352849"/>
                </a:lnTo>
                <a:lnTo>
                  <a:pt x="187226" y="1354337"/>
                </a:lnTo>
                <a:lnTo>
                  <a:pt x="187821" y="1356123"/>
                </a:lnTo>
                <a:lnTo>
                  <a:pt x="189012" y="1356718"/>
                </a:lnTo>
                <a:lnTo>
                  <a:pt x="191691" y="1356123"/>
                </a:lnTo>
                <a:lnTo>
                  <a:pt x="192882" y="1354337"/>
                </a:lnTo>
                <a:lnTo>
                  <a:pt x="193477" y="1351658"/>
                </a:lnTo>
                <a:lnTo>
                  <a:pt x="194072" y="1348681"/>
                </a:lnTo>
                <a:lnTo>
                  <a:pt x="196453" y="1346895"/>
                </a:lnTo>
                <a:lnTo>
                  <a:pt x="198239" y="1343919"/>
                </a:lnTo>
                <a:lnTo>
                  <a:pt x="197644" y="1343324"/>
                </a:lnTo>
                <a:close/>
                <a:moveTo>
                  <a:pt x="2297311" y="1339454"/>
                </a:moveTo>
                <a:lnTo>
                  <a:pt x="2296120" y="1340049"/>
                </a:lnTo>
                <a:lnTo>
                  <a:pt x="2294335" y="1340049"/>
                </a:lnTo>
                <a:lnTo>
                  <a:pt x="2293739" y="1340942"/>
                </a:lnTo>
                <a:lnTo>
                  <a:pt x="2292549" y="1341538"/>
                </a:lnTo>
                <a:lnTo>
                  <a:pt x="2289572" y="1342728"/>
                </a:lnTo>
                <a:lnTo>
                  <a:pt x="2286595" y="1342133"/>
                </a:lnTo>
                <a:lnTo>
                  <a:pt x="2282726" y="1343324"/>
                </a:lnTo>
                <a:lnTo>
                  <a:pt x="2282726" y="1344514"/>
                </a:lnTo>
                <a:lnTo>
                  <a:pt x="2287191" y="1345705"/>
                </a:lnTo>
                <a:lnTo>
                  <a:pt x="2291953" y="1344514"/>
                </a:lnTo>
                <a:lnTo>
                  <a:pt x="2292549" y="1343919"/>
                </a:lnTo>
                <a:lnTo>
                  <a:pt x="2293739" y="1343324"/>
                </a:lnTo>
                <a:lnTo>
                  <a:pt x="2296120" y="1343919"/>
                </a:lnTo>
                <a:lnTo>
                  <a:pt x="2297906" y="1345109"/>
                </a:lnTo>
                <a:lnTo>
                  <a:pt x="2299990" y="1345109"/>
                </a:lnTo>
                <a:lnTo>
                  <a:pt x="2300585" y="1343324"/>
                </a:lnTo>
                <a:lnTo>
                  <a:pt x="2299395" y="1341538"/>
                </a:lnTo>
                <a:close/>
                <a:moveTo>
                  <a:pt x="2063353" y="1338859"/>
                </a:moveTo>
                <a:lnTo>
                  <a:pt x="2064544" y="1341538"/>
                </a:lnTo>
                <a:lnTo>
                  <a:pt x="2065139" y="1342133"/>
                </a:lnTo>
                <a:lnTo>
                  <a:pt x="2065735" y="1341538"/>
                </a:lnTo>
                <a:lnTo>
                  <a:pt x="2066330" y="1340049"/>
                </a:lnTo>
                <a:lnTo>
                  <a:pt x="2065139" y="1339454"/>
                </a:lnTo>
                <a:lnTo>
                  <a:pt x="2064544" y="1338859"/>
                </a:lnTo>
                <a:close/>
                <a:moveTo>
                  <a:pt x="1999357" y="1338263"/>
                </a:moveTo>
                <a:lnTo>
                  <a:pt x="1999357" y="1339454"/>
                </a:lnTo>
                <a:lnTo>
                  <a:pt x="1999953" y="1341538"/>
                </a:lnTo>
                <a:lnTo>
                  <a:pt x="2001739" y="1342728"/>
                </a:lnTo>
                <a:lnTo>
                  <a:pt x="2002929" y="1342133"/>
                </a:lnTo>
                <a:lnTo>
                  <a:pt x="2003524" y="1340942"/>
                </a:lnTo>
                <a:lnTo>
                  <a:pt x="2002334" y="1338859"/>
                </a:lnTo>
                <a:lnTo>
                  <a:pt x="2000548" y="1338263"/>
                </a:lnTo>
                <a:close/>
                <a:moveTo>
                  <a:pt x="897732" y="1338263"/>
                </a:moveTo>
                <a:lnTo>
                  <a:pt x="895946" y="1339454"/>
                </a:lnTo>
                <a:lnTo>
                  <a:pt x="893564" y="1339454"/>
                </a:lnTo>
                <a:lnTo>
                  <a:pt x="892969" y="1341538"/>
                </a:lnTo>
                <a:lnTo>
                  <a:pt x="895350" y="1342728"/>
                </a:lnTo>
                <a:lnTo>
                  <a:pt x="898327" y="1342133"/>
                </a:lnTo>
                <a:lnTo>
                  <a:pt x="900410" y="1341538"/>
                </a:lnTo>
                <a:lnTo>
                  <a:pt x="899815" y="1339454"/>
                </a:lnTo>
                <a:close/>
                <a:moveTo>
                  <a:pt x="2501503" y="1335882"/>
                </a:moveTo>
                <a:lnTo>
                  <a:pt x="2501503" y="1338859"/>
                </a:lnTo>
                <a:lnTo>
                  <a:pt x="2502099" y="1341538"/>
                </a:lnTo>
                <a:lnTo>
                  <a:pt x="2502099" y="1347491"/>
                </a:lnTo>
                <a:lnTo>
                  <a:pt x="2497336" y="1349872"/>
                </a:lnTo>
                <a:lnTo>
                  <a:pt x="2493764" y="1349277"/>
                </a:lnTo>
                <a:lnTo>
                  <a:pt x="2489299" y="1349872"/>
                </a:lnTo>
                <a:lnTo>
                  <a:pt x="2485728" y="1348086"/>
                </a:lnTo>
                <a:lnTo>
                  <a:pt x="2484537" y="1349872"/>
                </a:lnTo>
                <a:lnTo>
                  <a:pt x="2484537" y="1353741"/>
                </a:lnTo>
                <a:lnTo>
                  <a:pt x="2487513" y="1353741"/>
                </a:lnTo>
                <a:lnTo>
                  <a:pt x="2490192" y="1354337"/>
                </a:lnTo>
                <a:lnTo>
                  <a:pt x="2490788" y="1352253"/>
                </a:lnTo>
                <a:lnTo>
                  <a:pt x="2493169" y="1351658"/>
                </a:lnTo>
                <a:lnTo>
                  <a:pt x="2494360" y="1353741"/>
                </a:lnTo>
                <a:lnTo>
                  <a:pt x="2494955" y="1356123"/>
                </a:lnTo>
                <a:lnTo>
                  <a:pt x="2497336" y="1356718"/>
                </a:lnTo>
                <a:lnTo>
                  <a:pt x="2499122" y="1357313"/>
                </a:lnTo>
                <a:lnTo>
                  <a:pt x="2500908" y="1355527"/>
                </a:lnTo>
                <a:lnTo>
                  <a:pt x="2500313" y="1354337"/>
                </a:lnTo>
                <a:lnTo>
                  <a:pt x="2498527" y="1354337"/>
                </a:lnTo>
                <a:lnTo>
                  <a:pt x="2497931" y="1352849"/>
                </a:lnTo>
                <a:lnTo>
                  <a:pt x="2498527" y="1351658"/>
                </a:lnTo>
                <a:lnTo>
                  <a:pt x="2502099" y="1348086"/>
                </a:lnTo>
                <a:lnTo>
                  <a:pt x="2504778" y="1347491"/>
                </a:lnTo>
                <a:lnTo>
                  <a:pt x="2504182" y="1345109"/>
                </a:lnTo>
                <a:lnTo>
                  <a:pt x="2507754" y="1342728"/>
                </a:lnTo>
                <a:lnTo>
                  <a:pt x="2505373" y="1338859"/>
                </a:lnTo>
                <a:close/>
                <a:moveTo>
                  <a:pt x="243483" y="1334096"/>
                </a:moveTo>
                <a:lnTo>
                  <a:pt x="241400" y="1335287"/>
                </a:lnTo>
                <a:lnTo>
                  <a:pt x="238423" y="1337668"/>
                </a:lnTo>
                <a:lnTo>
                  <a:pt x="237232" y="1341538"/>
                </a:lnTo>
                <a:lnTo>
                  <a:pt x="236042" y="1342728"/>
                </a:lnTo>
                <a:lnTo>
                  <a:pt x="236637" y="1343919"/>
                </a:lnTo>
                <a:lnTo>
                  <a:pt x="237828" y="1344514"/>
                </a:lnTo>
                <a:lnTo>
                  <a:pt x="239614" y="1343324"/>
                </a:lnTo>
                <a:lnTo>
                  <a:pt x="243483" y="1342133"/>
                </a:lnTo>
                <a:lnTo>
                  <a:pt x="245864" y="1342728"/>
                </a:lnTo>
                <a:lnTo>
                  <a:pt x="247055" y="1340049"/>
                </a:lnTo>
                <a:lnTo>
                  <a:pt x="247055" y="1337668"/>
                </a:lnTo>
                <a:lnTo>
                  <a:pt x="244674" y="1335882"/>
                </a:lnTo>
                <a:close/>
                <a:moveTo>
                  <a:pt x="2543175" y="1331120"/>
                </a:moveTo>
                <a:lnTo>
                  <a:pt x="2542580" y="1332310"/>
                </a:lnTo>
                <a:lnTo>
                  <a:pt x="2543175" y="1333501"/>
                </a:lnTo>
                <a:lnTo>
                  <a:pt x="2544961" y="1333501"/>
                </a:lnTo>
                <a:lnTo>
                  <a:pt x="2544366" y="1332906"/>
                </a:lnTo>
                <a:lnTo>
                  <a:pt x="2544366" y="1331715"/>
                </a:lnTo>
                <a:close/>
                <a:moveTo>
                  <a:pt x="2316956" y="1331120"/>
                </a:moveTo>
                <a:lnTo>
                  <a:pt x="2315170" y="1331715"/>
                </a:lnTo>
                <a:lnTo>
                  <a:pt x="2314575" y="1332906"/>
                </a:lnTo>
                <a:lnTo>
                  <a:pt x="2313980" y="1334691"/>
                </a:lnTo>
                <a:lnTo>
                  <a:pt x="2312789" y="1334691"/>
                </a:lnTo>
                <a:lnTo>
                  <a:pt x="2312194" y="1335287"/>
                </a:lnTo>
                <a:lnTo>
                  <a:pt x="2310110" y="1335882"/>
                </a:lnTo>
                <a:lnTo>
                  <a:pt x="2312194" y="1337668"/>
                </a:lnTo>
                <a:lnTo>
                  <a:pt x="2315170" y="1337073"/>
                </a:lnTo>
                <a:lnTo>
                  <a:pt x="2315766" y="1337073"/>
                </a:lnTo>
                <a:lnTo>
                  <a:pt x="2315766" y="1337668"/>
                </a:lnTo>
                <a:lnTo>
                  <a:pt x="2317552" y="1338263"/>
                </a:lnTo>
                <a:lnTo>
                  <a:pt x="2318742" y="1337073"/>
                </a:lnTo>
                <a:lnTo>
                  <a:pt x="2318742" y="1334096"/>
                </a:lnTo>
                <a:lnTo>
                  <a:pt x="2317552" y="1332310"/>
                </a:lnTo>
                <a:close/>
                <a:moveTo>
                  <a:pt x="2524720" y="1328738"/>
                </a:moveTo>
                <a:lnTo>
                  <a:pt x="2524720" y="1329334"/>
                </a:lnTo>
                <a:lnTo>
                  <a:pt x="2524125" y="1330524"/>
                </a:lnTo>
                <a:lnTo>
                  <a:pt x="2524125" y="1331120"/>
                </a:lnTo>
                <a:lnTo>
                  <a:pt x="2524720" y="1331715"/>
                </a:lnTo>
                <a:lnTo>
                  <a:pt x="2525316" y="1331715"/>
                </a:lnTo>
                <a:lnTo>
                  <a:pt x="2526506" y="1332310"/>
                </a:lnTo>
                <a:lnTo>
                  <a:pt x="2527102" y="1331715"/>
                </a:lnTo>
                <a:lnTo>
                  <a:pt x="2527995" y="1331715"/>
                </a:lnTo>
                <a:lnTo>
                  <a:pt x="2527995" y="1330524"/>
                </a:lnTo>
                <a:lnTo>
                  <a:pt x="2526506" y="1329334"/>
                </a:lnTo>
                <a:close/>
                <a:moveTo>
                  <a:pt x="2485132" y="1326655"/>
                </a:moveTo>
                <a:lnTo>
                  <a:pt x="2484537" y="1328738"/>
                </a:lnTo>
                <a:lnTo>
                  <a:pt x="2484537" y="1331120"/>
                </a:lnTo>
                <a:lnTo>
                  <a:pt x="2483346" y="1332906"/>
                </a:lnTo>
                <a:lnTo>
                  <a:pt x="2480965" y="1333501"/>
                </a:lnTo>
                <a:lnTo>
                  <a:pt x="2477988" y="1332906"/>
                </a:lnTo>
                <a:lnTo>
                  <a:pt x="2474119" y="1333501"/>
                </a:lnTo>
                <a:lnTo>
                  <a:pt x="2477393" y="1335882"/>
                </a:lnTo>
                <a:lnTo>
                  <a:pt x="2477988" y="1339454"/>
                </a:lnTo>
                <a:lnTo>
                  <a:pt x="2477988" y="1340942"/>
                </a:lnTo>
                <a:lnTo>
                  <a:pt x="2479179" y="1341538"/>
                </a:lnTo>
                <a:lnTo>
                  <a:pt x="2480370" y="1340942"/>
                </a:lnTo>
                <a:lnTo>
                  <a:pt x="2480965" y="1340942"/>
                </a:lnTo>
                <a:lnTo>
                  <a:pt x="2480370" y="1336477"/>
                </a:lnTo>
                <a:lnTo>
                  <a:pt x="2484537" y="1336477"/>
                </a:lnTo>
                <a:lnTo>
                  <a:pt x="2485728" y="1335882"/>
                </a:lnTo>
                <a:lnTo>
                  <a:pt x="2485728" y="1333501"/>
                </a:lnTo>
                <a:lnTo>
                  <a:pt x="2486918" y="1330524"/>
                </a:lnTo>
                <a:close/>
                <a:moveTo>
                  <a:pt x="2518172" y="1326059"/>
                </a:moveTo>
                <a:lnTo>
                  <a:pt x="2518172" y="1327250"/>
                </a:lnTo>
                <a:lnTo>
                  <a:pt x="2517577" y="1328143"/>
                </a:lnTo>
                <a:lnTo>
                  <a:pt x="2516386" y="1328143"/>
                </a:lnTo>
                <a:lnTo>
                  <a:pt x="2516386" y="1329334"/>
                </a:lnTo>
                <a:lnTo>
                  <a:pt x="2516981" y="1329929"/>
                </a:lnTo>
                <a:lnTo>
                  <a:pt x="2518172" y="1329929"/>
                </a:lnTo>
                <a:lnTo>
                  <a:pt x="2518767" y="1329334"/>
                </a:lnTo>
                <a:lnTo>
                  <a:pt x="2519363" y="1329334"/>
                </a:lnTo>
                <a:lnTo>
                  <a:pt x="2520553" y="1328738"/>
                </a:lnTo>
                <a:lnTo>
                  <a:pt x="2520553" y="1326655"/>
                </a:lnTo>
                <a:lnTo>
                  <a:pt x="2519958" y="1326059"/>
                </a:lnTo>
                <a:close/>
                <a:moveTo>
                  <a:pt x="2346127" y="1326059"/>
                </a:moveTo>
                <a:lnTo>
                  <a:pt x="2348508" y="1328738"/>
                </a:lnTo>
                <a:lnTo>
                  <a:pt x="2351187" y="1329334"/>
                </a:lnTo>
                <a:lnTo>
                  <a:pt x="2351782" y="1328738"/>
                </a:lnTo>
                <a:lnTo>
                  <a:pt x="2351782" y="1327250"/>
                </a:lnTo>
                <a:lnTo>
                  <a:pt x="2349103" y="1326059"/>
                </a:lnTo>
                <a:close/>
                <a:moveTo>
                  <a:pt x="269082" y="1326059"/>
                </a:moveTo>
                <a:lnTo>
                  <a:pt x="267296" y="1326655"/>
                </a:lnTo>
                <a:lnTo>
                  <a:pt x="269082" y="1327250"/>
                </a:lnTo>
                <a:lnTo>
                  <a:pt x="270867" y="1326059"/>
                </a:lnTo>
                <a:close/>
                <a:moveTo>
                  <a:pt x="1740396" y="1323678"/>
                </a:moveTo>
                <a:lnTo>
                  <a:pt x="1738015" y="1327250"/>
                </a:lnTo>
                <a:lnTo>
                  <a:pt x="1739206" y="1331715"/>
                </a:lnTo>
                <a:lnTo>
                  <a:pt x="1739206" y="1332310"/>
                </a:lnTo>
                <a:lnTo>
                  <a:pt x="1738015" y="1334691"/>
                </a:lnTo>
                <a:lnTo>
                  <a:pt x="1739801" y="1336477"/>
                </a:lnTo>
                <a:lnTo>
                  <a:pt x="1743373" y="1335882"/>
                </a:lnTo>
                <a:lnTo>
                  <a:pt x="1746349" y="1333501"/>
                </a:lnTo>
                <a:lnTo>
                  <a:pt x="1745754" y="1329929"/>
                </a:lnTo>
                <a:lnTo>
                  <a:pt x="1742778" y="1328738"/>
                </a:lnTo>
                <a:close/>
                <a:moveTo>
                  <a:pt x="881956" y="1323083"/>
                </a:moveTo>
                <a:lnTo>
                  <a:pt x="882551" y="1327250"/>
                </a:lnTo>
                <a:lnTo>
                  <a:pt x="884337" y="1331120"/>
                </a:lnTo>
                <a:lnTo>
                  <a:pt x="885528" y="1335287"/>
                </a:lnTo>
                <a:lnTo>
                  <a:pt x="886421" y="1339454"/>
                </a:lnTo>
                <a:lnTo>
                  <a:pt x="884337" y="1342133"/>
                </a:lnTo>
                <a:lnTo>
                  <a:pt x="881956" y="1342728"/>
                </a:lnTo>
                <a:lnTo>
                  <a:pt x="880170" y="1340049"/>
                </a:lnTo>
                <a:lnTo>
                  <a:pt x="877789" y="1340942"/>
                </a:lnTo>
                <a:lnTo>
                  <a:pt x="876003" y="1342133"/>
                </a:lnTo>
                <a:lnTo>
                  <a:pt x="877193" y="1344514"/>
                </a:lnTo>
                <a:lnTo>
                  <a:pt x="878384" y="1347491"/>
                </a:lnTo>
                <a:lnTo>
                  <a:pt x="877193" y="1351063"/>
                </a:lnTo>
                <a:lnTo>
                  <a:pt x="877789" y="1352849"/>
                </a:lnTo>
                <a:lnTo>
                  <a:pt x="880170" y="1352253"/>
                </a:lnTo>
                <a:lnTo>
                  <a:pt x="882551" y="1352253"/>
                </a:lnTo>
                <a:lnTo>
                  <a:pt x="883146" y="1349872"/>
                </a:lnTo>
                <a:lnTo>
                  <a:pt x="888802" y="1349277"/>
                </a:lnTo>
                <a:lnTo>
                  <a:pt x="888207" y="1343324"/>
                </a:lnTo>
                <a:lnTo>
                  <a:pt x="887016" y="1339454"/>
                </a:lnTo>
                <a:lnTo>
                  <a:pt x="887611" y="1334691"/>
                </a:lnTo>
                <a:lnTo>
                  <a:pt x="887016" y="1330524"/>
                </a:lnTo>
                <a:lnTo>
                  <a:pt x="885528" y="1326059"/>
                </a:lnTo>
                <a:close/>
                <a:moveTo>
                  <a:pt x="2540794" y="1322488"/>
                </a:moveTo>
                <a:lnTo>
                  <a:pt x="2539901" y="1323083"/>
                </a:lnTo>
                <a:lnTo>
                  <a:pt x="2539901" y="1324274"/>
                </a:lnTo>
                <a:lnTo>
                  <a:pt x="2541389" y="1324869"/>
                </a:lnTo>
                <a:lnTo>
                  <a:pt x="2541985" y="1324869"/>
                </a:lnTo>
                <a:lnTo>
                  <a:pt x="2542580" y="1324274"/>
                </a:lnTo>
                <a:lnTo>
                  <a:pt x="2542580" y="1323083"/>
                </a:lnTo>
                <a:lnTo>
                  <a:pt x="2541389" y="1322488"/>
                </a:lnTo>
                <a:close/>
                <a:moveTo>
                  <a:pt x="1995190" y="1321297"/>
                </a:moveTo>
                <a:lnTo>
                  <a:pt x="1993404" y="1322488"/>
                </a:lnTo>
                <a:lnTo>
                  <a:pt x="1993999" y="1324274"/>
                </a:lnTo>
                <a:lnTo>
                  <a:pt x="1992809" y="1326655"/>
                </a:lnTo>
                <a:lnTo>
                  <a:pt x="1992809" y="1329334"/>
                </a:lnTo>
                <a:lnTo>
                  <a:pt x="1990725" y="1330524"/>
                </a:lnTo>
                <a:lnTo>
                  <a:pt x="1989535" y="1332906"/>
                </a:lnTo>
                <a:lnTo>
                  <a:pt x="1990130" y="1335882"/>
                </a:lnTo>
                <a:lnTo>
                  <a:pt x="1992214" y="1337668"/>
                </a:lnTo>
                <a:lnTo>
                  <a:pt x="1994595" y="1337073"/>
                </a:lnTo>
                <a:lnTo>
                  <a:pt x="1994595" y="1334691"/>
                </a:lnTo>
                <a:lnTo>
                  <a:pt x="1996381" y="1333501"/>
                </a:lnTo>
                <a:lnTo>
                  <a:pt x="1998167" y="1333501"/>
                </a:lnTo>
                <a:lnTo>
                  <a:pt x="2002929" y="1331120"/>
                </a:lnTo>
                <a:lnTo>
                  <a:pt x="1998762" y="1328738"/>
                </a:lnTo>
                <a:lnTo>
                  <a:pt x="1995785" y="1324869"/>
                </a:lnTo>
                <a:lnTo>
                  <a:pt x="1996381" y="1322488"/>
                </a:lnTo>
                <a:close/>
                <a:moveTo>
                  <a:pt x="1713012" y="1320702"/>
                </a:moveTo>
                <a:lnTo>
                  <a:pt x="1711524" y="1321297"/>
                </a:lnTo>
                <a:lnTo>
                  <a:pt x="1710928" y="1323083"/>
                </a:lnTo>
                <a:lnTo>
                  <a:pt x="1710928" y="1324274"/>
                </a:lnTo>
                <a:lnTo>
                  <a:pt x="1712417" y="1324869"/>
                </a:lnTo>
                <a:lnTo>
                  <a:pt x="1713607" y="1324274"/>
                </a:lnTo>
                <a:lnTo>
                  <a:pt x="1714203" y="1323083"/>
                </a:lnTo>
                <a:lnTo>
                  <a:pt x="1714203" y="1321297"/>
                </a:lnTo>
                <a:close/>
                <a:moveTo>
                  <a:pt x="2053531" y="1319511"/>
                </a:moveTo>
                <a:lnTo>
                  <a:pt x="2051745" y="1321892"/>
                </a:lnTo>
                <a:lnTo>
                  <a:pt x="2052340" y="1324274"/>
                </a:lnTo>
                <a:lnTo>
                  <a:pt x="2053531" y="1325464"/>
                </a:lnTo>
                <a:lnTo>
                  <a:pt x="2054126" y="1323083"/>
                </a:lnTo>
                <a:close/>
                <a:moveTo>
                  <a:pt x="2023765" y="1319511"/>
                </a:moveTo>
                <a:lnTo>
                  <a:pt x="2022574" y="1320106"/>
                </a:lnTo>
                <a:lnTo>
                  <a:pt x="2021979" y="1321297"/>
                </a:lnTo>
                <a:lnTo>
                  <a:pt x="2022574" y="1323678"/>
                </a:lnTo>
                <a:lnTo>
                  <a:pt x="2024956" y="1324869"/>
                </a:lnTo>
                <a:lnTo>
                  <a:pt x="2026146" y="1324274"/>
                </a:lnTo>
                <a:lnTo>
                  <a:pt x="2026146" y="1322488"/>
                </a:lnTo>
                <a:lnTo>
                  <a:pt x="2025551" y="1320106"/>
                </a:lnTo>
                <a:close/>
                <a:moveTo>
                  <a:pt x="1954411" y="1317725"/>
                </a:moveTo>
                <a:lnTo>
                  <a:pt x="1954411" y="1318916"/>
                </a:lnTo>
                <a:lnTo>
                  <a:pt x="1955006" y="1320106"/>
                </a:lnTo>
                <a:lnTo>
                  <a:pt x="1955602" y="1320702"/>
                </a:lnTo>
                <a:lnTo>
                  <a:pt x="1956792" y="1320106"/>
                </a:lnTo>
                <a:lnTo>
                  <a:pt x="1956792" y="1319511"/>
                </a:lnTo>
                <a:lnTo>
                  <a:pt x="1956197" y="1318320"/>
                </a:lnTo>
                <a:lnTo>
                  <a:pt x="1955006" y="1317725"/>
                </a:lnTo>
                <a:close/>
                <a:moveTo>
                  <a:pt x="900410" y="1311474"/>
                </a:moveTo>
                <a:lnTo>
                  <a:pt x="901006" y="1313260"/>
                </a:lnTo>
                <a:lnTo>
                  <a:pt x="902196" y="1315344"/>
                </a:lnTo>
                <a:lnTo>
                  <a:pt x="901006" y="1317130"/>
                </a:lnTo>
                <a:lnTo>
                  <a:pt x="901601" y="1318916"/>
                </a:lnTo>
                <a:lnTo>
                  <a:pt x="903387" y="1318320"/>
                </a:lnTo>
                <a:lnTo>
                  <a:pt x="903387" y="1313260"/>
                </a:lnTo>
                <a:close/>
                <a:moveTo>
                  <a:pt x="1109365" y="1310284"/>
                </a:moveTo>
                <a:lnTo>
                  <a:pt x="1108770" y="1310879"/>
                </a:lnTo>
                <a:lnTo>
                  <a:pt x="1108770" y="1312665"/>
                </a:lnTo>
                <a:lnTo>
                  <a:pt x="1109960" y="1313260"/>
                </a:lnTo>
                <a:lnTo>
                  <a:pt x="1110556" y="1312665"/>
                </a:lnTo>
                <a:lnTo>
                  <a:pt x="1111151" y="1312665"/>
                </a:lnTo>
                <a:lnTo>
                  <a:pt x="1110556" y="1310879"/>
                </a:lnTo>
                <a:close/>
                <a:moveTo>
                  <a:pt x="256282" y="1309688"/>
                </a:moveTo>
                <a:lnTo>
                  <a:pt x="255687" y="1311474"/>
                </a:lnTo>
                <a:lnTo>
                  <a:pt x="255687" y="1312070"/>
                </a:lnTo>
                <a:lnTo>
                  <a:pt x="256878" y="1312665"/>
                </a:lnTo>
                <a:lnTo>
                  <a:pt x="258068" y="1312070"/>
                </a:lnTo>
                <a:lnTo>
                  <a:pt x="259259" y="1312070"/>
                </a:lnTo>
                <a:lnTo>
                  <a:pt x="259854" y="1310879"/>
                </a:lnTo>
                <a:lnTo>
                  <a:pt x="259854" y="1310284"/>
                </a:lnTo>
                <a:lnTo>
                  <a:pt x="259259" y="1310284"/>
                </a:lnTo>
                <a:lnTo>
                  <a:pt x="258664" y="1309688"/>
                </a:lnTo>
                <a:close/>
                <a:moveTo>
                  <a:pt x="1966615" y="1309093"/>
                </a:moveTo>
                <a:lnTo>
                  <a:pt x="1967806" y="1311474"/>
                </a:lnTo>
                <a:lnTo>
                  <a:pt x="1970782" y="1313260"/>
                </a:lnTo>
                <a:lnTo>
                  <a:pt x="1970782" y="1313856"/>
                </a:lnTo>
                <a:lnTo>
                  <a:pt x="1971378" y="1315939"/>
                </a:lnTo>
                <a:lnTo>
                  <a:pt x="1973164" y="1315939"/>
                </a:lnTo>
                <a:lnTo>
                  <a:pt x="1974354" y="1313856"/>
                </a:lnTo>
                <a:lnTo>
                  <a:pt x="1974354" y="1311474"/>
                </a:lnTo>
                <a:lnTo>
                  <a:pt x="1971973" y="1310284"/>
                </a:lnTo>
                <a:lnTo>
                  <a:pt x="1970187" y="1310284"/>
                </a:lnTo>
                <a:close/>
                <a:moveTo>
                  <a:pt x="595610" y="1308498"/>
                </a:moveTo>
                <a:lnTo>
                  <a:pt x="594420" y="1309688"/>
                </a:lnTo>
                <a:lnTo>
                  <a:pt x="595610" y="1313260"/>
                </a:lnTo>
                <a:lnTo>
                  <a:pt x="597396" y="1311474"/>
                </a:lnTo>
                <a:lnTo>
                  <a:pt x="597396" y="1309688"/>
                </a:lnTo>
                <a:close/>
                <a:moveTo>
                  <a:pt x="2216944" y="1306712"/>
                </a:moveTo>
                <a:lnTo>
                  <a:pt x="2216944" y="1308498"/>
                </a:lnTo>
                <a:lnTo>
                  <a:pt x="2217539" y="1309093"/>
                </a:lnTo>
                <a:lnTo>
                  <a:pt x="2219325" y="1309093"/>
                </a:lnTo>
                <a:lnTo>
                  <a:pt x="2219920" y="1307902"/>
                </a:lnTo>
                <a:lnTo>
                  <a:pt x="2219920" y="1307307"/>
                </a:lnTo>
                <a:lnTo>
                  <a:pt x="2218730" y="1306712"/>
                </a:lnTo>
                <a:close/>
                <a:moveTo>
                  <a:pt x="1943398" y="1306116"/>
                </a:moveTo>
                <a:lnTo>
                  <a:pt x="1943398" y="1307307"/>
                </a:lnTo>
                <a:lnTo>
                  <a:pt x="1946970" y="1309688"/>
                </a:lnTo>
                <a:lnTo>
                  <a:pt x="1950542" y="1309093"/>
                </a:lnTo>
                <a:lnTo>
                  <a:pt x="1951732" y="1308498"/>
                </a:lnTo>
                <a:lnTo>
                  <a:pt x="1953816" y="1309688"/>
                </a:lnTo>
                <a:lnTo>
                  <a:pt x="1955006" y="1310879"/>
                </a:lnTo>
                <a:lnTo>
                  <a:pt x="1956197" y="1310879"/>
                </a:lnTo>
                <a:lnTo>
                  <a:pt x="1956792" y="1310284"/>
                </a:lnTo>
                <a:lnTo>
                  <a:pt x="1956197" y="1308498"/>
                </a:lnTo>
                <a:lnTo>
                  <a:pt x="1955006" y="1307307"/>
                </a:lnTo>
                <a:lnTo>
                  <a:pt x="1953221" y="1306712"/>
                </a:lnTo>
                <a:lnTo>
                  <a:pt x="1951137" y="1307307"/>
                </a:lnTo>
                <a:lnTo>
                  <a:pt x="1948756" y="1307902"/>
                </a:lnTo>
                <a:lnTo>
                  <a:pt x="1945779" y="1306116"/>
                </a:lnTo>
                <a:close/>
                <a:moveTo>
                  <a:pt x="1148953" y="1306116"/>
                </a:moveTo>
                <a:lnTo>
                  <a:pt x="1147763" y="1306712"/>
                </a:lnTo>
                <a:lnTo>
                  <a:pt x="1147168" y="1308498"/>
                </a:lnTo>
                <a:lnTo>
                  <a:pt x="1146572" y="1309688"/>
                </a:lnTo>
                <a:lnTo>
                  <a:pt x="1146572" y="1310284"/>
                </a:lnTo>
                <a:lnTo>
                  <a:pt x="1148953" y="1310284"/>
                </a:lnTo>
                <a:lnTo>
                  <a:pt x="1149549" y="1307902"/>
                </a:lnTo>
                <a:lnTo>
                  <a:pt x="1149549" y="1307307"/>
                </a:lnTo>
                <a:close/>
                <a:moveTo>
                  <a:pt x="1130499" y="1302545"/>
                </a:moveTo>
                <a:lnTo>
                  <a:pt x="1128713" y="1306116"/>
                </a:lnTo>
                <a:lnTo>
                  <a:pt x="1128118" y="1309093"/>
                </a:lnTo>
                <a:lnTo>
                  <a:pt x="1128713" y="1310284"/>
                </a:lnTo>
                <a:lnTo>
                  <a:pt x="1132582" y="1308498"/>
                </a:lnTo>
                <a:lnTo>
                  <a:pt x="1133178" y="1308498"/>
                </a:lnTo>
                <a:lnTo>
                  <a:pt x="1132582" y="1304331"/>
                </a:lnTo>
                <a:lnTo>
                  <a:pt x="1131987" y="1303140"/>
                </a:lnTo>
                <a:close/>
                <a:moveTo>
                  <a:pt x="2532162" y="1299866"/>
                </a:moveTo>
                <a:lnTo>
                  <a:pt x="2530971" y="1303140"/>
                </a:lnTo>
                <a:lnTo>
                  <a:pt x="2532757" y="1307902"/>
                </a:lnTo>
                <a:lnTo>
                  <a:pt x="2533948" y="1305521"/>
                </a:lnTo>
                <a:lnTo>
                  <a:pt x="2535734" y="1303735"/>
                </a:lnTo>
                <a:lnTo>
                  <a:pt x="2535138" y="1299866"/>
                </a:lnTo>
                <a:close/>
                <a:moveTo>
                  <a:pt x="2515791" y="1299866"/>
                </a:moveTo>
                <a:lnTo>
                  <a:pt x="2513707" y="1300461"/>
                </a:lnTo>
                <a:lnTo>
                  <a:pt x="2511921" y="1300461"/>
                </a:lnTo>
                <a:lnTo>
                  <a:pt x="2509540" y="1301652"/>
                </a:lnTo>
                <a:lnTo>
                  <a:pt x="2509540" y="1304331"/>
                </a:lnTo>
                <a:lnTo>
                  <a:pt x="2511326" y="1307307"/>
                </a:lnTo>
                <a:lnTo>
                  <a:pt x="2514303" y="1307902"/>
                </a:lnTo>
                <a:lnTo>
                  <a:pt x="2515791" y="1306712"/>
                </a:lnTo>
                <a:lnTo>
                  <a:pt x="2515195" y="1304331"/>
                </a:lnTo>
                <a:lnTo>
                  <a:pt x="2515195" y="1301652"/>
                </a:lnTo>
                <a:close/>
                <a:moveTo>
                  <a:pt x="2248793" y="1299270"/>
                </a:moveTo>
                <a:lnTo>
                  <a:pt x="2246114" y="1300461"/>
                </a:lnTo>
                <a:lnTo>
                  <a:pt x="2245519" y="1303735"/>
                </a:lnTo>
                <a:lnTo>
                  <a:pt x="2244328" y="1305521"/>
                </a:lnTo>
                <a:lnTo>
                  <a:pt x="2246114" y="1307307"/>
                </a:lnTo>
                <a:lnTo>
                  <a:pt x="2249984" y="1308498"/>
                </a:lnTo>
                <a:lnTo>
                  <a:pt x="2254151" y="1308498"/>
                </a:lnTo>
                <a:lnTo>
                  <a:pt x="2255937" y="1309093"/>
                </a:lnTo>
                <a:lnTo>
                  <a:pt x="2257128" y="1307902"/>
                </a:lnTo>
                <a:lnTo>
                  <a:pt x="2256532" y="1306712"/>
                </a:lnTo>
                <a:lnTo>
                  <a:pt x="2254746" y="1305521"/>
                </a:lnTo>
                <a:lnTo>
                  <a:pt x="2253556" y="1304331"/>
                </a:lnTo>
                <a:lnTo>
                  <a:pt x="2252365" y="1302545"/>
                </a:lnTo>
                <a:lnTo>
                  <a:pt x="2251770" y="1299866"/>
                </a:lnTo>
                <a:close/>
                <a:moveTo>
                  <a:pt x="1713607" y="1298675"/>
                </a:moveTo>
                <a:lnTo>
                  <a:pt x="1712417" y="1299866"/>
                </a:lnTo>
                <a:lnTo>
                  <a:pt x="1714203" y="1305521"/>
                </a:lnTo>
                <a:lnTo>
                  <a:pt x="1718965" y="1308498"/>
                </a:lnTo>
                <a:lnTo>
                  <a:pt x="1721346" y="1309093"/>
                </a:lnTo>
                <a:lnTo>
                  <a:pt x="1722537" y="1311474"/>
                </a:lnTo>
                <a:lnTo>
                  <a:pt x="1722537" y="1313856"/>
                </a:lnTo>
                <a:lnTo>
                  <a:pt x="1724621" y="1315939"/>
                </a:lnTo>
                <a:lnTo>
                  <a:pt x="1726406" y="1315344"/>
                </a:lnTo>
                <a:lnTo>
                  <a:pt x="1727597" y="1313856"/>
                </a:lnTo>
                <a:lnTo>
                  <a:pt x="1727597" y="1310879"/>
                </a:lnTo>
                <a:lnTo>
                  <a:pt x="1725811" y="1309093"/>
                </a:lnTo>
                <a:lnTo>
                  <a:pt x="1721942" y="1307307"/>
                </a:lnTo>
                <a:lnTo>
                  <a:pt x="1718965" y="1305521"/>
                </a:lnTo>
                <a:lnTo>
                  <a:pt x="1717179" y="1301652"/>
                </a:lnTo>
                <a:close/>
                <a:moveTo>
                  <a:pt x="1119188" y="1298675"/>
                </a:moveTo>
                <a:lnTo>
                  <a:pt x="1117700" y="1300461"/>
                </a:lnTo>
                <a:lnTo>
                  <a:pt x="1119783" y="1301056"/>
                </a:lnTo>
                <a:lnTo>
                  <a:pt x="1121569" y="1299866"/>
                </a:lnTo>
                <a:lnTo>
                  <a:pt x="1121569" y="1299270"/>
                </a:lnTo>
                <a:lnTo>
                  <a:pt x="1120974" y="1298675"/>
                </a:lnTo>
                <a:close/>
                <a:moveTo>
                  <a:pt x="1112937" y="1298080"/>
                </a:moveTo>
                <a:lnTo>
                  <a:pt x="1110556" y="1299270"/>
                </a:lnTo>
                <a:lnTo>
                  <a:pt x="1110556" y="1300461"/>
                </a:lnTo>
                <a:lnTo>
                  <a:pt x="1111746" y="1301652"/>
                </a:lnTo>
                <a:lnTo>
                  <a:pt x="1114128" y="1304926"/>
                </a:lnTo>
                <a:lnTo>
                  <a:pt x="1115318" y="1305521"/>
                </a:lnTo>
                <a:lnTo>
                  <a:pt x="1116509" y="1305521"/>
                </a:lnTo>
                <a:lnTo>
                  <a:pt x="1116509" y="1303140"/>
                </a:lnTo>
                <a:lnTo>
                  <a:pt x="1115318" y="1299270"/>
                </a:lnTo>
                <a:close/>
                <a:moveTo>
                  <a:pt x="1138536" y="1297484"/>
                </a:moveTo>
                <a:lnTo>
                  <a:pt x="1136154" y="1298080"/>
                </a:lnTo>
                <a:lnTo>
                  <a:pt x="1134368" y="1299866"/>
                </a:lnTo>
                <a:lnTo>
                  <a:pt x="1134964" y="1300461"/>
                </a:lnTo>
                <a:lnTo>
                  <a:pt x="1136154" y="1300461"/>
                </a:lnTo>
                <a:lnTo>
                  <a:pt x="1137940" y="1299866"/>
                </a:lnTo>
                <a:close/>
                <a:moveTo>
                  <a:pt x="2290763" y="1296889"/>
                </a:moveTo>
                <a:lnTo>
                  <a:pt x="2288977" y="1297484"/>
                </a:lnTo>
                <a:lnTo>
                  <a:pt x="2288381" y="1297484"/>
                </a:lnTo>
                <a:lnTo>
                  <a:pt x="2287786" y="1298080"/>
                </a:lnTo>
                <a:lnTo>
                  <a:pt x="2287191" y="1299270"/>
                </a:lnTo>
                <a:lnTo>
                  <a:pt x="2287191" y="1299866"/>
                </a:lnTo>
                <a:lnTo>
                  <a:pt x="2288977" y="1300461"/>
                </a:lnTo>
                <a:lnTo>
                  <a:pt x="2290763" y="1299270"/>
                </a:lnTo>
                <a:close/>
                <a:moveTo>
                  <a:pt x="875407" y="1296889"/>
                </a:moveTo>
                <a:lnTo>
                  <a:pt x="872728" y="1297484"/>
                </a:lnTo>
                <a:lnTo>
                  <a:pt x="871538" y="1299270"/>
                </a:lnTo>
                <a:lnTo>
                  <a:pt x="872133" y="1299866"/>
                </a:lnTo>
                <a:lnTo>
                  <a:pt x="872133" y="1300461"/>
                </a:lnTo>
                <a:lnTo>
                  <a:pt x="874217" y="1299270"/>
                </a:lnTo>
                <a:close/>
                <a:moveTo>
                  <a:pt x="1445121" y="1296294"/>
                </a:moveTo>
                <a:lnTo>
                  <a:pt x="1445121" y="1300461"/>
                </a:lnTo>
                <a:lnTo>
                  <a:pt x="1446312" y="1303735"/>
                </a:lnTo>
                <a:lnTo>
                  <a:pt x="1448991" y="1303735"/>
                </a:lnTo>
                <a:lnTo>
                  <a:pt x="1448396" y="1300461"/>
                </a:lnTo>
                <a:close/>
                <a:moveTo>
                  <a:pt x="902196" y="1296294"/>
                </a:moveTo>
                <a:lnTo>
                  <a:pt x="900410" y="1297484"/>
                </a:lnTo>
                <a:lnTo>
                  <a:pt x="901006" y="1299270"/>
                </a:lnTo>
                <a:lnTo>
                  <a:pt x="902792" y="1298675"/>
                </a:lnTo>
                <a:lnTo>
                  <a:pt x="903387" y="1296889"/>
                </a:lnTo>
                <a:lnTo>
                  <a:pt x="902792" y="1296294"/>
                </a:lnTo>
                <a:close/>
                <a:moveTo>
                  <a:pt x="2507754" y="1294508"/>
                </a:moveTo>
                <a:lnTo>
                  <a:pt x="2505968" y="1296889"/>
                </a:lnTo>
                <a:lnTo>
                  <a:pt x="2505968" y="1299866"/>
                </a:lnTo>
                <a:lnTo>
                  <a:pt x="2507159" y="1300461"/>
                </a:lnTo>
                <a:lnTo>
                  <a:pt x="2508945" y="1299866"/>
                </a:lnTo>
                <a:lnTo>
                  <a:pt x="2509540" y="1296889"/>
                </a:lnTo>
                <a:close/>
                <a:moveTo>
                  <a:pt x="2003524" y="1293913"/>
                </a:moveTo>
                <a:lnTo>
                  <a:pt x="2001739" y="1294508"/>
                </a:lnTo>
                <a:lnTo>
                  <a:pt x="2001739" y="1296889"/>
                </a:lnTo>
                <a:lnTo>
                  <a:pt x="2002334" y="1297484"/>
                </a:lnTo>
                <a:lnTo>
                  <a:pt x="2005013" y="1297484"/>
                </a:lnTo>
                <a:lnTo>
                  <a:pt x="2006203" y="1296294"/>
                </a:lnTo>
                <a:lnTo>
                  <a:pt x="2005608" y="1294508"/>
                </a:lnTo>
                <a:close/>
                <a:moveTo>
                  <a:pt x="896541" y="1293913"/>
                </a:moveTo>
                <a:lnTo>
                  <a:pt x="891778" y="1294508"/>
                </a:lnTo>
                <a:lnTo>
                  <a:pt x="892374" y="1298675"/>
                </a:lnTo>
                <a:lnTo>
                  <a:pt x="891778" y="1301056"/>
                </a:lnTo>
                <a:lnTo>
                  <a:pt x="892969" y="1303140"/>
                </a:lnTo>
                <a:lnTo>
                  <a:pt x="894755" y="1301652"/>
                </a:lnTo>
                <a:lnTo>
                  <a:pt x="894160" y="1299270"/>
                </a:lnTo>
                <a:lnTo>
                  <a:pt x="894755" y="1296294"/>
                </a:lnTo>
                <a:close/>
                <a:moveTo>
                  <a:pt x="2532162" y="1292722"/>
                </a:moveTo>
                <a:lnTo>
                  <a:pt x="2533948" y="1295103"/>
                </a:lnTo>
                <a:lnTo>
                  <a:pt x="2536329" y="1293317"/>
                </a:lnTo>
                <a:lnTo>
                  <a:pt x="2533948" y="1292722"/>
                </a:lnTo>
                <a:close/>
                <a:moveTo>
                  <a:pt x="599778" y="1292722"/>
                </a:moveTo>
                <a:lnTo>
                  <a:pt x="595015" y="1296294"/>
                </a:lnTo>
                <a:lnTo>
                  <a:pt x="593527" y="1300461"/>
                </a:lnTo>
                <a:lnTo>
                  <a:pt x="595015" y="1301652"/>
                </a:lnTo>
                <a:lnTo>
                  <a:pt x="596206" y="1302545"/>
                </a:lnTo>
                <a:lnTo>
                  <a:pt x="597992" y="1298080"/>
                </a:lnTo>
                <a:close/>
                <a:moveTo>
                  <a:pt x="1266528" y="1292127"/>
                </a:moveTo>
                <a:lnTo>
                  <a:pt x="1315343" y="1295699"/>
                </a:lnTo>
                <a:lnTo>
                  <a:pt x="1340942" y="1293913"/>
                </a:lnTo>
                <a:lnTo>
                  <a:pt x="1361182" y="1292722"/>
                </a:lnTo>
                <a:lnTo>
                  <a:pt x="1362373" y="1293913"/>
                </a:lnTo>
                <a:lnTo>
                  <a:pt x="1364754" y="1300461"/>
                </a:lnTo>
                <a:lnTo>
                  <a:pt x="1366540" y="1306116"/>
                </a:lnTo>
                <a:lnTo>
                  <a:pt x="1365945" y="1307307"/>
                </a:lnTo>
                <a:lnTo>
                  <a:pt x="1356717" y="1308498"/>
                </a:lnTo>
                <a:lnTo>
                  <a:pt x="1353146" y="1309093"/>
                </a:lnTo>
                <a:lnTo>
                  <a:pt x="1346299" y="1313260"/>
                </a:lnTo>
                <a:lnTo>
                  <a:pt x="1340346" y="1312665"/>
                </a:lnTo>
                <a:lnTo>
                  <a:pt x="1315343" y="1310879"/>
                </a:lnTo>
                <a:lnTo>
                  <a:pt x="1293912" y="1311474"/>
                </a:lnTo>
                <a:lnTo>
                  <a:pt x="1248371" y="1311474"/>
                </a:lnTo>
                <a:lnTo>
                  <a:pt x="1242715" y="1306712"/>
                </a:lnTo>
                <a:lnTo>
                  <a:pt x="1239739" y="1306116"/>
                </a:lnTo>
                <a:lnTo>
                  <a:pt x="1233190" y="1304926"/>
                </a:lnTo>
                <a:lnTo>
                  <a:pt x="1224558" y="1304926"/>
                </a:lnTo>
                <a:lnTo>
                  <a:pt x="1226344" y="1299866"/>
                </a:lnTo>
                <a:lnTo>
                  <a:pt x="1228725" y="1292722"/>
                </a:lnTo>
                <a:lnTo>
                  <a:pt x="1245989" y="1292722"/>
                </a:lnTo>
                <a:close/>
                <a:moveTo>
                  <a:pt x="224433" y="1291531"/>
                </a:moveTo>
                <a:lnTo>
                  <a:pt x="223838" y="1292722"/>
                </a:lnTo>
                <a:lnTo>
                  <a:pt x="223242" y="1293317"/>
                </a:lnTo>
                <a:lnTo>
                  <a:pt x="223838" y="1295103"/>
                </a:lnTo>
                <a:lnTo>
                  <a:pt x="225028" y="1296889"/>
                </a:lnTo>
                <a:lnTo>
                  <a:pt x="225624" y="1295699"/>
                </a:lnTo>
                <a:lnTo>
                  <a:pt x="226814" y="1294508"/>
                </a:lnTo>
                <a:lnTo>
                  <a:pt x="226219" y="1292722"/>
                </a:lnTo>
                <a:close/>
                <a:moveTo>
                  <a:pt x="1140321" y="1290936"/>
                </a:moveTo>
                <a:lnTo>
                  <a:pt x="1140917" y="1293317"/>
                </a:lnTo>
                <a:lnTo>
                  <a:pt x="1142703" y="1295103"/>
                </a:lnTo>
                <a:lnTo>
                  <a:pt x="1144191" y="1294508"/>
                </a:lnTo>
                <a:lnTo>
                  <a:pt x="1143596" y="1292722"/>
                </a:lnTo>
                <a:close/>
                <a:moveTo>
                  <a:pt x="1135559" y="1288257"/>
                </a:moveTo>
                <a:lnTo>
                  <a:pt x="1133178" y="1288852"/>
                </a:lnTo>
                <a:lnTo>
                  <a:pt x="1133178" y="1290341"/>
                </a:lnTo>
                <a:lnTo>
                  <a:pt x="1133773" y="1290936"/>
                </a:lnTo>
                <a:lnTo>
                  <a:pt x="1136154" y="1294508"/>
                </a:lnTo>
                <a:lnTo>
                  <a:pt x="1139131" y="1292127"/>
                </a:lnTo>
                <a:lnTo>
                  <a:pt x="1137940" y="1289448"/>
                </a:lnTo>
                <a:close/>
                <a:moveTo>
                  <a:pt x="2517577" y="1287662"/>
                </a:moveTo>
                <a:lnTo>
                  <a:pt x="2516981" y="1288257"/>
                </a:lnTo>
                <a:lnTo>
                  <a:pt x="2516981" y="1290936"/>
                </a:lnTo>
                <a:lnTo>
                  <a:pt x="2518767" y="1292127"/>
                </a:lnTo>
                <a:lnTo>
                  <a:pt x="2521149" y="1291531"/>
                </a:lnTo>
                <a:lnTo>
                  <a:pt x="2521744" y="1289448"/>
                </a:lnTo>
                <a:lnTo>
                  <a:pt x="2520553" y="1288257"/>
                </a:lnTo>
                <a:lnTo>
                  <a:pt x="2518767" y="1288852"/>
                </a:lnTo>
                <a:close/>
                <a:moveTo>
                  <a:pt x="2030611" y="1287066"/>
                </a:moveTo>
                <a:lnTo>
                  <a:pt x="2029421" y="1288257"/>
                </a:lnTo>
                <a:lnTo>
                  <a:pt x="2028528" y="1289448"/>
                </a:lnTo>
                <a:lnTo>
                  <a:pt x="2029421" y="1290341"/>
                </a:lnTo>
                <a:lnTo>
                  <a:pt x="2029421" y="1291531"/>
                </a:lnTo>
                <a:lnTo>
                  <a:pt x="2030611" y="1290341"/>
                </a:lnTo>
                <a:lnTo>
                  <a:pt x="2031206" y="1288852"/>
                </a:lnTo>
                <a:lnTo>
                  <a:pt x="2031206" y="1288257"/>
                </a:lnTo>
                <a:close/>
                <a:moveTo>
                  <a:pt x="2223195" y="1286471"/>
                </a:moveTo>
                <a:lnTo>
                  <a:pt x="2224385" y="1288852"/>
                </a:lnTo>
                <a:lnTo>
                  <a:pt x="2224981" y="1289448"/>
                </a:lnTo>
                <a:lnTo>
                  <a:pt x="2226767" y="1290341"/>
                </a:lnTo>
                <a:lnTo>
                  <a:pt x="2226171" y="1288257"/>
                </a:lnTo>
                <a:lnTo>
                  <a:pt x="2224385" y="1287066"/>
                </a:lnTo>
                <a:close/>
                <a:moveTo>
                  <a:pt x="2547938" y="1284090"/>
                </a:moveTo>
                <a:lnTo>
                  <a:pt x="2547342" y="1284685"/>
                </a:lnTo>
                <a:lnTo>
                  <a:pt x="2546152" y="1285281"/>
                </a:lnTo>
                <a:lnTo>
                  <a:pt x="2546747" y="1288257"/>
                </a:lnTo>
                <a:lnTo>
                  <a:pt x="2546747" y="1289448"/>
                </a:lnTo>
                <a:lnTo>
                  <a:pt x="2548533" y="1289448"/>
                </a:lnTo>
                <a:lnTo>
                  <a:pt x="2549724" y="1288257"/>
                </a:lnTo>
                <a:lnTo>
                  <a:pt x="2549128" y="1286471"/>
                </a:lnTo>
                <a:lnTo>
                  <a:pt x="2549128" y="1284685"/>
                </a:lnTo>
                <a:close/>
                <a:moveTo>
                  <a:pt x="1985367" y="1284090"/>
                </a:moveTo>
                <a:lnTo>
                  <a:pt x="1982986" y="1284685"/>
                </a:lnTo>
                <a:lnTo>
                  <a:pt x="1982986" y="1287066"/>
                </a:lnTo>
                <a:lnTo>
                  <a:pt x="1984177" y="1288257"/>
                </a:lnTo>
                <a:lnTo>
                  <a:pt x="1982986" y="1290936"/>
                </a:lnTo>
                <a:lnTo>
                  <a:pt x="1981200" y="1298675"/>
                </a:lnTo>
                <a:lnTo>
                  <a:pt x="1984177" y="1306712"/>
                </a:lnTo>
                <a:lnTo>
                  <a:pt x="1982986" y="1309688"/>
                </a:lnTo>
                <a:lnTo>
                  <a:pt x="1982986" y="1312665"/>
                </a:lnTo>
                <a:lnTo>
                  <a:pt x="1984177" y="1312665"/>
                </a:lnTo>
                <a:lnTo>
                  <a:pt x="1985367" y="1312070"/>
                </a:lnTo>
                <a:lnTo>
                  <a:pt x="1985367" y="1312665"/>
                </a:lnTo>
                <a:lnTo>
                  <a:pt x="1988939" y="1315344"/>
                </a:lnTo>
                <a:lnTo>
                  <a:pt x="1988344" y="1315939"/>
                </a:lnTo>
                <a:lnTo>
                  <a:pt x="1986558" y="1316534"/>
                </a:lnTo>
                <a:lnTo>
                  <a:pt x="1985367" y="1318916"/>
                </a:lnTo>
                <a:lnTo>
                  <a:pt x="1981796" y="1327250"/>
                </a:lnTo>
                <a:lnTo>
                  <a:pt x="1985367" y="1328143"/>
                </a:lnTo>
                <a:lnTo>
                  <a:pt x="1987153" y="1324274"/>
                </a:lnTo>
                <a:lnTo>
                  <a:pt x="1988344" y="1321297"/>
                </a:lnTo>
                <a:lnTo>
                  <a:pt x="1990725" y="1320106"/>
                </a:lnTo>
                <a:lnTo>
                  <a:pt x="1992809" y="1317725"/>
                </a:lnTo>
                <a:lnTo>
                  <a:pt x="1993404" y="1315344"/>
                </a:lnTo>
                <a:lnTo>
                  <a:pt x="1996976" y="1315344"/>
                </a:lnTo>
                <a:lnTo>
                  <a:pt x="1999953" y="1314451"/>
                </a:lnTo>
                <a:lnTo>
                  <a:pt x="2001143" y="1314451"/>
                </a:lnTo>
                <a:lnTo>
                  <a:pt x="2002334" y="1315344"/>
                </a:lnTo>
                <a:lnTo>
                  <a:pt x="2005608" y="1318916"/>
                </a:lnTo>
                <a:lnTo>
                  <a:pt x="2009180" y="1317725"/>
                </a:lnTo>
                <a:lnTo>
                  <a:pt x="2009180" y="1318916"/>
                </a:lnTo>
                <a:lnTo>
                  <a:pt x="2015728" y="1320106"/>
                </a:lnTo>
                <a:lnTo>
                  <a:pt x="2020193" y="1317725"/>
                </a:lnTo>
                <a:lnTo>
                  <a:pt x="2021384" y="1313856"/>
                </a:lnTo>
                <a:lnTo>
                  <a:pt x="2020193" y="1310879"/>
                </a:lnTo>
                <a:lnTo>
                  <a:pt x="2020789" y="1310879"/>
                </a:lnTo>
                <a:lnTo>
                  <a:pt x="2024360" y="1309093"/>
                </a:lnTo>
                <a:lnTo>
                  <a:pt x="2028528" y="1307307"/>
                </a:lnTo>
                <a:lnTo>
                  <a:pt x="2032397" y="1309688"/>
                </a:lnTo>
                <a:lnTo>
                  <a:pt x="2031802" y="1315344"/>
                </a:lnTo>
                <a:lnTo>
                  <a:pt x="2028528" y="1315344"/>
                </a:lnTo>
                <a:lnTo>
                  <a:pt x="2026742" y="1313856"/>
                </a:lnTo>
                <a:lnTo>
                  <a:pt x="2025551" y="1314451"/>
                </a:lnTo>
                <a:lnTo>
                  <a:pt x="2028528" y="1320702"/>
                </a:lnTo>
                <a:lnTo>
                  <a:pt x="2030611" y="1322488"/>
                </a:lnTo>
                <a:lnTo>
                  <a:pt x="2032397" y="1323678"/>
                </a:lnTo>
                <a:lnTo>
                  <a:pt x="2033588" y="1325464"/>
                </a:lnTo>
                <a:lnTo>
                  <a:pt x="2034183" y="1327250"/>
                </a:lnTo>
                <a:lnTo>
                  <a:pt x="2035374" y="1328143"/>
                </a:lnTo>
                <a:lnTo>
                  <a:pt x="2035969" y="1328738"/>
                </a:lnTo>
                <a:lnTo>
                  <a:pt x="2036564" y="1328738"/>
                </a:lnTo>
                <a:lnTo>
                  <a:pt x="2035969" y="1329929"/>
                </a:lnTo>
                <a:lnTo>
                  <a:pt x="2035969" y="1331120"/>
                </a:lnTo>
                <a:lnTo>
                  <a:pt x="2034183" y="1330524"/>
                </a:lnTo>
                <a:lnTo>
                  <a:pt x="2031802" y="1331120"/>
                </a:lnTo>
                <a:lnTo>
                  <a:pt x="2031802" y="1331715"/>
                </a:lnTo>
                <a:lnTo>
                  <a:pt x="2031206" y="1331715"/>
                </a:lnTo>
                <a:lnTo>
                  <a:pt x="2027932" y="1332310"/>
                </a:lnTo>
                <a:lnTo>
                  <a:pt x="2025551" y="1334096"/>
                </a:lnTo>
                <a:lnTo>
                  <a:pt x="2023170" y="1332906"/>
                </a:lnTo>
                <a:lnTo>
                  <a:pt x="2019003" y="1328143"/>
                </a:lnTo>
                <a:lnTo>
                  <a:pt x="2013347" y="1326655"/>
                </a:lnTo>
                <a:lnTo>
                  <a:pt x="2013347" y="1331120"/>
                </a:lnTo>
                <a:lnTo>
                  <a:pt x="2010966" y="1334691"/>
                </a:lnTo>
                <a:lnTo>
                  <a:pt x="2012156" y="1338263"/>
                </a:lnTo>
                <a:lnTo>
                  <a:pt x="2014538" y="1340049"/>
                </a:lnTo>
                <a:lnTo>
                  <a:pt x="2017812" y="1339454"/>
                </a:lnTo>
                <a:lnTo>
                  <a:pt x="2019003" y="1336477"/>
                </a:lnTo>
                <a:lnTo>
                  <a:pt x="2017217" y="1335287"/>
                </a:lnTo>
                <a:lnTo>
                  <a:pt x="2017812" y="1332906"/>
                </a:lnTo>
                <a:lnTo>
                  <a:pt x="2020193" y="1332906"/>
                </a:lnTo>
                <a:lnTo>
                  <a:pt x="2021979" y="1335287"/>
                </a:lnTo>
                <a:lnTo>
                  <a:pt x="2024360" y="1336477"/>
                </a:lnTo>
                <a:lnTo>
                  <a:pt x="2027932" y="1337073"/>
                </a:lnTo>
                <a:lnTo>
                  <a:pt x="2031206" y="1335287"/>
                </a:lnTo>
                <a:lnTo>
                  <a:pt x="2035374" y="1336477"/>
                </a:lnTo>
                <a:lnTo>
                  <a:pt x="2038946" y="1334691"/>
                </a:lnTo>
                <a:lnTo>
                  <a:pt x="2039541" y="1333501"/>
                </a:lnTo>
                <a:lnTo>
                  <a:pt x="2040136" y="1331715"/>
                </a:lnTo>
                <a:lnTo>
                  <a:pt x="2041327" y="1333501"/>
                </a:lnTo>
                <a:lnTo>
                  <a:pt x="2043410" y="1334096"/>
                </a:lnTo>
                <a:lnTo>
                  <a:pt x="2044006" y="1334096"/>
                </a:lnTo>
                <a:lnTo>
                  <a:pt x="2044006" y="1333501"/>
                </a:lnTo>
                <a:lnTo>
                  <a:pt x="2042815" y="1331120"/>
                </a:lnTo>
                <a:lnTo>
                  <a:pt x="2040136" y="1329929"/>
                </a:lnTo>
                <a:lnTo>
                  <a:pt x="2040136" y="1328143"/>
                </a:lnTo>
                <a:lnTo>
                  <a:pt x="2039541" y="1325464"/>
                </a:lnTo>
                <a:lnTo>
                  <a:pt x="2039541" y="1324869"/>
                </a:lnTo>
                <a:lnTo>
                  <a:pt x="2040136" y="1324869"/>
                </a:lnTo>
                <a:lnTo>
                  <a:pt x="2040136" y="1324274"/>
                </a:lnTo>
                <a:lnTo>
                  <a:pt x="2040731" y="1321297"/>
                </a:lnTo>
                <a:lnTo>
                  <a:pt x="2040731" y="1314451"/>
                </a:lnTo>
                <a:lnTo>
                  <a:pt x="2042815" y="1313856"/>
                </a:lnTo>
                <a:lnTo>
                  <a:pt x="2044601" y="1312665"/>
                </a:lnTo>
                <a:lnTo>
                  <a:pt x="2046387" y="1309093"/>
                </a:lnTo>
                <a:lnTo>
                  <a:pt x="2046982" y="1304926"/>
                </a:lnTo>
                <a:lnTo>
                  <a:pt x="2048768" y="1304926"/>
                </a:lnTo>
                <a:lnTo>
                  <a:pt x="2049959" y="1304331"/>
                </a:lnTo>
                <a:lnTo>
                  <a:pt x="2048173" y="1301056"/>
                </a:lnTo>
                <a:lnTo>
                  <a:pt x="2045196" y="1299866"/>
                </a:lnTo>
                <a:lnTo>
                  <a:pt x="2045196" y="1299270"/>
                </a:lnTo>
                <a:lnTo>
                  <a:pt x="2044601" y="1298675"/>
                </a:lnTo>
                <a:lnTo>
                  <a:pt x="2044601" y="1297484"/>
                </a:lnTo>
                <a:lnTo>
                  <a:pt x="2045196" y="1295699"/>
                </a:lnTo>
                <a:lnTo>
                  <a:pt x="2046387" y="1293913"/>
                </a:lnTo>
                <a:lnTo>
                  <a:pt x="2046982" y="1291531"/>
                </a:lnTo>
                <a:lnTo>
                  <a:pt x="2043410" y="1292722"/>
                </a:lnTo>
                <a:lnTo>
                  <a:pt x="2040731" y="1295699"/>
                </a:lnTo>
                <a:lnTo>
                  <a:pt x="2039541" y="1298675"/>
                </a:lnTo>
                <a:lnTo>
                  <a:pt x="2035374" y="1295699"/>
                </a:lnTo>
                <a:lnTo>
                  <a:pt x="2030611" y="1295103"/>
                </a:lnTo>
                <a:lnTo>
                  <a:pt x="2031802" y="1299866"/>
                </a:lnTo>
                <a:lnTo>
                  <a:pt x="2034778" y="1303140"/>
                </a:lnTo>
                <a:lnTo>
                  <a:pt x="2037160" y="1306116"/>
                </a:lnTo>
                <a:lnTo>
                  <a:pt x="2037755" y="1309688"/>
                </a:lnTo>
                <a:lnTo>
                  <a:pt x="2032992" y="1306712"/>
                </a:lnTo>
                <a:lnTo>
                  <a:pt x="2027932" y="1302545"/>
                </a:lnTo>
                <a:lnTo>
                  <a:pt x="2025551" y="1295103"/>
                </a:lnTo>
                <a:lnTo>
                  <a:pt x="2023170" y="1292722"/>
                </a:lnTo>
                <a:lnTo>
                  <a:pt x="2020193" y="1293913"/>
                </a:lnTo>
                <a:lnTo>
                  <a:pt x="2019003" y="1293913"/>
                </a:lnTo>
                <a:lnTo>
                  <a:pt x="2012752" y="1293317"/>
                </a:lnTo>
                <a:lnTo>
                  <a:pt x="2009775" y="1298675"/>
                </a:lnTo>
                <a:lnTo>
                  <a:pt x="2008585" y="1303735"/>
                </a:lnTo>
                <a:lnTo>
                  <a:pt x="2012752" y="1306712"/>
                </a:lnTo>
                <a:lnTo>
                  <a:pt x="2013347" y="1309093"/>
                </a:lnTo>
                <a:lnTo>
                  <a:pt x="2013942" y="1310879"/>
                </a:lnTo>
                <a:lnTo>
                  <a:pt x="2013942" y="1312665"/>
                </a:lnTo>
                <a:lnTo>
                  <a:pt x="2010966" y="1310879"/>
                </a:lnTo>
                <a:lnTo>
                  <a:pt x="2007989" y="1309688"/>
                </a:lnTo>
                <a:lnTo>
                  <a:pt x="2005608" y="1308498"/>
                </a:lnTo>
                <a:lnTo>
                  <a:pt x="2003524" y="1309688"/>
                </a:lnTo>
                <a:lnTo>
                  <a:pt x="2000548" y="1310284"/>
                </a:lnTo>
                <a:lnTo>
                  <a:pt x="1998167" y="1311474"/>
                </a:lnTo>
                <a:lnTo>
                  <a:pt x="1992809" y="1311474"/>
                </a:lnTo>
                <a:lnTo>
                  <a:pt x="1988344" y="1309093"/>
                </a:lnTo>
                <a:lnTo>
                  <a:pt x="1987749" y="1307307"/>
                </a:lnTo>
                <a:lnTo>
                  <a:pt x="1986558" y="1306116"/>
                </a:lnTo>
                <a:lnTo>
                  <a:pt x="1985963" y="1303735"/>
                </a:lnTo>
                <a:lnTo>
                  <a:pt x="1986558" y="1300461"/>
                </a:lnTo>
                <a:lnTo>
                  <a:pt x="1987749" y="1299270"/>
                </a:lnTo>
                <a:lnTo>
                  <a:pt x="1988344" y="1298080"/>
                </a:lnTo>
                <a:lnTo>
                  <a:pt x="1990725" y="1299866"/>
                </a:lnTo>
                <a:lnTo>
                  <a:pt x="1993404" y="1299866"/>
                </a:lnTo>
                <a:lnTo>
                  <a:pt x="1994595" y="1297484"/>
                </a:lnTo>
                <a:lnTo>
                  <a:pt x="1992809" y="1295699"/>
                </a:lnTo>
                <a:lnTo>
                  <a:pt x="1990130" y="1295103"/>
                </a:lnTo>
                <a:lnTo>
                  <a:pt x="1988939" y="1293913"/>
                </a:lnTo>
                <a:lnTo>
                  <a:pt x="1989535" y="1290936"/>
                </a:lnTo>
                <a:lnTo>
                  <a:pt x="1992214" y="1289448"/>
                </a:lnTo>
                <a:lnTo>
                  <a:pt x="1992214" y="1287662"/>
                </a:lnTo>
                <a:lnTo>
                  <a:pt x="1990725" y="1287066"/>
                </a:lnTo>
                <a:lnTo>
                  <a:pt x="1988939" y="1285876"/>
                </a:lnTo>
                <a:lnTo>
                  <a:pt x="1986558" y="1285876"/>
                </a:lnTo>
                <a:close/>
                <a:moveTo>
                  <a:pt x="1433513" y="1282899"/>
                </a:moveTo>
                <a:lnTo>
                  <a:pt x="1432322" y="1283495"/>
                </a:lnTo>
                <a:lnTo>
                  <a:pt x="1431131" y="1284685"/>
                </a:lnTo>
                <a:lnTo>
                  <a:pt x="1431131" y="1286471"/>
                </a:lnTo>
                <a:lnTo>
                  <a:pt x="1432917" y="1287066"/>
                </a:lnTo>
                <a:lnTo>
                  <a:pt x="1434108" y="1286471"/>
                </a:lnTo>
                <a:lnTo>
                  <a:pt x="1434703" y="1285281"/>
                </a:lnTo>
                <a:lnTo>
                  <a:pt x="1434703" y="1283495"/>
                </a:lnTo>
                <a:close/>
                <a:moveTo>
                  <a:pt x="1140321" y="1281709"/>
                </a:moveTo>
                <a:lnTo>
                  <a:pt x="1140917" y="1284090"/>
                </a:lnTo>
                <a:lnTo>
                  <a:pt x="1142703" y="1285876"/>
                </a:lnTo>
                <a:lnTo>
                  <a:pt x="1144786" y="1285876"/>
                </a:lnTo>
                <a:lnTo>
                  <a:pt x="1145977" y="1285281"/>
                </a:lnTo>
                <a:lnTo>
                  <a:pt x="1145977" y="1282899"/>
                </a:lnTo>
                <a:lnTo>
                  <a:pt x="1144191" y="1281709"/>
                </a:lnTo>
                <a:close/>
                <a:moveTo>
                  <a:pt x="1173957" y="1279923"/>
                </a:moveTo>
                <a:lnTo>
                  <a:pt x="1173361" y="1281113"/>
                </a:lnTo>
                <a:lnTo>
                  <a:pt x="1172766" y="1282899"/>
                </a:lnTo>
                <a:lnTo>
                  <a:pt x="1170385" y="1283495"/>
                </a:lnTo>
                <a:lnTo>
                  <a:pt x="1169789" y="1285281"/>
                </a:lnTo>
                <a:lnTo>
                  <a:pt x="1172171" y="1287066"/>
                </a:lnTo>
                <a:lnTo>
                  <a:pt x="1174552" y="1284685"/>
                </a:lnTo>
                <a:lnTo>
                  <a:pt x="1174552" y="1282304"/>
                </a:lnTo>
                <a:close/>
                <a:moveTo>
                  <a:pt x="598587" y="1279923"/>
                </a:moveTo>
                <a:lnTo>
                  <a:pt x="597396" y="1280518"/>
                </a:lnTo>
                <a:lnTo>
                  <a:pt x="596801" y="1281113"/>
                </a:lnTo>
                <a:lnTo>
                  <a:pt x="597992" y="1282899"/>
                </a:lnTo>
                <a:lnTo>
                  <a:pt x="599778" y="1283495"/>
                </a:lnTo>
                <a:lnTo>
                  <a:pt x="600373" y="1282899"/>
                </a:lnTo>
                <a:lnTo>
                  <a:pt x="600968" y="1281709"/>
                </a:lnTo>
                <a:lnTo>
                  <a:pt x="599778" y="1279923"/>
                </a:lnTo>
                <a:close/>
                <a:moveTo>
                  <a:pt x="857548" y="1279327"/>
                </a:moveTo>
                <a:lnTo>
                  <a:pt x="855167" y="1282899"/>
                </a:lnTo>
                <a:lnTo>
                  <a:pt x="858143" y="1282304"/>
                </a:lnTo>
                <a:lnTo>
                  <a:pt x="861417" y="1281113"/>
                </a:lnTo>
                <a:lnTo>
                  <a:pt x="861417" y="1279923"/>
                </a:lnTo>
                <a:lnTo>
                  <a:pt x="860525" y="1279327"/>
                </a:lnTo>
                <a:close/>
                <a:moveTo>
                  <a:pt x="586383" y="1276649"/>
                </a:moveTo>
                <a:lnTo>
                  <a:pt x="585192" y="1277541"/>
                </a:lnTo>
                <a:lnTo>
                  <a:pt x="586383" y="1279923"/>
                </a:lnTo>
                <a:lnTo>
                  <a:pt x="587574" y="1279327"/>
                </a:lnTo>
                <a:lnTo>
                  <a:pt x="589360" y="1278732"/>
                </a:lnTo>
                <a:lnTo>
                  <a:pt x="587574" y="1276649"/>
                </a:lnTo>
                <a:close/>
                <a:moveTo>
                  <a:pt x="2526506" y="1276053"/>
                </a:moveTo>
                <a:lnTo>
                  <a:pt x="2525911" y="1276649"/>
                </a:lnTo>
                <a:lnTo>
                  <a:pt x="2524720" y="1276649"/>
                </a:lnTo>
                <a:lnTo>
                  <a:pt x="2524125" y="1277541"/>
                </a:lnTo>
                <a:lnTo>
                  <a:pt x="2522935" y="1277541"/>
                </a:lnTo>
                <a:lnTo>
                  <a:pt x="2522339" y="1278137"/>
                </a:lnTo>
                <a:lnTo>
                  <a:pt x="2524125" y="1279923"/>
                </a:lnTo>
                <a:lnTo>
                  <a:pt x="2525316" y="1279327"/>
                </a:lnTo>
                <a:lnTo>
                  <a:pt x="2526506" y="1279327"/>
                </a:lnTo>
                <a:lnTo>
                  <a:pt x="2527102" y="1278732"/>
                </a:lnTo>
                <a:lnTo>
                  <a:pt x="2528590" y="1278137"/>
                </a:lnTo>
                <a:lnTo>
                  <a:pt x="2527995" y="1276649"/>
                </a:lnTo>
                <a:close/>
                <a:moveTo>
                  <a:pt x="1890415" y="1276053"/>
                </a:moveTo>
                <a:lnTo>
                  <a:pt x="1890415" y="1277541"/>
                </a:lnTo>
                <a:lnTo>
                  <a:pt x="1891606" y="1278137"/>
                </a:lnTo>
                <a:lnTo>
                  <a:pt x="1892796" y="1278137"/>
                </a:lnTo>
                <a:lnTo>
                  <a:pt x="1892796" y="1276649"/>
                </a:lnTo>
                <a:lnTo>
                  <a:pt x="1891606" y="1276053"/>
                </a:lnTo>
                <a:close/>
                <a:moveTo>
                  <a:pt x="2255342" y="1275458"/>
                </a:moveTo>
                <a:lnTo>
                  <a:pt x="2254151" y="1276053"/>
                </a:lnTo>
                <a:lnTo>
                  <a:pt x="2252365" y="1278137"/>
                </a:lnTo>
                <a:lnTo>
                  <a:pt x="2252960" y="1279923"/>
                </a:lnTo>
                <a:lnTo>
                  <a:pt x="2254746" y="1280518"/>
                </a:lnTo>
                <a:lnTo>
                  <a:pt x="2256532" y="1280518"/>
                </a:lnTo>
                <a:lnTo>
                  <a:pt x="2257723" y="1278137"/>
                </a:lnTo>
                <a:lnTo>
                  <a:pt x="2257723" y="1275458"/>
                </a:lnTo>
                <a:close/>
                <a:moveTo>
                  <a:pt x="1175147" y="1274863"/>
                </a:moveTo>
                <a:lnTo>
                  <a:pt x="1174552" y="1275458"/>
                </a:lnTo>
                <a:lnTo>
                  <a:pt x="1174552" y="1276649"/>
                </a:lnTo>
                <a:lnTo>
                  <a:pt x="1175147" y="1278137"/>
                </a:lnTo>
                <a:lnTo>
                  <a:pt x="1176933" y="1276053"/>
                </a:lnTo>
                <a:lnTo>
                  <a:pt x="1176933" y="1275458"/>
                </a:lnTo>
                <a:lnTo>
                  <a:pt x="1176338" y="1274863"/>
                </a:lnTo>
                <a:close/>
                <a:moveTo>
                  <a:pt x="228600" y="1274267"/>
                </a:moveTo>
                <a:lnTo>
                  <a:pt x="223242" y="1278732"/>
                </a:lnTo>
                <a:lnTo>
                  <a:pt x="222647" y="1282899"/>
                </a:lnTo>
                <a:lnTo>
                  <a:pt x="223242" y="1284685"/>
                </a:lnTo>
                <a:lnTo>
                  <a:pt x="225028" y="1284685"/>
                </a:lnTo>
                <a:lnTo>
                  <a:pt x="226219" y="1280518"/>
                </a:lnTo>
                <a:close/>
                <a:moveTo>
                  <a:pt x="2536924" y="1272481"/>
                </a:moveTo>
                <a:lnTo>
                  <a:pt x="2535734" y="1273672"/>
                </a:lnTo>
                <a:lnTo>
                  <a:pt x="2535138" y="1273672"/>
                </a:lnTo>
                <a:lnTo>
                  <a:pt x="2534543" y="1274267"/>
                </a:lnTo>
                <a:lnTo>
                  <a:pt x="2533948" y="1274267"/>
                </a:lnTo>
                <a:lnTo>
                  <a:pt x="2537520" y="1275458"/>
                </a:lnTo>
                <a:lnTo>
                  <a:pt x="2539306" y="1274863"/>
                </a:lnTo>
                <a:lnTo>
                  <a:pt x="2540794" y="1273672"/>
                </a:lnTo>
                <a:lnTo>
                  <a:pt x="2539901" y="1273672"/>
                </a:lnTo>
                <a:lnTo>
                  <a:pt x="2538710" y="1273077"/>
                </a:lnTo>
                <a:close/>
                <a:moveTo>
                  <a:pt x="1946374" y="1272481"/>
                </a:moveTo>
                <a:lnTo>
                  <a:pt x="1946374" y="1273672"/>
                </a:lnTo>
                <a:lnTo>
                  <a:pt x="1948160" y="1275458"/>
                </a:lnTo>
                <a:lnTo>
                  <a:pt x="1949351" y="1274863"/>
                </a:lnTo>
                <a:lnTo>
                  <a:pt x="1949351" y="1273077"/>
                </a:lnTo>
                <a:lnTo>
                  <a:pt x="1948160" y="1272481"/>
                </a:lnTo>
                <a:close/>
                <a:moveTo>
                  <a:pt x="1414760" y="1271291"/>
                </a:moveTo>
                <a:lnTo>
                  <a:pt x="1412974" y="1271886"/>
                </a:lnTo>
                <a:lnTo>
                  <a:pt x="1411784" y="1272481"/>
                </a:lnTo>
                <a:lnTo>
                  <a:pt x="1411189" y="1273672"/>
                </a:lnTo>
                <a:lnTo>
                  <a:pt x="1412974" y="1274863"/>
                </a:lnTo>
                <a:lnTo>
                  <a:pt x="1414165" y="1274863"/>
                </a:lnTo>
                <a:lnTo>
                  <a:pt x="1415356" y="1274267"/>
                </a:lnTo>
                <a:lnTo>
                  <a:pt x="1415356" y="1273077"/>
                </a:lnTo>
                <a:close/>
                <a:moveTo>
                  <a:pt x="2017217" y="1270695"/>
                </a:moveTo>
                <a:lnTo>
                  <a:pt x="2015133" y="1271291"/>
                </a:lnTo>
                <a:lnTo>
                  <a:pt x="2013942" y="1272481"/>
                </a:lnTo>
                <a:lnTo>
                  <a:pt x="2013347" y="1274267"/>
                </a:lnTo>
                <a:lnTo>
                  <a:pt x="2015133" y="1275458"/>
                </a:lnTo>
                <a:lnTo>
                  <a:pt x="2016324" y="1274863"/>
                </a:lnTo>
                <a:lnTo>
                  <a:pt x="2019003" y="1276053"/>
                </a:lnTo>
                <a:lnTo>
                  <a:pt x="2019598" y="1278732"/>
                </a:lnTo>
                <a:lnTo>
                  <a:pt x="2021979" y="1282304"/>
                </a:lnTo>
                <a:lnTo>
                  <a:pt x="2026146" y="1284090"/>
                </a:lnTo>
                <a:lnTo>
                  <a:pt x="2026742" y="1283495"/>
                </a:lnTo>
                <a:lnTo>
                  <a:pt x="2027337" y="1282304"/>
                </a:lnTo>
                <a:lnTo>
                  <a:pt x="2024956" y="1279923"/>
                </a:lnTo>
                <a:lnTo>
                  <a:pt x="2021979" y="1278137"/>
                </a:lnTo>
                <a:lnTo>
                  <a:pt x="2020193" y="1275458"/>
                </a:lnTo>
                <a:lnTo>
                  <a:pt x="2019003" y="1272481"/>
                </a:lnTo>
                <a:close/>
                <a:moveTo>
                  <a:pt x="613172" y="1270695"/>
                </a:moveTo>
                <a:lnTo>
                  <a:pt x="609005" y="1272481"/>
                </a:lnTo>
                <a:lnTo>
                  <a:pt x="609600" y="1273672"/>
                </a:lnTo>
                <a:lnTo>
                  <a:pt x="610196" y="1275458"/>
                </a:lnTo>
                <a:lnTo>
                  <a:pt x="613767" y="1276053"/>
                </a:lnTo>
                <a:lnTo>
                  <a:pt x="616744" y="1273077"/>
                </a:lnTo>
                <a:close/>
                <a:moveTo>
                  <a:pt x="1165325" y="1270100"/>
                </a:moveTo>
                <a:lnTo>
                  <a:pt x="1164134" y="1270695"/>
                </a:lnTo>
                <a:lnTo>
                  <a:pt x="1162943" y="1271886"/>
                </a:lnTo>
                <a:lnTo>
                  <a:pt x="1162943" y="1274267"/>
                </a:lnTo>
                <a:lnTo>
                  <a:pt x="1164134" y="1276053"/>
                </a:lnTo>
                <a:lnTo>
                  <a:pt x="1165920" y="1274863"/>
                </a:lnTo>
                <a:lnTo>
                  <a:pt x="1167111" y="1273672"/>
                </a:lnTo>
                <a:lnTo>
                  <a:pt x="1167111" y="1271886"/>
                </a:lnTo>
                <a:close/>
                <a:moveTo>
                  <a:pt x="1912144" y="1269505"/>
                </a:moveTo>
                <a:lnTo>
                  <a:pt x="1910953" y="1270695"/>
                </a:lnTo>
                <a:lnTo>
                  <a:pt x="1910953" y="1273077"/>
                </a:lnTo>
                <a:lnTo>
                  <a:pt x="1910358" y="1274267"/>
                </a:lnTo>
                <a:lnTo>
                  <a:pt x="1912144" y="1276053"/>
                </a:lnTo>
                <a:lnTo>
                  <a:pt x="1916014" y="1276649"/>
                </a:lnTo>
                <a:lnTo>
                  <a:pt x="1920181" y="1276649"/>
                </a:lnTo>
                <a:lnTo>
                  <a:pt x="1920776" y="1276053"/>
                </a:lnTo>
                <a:lnTo>
                  <a:pt x="1920181" y="1274863"/>
                </a:lnTo>
                <a:lnTo>
                  <a:pt x="1918395" y="1274267"/>
                </a:lnTo>
                <a:lnTo>
                  <a:pt x="1916014" y="1271886"/>
                </a:lnTo>
                <a:lnTo>
                  <a:pt x="1914525" y="1270100"/>
                </a:lnTo>
                <a:close/>
                <a:moveTo>
                  <a:pt x="1761530" y="1269505"/>
                </a:moveTo>
                <a:lnTo>
                  <a:pt x="1759744" y="1270100"/>
                </a:lnTo>
                <a:lnTo>
                  <a:pt x="1759744" y="1271291"/>
                </a:lnTo>
                <a:lnTo>
                  <a:pt x="1760339" y="1273672"/>
                </a:lnTo>
                <a:lnTo>
                  <a:pt x="1763018" y="1274267"/>
                </a:lnTo>
                <a:lnTo>
                  <a:pt x="1764209" y="1273077"/>
                </a:lnTo>
                <a:lnTo>
                  <a:pt x="1765399" y="1272481"/>
                </a:lnTo>
                <a:lnTo>
                  <a:pt x="1763614" y="1270695"/>
                </a:lnTo>
                <a:close/>
                <a:moveTo>
                  <a:pt x="2472928" y="1268909"/>
                </a:moveTo>
                <a:lnTo>
                  <a:pt x="2482751" y="1270695"/>
                </a:lnTo>
                <a:lnTo>
                  <a:pt x="2481560" y="1274863"/>
                </a:lnTo>
                <a:lnTo>
                  <a:pt x="2480965" y="1282304"/>
                </a:lnTo>
                <a:lnTo>
                  <a:pt x="2477393" y="1283495"/>
                </a:lnTo>
                <a:lnTo>
                  <a:pt x="2467570" y="1286471"/>
                </a:lnTo>
                <a:lnTo>
                  <a:pt x="2457748" y="1288257"/>
                </a:lnTo>
                <a:lnTo>
                  <a:pt x="2447925" y="1289448"/>
                </a:lnTo>
                <a:lnTo>
                  <a:pt x="2422922" y="1289448"/>
                </a:lnTo>
                <a:lnTo>
                  <a:pt x="2421731" y="1288257"/>
                </a:lnTo>
                <a:lnTo>
                  <a:pt x="2420541" y="1284685"/>
                </a:lnTo>
                <a:lnTo>
                  <a:pt x="2419350" y="1279923"/>
                </a:lnTo>
                <a:lnTo>
                  <a:pt x="2418755" y="1273672"/>
                </a:lnTo>
                <a:lnTo>
                  <a:pt x="2427387" y="1272481"/>
                </a:lnTo>
                <a:lnTo>
                  <a:pt x="2454771" y="1271291"/>
                </a:lnTo>
                <a:lnTo>
                  <a:pt x="2465189" y="1269505"/>
                </a:lnTo>
                <a:close/>
                <a:moveTo>
                  <a:pt x="2279749" y="1268909"/>
                </a:moveTo>
                <a:lnTo>
                  <a:pt x="2279154" y="1270100"/>
                </a:lnTo>
                <a:lnTo>
                  <a:pt x="2279154" y="1273077"/>
                </a:lnTo>
                <a:lnTo>
                  <a:pt x="2280940" y="1275458"/>
                </a:lnTo>
                <a:lnTo>
                  <a:pt x="2281535" y="1275458"/>
                </a:lnTo>
                <a:lnTo>
                  <a:pt x="2282131" y="1276053"/>
                </a:lnTo>
                <a:lnTo>
                  <a:pt x="2282726" y="1278732"/>
                </a:lnTo>
                <a:lnTo>
                  <a:pt x="2285107" y="1278732"/>
                </a:lnTo>
                <a:lnTo>
                  <a:pt x="2285703" y="1276053"/>
                </a:lnTo>
                <a:lnTo>
                  <a:pt x="2283321" y="1274863"/>
                </a:lnTo>
                <a:lnTo>
                  <a:pt x="2283321" y="1273672"/>
                </a:lnTo>
                <a:lnTo>
                  <a:pt x="2282726" y="1273077"/>
                </a:lnTo>
                <a:lnTo>
                  <a:pt x="2282726" y="1270695"/>
                </a:lnTo>
                <a:lnTo>
                  <a:pt x="2280940" y="1268909"/>
                </a:lnTo>
                <a:close/>
                <a:moveTo>
                  <a:pt x="2009180" y="1266528"/>
                </a:moveTo>
                <a:lnTo>
                  <a:pt x="2006799" y="1267719"/>
                </a:lnTo>
                <a:lnTo>
                  <a:pt x="2006799" y="1270695"/>
                </a:lnTo>
                <a:lnTo>
                  <a:pt x="2009180" y="1270100"/>
                </a:lnTo>
                <a:lnTo>
                  <a:pt x="2010371" y="1267719"/>
                </a:lnTo>
                <a:close/>
                <a:moveTo>
                  <a:pt x="566142" y="1265933"/>
                </a:moveTo>
                <a:lnTo>
                  <a:pt x="565547" y="1267719"/>
                </a:lnTo>
                <a:lnTo>
                  <a:pt x="566738" y="1270100"/>
                </a:lnTo>
                <a:lnTo>
                  <a:pt x="568524" y="1271886"/>
                </a:lnTo>
                <a:lnTo>
                  <a:pt x="569417" y="1270695"/>
                </a:lnTo>
                <a:lnTo>
                  <a:pt x="570607" y="1268909"/>
                </a:lnTo>
                <a:lnTo>
                  <a:pt x="570012" y="1266528"/>
                </a:lnTo>
                <a:lnTo>
                  <a:pt x="567333" y="1265933"/>
                </a:lnTo>
                <a:close/>
                <a:moveTo>
                  <a:pt x="1971973" y="1265338"/>
                </a:moveTo>
                <a:lnTo>
                  <a:pt x="1970782" y="1265933"/>
                </a:lnTo>
                <a:lnTo>
                  <a:pt x="1971378" y="1268314"/>
                </a:lnTo>
                <a:lnTo>
                  <a:pt x="1971973" y="1271886"/>
                </a:lnTo>
                <a:lnTo>
                  <a:pt x="1973759" y="1268909"/>
                </a:lnTo>
                <a:lnTo>
                  <a:pt x="1973164" y="1265933"/>
                </a:lnTo>
                <a:close/>
                <a:moveTo>
                  <a:pt x="1129308" y="1263849"/>
                </a:moveTo>
                <a:lnTo>
                  <a:pt x="1128118" y="1265338"/>
                </a:lnTo>
                <a:lnTo>
                  <a:pt x="1126927" y="1267719"/>
                </a:lnTo>
                <a:lnTo>
                  <a:pt x="1121569" y="1272481"/>
                </a:lnTo>
                <a:lnTo>
                  <a:pt x="1120379" y="1275458"/>
                </a:lnTo>
                <a:lnTo>
                  <a:pt x="1119783" y="1277541"/>
                </a:lnTo>
                <a:lnTo>
                  <a:pt x="1121569" y="1279327"/>
                </a:lnTo>
                <a:lnTo>
                  <a:pt x="1123355" y="1279923"/>
                </a:lnTo>
                <a:lnTo>
                  <a:pt x="1125141" y="1279327"/>
                </a:lnTo>
                <a:lnTo>
                  <a:pt x="1125141" y="1277541"/>
                </a:lnTo>
                <a:lnTo>
                  <a:pt x="1123950" y="1276053"/>
                </a:lnTo>
                <a:lnTo>
                  <a:pt x="1125141" y="1273672"/>
                </a:lnTo>
                <a:lnTo>
                  <a:pt x="1127522" y="1273077"/>
                </a:lnTo>
                <a:lnTo>
                  <a:pt x="1129904" y="1271291"/>
                </a:lnTo>
                <a:lnTo>
                  <a:pt x="1131392" y="1268909"/>
                </a:lnTo>
                <a:lnTo>
                  <a:pt x="1131987" y="1268909"/>
                </a:lnTo>
                <a:lnTo>
                  <a:pt x="1132582" y="1265933"/>
                </a:lnTo>
                <a:lnTo>
                  <a:pt x="1131987" y="1263849"/>
                </a:lnTo>
                <a:close/>
                <a:moveTo>
                  <a:pt x="1980605" y="1263254"/>
                </a:moveTo>
                <a:lnTo>
                  <a:pt x="1979414" y="1265933"/>
                </a:lnTo>
                <a:lnTo>
                  <a:pt x="1979414" y="1267719"/>
                </a:lnTo>
                <a:lnTo>
                  <a:pt x="1977926" y="1271291"/>
                </a:lnTo>
                <a:lnTo>
                  <a:pt x="1980605" y="1274863"/>
                </a:lnTo>
                <a:lnTo>
                  <a:pt x="1980010" y="1273077"/>
                </a:lnTo>
                <a:lnTo>
                  <a:pt x="1980010" y="1271291"/>
                </a:lnTo>
                <a:lnTo>
                  <a:pt x="1982391" y="1270695"/>
                </a:lnTo>
                <a:lnTo>
                  <a:pt x="1984772" y="1270695"/>
                </a:lnTo>
                <a:lnTo>
                  <a:pt x="1986558" y="1269505"/>
                </a:lnTo>
                <a:lnTo>
                  <a:pt x="1987749" y="1268314"/>
                </a:lnTo>
                <a:close/>
                <a:moveTo>
                  <a:pt x="2530971" y="1262063"/>
                </a:moveTo>
                <a:lnTo>
                  <a:pt x="2529185" y="1263849"/>
                </a:lnTo>
                <a:lnTo>
                  <a:pt x="2529185" y="1267719"/>
                </a:lnTo>
                <a:lnTo>
                  <a:pt x="2526506" y="1271291"/>
                </a:lnTo>
                <a:lnTo>
                  <a:pt x="2527102" y="1273077"/>
                </a:lnTo>
                <a:lnTo>
                  <a:pt x="2527102" y="1274863"/>
                </a:lnTo>
                <a:lnTo>
                  <a:pt x="2528590" y="1274863"/>
                </a:lnTo>
                <a:lnTo>
                  <a:pt x="2529781" y="1275458"/>
                </a:lnTo>
                <a:lnTo>
                  <a:pt x="2532162" y="1274267"/>
                </a:lnTo>
                <a:lnTo>
                  <a:pt x="2533353" y="1274267"/>
                </a:lnTo>
                <a:lnTo>
                  <a:pt x="2533353" y="1273077"/>
                </a:lnTo>
                <a:lnTo>
                  <a:pt x="2532162" y="1271291"/>
                </a:lnTo>
                <a:lnTo>
                  <a:pt x="2530376" y="1267719"/>
                </a:lnTo>
                <a:lnTo>
                  <a:pt x="2532162" y="1265338"/>
                </a:lnTo>
                <a:lnTo>
                  <a:pt x="2532162" y="1262659"/>
                </a:lnTo>
                <a:lnTo>
                  <a:pt x="2531567" y="1262063"/>
                </a:lnTo>
                <a:close/>
                <a:moveTo>
                  <a:pt x="1467148" y="1262063"/>
                </a:moveTo>
                <a:lnTo>
                  <a:pt x="1465957" y="1263254"/>
                </a:lnTo>
                <a:lnTo>
                  <a:pt x="1465957" y="1267124"/>
                </a:lnTo>
                <a:lnTo>
                  <a:pt x="1467148" y="1267124"/>
                </a:lnTo>
                <a:lnTo>
                  <a:pt x="1468934" y="1265933"/>
                </a:lnTo>
                <a:lnTo>
                  <a:pt x="1469529" y="1263849"/>
                </a:lnTo>
                <a:lnTo>
                  <a:pt x="1468934" y="1262063"/>
                </a:lnTo>
                <a:close/>
                <a:moveTo>
                  <a:pt x="1446312" y="1262063"/>
                </a:moveTo>
                <a:lnTo>
                  <a:pt x="1445717" y="1262659"/>
                </a:lnTo>
                <a:lnTo>
                  <a:pt x="1446312" y="1264742"/>
                </a:lnTo>
                <a:lnTo>
                  <a:pt x="1447503" y="1265933"/>
                </a:lnTo>
                <a:lnTo>
                  <a:pt x="1449586" y="1265933"/>
                </a:lnTo>
                <a:lnTo>
                  <a:pt x="1449586" y="1263254"/>
                </a:lnTo>
                <a:lnTo>
                  <a:pt x="1447503" y="1262659"/>
                </a:lnTo>
                <a:close/>
                <a:moveTo>
                  <a:pt x="1998762" y="1261468"/>
                </a:moveTo>
                <a:lnTo>
                  <a:pt x="1997571" y="1262063"/>
                </a:lnTo>
                <a:lnTo>
                  <a:pt x="1997571" y="1265338"/>
                </a:lnTo>
                <a:lnTo>
                  <a:pt x="1999357" y="1265933"/>
                </a:lnTo>
                <a:lnTo>
                  <a:pt x="1999953" y="1265338"/>
                </a:lnTo>
                <a:lnTo>
                  <a:pt x="1999953" y="1262063"/>
                </a:lnTo>
                <a:close/>
                <a:moveTo>
                  <a:pt x="857548" y="1261468"/>
                </a:moveTo>
                <a:lnTo>
                  <a:pt x="855167" y="1262659"/>
                </a:lnTo>
                <a:lnTo>
                  <a:pt x="855167" y="1264742"/>
                </a:lnTo>
                <a:lnTo>
                  <a:pt x="855762" y="1265933"/>
                </a:lnTo>
                <a:lnTo>
                  <a:pt x="856953" y="1265933"/>
                </a:lnTo>
                <a:lnTo>
                  <a:pt x="858143" y="1263849"/>
                </a:lnTo>
                <a:close/>
                <a:moveTo>
                  <a:pt x="1890415" y="1260873"/>
                </a:moveTo>
                <a:lnTo>
                  <a:pt x="1891606" y="1262063"/>
                </a:lnTo>
                <a:lnTo>
                  <a:pt x="1893392" y="1262659"/>
                </a:lnTo>
                <a:lnTo>
                  <a:pt x="1892201" y="1261468"/>
                </a:lnTo>
                <a:close/>
                <a:moveTo>
                  <a:pt x="1123950" y="1260277"/>
                </a:moveTo>
                <a:lnTo>
                  <a:pt x="1122760" y="1260873"/>
                </a:lnTo>
                <a:lnTo>
                  <a:pt x="1122164" y="1260873"/>
                </a:lnTo>
                <a:lnTo>
                  <a:pt x="1121569" y="1262063"/>
                </a:lnTo>
                <a:lnTo>
                  <a:pt x="1122760" y="1262659"/>
                </a:lnTo>
                <a:lnTo>
                  <a:pt x="1123950" y="1262659"/>
                </a:lnTo>
                <a:lnTo>
                  <a:pt x="1124546" y="1261468"/>
                </a:lnTo>
                <a:lnTo>
                  <a:pt x="1124546" y="1260873"/>
                </a:lnTo>
                <a:close/>
                <a:moveTo>
                  <a:pt x="578346" y="1260277"/>
                </a:moveTo>
                <a:lnTo>
                  <a:pt x="575965" y="1261468"/>
                </a:lnTo>
                <a:lnTo>
                  <a:pt x="575370" y="1264742"/>
                </a:lnTo>
                <a:lnTo>
                  <a:pt x="575370" y="1267124"/>
                </a:lnTo>
                <a:lnTo>
                  <a:pt x="577156" y="1269505"/>
                </a:lnTo>
                <a:lnTo>
                  <a:pt x="579537" y="1267719"/>
                </a:lnTo>
                <a:lnTo>
                  <a:pt x="580728" y="1263849"/>
                </a:lnTo>
                <a:lnTo>
                  <a:pt x="580132" y="1262063"/>
                </a:lnTo>
                <a:close/>
                <a:moveTo>
                  <a:pt x="226814" y="1260277"/>
                </a:moveTo>
                <a:lnTo>
                  <a:pt x="225028" y="1262063"/>
                </a:lnTo>
                <a:lnTo>
                  <a:pt x="226219" y="1263849"/>
                </a:lnTo>
                <a:lnTo>
                  <a:pt x="228005" y="1264742"/>
                </a:lnTo>
                <a:lnTo>
                  <a:pt x="228600" y="1263849"/>
                </a:lnTo>
                <a:lnTo>
                  <a:pt x="229493" y="1262659"/>
                </a:lnTo>
                <a:lnTo>
                  <a:pt x="228005" y="1260277"/>
                </a:lnTo>
                <a:close/>
                <a:moveTo>
                  <a:pt x="1139131" y="1259682"/>
                </a:moveTo>
                <a:lnTo>
                  <a:pt x="1138536" y="1260873"/>
                </a:lnTo>
                <a:lnTo>
                  <a:pt x="1139131" y="1261468"/>
                </a:lnTo>
                <a:lnTo>
                  <a:pt x="1139726" y="1262659"/>
                </a:lnTo>
                <a:lnTo>
                  <a:pt x="1140321" y="1261468"/>
                </a:lnTo>
                <a:lnTo>
                  <a:pt x="1141512" y="1260873"/>
                </a:lnTo>
                <a:lnTo>
                  <a:pt x="1140917" y="1260277"/>
                </a:lnTo>
                <a:lnTo>
                  <a:pt x="1140917" y="1259682"/>
                </a:lnTo>
                <a:close/>
                <a:moveTo>
                  <a:pt x="613172" y="1259682"/>
                </a:moveTo>
                <a:lnTo>
                  <a:pt x="613172" y="1263254"/>
                </a:lnTo>
                <a:lnTo>
                  <a:pt x="616744" y="1264742"/>
                </a:lnTo>
                <a:lnTo>
                  <a:pt x="619125" y="1262063"/>
                </a:lnTo>
                <a:lnTo>
                  <a:pt x="618530" y="1260277"/>
                </a:lnTo>
                <a:lnTo>
                  <a:pt x="616744" y="1259682"/>
                </a:lnTo>
                <a:close/>
                <a:moveTo>
                  <a:pt x="2518172" y="1257896"/>
                </a:moveTo>
                <a:lnTo>
                  <a:pt x="2518172" y="1260277"/>
                </a:lnTo>
                <a:lnTo>
                  <a:pt x="2518767" y="1260873"/>
                </a:lnTo>
                <a:lnTo>
                  <a:pt x="2520553" y="1260873"/>
                </a:lnTo>
                <a:lnTo>
                  <a:pt x="2524125" y="1261468"/>
                </a:lnTo>
                <a:lnTo>
                  <a:pt x="2526506" y="1261468"/>
                </a:lnTo>
                <a:lnTo>
                  <a:pt x="2524720" y="1259087"/>
                </a:lnTo>
                <a:lnTo>
                  <a:pt x="2520553" y="1257896"/>
                </a:lnTo>
                <a:close/>
                <a:moveTo>
                  <a:pt x="1432322" y="1257896"/>
                </a:moveTo>
                <a:lnTo>
                  <a:pt x="1425774" y="1262659"/>
                </a:lnTo>
                <a:lnTo>
                  <a:pt x="1428750" y="1270100"/>
                </a:lnTo>
                <a:lnTo>
                  <a:pt x="1429941" y="1271886"/>
                </a:lnTo>
                <a:lnTo>
                  <a:pt x="1431727" y="1271886"/>
                </a:lnTo>
                <a:lnTo>
                  <a:pt x="1431727" y="1268314"/>
                </a:lnTo>
                <a:lnTo>
                  <a:pt x="1430536" y="1263849"/>
                </a:lnTo>
                <a:lnTo>
                  <a:pt x="1431727" y="1261468"/>
                </a:lnTo>
                <a:close/>
                <a:moveTo>
                  <a:pt x="582811" y="1257896"/>
                </a:moveTo>
                <a:lnTo>
                  <a:pt x="585788" y="1267719"/>
                </a:lnTo>
                <a:lnTo>
                  <a:pt x="591146" y="1274267"/>
                </a:lnTo>
                <a:lnTo>
                  <a:pt x="595610" y="1275458"/>
                </a:lnTo>
                <a:lnTo>
                  <a:pt x="599182" y="1271886"/>
                </a:lnTo>
                <a:lnTo>
                  <a:pt x="599182" y="1267719"/>
                </a:lnTo>
                <a:lnTo>
                  <a:pt x="595610" y="1265933"/>
                </a:lnTo>
                <a:lnTo>
                  <a:pt x="589360" y="1262063"/>
                </a:lnTo>
                <a:close/>
                <a:moveTo>
                  <a:pt x="213420" y="1257896"/>
                </a:moveTo>
                <a:lnTo>
                  <a:pt x="212229" y="1259087"/>
                </a:lnTo>
                <a:lnTo>
                  <a:pt x="212825" y="1260277"/>
                </a:lnTo>
                <a:lnTo>
                  <a:pt x="213420" y="1260873"/>
                </a:lnTo>
                <a:lnTo>
                  <a:pt x="214610" y="1260873"/>
                </a:lnTo>
                <a:lnTo>
                  <a:pt x="216694" y="1260277"/>
                </a:lnTo>
                <a:lnTo>
                  <a:pt x="215206" y="1258491"/>
                </a:lnTo>
                <a:lnTo>
                  <a:pt x="214015" y="1257896"/>
                </a:lnTo>
                <a:close/>
                <a:moveTo>
                  <a:pt x="2544961" y="1257301"/>
                </a:moveTo>
                <a:lnTo>
                  <a:pt x="2543770" y="1259087"/>
                </a:lnTo>
                <a:lnTo>
                  <a:pt x="2545556" y="1260873"/>
                </a:lnTo>
                <a:lnTo>
                  <a:pt x="2546152" y="1260277"/>
                </a:lnTo>
                <a:lnTo>
                  <a:pt x="2545556" y="1258491"/>
                </a:lnTo>
                <a:close/>
                <a:moveTo>
                  <a:pt x="885528" y="1257301"/>
                </a:moveTo>
                <a:lnTo>
                  <a:pt x="881956" y="1261468"/>
                </a:lnTo>
                <a:lnTo>
                  <a:pt x="887016" y="1261468"/>
                </a:lnTo>
                <a:lnTo>
                  <a:pt x="891183" y="1260277"/>
                </a:lnTo>
                <a:lnTo>
                  <a:pt x="891183" y="1259087"/>
                </a:lnTo>
                <a:lnTo>
                  <a:pt x="889992" y="1258491"/>
                </a:lnTo>
                <a:close/>
                <a:moveTo>
                  <a:pt x="2268141" y="1256706"/>
                </a:moveTo>
                <a:lnTo>
                  <a:pt x="2266950" y="1257301"/>
                </a:lnTo>
                <a:lnTo>
                  <a:pt x="2265760" y="1257301"/>
                </a:lnTo>
                <a:lnTo>
                  <a:pt x="2265164" y="1257896"/>
                </a:lnTo>
                <a:lnTo>
                  <a:pt x="2264569" y="1257896"/>
                </a:lnTo>
                <a:lnTo>
                  <a:pt x="2263974" y="1258491"/>
                </a:lnTo>
                <a:lnTo>
                  <a:pt x="2262188" y="1259087"/>
                </a:lnTo>
                <a:lnTo>
                  <a:pt x="2259509" y="1260277"/>
                </a:lnTo>
                <a:lnTo>
                  <a:pt x="2258913" y="1262063"/>
                </a:lnTo>
                <a:lnTo>
                  <a:pt x="2258913" y="1263254"/>
                </a:lnTo>
                <a:lnTo>
                  <a:pt x="2260699" y="1262063"/>
                </a:lnTo>
                <a:lnTo>
                  <a:pt x="2262188" y="1260873"/>
                </a:lnTo>
                <a:lnTo>
                  <a:pt x="2265164" y="1259087"/>
                </a:lnTo>
                <a:lnTo>
                  <a:pt x="2266355" y="1257896"/>
                </a:lnTo>
                <a:lnTo>
                  <a:pt x="2267545" y="1257301"/>
                </a:lnTo>
                <a:close/>
                <a:moveTo>
                  <a:pt x="1167706" y="1255515"/>
                </a:moveTo>
                <a:lnTo>
                  <a:pt x="1165325" y="1256706"/>
                </a:lnTo>
                <a:lnTo>
                  <a:pt x="1165325" y="1257896"/>
                </a:lnTo>
                <a:lnTo>
                  <a:pt x="1169194" y="1259682"/>
                </a:lnTo>
                <a:lnTo>
                  <a:pt x="1170385" y="1257301"/>
                </a:lnTo>
                <a:close/>
                <a:moveTo>
                  <a:pt x="2048768" y="1253729"/>
                </a:moveTo>
                <a:lnTo>
                  <a:pt x="2046982" y="1257896"/>
                </a:lnTo>
                <a:lnTo>
                  <a:pt x="2046982" y="1260873"/>
                </a:lnTo>
                <a:lnTo>
                  <a:pt x="2045792" y="1264742"/>
                </a:lnTo>
                <a:lnTo>
                  <a:pt x="2044601" y="1267719"/>
                </a:lnTo>
                <a:lnTo>
                  <a:pt x="2044006" y="1268314"/>
                </a:lnTo>
                <a:lnTo>
                  <a:pt x="2043410" y="1269505"/>
                </a:lnTo>
                <a:lnTo>
                  <a:pt x="2037160" y="1269505"/>
                </a:lnTo>
                <a:lnTo>
                  <a:pt x="2032992" y="1266528"/>
                </a:lnTo>
                <a:lnTo>
                  <a:pt x="2027932" y="1265338"/>
                </a:lnTo>
                <a:lnTo>
                  <a:pt x="2024360" y="1260277"/>
                </a:lnTo>
                <a:lnTo>
                  <a:pt x="2021979" y="1262063"/>
                </a:lnTo>
                <a:lnTo>
                  <a:pt x="2020789" y="1267124"/>
                </a:lnTo>
                <a:lnTo>
                  <a:pt x="2023765" y="1269505"/>
                </a:lnTo>
                <a:lnTo>
                  <a:pt x="2026146" y="1271291"/>
                </a:lnTo>
                <a:lnTo>
                  <a:pt x="2027932" y="1268909"/>
                </a:lnTo>
                <a:lnTo>
                  <a:pt x="2031206" y="1269505"/>
                </a:lnTo>
                <a:lnTo>
                  <a:pt x="2031206" y="1273077"/>
                </a:lnTo>
                <a:lnTo>
                  <a:pt x="2030611" y="1276649"/>
                </a:lnTo>
                <a:lnTo>
                  <a:pt x="2032992" y="1279327"/>
                </a:lnTo>
                <a:lnTo>
                  <a:pt x="2035969" y="1281113"/>
                </a:lnTo>
                <a:lnTo>
                  <a:pt x="2037755" y="1279923"/>
                </a:lnTo>
                <a:lnTo>
                  <a:pt x="2038350" y="1277541"/>
                </a:lnTo>
                <a:lnTo>
                  <a:pt x="2036564" y="1276053"/>
                </a:lnTo>
                <a:lnTo>
                  <a:pt x="2035969" y="1274267"/>
                </a:lnTo>
                <a:lnTo>
                  <a:pt x="2037160" y="1272481"/>
                </a:lnTo>
                <a:lnTo>
                  <a:pt x="2040731" y="1271886"/>
                </a:lnTo>
                <a:lnTo>
                  <a:pt x="2044006" y="1270695"/>
                </a:lnTo>
                <a:lnTo>
                  <a:pt x="2046387" y="1270695"/>
                </a:lnTo>
                <a:lnTo>
                  <a:pt x="2047578" y="1267719"/>
                </a:lnTo>
                <a:lnTo>
                  <a:pt x="2049959" y="1266528"/>
                </a:lnTo>
                <a:lnTo>
                  <a:pt x="2052340" y="1265933"/>
                </a:lnTo>
                <a:lnTo>
                  <a:pt x="2051745" y="1259682"/>
                </a:lnTo>
                <a:close/>
                <a:moveTo>
                  <a:pt x="1314153" y="1253134"/>
                </a:moveTo>
                <a:lnTo>
                  <a:pt x="1311771" y="1255515"/>
                </a:lnTo>
                <a:lnTo>
                  <a:pt x="1313557" y="1254920"/>
                </a:lnTo>
                <a:lnTo>
                  <a:pt x="1315343" y="1254920"/>
                </a:lnTo>
                <a:lnTo>
                  <a:pt x="1316534" y="1256110"/>
                </a:lnTo>
                <a:lnTo>
                  <a:pt x="1317724" y="1256110"/>
                </a:lnTo>
                <a:lnTo>
                  <a:pt x="1316534" y="1253729"/>
                </a:lnTo>
                <a:close/>
                <a:moveTo>
                  <a:pt x="1153121" y="1251943"/>
                </a:moveTo>
                <a:lnTo>
                  <a:pt x="1152525" y="1252538"/>
                </a:lnTo>
                <a:lnTo>
                  <a:pt x="1151335" y="1254920"/>
                </a:lnTo>
                <a:lnTo>
                  <a:pt x="1151335" y="1256706"/>
                </a:lnTo>
                <a:lnTo>
                  <a:pt x="1152525" y="1256706"/>
                </a:lnTo>
                <a:lnTo>
                  <a:pt x="1153121" y="1255515"/>
                </a:lnTo>
                <a:lnTo>
                  <a:pt x="1154907" y="1255515"/>
                </a:lnTo>
                <a:lnTo>
                  <a:pt x="1156395" y="1254324"/>
                </a:lnTo>
                <a:lnTo>
                  <a:pt x="1156990" y="1254324"/>
                </a:lnTo>
                <a:lnTo>
                  <a:pt x="1156990" y="1253729"/>
                </a:lnTo>
                <a:lnTo>
                  <a:pt x="1155502" y="1252538"/>
                </a:lnTo>
                <a:lnTo>
                  <a:pt x="1153716" y="1251943"/>
                </a:lnTo>
                <a:close/>
                <a:moveTo>
                  <a:pt x="1270099" y="1251050"/>
                </a:moveTo>
                <a:lnTo>
                  <a:pt x="1268909" y="1253134"/>
                </a:lnTo>
                <a:lnTo>
                  <a:pt x="1270099" y="1254324"/>
                </a:lnTo>
                <a:lnTo>
                  <a:pt x="1272183" y="1253729"/>
                </a:lnTo>
                <a:lnTo>
                  <a:pt x="1273969" y="1253729"/>
                </a:lnTo>
                <a:lnTo>
                  <a:pt x="1275160" y="1254920"/>
                </a:lnTo>
                <a:lnTo>
                  <a:pt x="1276946" y="1254920"/>
                </a:lnTo>
                <a:lnTo>
                  <a:pt x="1276946" y="1253134"/>
                </a:lnTo>
                <a:lnTo>
                  <a:pt x="1275160" y="1251943"/>
                </a:lnTo>
                <a:lnTo>
                  <a:pt x="1272183" y="1251943"/>
                </a:lnTo>
                <a:close/>
                <a:moveTo>
                  <a:pt x="1191518" y="1251050"/>
                </a:moveTo>
                <a:lnTo>
                  <a:pt x="1190328" y="1253729"/>
                </a:lnTo>
                <a:lnTo>
                  <a:pt x="1188542" y="1256706"/>
                </a:lnTo>
                <a:lnTo>
                  <a:pt x="1187351" y="1257896"/>
                </a:lnTo>
                <a:lnTo>
                  <a:pt x="1187946" y="1259087"/>
                </a:lnTo>
                <a:lnTo>
                  <a:pt x="1191518" y="1259682"/>
                </a:lnTo>
                <a:lnTo>
                  <a:pt x="1195388" y="1255515"/>
                </a:lnTo>
                <a:lnTo>
                  <a:pt x="1195388" y="1254920"/>
                </a:lnTo>
                <a:lnTo>
                  <a:pt x="1194793" y="1251943"/>
                </a:lnTo>
                <a:close/>
                <a:moveTo>
                  <a:pt x="1910358" y="1250455"/>
                </a:moveTo>
                <a:lnTo>
                  <a:pt x="1909763" y="1252538"/>
                </a:lnTo>
                <a:lnTo>
                  <a:pt x="1910358" y="1254324"/>
                </a:lnTo>
                <a:lnTo>
                  <a:pt x="1913335" y="1254324"/>
                </a:lnTo>
                <a:lnTo>
                  <a:pt x="1913335" y="1252538"/>
                </a:lnTo>
                <a:lnTo>
                  <a:pt x="1912739" y="1250455"/>
                </a:lnTo>
                <a:close/>
                <a:moveTo>
                  <a:pt x="676573" y="1250455"/>
                </a:moveTo>
                <a:lnTo>
                  <a:pt x="725389" y="1251943"/>
                </a:lnTo>
                <a:lnTo>
                  <a:pt x="750392" y="1251943"/>
                </a:lnTo>
                <a:lnTo>
                  <a:pt x="775395" y="1250455"/>
                </a:lnTo>
                <a:lnTo>
                  <a:pt x="786408" y="1251943"/>
                </a:lnTo>
                <a:lnTo>
                  <a:pt x="787003" y="1270695"/>
                </a:lnTo>
                <a:lnTo>
                  <a:pt x="759619" y="1270695"/>
                </a:lnTo>
                <a:lnTo>
                  <a:pt x="709613" y="1269505"/>
                </a:lnTo>
                <a:lnTo>
                  <a:pt x="684610" y="1272481"/>
                </a:lnTo>
                <a:lnTo>
                  <a:pt x="681931" y="1274863"/>
                </a:lnTo>
                <a:lnTo>
                  <a:pt x="683419" y="1281113"/>
                </a:lnTo>
                <a:lnTo>
                  <a:pt x="680740" y="1295699"/>
                </a:lnTo>
                <a:lnTo>
                  <a:pt x="680740" y="1296889"/>
                </a:lnTo>
                <a:lnTo>
                  <a:pt x="668536" y="1297484"/>
                </a:lnTo>
                <a:lnTo>
                  <a:pt x="660797" y="1296889"/>
                </a:lnTo>
                <a:lnTo>
                  <a:pt x="660797" y="1278137"/>
                </a:lnTo>
                <a:lnTo>
                  <a:pt x="661988" y="1263849"/>
                </a:lnTo>
                <a:lnTo>
                  <a:pt x="663774" y="1251943"/>
                </a:lnTo>
                <a:close/>
                <a:moveTo>
                  <a:pt x="242292" y="1249859"/>
                </a:moveTo>
                <a:lnTo>
                  <a:pt x="237828" y="1252538"/>
                </a:lnTo>
                <a:lnTo>
                  <a:pt x="238423" y="1253729"/>
                </a:lnTo>
                <a:lnTo>
                  <a:pt x="239018" y="1256110"/>
                </a:lnTo>
                <a:lnTo>
                  <a:pt x="243483" y="1256110"/>
                </a:lnTo>
                <a:lnTo>
                  <a:pt x="246460" y="1252538"/>
                </a:lnTo>
                <a:close/>
                <a:moveTo>
                  <a:pt x="2021979" y="1249264"/>
                </a:moveTo>
                <a:lnTo>
                  <a:pt x="2020789" y="1249859"/>
                </a:lnTo>
                <a:lnTo>
                  <a:pt x="2020193" y="1251050"/>
                </a:lnTo>
                <a:lnTo>
                  <a:pt x="2020193" y="1252538"/>
                </a:lnTo>
                <a:lnTo>
                  <a:pt x="2021384" y="1253729"/>
                </a:lnTo>
                <a:lnTo>
                  <a:pt x="2023170" y="1256706"/>
                </a:lnTo>
                <a:lnTo>
                  <a:pt x="2025551" y="1259087"/>
                </a:lnTo>
                <a:lnTo>
                  <a:pt x="2026146" y="1259087"/>
                </a:lnTo>
                <a:lnTo>
                  <a:pt x="2026146" y="1258491"/>
                </a:lnTo>
                <a:lnTo>
                  <a:pt x="2025551" y="1254920"/>
                </a:lnTo>
                <a:lnTo>
                  <a:pt x="2023765" y="1249264"/>
                </a:lnTo>
                <a:close/>
                <a:moveTo>
                  <a:pt x="1999953" y="1249264"/>
                </a:moveTo>
                <a:lnTo>
                  <a:pt x="1998762" y="1254920"/>
                </a:lnTo>
                <a:lnTo>
                  <a:pt x="1999357" y="1259682"/>
                </a:lnTo>
                <a:lnTo>
                  <a:pt x="1999953" y="1254920"/>
                </a:lnTo>
                <a:close/>
                <a:moveTo>
                  <a:pt x="2530376" y="1247478"/>
                </a:moveTo>
                <a:lnTo>
                  <a:pt x="2529781" y="1248074"/>
                </a:lnTo>
                <a:lnTo>
                  <a:pt x="2530971" y="1249264"/>
                </a:lnTo>
                <a:lnTo>
                  <a:pt x="2533353" y="1249859"/>
                </a:lnTo>
                <a:lnTo>
                  <a:pt x="2532757" y="1248074"/>
                </a:lnTo>
                <a:lnTo>
                  <a:pt x="2530971" y="1247478"/>
                </a:lnTo>
                <a:close/>
                <a:moveTo>
                  <a:pt x="1976735" y="1247478"/>
                </a:moveTo>
                <a:lnTo>
                  <a:pt x="1975545" y="1248669"/>
                </a:lnTo>
                <a:lnTo>
                  <a:pt x="1975545" y="1249859"/>
                </a:lnTo>
                <a:lnTo>
                  <a:pt x="1976735" y="1251050"/>
                </a:lnTo>
                <a:lnTo>
                  <a:pt x="1979414" y="1254920"/>
                </a:lnTo>
                <a:lnTo>
                  <a:pt x="1982391" y="1257301"/>
                </a:lnTo>
                <a:lnTo>
                  <a:pt x="1984772" y="1257301"/>
                </a:lnTo>
                <a:lnTo>
                  <a:pt x="1985367" y="1254920"/>
                </a:lnTo>
                <a:lnTo>
                  <a:pt x="1987153" y="1253134"/>
                </a:lnTo>
                <a:lnTo>
                  <a:pt x="1986558" y="1249264"/>
                </a:lnTo>
                <a:lnTo>
                  <a:pt x="1984772" y="1247478"/>
                </a:lnTo>
                <a:lnTo>
                  <a:pt x="1982391" y="1248669"/>
                </a:lnTo>
                <a:lnTo>
                  <a:pt x="1978819" y="1248669"/>
                </a:lnTo>
                <a:close/>
                <a:moveTo>
                  <a:pt x="1184970" y="1246883"/>
                </a:moveTo>
                <a:lnTo>
                  <a:pt x="1184375" y="1247478"/>
                </a:lnTo>
                <a:lnTo>
                  <a:pt x="1183184" y="1248074"/>
                </a:lnTo>
                <a:lnTo>
                  <a:pt x="1183184" y="1249859"/>
                </a:lnTo>
                <a:lnTo>
                  <a:pt x="1184375" y="1251050"/>
                </a:lnTo>
                <a:lnTo>
                  <a:pt x="1185565" y="1251050"/>
                </a:lnTo>
                <a:lnTo>
                  <a:pt x="1186160" y="1250455"/>
                </a:lnTo>
                <a:close/>
                <a:moveTo>
                  <a:pt x="191096" y="1246883"/>
                </a:moveTo>
                <a:lnTo>
                  <a:pt x="190203" y="1249264"/>
                </a:lnTo>
                <a:lnTo>
                  <a:pt x="191691" y="1251050"/>
                </a:lnTo>
                <a:lnTo>
                  <a:pt x="193477" y="1253729"/>
                </a:lnTo>
                <a:lnTo>
                  <a:pt x="194667" y="1251943"/>
                </a:lnTo>
                <a:lnTo>
                  <a:pt x="195263" y="1249859"/>
                </a:lnTo>
                <a:lnTo>
                  <a:pt x="194667" y="1247478"/>
                </a:lnTo>
                <a:lnTo>
                  <a:pt x="192286" y="1246883"/>
                </a:lnTo>
                <a:close/>
                <a:moveTo>
                  <a:pt x="2009775" y="1245692"/>
                </a:moveTo>
                <a:lnTo>
                  <a:pt x="2007989" y="1249264"/>
                </a:lnTo>
                <a:lnTo>
                  <a:pt x="2010371" y="1252538"/>
                </a:lnTo>
                <a:lnTo>
                  <a:pt x="2009180" y="1254324"/>
                </a:lnTo>
                <a:lnTo>
                  <a:pt x="2007394" y="1256706"/>
                </a:lnTo>
                <a:lnTo>
                  <a:pt x="2011561" y="1255515"/>
                </a:lnTo>
                <a:close/>
                <a:moveTo>
                  <a:pt x="605731" y="1245692"/>
                </a:moveTo>
                <a:lnTo>
                  <a:pt x="604540" y="1252538"/>
                </a:lnTo>
                <a:lnTo>
                  <a:pt x="604540" y="1259087"/>
                </a:lnTo>
                <a:lnTo>
                  <a:pt x="602754" y="1262659"/>
                </a:lnTo>
                <a:lnTo>
                  <a:pt x="603945" y="1268314"/>
                </a:lnTo>
                <a:lnTo>
                  <a:pt x="605731" y="1264742"/>
                </a:lnTo>
                <a:lnTo>
                  <a:pt x="607814" y="1261468"/>
                </a:lnTo>
                <a:lnTo>
                  <a:pt x="606326" y="1259087"/>
                </a:lnTo>
                <a:lnTo>
                  <a:pt x="609600" y="1252538"/>
                </a:lnTo>
                <a:close/>
                <a:moveTo>
                  <a:pt x="2539901" y="1245097"/>
                </a:moveTo>
                <a:lnTo>
                  <a:pt x="2538115" y="1246288"/>
                </a:lnTo>
                <a:lnTo>
                  <a:pt x="2537520" y="1248669"/>
                </a:lnTo>
                <a:lnTo>
                  <a:pt x="2538115" y="1249264"/>
                </a:lnTo>
                <a:lnTo>
                  <a:pt x="2539306" y="1248669"/>
                </a:lnTo>
                <a:lnTo>
                  <a:pt x="2540794" y="1246883"/>
                </a:lnTo>
                <a:close/>
                <a:moveTo>
                  <a:pt x="1928217" y="1244502"/>
                </a:moveTo>
                <a:lnTo>
                  <a:pt x="1928217" y="1245097"/>
                </a:lnTo>
                <a:lnTo>
                  <a:pt x="1928813" y="1247478"/>
                </a:lnTo>
                <a:lnTo>
                  <a:pt x="1931194" y="1249859"/>
                </a:lnTo>
                <a:lnTo>
                  <a:pt x="1931789" y="1249859"/>
                </a:lnTo>
                <a:lnTo>
                  <a:pt x="1932980" y="1251943"/>
                </a:lnTo>
                <a:lnTo>
                  <a:pt x="1934766" y="1251943"/>
                </a:lnTo>
                <a:lnTo>
                  <a:pt x="1934766" y="1249859"/>
                </a:lnTo>
                <a:lnTo>
                  <a:pt x="1932385" y="1249264"/>
                </a:lnTo>
                <a:lnTo>
                  <a:pt x="1931789" y="1248074"/>
                </a:lnTo>
                <a:lnTo>
                  <a:pt x="1931194" y="1247478"/>
                </a:lnTo>
                <a:lnTo>
                  <a:pt x="1930599" y="1245692"/>
                </a:lnTo>
                <a:lnTo>
                  <a:pt x="1928813" y="1244502"/>
                </a:lnTo>
                <a:close/>
                <a:moveTo>
                  <a:pt x="1290935" y="1244502"/>
                </a:moveTo>
                <a:lnTo>
                  <a:pt x="1292126" y="1246883"/>
                </a:lnTo>
                <a:lnTo>
                  <a:pt x="1292126" y="1251943"/>
                </a:lnTo>
                <a:lnTo>
                  <a:pt x="1294507" y="1252538"/>
                </a:lnTo>
                <a:lnTo>
                  <a:pt x="1296591" y="1250455"/>
                </a:lnTo>
                <a:lnTo>
                  <a:pt x="1296591" y="1249859"/>
                </a:lnTo>
                <a:lnTo>
                  <a:pt x="1295103" y="1245692"/>
                </a:lnTo>
                <a:close/>
                <a:moveTo>
                  <a:pt x="596206" y="1243906"/>
                </a:moveTo>
                <a:lnTo>
                  <a:pt x="589955" y="1245097"/>
                </a:lnTo>
                <a:lnTo>
                  <a:pt x="591146" y="1256706"/>
                </a:lnTo>
                <a:lnTo>
                  <a:pt x="594420" y="1253134"/>
                </a:lnTo>
                <a:lnTo>
                  <a:pt x="591146" y="1248074"/>
                </a:lnTo>
                <a:lnTo>
                  <a:pt x="593527" y="1246288"/>
                </a:lnTo>
                <a:close/>
                <a:moveTo>
                  <a:pt x="1428155" y="1243311"/>
                </a:moveTo>
                <a:lnTo>
                  <a:pt x="1424583" y="1245692"/>
                </a:lnTo>
                <a:lnTo>
                  <a:pt x="1420714" y="1248669"/>
                </a:lnTo>
                <a:lnTo>
                  <a:pt x="1417737" y="1248669"/>
                </a:lnTo>
                <a:lnTo>
                  <a:pt x="1414165" y="1249264"/>
                </a:lnTo>
                <a:lnTo>
                  <a:pt x="1410593" y="1250455"/>
                </a:lnTo>
                <a:lnTo>
                  <a:pt x="1409700" y="1254324"/>
                </a:lnTo>
                <a:lnTo>
                  <a:pt x="1411189" y="1256110"/>
                </a:lnTo>
                <a:lnTo>
                  <a:pt x="1413570" y="1255515"/>
                </a:lnTo>
                <a:lnTo>
                  <a:pt x="1419523" y="1253134"/>
                </a:lnTo>
                <a:lnTo>
                  <a:pt x="1425178" y="1250455"/>
                </a:lnTo>
                <a:lnTo>
                  <a:pt x="1426369" y="1248669"/>
                </a:lnTo>
                <a:lnTo>
                  <a:pt x="1427560" y="1247478"/>
                </a:lnTo>
                <a:lnTo>
                  <a:pt x="1430536" y="1249859"/>
                </a:lnTo>
                <a:lnTo>
                  <a:pt x="1434108" y="1249859"/>
                </a:lnTo>
                <a:lnTo>
                  <a:pt x="1432322" y="1244502"/>
                </a:lnTo>
                <a:close/>
                <a:moveTo>
                  <a:pt x="1249561" y="1243311"/>
                </a:moveTo>
                <a:lnTo>
                  <a:pt x="1247775" y="1243906"/>
                </a:lnTo>
                <a:lnTo>
                  <a:pt x="1247775" y="1245097"/>
                </a:lnTo>
                <a:lnTo>
                  <a:pt x="1248371" y="1245692"/>
                </a:lnTo>
                <a:lnTo>
                  <a:pt x="1248371" y="1246883"/>
                </a:lnTo>
                <a:lnTo>
                  <a:pt x="1250752" y="1244502"/>
                </a:lnTo>
                <a:close/>
                <a:moveTo>
                  <a:pt x="1136750" y="1243311"/>
                </a:moveTo>
                <a:lnTo>
                  <a:pt x="1135559" y="1245692"/>
                </a:lnTo>
                <a:lnTo>
                  <a:pt x="1136750" y="1246883"/>
                </a:lnTo>
                <a:lnTo>
                  <a:pt x="1137940" y="1246883"/>
                </a:lnTo>
                <a:lnTo>
                  <a:pt x="1139131" y="1244502"/>
                </a:lnTo>
                <a:lnTo>
                  <a:pt x="1138536" y="1243311"/>
                </a:lnTo>
                <a:close/>
                <a:moveTo>
                  <a:pt x="2553593" y="1241525"/>
                </a:moveTo>
                <a:lnTo>
                  <a:pt x="2552105" y="1243311"/>
                </a:lnTo>
                <a:lnTo>
                  <a:pt x="2552700" y="1245692"/>
                </a:lnTo>
                <a:lnTo>
                  <a:pt x="2555379" y="1246288"/>
                </a:lnTo>
                <a:lnTo>
                  <a:pt x="2556570" y="1245692"/>
                </a:lnTo>
                <a:lnTo>
                  <a:pt x="2555974" y="1243311"/>
                </a:lnTo>
                <a:close/>
                <a:moveTo>
                  <a:pt x="1989535" y="1241525"/>
                </a:moveTo>
                <a:lnTo>
                  <a:pt x="1987749" y="1243906"/>
                </a:lnTo>
                <a:lnTo>
                  <a:pt x="1988344" y="1245097"/>
                </a:lnTo>
                <a:lnTo>
                  <a:pt x="1992809" y="1245097"/>
                </a:lnTo>
                <a:lnTo>
                  <a:pt x="1992809" y="1242716"/>
                </a:lnTo>
                <a:close/>
                <a:moveTo>
                  <a:pt x="203895" y="1240930"/>
                </a:moveTo>
                <a:lnTo>
                  <a:pt x="201216" y="1242120"/>
                </a:lnTo>
                <a:lnTo>
                  <a:pt x="200025" y="1245692"/>
                </a:lnTo>
                <a:lnTo>
                  <a:pt x="201216" y="1247478"/>
                </a:lnTo>
                <a:lnTo>
                  <a:pt x="202407" y="1250455"/>
                </a:lnTo>
                <a:lnTo>
                  <a:pt x="205681" y="1248074"/>
                </a:lnTo>
                <a:lnTo>
                  <a:pt x="206871" y="1244502"/>
                </a:lnTo>
                <a:lnTo>
                  <a:pt x="205681" y="1242716"/>
                </a:lnTo>
                <a:close/>
                <a:moveTo>
                  <a:pt x="1325166" y="1240334"/>
                </a:moveTo>
                <a:lnTo>
                  <a:pt x="1323380" y="1240930"/>
                </a:lnTo>
                <a:lnTo>
                  <a:pt x="1323975" y="1242120"/>
                </a:lnTo>
                <a:lnTo>
                  <a:pt x="1325166" y="1243311"/>
                </a:lnTo>
                <a:lnTo>
                  <a:pt x="1327547" y="1243906"/>
                </a:lnTo>
                <a:lnTo>
                  <a:pt x="1328142" y="1242716"/>
                </a:lnTo>
                <a:lnTo>
                  <a:pt x="1327547" y="1240930"/>
                </a:lnTo>
                <a:close/>
                <a:moveTo>
                  <a:pt x="1190328" y="1240334"/>
                </a:moveTo>
                <a:lnTo>
                  <a:pt x="1188542" y="1241525"/>
                </a:lnTo>
                <a:lnTo>
                  <a:pt x="1189137" y="1243311"/>
                </a:lnTo>
                <a:lnTo>
                  <a:pt x="1191518" y="1243906"/>
                </a:lnTo>
                <a:lnTo>
                  <a:pt x="1191518" y="1244502"/>
                </a:lnTo>
                <a:lnTo>
                  <a:pt x="1192114" y="1244502"/>
                </a:lnTo>
                <a:lnTo>
                  <a:pt x="1195388" y="1245692"/>
                </a:lnTo>
                <a:lnTo>
                  <a:pt x="1197769" y="1245097"/>
                </a:lnTo>
                <a:lnTo>
                  <a:pt x="1198364" y="1244502"/>
                </a:lnTo>
                <a:lnTo>
                  <a:pt x="1198364" y="1243311"/>
                </a:lnTo>
                <a:lnTo>
                  <a:pt x="1196579" y="1242120"/>
                </a:lnTo>
                <a:lnTo>
                  <a:pt x="1193900" y="1242716"/>
                </a:lnTo>
                <a:lnTo>
                  <a:pt x="1192709" y="1242120"/>
                </a:lnTo>
                <a:lnTo>
                  <a:pt x="1192114" y="1242120"/>
                </a:lnTo>
                <a:close/>
                <a:moveTo>
                  <a:pt x="1178719" y="1239739"/>
                </a:moveTo>
                <a:lnTo>
                  <a:pt x="1175147" y="1240930"/>
                </a:lnTo>
                <a:lnTo>
                  <a:pt x="1170385" y="1243311"/>
                </a:lnTo>
                <a:lnTo>
                  <a:pt x="1169789" y="1243906"/>
                </a:lnTo>
                <a:lnTo>
                  <a:pt x="1170980" y="1245097"/>
                </a:lnTo>
                <a:lnTo>
                  <a:pt x="1172766" y="1245097"/>
                </a:lnTo>
                <a:lnTo>
                  <a:pt x="1174552" y="1245692"/>
                </a:lnTo>
                <a:lnTo>
                  <a:pt x="1175743" y="1246883"/>
                </a:lnTo>
                <a:lnTo>
                  <a:pt x="1177528" y="1248074"/>
                </a:lnTo>
                <a:lnTo>
                  <a:pt x="1179910" y="1246883"/>
                </a:lnTo>
                <a:lnTo>
                  <a:pt x="1181993" y="1245097"/>
                </a:lnTo>
                <a:lnTo>
                  <a:pt x="1180505" y="1242716"/>
                </a:lnTo>
                <a:lnTo>
                  <a:pt x="1180505" y="1240334"/>
                </a:lnTo>
                <a:close/>
                <a:moveTo>
                  <a:pt x="1406724" y="1239144"/>
                </a:moveTo>
                <a:lnTo>
                  <a:pt x="1404938" y="1239739"/>
                </a:lnTo>
                <a:lnTo>
                  <a:pt x="1405533" y="1240930"/>
                </a:lnTo>
                <a:lnTo>
                  <a:pt x="1407319" y="1243311"/>
                </a:lnTo>
                <a:lnTo>
                  <a:pt x="1410593" y="1243906"/>
                </a:lnTo>
                <a:lnTo>
                  <a:pt x="1411189" y="1242120"/>
                </a:lnTo>
                <a:lnTo>
                  <a:pt x="1411189" y="1240930"/>
                </a:lnTo>
                <a:lnTo>
                  <a:pt x="1409105" y="1239144"/>
                </a:lnTo>
                <a:close/>
                <a:moveTo>
                  <a:pt x="615553" y="1239144"/>
                </a:moveTo>
                <a:lnTo>
                  <a:pt x="613172" y="1242716"/>
                </a:lnTo>
                <a:lnTo>
                  <a:pt x="613172" y="1246288"/>
                </a:lnTo>
                <a:lnTo>
                  <a:pt x="614958" y="1247478"/>
                </a:lnTo>
                <a:lnTo>
                  <a:pt x="616149" y="1246883"/>
                </a:lnTo>
                <a:lnTo>
                  <a:pt x="616149" y="1243311"/>
                </a:lnTo>
                <a:close/>
                <a:moveTo>
                  <a:pt x="2056210" y="1238251"/>
                </a:moveTo>
                <a:lnTo>
                  <a:pt x="2054126" y="1240334"/>
                </a:lnTo>
                <a:lnTo>
                  <a:pt x="2053531" y="1240334"/>
                </a:lnTo>
                <a:lnTo>
                  <a:pt x="2052340" y="1240930"/>
                </a:lnTo>
                <a:lnTo>
                  <a:pt x="2050554" y="1239739"/>
                </a:lnTo>
                <a:lnTo>
                  <a:pt x="2048768" y="1242120"/>
                </a:lnTo>
                <a:lnTo>
                  <a:pt x="2049959" y="1243906"/>
                </a:lnTo>
                <a:lnTo>
                  <a:pt x="2052340" y="1243311"/>
                </a:lnTo>
                <a:lnTo>
                  <a:pt x="2052935" y="1243311"/>
                </a:lnTo>
                <a:lnTo>
                  <a:pt x="2053531" y="1243906"/>
                </a:lnTo>
                <a:lnTo>
                  <a:pt x="2056805" y="1243906"/>
                </a:lnTo>
                <a:lnTo>
                  <a:pt x="2058591" y="1241525"/>
                </a:lnTo>
                <a:lnTo>
                  <a:pt x="2059186" y="1240334"/>
                </a:lnTo>
                <a:lnTo>
                  <a:pt x="2058591" y="1239144"/>
                </a:lnTo>
                <a:close/>
                <a:moveTo>
                  <a:pt x="242292" y="1238251"/>
                </a:moveTo>
                <a:lnTo>
                  <a:pt x="242292" y="1242716"/>
                </a:lnTo>
                <a:lnTo>
                  <a:pt x="245864" y="1243906"/>
                </a:lnTo>
                <a:lnTo>
                  <a:pt x="248246" y="1240930"/>
                </a:lnTo>
                <a:lnTo>
                  <a:pt x="247650" y="1239144"/>
                </a:lnTo>
                <a:lnTo>
                  <a:pt x="245864" y="1238251"/>
                </a:lnTo>
                <a:close/>
                <a:moveTo>
                  <a:pt x="572989" y="1237656"/>
                </a:moveTo>
                <a:lnTo>
                  <a:pt x="571798" y="1239144"/>
                </a:lnTo>
                <a:lnTo>
                  <a:pt x="572989" y="1243906"/>
                </a:lnTo>
                <a:lnTo>
                  <a:pt x="573584" y="1248074"/>
                </a:lnTo>
                <a:lnTo>
                  <a:pt x="574179" y="1250455"/>
                </a:lnTo>
                <a:lnTo>
                  <a:pt x="575965" y="1251050"/>
                </a:lnTo>
                <a:lnTo>
                  <a:pt x="577751" y="1250455"/>
                </a:lnTo>
                <a:lnTo>
                  <a:pt x="578942" y="1249264"/>
                </a:lnTo>
                <a:lnTo>
                  <a:pt x="578942" y="1246883"/>
                </a:lnTo>
                <a:lnTo>
                  <a:pt x="577751" y="1245692"/>
                </a:lnTo>
                <a:lnTo>
                  <a:pt x="575370" y="1242120"/>
                </a:lnTo>
                <a:close/>
                <a:moveTo>
                  <a:pt x="208062" y="1237656"/>
                </a:moveTo>
                <a:lnTo>
                  <a:pt x="212229" y="1248074"/>
                </a:lnTo>
                <a:lnTo>
                  <a:pt x="218480" y="1255515"/>
                </a:lnTo>
                <a:lnTo>
                  <a:pt x="223242" y="1256110"/>
                </a:lnTo>
                <a:lnTo>
                  <a:pt x="226814" y="1251943"/>
                </a:lnTo>
                <a:lnTo>
                  <a:pt x="226814" y="1247478"/>
                </a:lnTo>
                <a:lnTo>
                  <a:pt x="215801" y="1242120"/>
                </a:lnTo>
                <a:close/>
                <a:moveTo>
                  <a:pt x="1443335" y="1236465"/>
                </a:moveTo>
                <a:lnTo>
                  <a:pt x="1441549" y="1239144"/>
                </a:lnTo>
                <a:lnTo>
                  <a:pt x="1442740" y="1242716"/>
                </a:lnTo>
                <a:lnTo>
                  <a:pt x="1443931" y="1245097"/>
                </a:lnTo>
                <a:lnTo>
                  <a:pt x="1446312" y="1245097"/>
                </a:lnTo>
                <a:lnTo>
                  <a:pt x="1447503" y="1242716"/>
                </a:lnTo>
                <a:lnTo>
                  <a:pt x="1446907" y="1239739"/>
                </a:lnTo>
                <a:lnTo>
                  <a:pt x="1445717" y="1237060"/>
                </a:lnTo>
                <a:close/>
                <a:moveTo>
                  <a:pt x="1186160" y="1234679"/>
                </a:moveTo>
                <a:lnTo>
                  <a:pt x="1185565" y="1235870"/>
                </a:lnTo>
                <a:lnTo>
                  <a:pt x="1185565" y="1236465"/>
                </a:lnTo>
                <a:lnTo>
                  <a:pt x="1187351" y="1237656"/>
                </a:lnTo>
                <a:lnTo>
                  <a:pt x="1189732" y="1237060"/>
                </a:lnTo>
                <a:lnTo>
                  <a:pt x="1187946" y="1235274"/>
                </a:lnTo>
                <a:close/>
                <a:moveTo>
                  <a:pt x="1717774" y="1233488"/>
                </a:moveTo>
                <a:lnTo>
                  <a:pt x="1715393" y="1235870"/>
                </a:lnTo>
                <a:lnTo>
                  <a:pt x="1713012" y="1237060"/>
                </a:lnTo>
                <a:lnTo>
                  <a:pt x="1713607" y="1240334"/>
                </a:lnTo>
                <a:lnTo>
                  <a:pt x="1716584" y="1243906"/>
                </a:lnTo>
                <a:lnTo>
                  <a:pt x="1720751" y="1246883"/>
                </a:lnTo>
                <a:lnTo>
                  <a:pt x="1721942" y="1248669"/>
                </a:lnTo>
                <a:lnTo>
                  <a:pt x="1723728" y="1248669"/>
                </a:lnTo>
                <a:lnTo>
                  <a:pt x="1724621" y="1246288"/>
                </a:lnTo>
                <a:lnTo>
                  <a:pt x="1723132" y="1244502"/>
                </a:lnTo>
                <a:lnTo>
                  <a:pt x="1723132" y="1239739"/>
                </a:lnTo>
                <a:lnTo>
                  <a:pt x="1723728" y="1236465"/>
                </a:lnTo>
                <a:lnTo>
                  <a:pt x="1721942" y="1234084"/>
                </a:lnTo>
                <a:close/>
                <a:moveTo>
                  <a:pt x="2037160" y="1232893"/>
                </a:moveTo>
                <a:lnTo>
                  <a:pt x="2034183" y="1234084"/>
                </a:lnTo>
                <a:lnTo>
                  <a:pt x="2034183" y="1241525"/>
                </a:lnTo>
                <a:lnTo>
                  <a:pt x="2032397" y="1245097"/>
                </a:lnTo>
                <a:lnTo>
                  <a:pt x="2037755" y="1243311"/>
                </a:lnTo>
                <a:lnTo>
                  <a:pt x="2039541" y="1237060"/>
                </a:lnTo>
                <a:lnTo>
                  <a:pt x="2038946" y="1236465"/>
                </a:lnTo>
                <a:lnTo>
                  <a:pt x="2038946" y="1235870"/>
                </a:lnTo>
                <a:close/>
                <a:moveTo>
                  <a:pt x="1990725" y="1232893"/>
                </a:moveTo>
                <a:lnTo>
                  <a:pt x="1988939" y="1235274"/>
                </a:lnTo>
                <a:lnTo>
                  <a:pt x="1992214" y="1237060"/>
                </a:lnTo>
                <a:lnTo>
                  <a:pt x="1995190" y="1235274"/>
                </a:lnTo>
                <a:lnTo>
                  <a:pt x="1995190" y="1234084"/>
                </a:lnTo>
                <a:lnTo>
                  <a:pt x="1993999" y="1232893"/>
                </a:lnTo>
                <a:close/>
                <a:moveTo>
                  <a:pt x="1282899" y="1232893"/>
                </a:moveTo>
                <a:lnTo>
                  <a:pt x="1281708" y="1233488"/>
                </a:lnTo>
                <a:lnTo>
                  <a:pt x="1281113" y="1234679"/>
                </a:lnTo>
                <a:lnTo>
                  <a:pt x="1281708" y="1236465"/>
                </a:lnTo>
                <a:lnTo>
                  <a:pt x="1283792" y="1237656"/>
                </a:lnTo>
                <a:lnTo>
                  <a:pt x="1284982" y="1235274"/>
                </a:lnTo>
                <a:lnTo>
                  <a:pt x="1284387" y="1233488"/>
                </a:lnTo>
                <a:close/>
                <a:moveTo>
                  <a:pt x="2026742" y="1232298"/>
                </a:moveTo>
                <a:lnTo>
                  <a:pt x="2026146" y="1233488"/>
                </a:lnTo>
                <a:lnTo>
                  <a:pt x="2025551" y="1235274"/>
                </a:lnTo>
                <a:lnTo>
                  <a:pt x="2026146" y="1237060"/>
                </a:lnTo>
                <a:lnTo>
                  <a:pt x="2028528" y="1237060"/>
                </a:lnTo>
                <a:lnTo>
                  <a:pt x="2029421" y="1235274"/>
                </a:lnTo>
                <a:lnTo>
                  <a:pt x="2027932" y="1234084"/>
                </a:lnTo>
                <a:close/>
                <a:moveTo>
                  <a:pt x="1171575" y="1232298"/>
                </a:moveTo>
                <a:lnTo>
                  <a:pt x="1167706" y="1234679"/>
                </a:lnTo>
                <a:lnTo>
                  <a:pt x="1165325" y="1236465"/>
                </a:lnTo>
                <a:lnTo>
                  <a:pt x="1164134" y="1236465"/>
                </a:lnTo>
                <a:lnTo>
                  <a:pt x="1163539" y="1237656"/>
                </a:lnTo>
                <a:lnTo>
                  <a:pt x="1164729" y="1240334"/>
                </a:lnTo>
                <a:lnTo>
                  <a:pt x="1166515" y="1241525"/>
                </a:lnTo>
                <a:lnTo>
                  <a:pt x="1167706" y="1241525"/>
                </a:lnTo>
                <a:lnTo>
                  <a:pt x="1170385" y="1236465"/>
                </a:lnTo>
                <a:close/>
                <a:moveTo>
                  <a:pt x="607814" y="1232298"/>
                </a:moveTo>
                <a:lnTo>
                  <a:pt x="606326" y="1233488"/>
                </a:lnTo>
                <a:lnTo>
                  <a:pt x="605731" y="1235274"/>
                </a:lnTo>
                <a:lnTo>
                  <a:pt x="606326" y="1237060"/>
                </a:lnTo>
                <a:lnTo>
                  <a:pt x="607219" y="1238251"/>
                </a:lnTo>
                <a:lnTo>
                  <a:pt x="609005" y="1237656"/>
                </a:lnTo>
                <a:lnTo>
                  <a:pt x="609005" y="1233488"/>
                </a:lnTo>
                <a:close/>
                <a:moveTo>
                  <a:pt x="588764" y="1232298"/>
                </a:moveTo>
                <a:lnTo>
                  <a:pt x="580728" y="1234084"/>
                </a:lnTo>
                <a:lnTo>
                  <a:pt x="578942" y="1242120"/>
                </a:lnTo>
                <a:lnTo>
                  <a:pt x="578942" y="1243906"/>
                </a:lnTo>
                <a:lnTo>
                  <a:pt x="581621" y="1247478"/>
                </a:lnTo>
                <a:lnTo>
                  <a:pt x="585192" y="1246288"/>
                </a:lnTo>
                <a:lnTo>
                  <a:pt x="585192" y="1242716"/>
                </a:lnTo>
                <a:lnTo>
                  <a:pt x="585788" y="1237060"/>
                </a:lnTo>
                <a:close/>
                <a:moveTo>
                  <a:pt x="2005608" y="1231702"/>
                </a:moveTo>
                <a:lnTo>
                  <a:pt x="2002334" y="1234679"/>
                </a:lnTo>
                <a:lnTo>
                  <a:pt x="2002929" y="1237656"/>
                </a:lnTo>
                <a:lnTo>
                  <a:pt x="2006203" y="1239144"/>
                </a:lnTo>
                <a:lnTo>
                  <a:pt x="2010966" y="1241525"/>
                </a:lnTo>
                <a:lnTo>
                  <a:pt x="2016324" y="1244502"/>
                </a:lnTo>
                <a:lnTo>
                  <a:pt x="2013347" y="1237060"/>
                </a:lnTo>
                <a:lnTo>
                  <a:pt x="2009180" y="1232298"/>
                </a:lnTo>
                <a:close/>
                <a:moveTo>
                  <a:pt x="1909167" y="1231107"/>
                </a:moveTo>
                <a:lnTo>
                  <a:pt x="1909167" y="1231702"/>
                </a:lnTo>
                <a:lnTo>
                  <a:pt x="1908572" y="1231702"/>
                </a:lnTo>
                <a:lnTo>
                  <a:pt x="1906786" y="1235274"/>
                </a:lnTo>
                <a:lnTo>
                  <a:pt x="1910358" y="1240334"/>
                </a:lnTo>
                <a:lnTo>
                  <a:pt x="1910358" y="1237060"/>
                </a:lnTo>
                <a:lnTo>
                  <a:pt x="1912144" y="1235274"/>
                </a:lnTo>
                <a:lnTo>
                  <a:pt x="1912739" y="1234084"/>
                </a:lnTo>
                <a:lnTo>
                  <a:pt x="1913335" y="1233488"/>
                </a:lnTo>
                <a:lnTo>
                  <a:pt x="1911549" y="1231702"/>
                </a:lnTo>
                <a:close/>
                <a:moveTo>
                  <a:pt x="2260699" y="1228726"/>
                </a:moveTo>
                <a:lnTo>
                  <a:pt x="2258913" y="1229321"/>
                </a:lnTo>
                <a:lnTo>
                  <a:pt x="2258913" y="1231702"/>
                </a:lnTo>
                <a:lnTo>
                  <a:pt x="2259509" y="1234679"/>
                </a:lnTo>
                <a:lnTo>
                  <a:pt x="2263378" y="1235870"/>
                </a:lnTo>
                <a:lnTo>
                  <a:pt x="2260699" y="1232298"/>
                </a:lnTo>
                <a:lnTo>
                  <a:pt x="2261592" y="1229916"/>
                </a:lnTo>
                <a:close/>
                <a:moveTo>
                  <a:pt x="1211759" y="1228726"/>
                </a:moveTo>
                <a:lnTo>
                  <a:pt x="1210568" y="1229321"/>
                </a:lnTo>
                <a:lnTo>
                  <a:pt x="1210568" y="1231702"/>
                </a:lnTo>
                <a:lnTo>
                  <a:pt x="1212354" y="1233488"/>
                </a:lnTo>
                <a:lnTo>
                  <a:pt x="1214140" y="1233488"/>
                </a:lnTo>
                <a:lnTo>
                  <a:pt x="1215331" y="1231107"/>
                </a:lnTo>
                <a:lnTo>
                  <a:pt x="1217712" y="1229916"/>
                </a:lnTo>
                <a:lnTo>
                  <a:pt x="1215926" y="1228726"/>
                </a:lnTo>
                <a:lnTo>
                  <a:pt x="1212950" y="1229321"/>
                </a:lnTo>
                <a:close/>
                <a:moveTo>
                  <a:pt x="2529781" y="1228131"/>
                </a:moveTo>
                <a:lnTo>
                  <a:pt x="2528590" y="1229321"/>
                </a:lnTo>
                <a:lnTo>
                  <a:pt x="2529185" y="1230512"/>
                </a:lnTo>
                <a:lnTo>
                  <a:pt x="2529781" y="1230512"/>
                </a:lnTo>
                <a:lnTo>
                  <a:pt x="2530971" y="1229916"/>
                </a:lnTo>
                <a:lnTo>
                  <a:pt x="2530971" y="1229321"/>
                </a:lnTo>
                <a:close/>
                <a:moveTo>
                  <a:pt x="2010966" y="1228131"/>
                </a:moveTo>
                <a:lnTo>
                  <a:pt x="2010371" y="1228726"/>
                </a:lnTo>
                <a:lnTo>
                  <a:pt x="2010966" y="1229916"/>
                </a:lnTo>
                <a:lnTo>
                  <a:pt x="2011561" y="1230512"/>
                </a:lnTo>
                <a:lnTo>
                  <a:pt x="2012156" y="1229916"/>
                </a:lnTo>
                <a:lnTo>
                  <a:pt x="2013347" y="1229321"/>
                </a:lnTo>
                <a:lnTo>
                  <a:pt x="2012156" y="1228131"/>
                </a:lnTo>
                <a:close/>
                <a:moveTo>
                  <a:pt x="1153716" y="1226345"/>
                </a:moveTo>
                <a:lnTo>
                  <a:pt x="1150144" y="1226940"/>
                </a:lnTo>
                <a:lnTo>
                  <a:pt x="1149549" y="1230512"/>
                </a:lnTo>
                <a:lnTo>
                  <a:pt x="1147168" y="1232298"/>
                </a:lnTo>
                <a:lnTo>
                  <a:pt x="1146572" y="1235274"/>
                </a:lnTo>
                <a:lnTo>
                  <a:pt x="1148953" y="1235870"/>
                </a:lnTo>
                <a:lnTo>
                  <a:pt x="1151335" y="1235870"/>
                </a:lnTo>
                <a:lnTo>
                  <a:pt x="1151930" y="1236465"/>
                </a:lnTo>
                <a:lnTo>
                  <a:pt x="1155502" y="1236465"/>
                </a:lnTo>
                <a:lnTo>
                  <a:pt x="1155502" y="1235870"/>
                </a:lnTo>
                <a:lnTo>
                  <a:pt x="1158776" y="1232893"/>
                </a:lnTo>
                <a:lnTo>
                  <a:pt x="1157585" y="1230512"/>
                </a:lnTo>
                <a:lnTo>
                  <a:pt x="1158181" y="1230512"/>
                </a:lnTo>
                <a:close/>
                <a:moveTo>
                  <a:pt x="598587" y="1226345"/>
                </a:moveTo>
                <a:lnTo>
                  <a:pt x="595610" y="1226940"/>
                </a:lnTo>
                <a:lnTo>
                  <a:pt x="593527" y="1229321"/>
                </a:lnTo>
                <a:lnTo>
                  <a:pt x="593527" y="1230512"/>
                </a:lnTo>
                <a:lnTo>
                  <a:pt x="595015" y="1231107"/>
                </a:lnTo>
                <a:lnTo>
                  <a:pt x="597992" y="1229916"/>
                </a:lnTo>
                <a:close/>
                <a:moveTo>
                  <a:pt x="2514303" y="1225452"/>
                </a:moveTo>
                <a:lnTo>
                  <a:pt x="2514303" y="1227535"/>
                </a:lnTo>
                <a:lnTo>
                  <a:pt x="2515195" y="1227535"/>
                </a:lnTo>
                <a:lnTo>
                  <a:pt x="2516386" y="1226940"/>
                </a:lnTo>
                <a:lnTo>
                  <a:pt x="2516386" y="1225452"/>
                </a:lnTo>
                <a:close/>
                <a:moveTo>
                  <a:pt x="2001143" y="1225452"/>
                </a:moveTo>
                <a:lnTo>
                  <a:pt x="2001143" y="1227535"/>
                </a:lnTo>
                <a:lnTo>
                  <a:pt x="2001739" y="1228726"/>
                </a:lnTo>
                <a:lnTo>
                  <a:pt x="2002929" y="1228726"/>
                </a:lnTo>
                <a:lnTo>
                  <a:pt x="2003524" y="1228131"/>
                </a:lnTo>
                <a:lnTo>
                  <a:pt x="2003524" y="1227535"/>
                </a:lnTo>
                <a:lnTo>
                  <a:pt x="2002929" y="1226345"/>
                </a:lnTo>
                <a:close/>
                <a:moveTo>
                  <a:pt x="874812" y="1225452"/>
                </a:moveTo>
                <a:lnTo>
                  <a:pt x="873324" y="1226940"/>
                </a:lnTo>
                <a:lnTo>
                  <a:pt x="869157" y="1230512"/>
                </a:lnTo>
                <a:lnTo>
                  <a:pt x="865585" y="1234084"/>
                </a:lnTo>
                <a:lnTo>
                  <a:pt x="864394" y="1236465"/>
                </a:lnTo>
                <a:lnTo>
                  <a:pt x="863203" y="1235870"/>
                </a:lnTo>
                <a:lnTo>
                  <a:pt x="861417" y="1236465"/>
                </a:lnTo>
                <a:lnTo>
                  <a:pt x="860525" y="1240334"/>
                </a:lnTo>
                <a:lnTo>
                  <a:pt x="864989" y="1242120"/>
                </a:lnTo>
                <a:lnTo>
                  <a:pt x="864989" y="1240334"/>
                </a:lnTo>
                <a:lnTo>
                  <a:pt x="863799" y="1238251"/>
                </a:lnTo>
                <a:lnTo>
                  <a:pt x="864989" y="1239739"/>
                </a:lnTo>
                <a:lnTo>
                  <a:pt x="866775" y="1240930"/>
                </a:lnTo>
                <a:lnTo>
                  <a:pt x="866775" y="1241525"/>
                </a:lnTo>
                <a:lnTo>
                  <a:pt x="867371" y="1242120"/>
                </a:lnTo>
                <a:lnTo>
                  <a:pt x="867371" y="1242716"/>
                </a:lnTo>
                <a:lnTo>
                  <a:pt x="867966" y="1245097"/>
                </a:lnTo>
                <a:lnTo>
                  <a:pt x="866775" y="1246883"/>
                </a:lnTo>
                <a:lnTo>
                  <a:pt x="866180" y="1247478"/>
                </a:lnTo>
                <a:lnTo>
                  <a:pt x="866180" y="1248669"/>
                </a:lnTo>
                <a:lnTo>
                  <a:pt x="867371" y="1249264"/>
                </a:lnTo>
                <a:lnTo>
                  <a:pt x="869157" y="1248669"/>
                </a:lnTo>
                <a:lnTo>
                  <a:pt x="873324" y="1248669"/>
                </a:lnTo>
                <a:lnTo>
                  <a:pt x="872728" y="1246288"/>
                </a:lnTo>
                <a:lnTo>
                  <a:pt x="870347" y="1245097"/>
                </a:lnTo>
                <a:lnTo>
                  <a:pt x="870347" y="1241525"/>
                </a:lnTo>
                <a:lnTo>
                  <a:pt x="872133" y="1237656"/>
                </a:lnTo>
                <a:lnTo>
                  <a:pt x="870942" y="1236465"/>
                </a:lnTo>
                <a:lnTo>
                  <a:pt x="872728" y="1232893"/>
                </a:lnTo>
                <a:lnTo>
                  <a:pt x="874812" y="1229916"/>
                </a:lnTo>
                <a:lnTo>
                  <a:pt x="876003" y="1228726"/>
                </a:lnTo>
                <a:lnTo>
                  <a:pt x="876003" y="1226940"/>
                </a:lnTo>
                <a:close/>
                <a:moveTo>
                  <a:pt x="1773139" y="1224856"/>
                </a:moveTo>
                <a:lnTo>
                  <a:pt x="1770757" y="1228131"/>
                </a:lnTo>
                <a:lnTo>
                  <a:pt x="1771353" y="1231702"/>
                </a:lnTo>
                <a:lnTo>
                  <a:pt x="1771353" y="1232893"/>
                </a:lnTo>
                <a:lnTo>
                  <a:pt x="1771948" y="1233488"/>
                </a:lnTo>
                <a:lnTo>
                  <a:pt x="1771353" y="1236465"/>
                </a:lnTo>
                <a:lnTo>
                  <a:pt x="1773734" y="1238251"/>
                </a:lnTo>
                <a:lnTo>
                  <a:pt x="1775817" y="1235870"/>
                </a:lnTo>
                <a:lnTo>
                  <a:pt x="1774329" y="1232893"/>
                </a:lnTo>
                <a:lnTo>
                  <a:pt x="1774329" y="1232298"/>
                </a:lnTo>
                <a:lnTo>
                  <a:pt x="1774924" y="1230512"/>
                </a:lnTo>
                <a:lnTo>
                  <a:pt x="1776413" y="1228131"/>
                </a:lnTo>
                <a:lnTo>
                  <a:pt x="1775817" y="1224856"/>
                </a:lnTo>
                <a:close/>
                <a:moveTo>
                  <a:pt x="1172171" y="1224856"/>
                </a:moveTo>
                <a:lnTo>
                  <a:pt x="1171575" y="1227535"/>
                </a:lnTo>
                <a:lnTo>
                  <a:pt x="1172766" y="1228726"/>
                </a:lnTo>
                <a:lnTo>
                  <a:pt x="1173361" y="1231107"/>
                </a:lnTo>
                <a:lnTo>
                  <a:pt x="1175743" y="1231702"/>
                </a:lnTo>
                <a:lnTo>
                  <a:pt x="1176338" y="1231702"/>
                </a:lnTo>
                <a:lnTo>
                  <a:pt x="1176338" y="1228726"/>
                </a:lnTo>
                <a:lnTo>
                  <a:pt x="1174552" y="1226940"/>
                </a:lnTo>
                <a:lnTo>
                  <a:pt x="1172766" y="1225452"/>
                </a:lnTo>
                <a:close/>
                <a:moveTo>
                  <a:pt x="622400" y="1224856"/>
                </a:moveTo>
                <a:lnTo>
                  <a:pt x="622400" y="1229916"/>
                </a:lnTo>
                <a:lnTo>
                  <a:pt x="616149" y="1229916"/>
                </a:lnTo>
                <a:lnTo>
                  <a:pt x="614363" y="1231107"/>
                </a:lnTo>
                <a:lnTo>
                  <a:pt x="611982" y="1232298"/>
                </a:lnTo>
                <a:lnTo>
                  <a:pt x="616744" y="1235870"/>
                </a:lnTo>
                <a:lnTo>
                  <a:pt x="621209" y="1239739"/>
                </a:lnTo>
                <a:lnTo>
                  <a:pt x="622995" y="1237060"/>
                </a:lnTo>
                <a:lnTo>
                  <a:pt x="622995" y="1234084"/>
                </a:lnTo>
                <a:lnTo>
                  <a:pt x="624781" y="1229916"/>
                </a:lnTo>
                <a:close/>
                <a:moveTo>
                  <a:pt x="233065" y="1223666"/>
                </a:moveTo>
                <a:lnTo>
                  <a:pt x="231875" y="1231107"/>
                </a:lnTo>
                <a:lnTo>
                  <a:pt x="233065" y="1237656"/>
                </a:lnTo>
                <a:lnTo>
                  <a:pt x="231279" y="1242716"/>
                </a:lnTo>
                <a:lnTo>
                  <a:pt x="231875" y="1248074"/>
                </a:lnTo>
                <a:lnTo>
                  <a:pt x="234256" y="1243906"/>
                </a:lnTo>
                <a:lnTo>
                  <a:pt x="235446" y="1240930"/>
                </a:lnTo>
                <a:lnTo>
                  <a:pt x="235446" y="1239739"/>
                </a:lnTo>
                <a:lnTo>
                  <a:pt x="234851" y="1238251"/>
                </a:lnTo>
                <a:lnTo>
                  <a:pt x="237828" y="1231107"/>
                </a:lnTo>
                <a:close/>
                <a:moveTo>
                  <a:pt x="1146572" y="1223070"/>
                </a:moveTo>
                <a:lnTo>
                  <a:pt x="1144191" y="1223666"/>
                </a:lnTo>
                <a:lnTo>
                  <a:pt x="1145977" y="1225452"/>
                </a:lnTo>
                <a:lnTo>
                  <a:pt x="1148358" y="1225452"/>
                </a:lnTo>
                <a:lnTo>
                  <a:pt x="1148358" y="1224261"/>
                </a:lnTo>
                <a:close/>
                <a:moveTo>
                  <a:pt x="2238970" y="1222475"/>
                </a:moveTo>
                <a:lnTo>
                  <a:pt x="2237185" y="1224856"/>
                </a:lnTo>
                <a:lnTo>
                  <a:pt x="2237780" y="1228131"/>
                </a:lnTo>
                <a:lnTo>
                  <a:pt x="2239566" y="1229916"/>
                </a:lnTo>
                <a:lnTo>
                  <a:pt x="2240756" y="1228131"/>
                </a:lnTo>
                <a:lnTo>
                  <a:pt x="2241352" y="1227535"/>
                </a:lnTo>
                <a:lnTo>
                  <a:pt x="2241352" y="1223070"/>
                </a:lnTo>
                <a:close/>
                <a:moveTo>
                  <a:pt x="222647" y="1221880"/>
                </a:moveTo>
                <a:lnTo>
                  <a:pt x="215801" y="1223666"/>
                </a:lnTo>
                <a:lnTo>
                  <a:pt x="217885" y="1236465"/>
                </a:lnTo>
                <a:lnTo>
                  <a:pt x="221456" y="1231702"/>
                </a:lnTo>
                <a:lnTo>
                  <a:pt x="217289" y="1227535"/>
                </a:lnTo>
                <a:lnTo>
                  <a:pt x="219671" y="1224261"/>
                </a:lnTo>
                <a:close/>
                <a:moveTo>
                  <a:pt x="1391543" y="1221284"/>
                </a:moveTo>
                <a:lnTo>
                  <a:pt x="1390353" y="1223070"/>
                </a:lnTo>
                <a:lnTo>
                  <a:pt x="1391543" y="1225452"/>
                </a:lnTo>
                <a:lnTo>
                  <a:pt x="1391543" y="1228726"/>
                </a:lnTo>
                <a:lnTo>
                  <a:pt x="1392734" y="1231702"/>
                </a:lnTo>
                <a:lnTo>
                  <a:pt x="1390353" y="1233488"/>
                </a:lnTo>
                <a:lnTo>
                  <a:pt x="1390948" y="1237060"/>
                </a:lnTo>
                <a:lnTo>
                  <a:pt x="1393329" y="1240930"/>
                </a:lnTo>
                <a:lnTo>
                  <a:pt x="1396306" y="1242716"/>
                </a:lnTo>
                <a:lnTo>
                  <a:pt x="1398389" y="1240334"/>
                </a:lnTo>
                <a:lnTo>
                  <a:pt x="1397794" y="1237060"/>
                </a:lnTo>
                <a:lnTo>
                  <a:pt x="1399580" y="1235274"/>
                </a:lnTo>
                <a:lnTo>
                  <a:pt x="1401366" y="1234084"/>
                </a:lnTo>
                <a:lnTo>
                  <a:pt x="1406128" y="1229321"/>
                </a:lnTo>
                <a:lnTo>
                  <a:pt x="1399580" y="1228131"/>
                </a:lnTo>
                <a:lnTo>
                  <a:pt x="1393924" y="1224261"/>
                </a:lnTo>
                <a:lnTo>
                  <a:pt x="1393924" y="1221880"/>
                </a:lnTo>
                <a:close/>
                <a:moveTo>
                  <a:pt x="2529781" y="1220689"/>
                </a:moveTo>
                <a:lnTo>
                  <a:pt x="2528590" y="1221284"/>
                </a:lnTo>
                <a:lnTo>
                  <a:pt x="2528590" y="1223070"/>
                </a:lnTo>
                <a:lnTo>
                  <a:pt x="2529781" y="1223666"/>
                </a:lnTo>
                <a:lnTo>
                  <a:pt x="2530376" y="1223070"/>
                </a:lnTo>
                <a:lnTo>
                  <a:pt x="2530376" y="1220689"/>
                </a:lnTo>
                <a:close/>
                <a:moveTo>
                  <a:pt x="574774" y="1220689"/>
                </a:moveTo>
                <a:lnTo>
                  <a:pt x="567333" y="1223070"/>
                </a:lnTo>
                <a:lnTo>
                  <a:pt x="566142" y="1231702"/>
                </a:lnTo>
                <a:lnTo>
                  <a:pt x="567928" y="1235870"/>
                </a:lnTo>
                <a:lnTo>
                  <a:pt x="572393" y="1233488"/>
                </a:lnTo>
                <a:lnTo>
                  <a:pt x="574179" y="1231107"/>
                </a:lnTo>
                <a:lnTo>
                  <a:pt x="575965" y="1228131"/>
                </a:lnTo>
                <a:lnTo>
                  <a:pt x="577751" y="1223070"/>
                </a:lnTo>
                <a:close/>
                <a:moveTo>
                  <a:pt x="798612" y="1220094"/>
                </a:moveTo>
                <a:lnTo>
                  <a:pt x="794742" y="1220689"/>
                </a:lnTo>
                <a:lnTo>
                  <a:pt x="791766" y="1223070"/>
                </a:lnTo>
                <a:lnTo>
                  <a:pt x="795338" y="1224261"/>
                </a:lnTo>
                <a:lnTo>
                  <a:pt x="799207" y="1223666"/>
                </a:lnTo>
                <a:lnTo>
                  <a:pt x="799803" y="1221880"/>
                </a:lnTo>
                <a:close/>
                <a:moveTo>
                  <a:pt x="1138536" y="1219499"/>
                </a:moveTo>
                <a:lnTo>
                  <a:pt x="1137940" y="1220094"/>
                </a:lnTo>
                <a:lnTo>
                  <a:pt x="1137940" y="1220689"/>
                </a:lnTo>
                <a:lnTo>
                  <a:pt x="1138536" y="1223070"/>
                </a:lnTo>
                <a:lnTo>
                  <a:pt x="1141512" y="1224261"/>
                </a:lnTo>
                <a:lnTo>
                  <a:pt x="1140917" y="1221284"/>
                </a:lnTo>
                <a:close/>
                <a:moveTo>
                  <a:pt x="1684139" y="1218903"/>
                </a:moveTo>
                <a:lnTo>
                  <a:pt x="1683544" y="1219499"/>
                </a:lnTo>
                <a:lnTo>
                  <a:pt x="1682949" y="1220689"/>
                </a:lnTo>
                <a:lnTo>
                  <a:pt x="1682949" y="1222475"/>
                </a:lnTo>
                <a:lnTo>
                  <a:pt x="1684735" y="1223070"/>
                </a:lnTo>
                <a:lnTo>
                  <a:pt x="1685925" y="1222475"/>
                </a:lnTo>
                <a:lnTo>
                  <a:pt x="1686818" y="1221880"/>
                </a:lnTo>
                <a:lnTo>
                  <a:pt x="1685925" y="1220094"/>
                </a:lnTo>
                <a:close/>
                <a:moveTo>
                  <a:pt x="2013942" y="1218308"/>
                </a:moveTo>
                <a:lnTo>
                  <a:pt x="2012156" y="1220094"/>
                </a:lnTo>
                <a:lnTo>
                  <a:pt x="2010966" y="1223070"/>
                </a:lnTo>
                <a:lnTo>
                  <a:pt x="2011561" y="1223070"/>
                </a:lnTo>
                <a:lnTo>
                  <a:pt x="2012156" y="1223666"/>
                </a:lnTo>
                <a:lnTo>
                  <a:pt x="2013942" y="1221284"/>
                </a:lnTo>
                <a:close/>
                <a:moveTo>
                  <a:pt x="1175743" y="1217713"/>
                </a:moveTo>
                <a:lnTo>
                  <a:pt x="1173361" y="1218308"/>
                </a:lnTo>
                <a:lnTo>
                  <a:pt x="1173361" y="1219499"/>
                </a:lnTo>
                <a:lnTo>
                  <a:pt x="1176933" y="1221284"/>
                </a:lnTo>
                <a:lnTo>
                  <a:pt x="1179314" y="1224261"/>
                </a:lnTo>
                <a:lnTo>
                  <a:pt x="1181100" y="1224261"/>
                </a:lnTo>
                <a:lnTo>
                  <a:pt x="1182589" y="1223070"/>
                </a:lnTo>
                <a:lnTo>
                  <a:pt x="1180505" y="1220689"/>
                </a:lnTo>
                <a:lnTo>
                  <a:pt x="1180505" y="1219499"/>
                </a:lnTo>
                <a:lnTo>
                  <a:pt x="1176338" y="1217713"/>
                </a:lnTo>
                <a:close/>
                <a:moveTo>
                  <a:pt x="1806774" y="1217117"/>
                </a:moveTo>
                <a:lnTo>
                  <a:pt x="1812131" y="1223666"/>
                </a:lnTo>
                <a:lnTo>
                  <a:pt x="1822549" y="1237060"/>
                </a:lnTo>
                <a:lnTo>
                  <a:pt x="1822549" y="1240930"/>
                </a:lnTo>
                <a:lnTo>
                  <a:pt x="1823145" y="1260873"/>
                </a:lnTo>
                <a:lnTo>
                  <a:pt x="1824335" y="1281113"/>
                </a:lnTo>
                <a:lnTo>
                  <a:pt x="1824335" y="1296889"/>
                </a:lnTo>
                <a:lnTo>
                  <a:pt x="1806774" y="1296889"/>
                </a:lnTo>
                <a:lnTo>
                  <a:pt x="1807369" y="1287066"/>
                </a:lnTo>
                <a:lnTo>
                  <a:pt x="1808560" y="1268909"/>
                </a:lnTo>
                <a:lnTo>
                  <a:pt x="1807964" y="1248669"/>
                </a:lnTo>
                <a:lnTo>
                  <a:pt x="1806774" y="1228726"/>
                </a:lnTo>
                <a:close/>
                <a:moveTo>
                  <a:pt x="899220" y="1217117"/>
                </a:moveTo>
                <a:lnTo>
                  <a:pt x="895946" y="1223070"/>
                </a:lnTo>
                <a:lnTo>
                  <a:pt x="894160" y="1222475"/>
                </a:lnTo>
                <a:lnTo>
                  <a:pt x="893564" y="1222475"/>
                </a:lnTo>
                <a:lnTo>
                  <a:pt x="893564" y="1224856"/>
                </a:lnTo>
                <a:lnTo>
                  <a:pt x="895946" y="1224261"/>
                </a:lnTo>
                <a:lnTo>
                  <a:pt x="899815" y="1221880"/>
                </a:lnTo>
                <a:close/>
                <a:moveTo>
                  <a:pt x="197049" y="1217117"/>
                </a:moveTo>
                <a:lnTo>
                  <a:pt x="195858" y="1218308"/>
                </a:lnTo>
                <a:lnTo>
                  <a:pt x="198835" y="1230512"/>
                </a:lnTo>
                <a:lnTo>
                  <a:pt x="200621" y="1231107"/>
                </a:lnTo>
                <a:lnTo>
                  <a:pt x="202407" y="1229916"/>
                </a:lnTo>
                <a:lnTo>
                  <a:pt x="203895" y="1228726"/>
                </a:lnTo>
                <a:lnTo>
                  <a:pt x="204490" y="1226345"/>
                </a:lnTo>
                <a:lnTo>
                  <a:pt x="202407" y="1224856"/>
                </a:lnTo>
                <a:lnTo>
                  <a:pt x="199430" y="1220689"/>
                </a:lnTo>
                <a:close/>
                <a:moveTo>
                  <a:pt x="1398389" y="1216522"/>
                </a:moveTo>
                <a:lnTo>
                  <a:pt x="1396901" y="1218308"/>
                </a:lnTo>
                <a:lnTo>
                  <a:pt x="1396901" y="1221284"/>
                </a:lnTo>
                <a:lnTo>
                  <a:pt x="1398389" y="1221880"/>
                </a:lnTo>
                <a:lnTo>
                  <a:pt x="1401961" y="1220689"/>
                </a:lnTo>
                <a:lnTo>
                  <a:pt x="1402556" y="1218903"/>
                </a:lnTo>
                <a:lnTo>
                  <a:pt x="1400771" y="1216522"/>
                </a:lnTo>
                <a:close/>
                <a:moveTo>
                  <a:pt x="1160562" y="1216522"/>
                </a:moveTo>
                <a:lnTo>
                  <a:pt x="1156395" y="1217713"/>
                </a:lnTo>
                <a:lnTo>
                  <a:pt x="1155502" y="1218308"/>
                </a:lnTo>
                <a:lnTo>
                  <a:pt x="1155502" y="1221284"/>
                </a:lnTo>
                <a:lnTo>
                  <a:pt x="1158181" y="1223666"/>
                </a:lnTo>
                <a:lnTo>
                  <a:pt x="1158181" y="1224261"/>
                </a:lnTo>
                <a:lnTo>
                  <a:pt x="1160562" y="1226940"/>
                </a:lnTo>
                <a:lnTo>
                  <a:pt x="1162943" y="1229916"/>
                </a:lnTo>
                <a:lnTo>
                  <a:pt x="1165920" y="1229916"/>
                </a:lnTo>
                <a:lnTo>
                  <a:pt x="1168301" y="1228726"/>
                </a:lnTo>
                <a:lnTo>
                  <a:pt x="1169789" y="1227535"/>
                </a:lnTo>
                <a:lnTo>
                  <a:pt x="1170385" y="1224261"/>
                </a:lnTo>
                <a:lnTo>
                  <a:pt x="1170385" y="1223666"/>
                </a:lnTo>
                <a:lnTo>
                  <a:pt x="1168301" y="1219499"/>
                </a:lnTo>
                <a:lnTo>
                  <a:pt x="1167706" y="1219499"/>
                </a:lnTo>
                <a:lnTo>
                  <a:pt x="1165325" y="1216522"/>
                </a:lnTo>
                <a:close/>
                <a:moveTo>
                  <a:pt x="1271588" y="1215927"/>
                </a:moveTo>
                <a:lnTo>
                  <a:pt x="1269504" y="1216522"/>
                </a:lnTo>
                <a:lnTo>
                  <a:pt x="1267123" y="1218308"/>
                </a:lnTo>
                <a:lnTo>
                  <a:pt x="1265337" y="1220689"/>
                </a:lnTo>
                <a:lnTo>
                  <a:pt x="1264146" y="1221284"/>
                </a:lnTo>
                <a:lnTo>
                  <a:pt x="1264146" y="1222475"/>
                </a:lnTo>
                <a:lnTo>
                  <a:pt x="1265337" y="1223070"/>
                </a:lnTo>
                <a:lnTo>
                  <a:pt x="1266528" y="1221880"/>
                </a:lnTo>
                <a:lnTo>
                  <a:pt x="1269504" y="1221880"/>
                </a:lnTo>
                <a:lnTo>
                  <a:pt x="1271588" y="1223070"/>
                </a:lnTo>
                <a:lnTo>
                  <a:pt x="1273374" y="1221284"/>
                </a:lnTo>
                <a:lnTo>
                  <a:pt x="1273969" y="1219499"/>
                </a:lnTo>
                <a:lnTo>
                  <a:pt x="1272183" y="1217713"/>
                </a:lnTo>
                <a:close/>
                <a:moveTo>
                  <a:pt x="1193304" y="1215927"/>
                </a:moveTo>
                <a:lnTo>
                  <a:pt x="1189137" y="1218308"/>
                </a:lnTo>
                <a:lnTo>
                  <a:pt x="1188542" y="1218903"/>
                </a:lnTo>
                <a:lnTo>
                  <a:pt x="1187946" y="1221284"/>
                </a:lnTo>
                <a:lnTo>
                  <a:pt x="1189137" y="1223070"/>
                </a:lnTo>
                <a:lnTo>
                  <a:pt x="1194793" y="1223070"/>
                </a:lnTo>
                <a:lnTo>
                  <a:pt x="1197769" y="1218903"/>
                </a:lnTo>
                <a:lnTo>
                  <a:pt x="1197174" y="1217117"/>
                </a:lnTo>
                <a:lnTo>
                  <a:pt x="1195983" y="1215927"/>
                </a:lnTo>
                <a:close/>
                <a:moveTo>
                  <a:pt x="243483" y="1215927"/>
                </a:moveTo>
                <a:lnTo>
                  <a:pt x="240804" y="1220094"/>
                </a:lnTo>
                <a:lnTo>
                  <a:pt x="241400" y="1224261"/>
                </a:lnTo>
                <a:lnTo>
                  <a:pt x="243483" y="1225452"/>
                </a:lnTo>
                <a:lnTo>
                  <a:pt x="244674" y="1224856"/>
                </a:lnTo>
                <a:lnTo>
                  <a:pt x="244078" y="1220689"/>
                </a:lnTo>
                <a:close/>
                <a:moveTo>
                  <a:pt x="695325" y="1214736"/>
                </a:moveTo>
                <a:lnTo>
                  <a:pt x="694730" y="1215331"/>
                </a:lnTo>
                <a:lnTo>
                  <a:pt x="695325" y="1216522"/>
                </a:lnTo>
                <a:lnTo>
                  <a:pt x="696218" y="1217117"/>
                </a:lnTo>
                <a:lnTo>
                  <a:pt x="697409" y="1217117"/>
                </a:lnTo>
                <a:lnTo>
                  <a:pt x="698004" y="1215927"/>
                </a:lnTo>
                <a:lnTo>
                  <a:pt x="696814" y="1214736"/>
                </a:lnTo>
                <a:close/>
                <a:moveTo>
                  <a:pt x="2013347" y="1213248"/>
                </a:moveTo>
                <a:lnTo>
                  <a:pt x="2018407" y="1215927"/>
                </a:lnTo>
                <a:lnTo>
                  <a:pt x="2021384" y="1219499"/>
                </a:lnTo>
                <a:lnTo>
                  <a:pt x="2019598" y="1213248"/>
                </a:lnTo>
                <a:close/>
                <a:moveTo>
                  <a:pt x="1743373" y="1213248"/>
                </a:moveTo>
                <a:lnTo>
                  <a:pt x="1740992" y="1214736"/>
                </a:lnTo>
                <a:lnTo>
                  <a:pt x="1739801" y="1217117"/>
                </a:lnTo>
                <a:lnTo>
                  <a:pt x="1740992" y="1218903"/>
                </a:lnTo>
                <a:lnTo>
                  <a:pt x="1742778" y="1219499"/>
                </a:lnTo>
                <a:lnTo>
                  <a:pt x="1745754" y="1218308"/>
                </a:lnTo>
                <a:lnTo>
                  <a:pt x="1747540" y="1215927"/>
                </a:lnTo>
                <a:lnTo>
                  <a:pt x="1745159" y="1214141"/>
                </a:lnTo>
                <a:close/>
                <a:moveTo>
                  <a:pt x="1233785" y="1213248"/>
                </a:moveTo>
                <a:lnTo>
                  <a:pt x="1229916" y="1214736"/>
                </a:lnTo>
                <a:lnTo>
                  <a:pt x="1228130" y="1217713"/>
                </a:lnTo>
                <a:lnTo>
                  <a:pt x="1227535" y="1219499"/>
                </a:lnTo>
                <a:lnTo>
                  <a:pt x="1224558" y="1219499"/>
                </a:lnTo>
                <a:lnTo>
                  <a:pt x="1223367" y="1220689"/>
                </a:lnTo>
                <a:lnTo>
                  <a:pt x="1223963" y="1221880"/>
                </a:lnTo>
                <a:lnTo>
                  <a:pt x="1224558" y="1222475"/>
                </a:lnTo>
                <a:lnTo>
                  <a:pt x="1226344" y="1222475"/>
                </a:lnTo>
                <a:lnTo>
                  <a:pt x="1227535" y="1221880"/>
                </a:lnTo>
                <a:lnTo>
                  <a:pt x="1228725" y="1219499"/>
                </a:lnTo>
                <a:lnTo>
                  <a:pt x="1229916" y="1217713"/>
                </a:lnTo>
                <a:lnTo>
                  <a:pt x="1232595" y="1216522"/>
                </a:lnTo>
                <a:lnTo>
                  <a:pt x="1234381" y="1214736"/>
                </a:lnTo>
                <a:lnTo>
                  <a:pt x="1233785" y="1214141"/>
                </a:lnTo>
                <a:close/>
                <a:moveTo>
                  <a:pt x="1139726" y="1213248"/>
                </a:moveTo>
                <a:lnTo>
                  <a:pt x="1139131" y="1214141"/>
                </a:lnTo>
                <a:lnTo>
                  <a:pt x="1139131" y="1215927"/>
                </a:lnTo>
                <a:lnTo>
                  <a:pt x="1140321" y="1217117"/>
                </a:lnTo>
                <a:lnTo>
                  <a:pt x="1140917" y="1217117"/>
                </a:lnTo>
                <a:lnTo>
                  <a:pt x="1141512" y="1216522"/>
                </a:lnTo>
                <a:lnTo>
                  <a:pt x="1141512" y="1215331"/>
                </a:lnTo>
                <a:close/>
                <a:moveTo>
                  <a:pt x="1218307" y="1212057"/>
                </a:moveTo>
                <a:lnTo>
                  <a:pt x="1217712" y="1213248"/>
                </a:lnTo>
                <a:lnTo>
                  <a:pt x="1218307" y="1214141"/>
                </a:lnTo>
                <a:lnTo>
                  <a:pt x="1220391" y="1214141"/>
                </a:lnTo>
                <a:lnTo>
                  <a:pt x="1220986" y="1213248"/>
                </a:lnTo>
                <a:lnTo>
                  <a:pt x="1219796" y="1212057"/>
                </a:lnTo>
                <a:close/>
                <a:moveTo>
                  <a:pt x="852190" y="1212057"/>
                </a:moveTo>
                <a:lnTo>
                  <a:pt x="851000" y="1212652"/>
                </a:lnTo>
                <a:lnTo>
                  <a:pt x="850404" y="1213248"/>
                </a:lnTo>
                <a:lnTo>
                  <a:pt x="848618" y="1214141"/>
                </a:lnTo>
                <a:lnTo>
                  <a:pt x="847130" y="1215331"/>
                </a:lnTo>
                <a:lnTo>
                  <a:pt x="843558" y="1218308"/>
                </a:lnTo>
                <a:lnTo>
                  <a:pt x="844153" y="1218308"/>
                </a:lnTo>
                <a:lnTo>
                  <a:pt x="844749" y="1217713"/>
                </a:lnTo>
                <a:lnTo>
                  <a:pt x="845939" y="1217117"/>
                </a:lnTo>
                <a:lnTo>
                  <a:pt x="846535" y="1216522"/>
                </a:lnTo>
                <a:lnTo>
                  <a:pt x="847725" y="1215927"/>
                </a:lnTo>
                <a:lnTo>
                  <a:pt x="848618" y="1215927"/>
                </a:lnTo>
                <a:lnTo>
                  <a:pt x="847725" y="1216522"/>
                </a:lnTo>
                <a:lnTo>
                  <a:pt x="847725" y="1217117"/>
                </a:lnTo>
                <a:lnTo>
                  <a:pt x="846535" y="1218308"/>
                </a:lnTo>
                <a:lnTo>
                  <a:pt x="845939" y="1219499"/>
                </a:lnTo>
                <a:lnTo>
                  <a:pt x="845344" y="1220094"/>
                </a:lnTo>
                <a:lnTo>
                  <a:pt x="845344" y="1220689"/>
                </a:lnTo>
                <a:lnTo>
                  <a:pt x="846535" y="1219499"/>
                </a:lnTo>
                <a:lnTo>
                  <a:pt x="850404" y="1217117"/>
                </a:lnTo>
                <a:lnTo>
                  <a:pt x="852785" y="1216522"/>
                </a:lnTo>
                <a:lnTo>
                  <a:pt x="853381" y="1216522"/>
                </a:lnTo>
                <a:lnTo>
                  <a:pt x="853976" y="1215927"/>
                </a:lnTo>
                <a:lnTo>
                  <a:pt x="855167" y="1215331"/>
                </a:lnTo>
                <a:lnTo>
                  <a:pt x="855167" y="1214141"/>
                </a:lnTo>
                <a:lnTo>
                  <a:pt x="852785" y="1214736"/>
                </a:lnTo>
                <a:lnTo>
                  <a:pt x="851000" y="1215927"/>
                </a:lnTo>
                <a:lnTo>
                  <a:pt x="851595" y="1214736"/>
                </a:lnTo>
                <a:lnTo>
                  <a:pt x="852190" y="1212652"/>
                </a:lnTo>
                <a:close/>
                <a:moveTo>
                  <a:pt x="1290340" y="1211462"/>
                </a:moveTo>
                <a:lnTo>
                  <a:pt x="1288554" y="1212057"/>
                </a:lnTo>
                <a:lnTo>
                  <a:pt x="1290340" y="1212652"/>
                </a:lnTo>
                <a:lnTo>
                  <a:pt x="1292126" y="1211462"/>
                </a:lnTo>
                <a:close/>
                <a:moveTo>
                  <a:pt x="2002929" y="1210866"/>
                </a:moveTo>
                <a:lnTo>
                  <a:pt x="2002334" y="1214141"/>
                </a:lnTo>
                <a:lnTo>
                  <a:pt x="2000548" y="1218903"/>
                </a:lnTo>
                <a:lnTo>
                  <a:pt x="2004417" y="1215927"/>
                </a:lnTo>
                <a:lnTo>
                  <a:pt x="2005013" y="1212057"/>
                </a:lnTo>
                <a:lnTo>
                  <a:pt x="2004417" y="1210866"/>
                </a:lnTo>
                <a:close/>
                <a:moveTo>
                  <a:pt x="1973164" y="1210866"/>
                </a:moveTo>
                <a:lnTo>
                  <a:pt x="1970782" y="1211462"/>
                </a:lnTo>
                <a:lnTo>
                  <a:pt x="1972568" y="1212652"/>
                </a:lnTo>
                <a:lnTo>
                  <a:pt x="1974949" y="1212057"/>
                </a:lnTo>
                <a:close/>
                <a:moveTo>
                  <a:pt x="616149" y="1210866"/>
                </a:moveTo>
                <a:lnTo>
                  <a:pt x="614958" y="1214141"/>
                </a:lnTo>
                <a:lnTo>
                  <a:pt x="612577" y="1216522"/>
                </a:lnTo>
                <a:lnTo>
                  <a:pt x="613172" y="1220689"/>
                </a:lnTo>
                <a:lnTo>
                  <a:pt x="614958" y="1223666"/>
                </a:lnTo>
                <a:lnTo>
                  <a:pt x="617935" y="1222475"/>
                </a:lnTo>
                <a:lnTo>
                  <a:pt x="622995" y="1222475"/>
                </a:lnTo>
                <a:lnTo>
                  <a:pt x="624781" y="1224261"/>
                </a:lnTo>
                <a:lnTo>
                  <a:pt x="627162" y="1223666"/>
                </a:lnTo>
                <a:lnTo>
                  <a:pt x="627162" y="1221880"/>
                </a:lnTo>
                <a:lnTo>
                  <a:pt x="625376" y="1220094"/>
                </a:lnTo>
                <a:lnTo>
                  <a:pt x="622995" y="1215331"/>
                </a:lnTo>
                <a:lnTo>
                  <a:pt x="618530" y="1211462"/>
                </a:lnTo>
                <a:close/>
                <a:moveTo>
                  <a:pt x="1875532" y="1210271"/>
                </a:moveTo>
                <a:lnTo>
                  <a:pt x="1874937" y="1212057"/>
                </a:lnTo>
                <a:lnTo>
                  <a:pt x="1877616" y="1214736"/>
                </a:lnTo>
                <a:lnTo>
                  <a:pt x="1879402" y="1215927"/>
                </a:lnTo>
                <a:lnTo>
                  <a:pt x="1879402" y="1212652"/>
                </a:lnTo>
                <a:lnTo>
                  <a:pt x="1877616" y="1210271"/>
                </a:lnTo>
                <a:close/>
                <a:moveTo>
                  <a:pt x="803970" y="1210271"/>
                </a:moveTo>
                <a:lnTo>
                  <a:pt x="801589" y="1211462"/>
                </a:lnTo>
                <a:lnTo>
                  <a:pt x="798612" y="1212057"/>
                </a:lnTo>
                <a:lnTo>
                  <a:pt x="795933" y="1212057"/>
                </a:lnTo>
                <a:lnTo>
                  <a:pt x="797124" y="1214141"/>
                </a:lnTo>
                <a:lnTo>
                  <a:pt x="798612" y="1216522"/>
                </a:lnTo>
                <a:lnTo>
                  <a:pt x="800398" y="1218903"/>
                </a:lnTo>
                <a:lnTo>
                  <a:pt x="802779" y="1218308"/>
                </a:lnTo>
                <a:lnTo>
                  <a:pt x="805756" y="1215331"/>
                </a:lnTo>
                <a:lnTo>
                  <a:pt x="805756" y="1210866"/>
                </a:lnTo>
                <a:close/>
                <a:moveTo>
                  <a:pt x="1892796" y="1209676"/>
                </a:moveTo>
                <a:lnTo>
                  <a:pt x="1892201" y="1210866"/>
                </a:lnTo>
                <a:lnTo>
                  <a:pt x="1893392" y="1212652"/>
                </a:lnTo>
                <a:lnTo>
                  <a:pt x="1895178" y="1215331"/>
                </a:lnTo>
                <a:lnTo>
                  <a:pt x="1898154" y="1215331"/>
                </a:lnTo>
                <a:lnTo>
                  <a:pt x="1894582" y="1212652"/>
                </a:lnTo>
                <a:lnTo>
                  <a:pt x="1893987" y="1210866"/>
                </a:lnTo>
                <a:close/>
                <a:moveTo>
                  <a:pt x="1200150" y="1209676"/>
                </a:moveTo>
                <a:lnTo>
                  <a:pt x="1199555" y="1212057"/>
                </a:lnTo>
                <a:lnTo>
                  <a:pt x="1201341" y="1215331"/>
                </a:lnTo>
                <a:lnTo>
                  <a:pt x="1204317" y="1217117"/>
                </a:lnTo>
                <a:lnTo>
                  <a:pt x="1206699" y="1216522"/>
                </a:lnTo>
                <a:lnTo>
                  <a:pt x="1207592" y="1212652"/>
                </a:lnTo>
                <a:lnTo>
                  <a:pt x="1205508" y="1210866"/>
                </a:lnTo>
                <a:lnTo>
                  <a:pt x="1203127" y="1209676"/>
                </a:lnTo>
                <a:close/>
                <a:moveTo>
                  <a:pt x="234256" y="1209676"/>
                </a:moveTo>
                <a:lnTo>
                  <a:pt x="233065" y="1210271"/>
                </a:lnTo>
                <a:lnTo>
                  <a:pt x="233065" y="1214736"/>
                </a:lnTo>
                <a:lnTo>
                  <a:pt x="234256" y="1215927"/>
                </a:lnTo>
                <a:lnTo>
                  <a:pt x="236042" y="1215331"/>
                </a:lnTo>
                <a:lnTo>
                  <a:pt x="236042" y="1210866"/>
                </a:lnTo>
                <a:close/>
                <a:moveTo>
                  <a:pt x="213420" y="1209676"/>
                </a:moveTo>
                <a:lnTo>
                  <a:pt x="205681" y="1212057"/>
                </a:lnTo>
                <a:lnTo>
                  <a:pt x="203002" y="1221284"/>
                </a:lnTo>
                <a:lnTo>
                  <a:pt x="203895" y="1221880"/>
                </a:lnTo>
                <a:lnTo>
                  <a:pt x="203895" y="1222475"/>
                </a:lnTo>
                <a:lnTo>
                  <a:pt x="206871" y="1226940"/>
                </a:lnTo>
                <a:lnTo>
                  <a:pt x="211039" y="1225452"/>
                </a:lnTo>
                <a:lnTo>
                  <a:pt x="210443" y="1223070"/>
                </a:lnTo>
                <a:lnTo>
                  <a:pt x="210443" y="1221284"/>
                </a:lnTo>
                <a:lnTo>
                  <a:pt x="211039" y="1215331"/>
                </a:lnTo>
                <a:close/>
                <a:moveTo>
                  <a:pt x="2045196" y="1208485"/>
                </a:moveTo>
                <a:lnTo>
                  <a:pt x="2042220" y="1210866"/>
                </a:lnTo>
                <a:lnTo>
                  <a:pt x="2040731" y="1212652"/>
                </a:lnTo>
                <a:lnTo>
                  <a:pt x="2039541" y="1215331"/>
                </a:lnTo>
                <a:lnTo>
                  <a:pt x="2038350" y="1218903"/>
                </a:lnTo>
                <a:lnTo>
                  <a:pt x="2041327" y="1221284"/>
                </a:lnTo>
                <a:lnTo>
                  <a:pt x="2046387" y="1218308"/>
                </a:lnTo>
                <a:lnTo>
                  <a:pt x="2046982" y="1211462"/>
                </a:lnTo>
                <a:close/>
                <a:moveTo>
                  <a:pt x="782539" y="1207890"/>
                </a:moveTo>
                <a:lnTo>
                  <a:pt x="781348" y="1209676"/>
                </a:lnTo>
                <a:lnTo>
                  <a:pt x="782539" y="1212057"/>
                </a:lnTo>
                <a:lnTo>
                  <a:pt x="781943" y="1213248"/>
                </a:lnTo>
                <a:lnTo>
                  <a:pt x="782539" y="1214736"/>
                </a:lnTo>
                <a:lnTo>
                  <a:pt x="785217" y="1214141"/>
                </a:lnTo>
                <a:lnTo>
                  <a:pt x="786408" y="1210866"/>
                </a:lnTo>
                <a:lnTo>
                  <a:pt x="784325" y="1208485"/>
                </a:lnTo>
                <a:close/>
                <a:moveTo>
                  <a:pt x="595015" y="1207295"/>
                </a:moveTo>
                <a:lnTo>
                  <a:pt x="594420" y="1207890"/>
                </a:lnTo>
                <a:lnTo>
                  <a:pt x="593527" y="1209081"/>
                </a:lnTo>
                <a:lnTo>
                  <a:pt x="596206" y="1212652"/>
                </a:lnTo>
                <a:lnTo>
                  <a:pt x="600373" y="1215331"/>
                </a:lnTo>
                <a:lnTo>
                  <a:pt x="601564" y="1218903"/>
                </a:lnTo>
                <a:lnTo>
                  <a:pt x="603350" y="1223070"/>
                </a:lnTo>
                <a:lnTo>
                  <a:pt x="605135" y="1225452"/>
                </a:lnTo>
                <a:lnTo>
                  <a:pt x="607814" y="1224856"/>
                </a:lnTo>
                <a:lnTo>
                  <a:pt x="609600" y="1223666"/>
                </a:lnTo>
                <a:lnTo>
                  <a:pt x="610196" y="1221284"/>
                </a:lnTo>
                <a:lnTo>
                  <a:pt x="608410" y="1219499"/>
                </a:lnTo>
                <a:lnTo>
                  <a:pt x="606326" y="1219499"/>
                </a:lnTo>
                <a:lnTo>
                  <a:pt x="603350" y="1218308"/>
                </a:lnTo>
                <a:lnTo>
                  <a:pt x="603350" y="1215331"/>
                </a:lnTo>
                <a:lnTo>
                  <a:pt x="600373" y="1209676"/>
                </a:lnTo>
                <a:close/>
                <a:moveTo>
                  <a:pt x="739378" y="1205509"/>
                </a:moveTo>
                <a:lnTo>
                  <a:pt x="736402" y="1207295"/>
                </a:lnTo>
                <a:lnTo>
                  <a:pt x="734616" y="1212057"/>
                </a:lnTo>
                <a:lnTo>
                  <a:pt x="735211" y="1214736"/>
                </a:lnTo>
                <a:lnTo>
                  <a:pt x="737592" y="1215331"/>
                </a:lnTo>
                <a:lnTo>
                  <a:pt x="738188" y="1214141"/>
                </a:lnTo>
                <a:lnTo>
                  <a:pt x="738188" y="1212057"/>
                </a:lnTo>
                <a:lnTo>
                  <a:pt x="739378" y="1207890"/>
                </a:lnTo>
                <a:close/>
                <a:moveTo>
                  <a:pt x="1425774" y="1204913"/>
                </a:moveTo>
                <a:lnTo>
                  <a:pt x="1424583" y="1206104"/>
                </a:lnTo>
                <a:lnTo>
                  <a:pt x="1423988" y="1207890"/>
                </a:lnTo>
                <a:lnTo>
                  <a:pt x="1426369" y="1210271"/>
                </a:lnTo>
                <a:lnTo>
                  <a:pt x="1429346" y="1210866"/>
                </a:lnTo>
                <a:lnTo>
                  <a:pt x="1430536" y="1209676"/>
                </a:lnTo>
                <a:lnTo>
                  <a:pt x="1429941" y="1207295"/>
                </a:lnTo>
                <a:lnTo>
                  <a:pt x="1428155" y="1204913"/>
                </a:lnTo>
                <a:close/>
                <a:moveTo>
                  <a:pt x="1704380" y="1204318"/>
                </a:moveTo>
                <a:lnTo>
                  <a:pt x="1704380" y="1206699"/>
                </a:lnTo>
                <a:lnTo>
                  <a:pt x="1705571" y="1209081"/>
                </a:lnTo>
                <a:lnTo>
                  <a:pt x="1706166" y="1206699"/>
                </a:lnTo>
                <a:close/>
                <a:moveTo>
                  <a:pt x="764381" y="1204318"/>
                </a:moveTo>
                <a:lnTo>
                  <a:pt x="760810" y="1206104"/>
                </a:lnTo>
                <a:lnTo>
                  <a:pt x="763191" y="1207890"/>
                </a:lnTo>
                <a:lnTo>
                  <a:pt x="764977" y="1209676"/>
                </a:lnTo>
                <a:lnTo>
                  <a:pt x="767358" y="1210866"/>
                </a:lnTo>
                <a:lnTo>
                  <a:pt x="769144" y="1210271"/>
                </a:lnTo>
                <a:lnTo>
                  <a:pt x="769739" y="1207890"/>
                </a:lnTo>
                <a:lnTo>
                  <a:pt x="768549" y="1205509"/>
                </a:lnTo>
                <a:close/>
                <a:moveTo>
                  <a:pt x="2012156" y="1203723"/>
                </a:moveTo>
                <a:lnTo>
                  <a:pt x="2011561" y="1206699"/>
                </a:lnTo>
                <a:lnTo>
                  <a:pt x="2012156" y="1210866"/>
                </a:lnTo>
                <a:lnTo>
                  <a:pt x="2012752" y="1206699"/>
                </a:lnTo>
                <a:close/>
                <a:moveTo>
                  <a:pt x="1394520" y="1203723"/>
                </a:moveTo>
                <a:lnTo>
                  <a:pt x="1391543" y="1204318"/>
                </a:lnTo>
                <a:lnTo>
                  <a:pt x="1390353" y="1207295"/>
                </a:lnTo>
                <a:lnTo>
                  <a:pt x="1389162" y="1207890"/>
                </a:lnTo>
                <a:lnTo>
                  <a:pt x="1388567" y="1209081"/>
                </a:lnTo>
                <a:lnTo>
                  <a:pt x="1384995" y="1208485"/>
                </a:lnTo>
                <a:lnTo>
                  <a:pt x="1384102" y="1211462"/>
                </a:lnTo>
                <a:lnTo>
                  <a:pt x="1386781" y="1214141"/>
                </a:lnTo>
                <a:lnTo>
                  <a:pt x="1389162" y="1211462"/>
                </a:lnTo>
                <a:lnTo>
                  <a:pt x="1390948" y="1211462"/>
                </a:lnTo>
                <a:lnTo>
                  <a:pt x="1394520" y="1210271"/>
                </a:lnTo>
                <a:lnTo>
                  <a:pt x="1395710" y="1206699"/>
                </a:lnTo>
                <a:lnTo>
                  <a:pt x="1395710" y="1204913"/>
                </a:lnTo>
                <a:close/>
                <a:moveTo>
                  <a:pt x="605731" y="1203723"/>
                </a:moveTo>
                <a:lnTo>
                  <a:pt x="602754" y="1206699"/>
                </a:lnTo>
                <a:lnTo>
                  <a:pt x="602159" y="1207890"/>
                </a:lnTo>
                <a:lnTo>
                  <a:pt x="602159" y="1209081"/>
                </a:lnTo>
                <a:lnTo>
                  <a:pt x="605135" y="1210271"/>
                </a:lnTo>
                <a:lnTo>
                  <a:pt x="608410" y="1208485"/>
                </a:lnTo>
                <a:lnTo>
                  <a:pt x="609600" y="1207890"/>
                </a:lnTo>
                <a:lnTo>
                  <a:pt x="610791" y="1207890"/>
                </a:lnTo>
                <a:lnTo>
                  <a:pt x="613172" y="1209081"/>
                </a:lnTo>
                <a:lnTo>
                  <a:pt x="615553" y="1207295"/>
                </a:lnTo>
                <a:lnTo>
                  <a:pt x="613767" y="1204318"/>
                </a:lnTo>
                <a:lnTo>
                  <a:pt x="610791" y="1204913"/>
                </a:lnTo>
                <a:lnTo>
                  <a:pt x="610196" y="1204318"/>
                </a:lnTo>
                <a:lnTo>
                  <a:pt x="609600" y="1204318"/>
                </a:lnTo>
                <a:close/>
                <a:moveTo>
                  <a:pt x="224433" y="1203127"/>
                </a:moveTo>
                <a:lnTo>
                  <a:pt x="220861" y="1203723"/>
                </a:lnTo>
                <a:lnTo>
                  <a:pt x="219075" y="1206699"/>
                </a:lnTo>
                <a:lnTo>
                  <a:pt x="219671" y="1207890"/>
                </a:lnTo>
                <a:lnTo>
                  <a:pt x="220861" y="1208485"/>
                </a:lnTo>
                <a:lnTo>
                  <a:pt x="223838" y="1206699"/>
                </a:lnTo>
                <a:close/>
                <a:moveTo>
                  <a:pt x="2617589" y="1202532"/>
                </a:moveTo>
                <a:lnTo>
                  <a:pt x="2625924" y="1203723"/>
                </a:lnTo>
                <a:lnTo>
                  <a:pt x="2629793" y="1204318"/>
                </a:lnTo>
                <a:lnTo>
                  <a:pt x="2632770" y="1205509"/>
                </a:lnTo>
                <a:lnTo>
                  <a:pt x="2634556" y="1207890"/>
                </a:lnTo>
                <a:lnTo>
                  <a:pt x="2635151" y="1211462"/>
                </a:lnTo>
                <a:lnTo>
                  <a:pt x="2636342" y="1219499"/>
                </a:lnTo>
                <a:lnTo>
                  <a:pt x="2635746" y="1231702"/>
                </a:lnTo>
                <a:lnTo>
                  <a:pt x="2635746" y="1326655"/>
                </a:lnTo>
                <a:lnTo>
                  <a:pt x="2636342" y="1337073"/>
                </a:lnTo>
                <a:lnTo>
                  <a:pt x="2636342" y="1338263"/>
                </a:lnTo>
                <a:lnTo>
                  <a:pt x="2634556" y="1345705"/>
                </a:lnTo>
                <a:lnTo>
                  <a:pt x="2632770" y="1349277"/>
                </a:lnTo>
                <a:lnTo>
                  <a:pt x="2626519" y="1358504"/>
                </a:lnTo>
                <a:lnTo>
                  <a:pt x="2618780" y="1368922"/>
                </a:lnTo>
                <a:lnTo>
                  <a:pt x="2601516" y="1388865"/>
                </a:lnTo>
                <a:lnTo>
                  <a:pt x="2592586" y="1396306"/>
                </a:lnTo>
                <a:lnTo>
                  <a:pt x="2582168" y="1404343"/>
                </a:lnTo>
                <a:lnTo>
                  <a:pt x="2570560" y="1411487"/>
                </a:lnTo>
                <a:lnTo>
                  <a:pt x="2558951" y="1417738"/>
                </a:lnTo>
                <a:lnTo>
                  <a:pt x="2536329" y="1425477"/>
                </a:lnTo>
                <a:lnTo>
                  <a:pt x="2513112" y="1431727"/>
                </a:lnTo>
                <a:lnTo>
                  <a:pt x="2502992" y="1435299"/>
                </a:lnTo>
                <a:lnTo>
                  <a:pt x="2480370" y="1441848"/>
                </a:lnTo>
                <a:lnTo>
                  <a:pt x="2466975" y="1444527"/>
                </a:lnTo>
                <a:lnTo>
                  <a:pt x="2454771" y="1445717"/>
                </a:lnTo>
                <a:lnTo>
                  <a:pt x="2430959" y="1447503"/>
                </a:lnTo>
                <a:lnTo>
                  <a:pt x="2405360" y="1447503"/>
                </a:lnTo>
                <a:lnTo>
                  <a:pt x="2380357" y="1445717"/>
                </a:lnTo>
                <a:lnTo>
                  <a:pt x="2366963" y="1444527"/>
                </a:lnTo>
                <a:lnTo>
                  <a:pt x="2354759" y="1442741"/>
                </a:lnTo>
                <a:lnTo>
                  <a:pt x="2338388" y="1438276"/>
                </a:lnTo>
                <a:lnTo>
                  <a:pt x="2305348" y="1423691"/>
                </a:lnTo>
                <a:lnTo>
                  <a:pt x="2296120" y="1417738"/>
                </a:lnTo>
                <a:lnTo>
                  <a:pt x="2293144" y="1415654"/>
                </a:lnTo>
                <a:lnTo>
                  <a:pt x="2299395" y="1418333"/>
                </a:lnTo>
                <a:lnTo>
                  <a:pt x="2311301" y="1421905"/>
                </a:lnTo>
                <a:lnTo>
                  <a:pt x="2324100" y="1424881"/>
                </a:lnTo>
                <a:lnTo>
                  <a:pt x="2349103" y="1429049"/>
                </a:lnTo>
                <a:lnTo>
                  <a:pt x="2372320" y="1432323"/>
                </a:lnTo>
                <a:lnTo>
                  <a:pt x="2397324" y="1433513"/>
                </a:lnTo>
                <a:lnTo>
                  <a:pt x="2421731" y="1433513"/>
                </a:lnTo>
                <a:lnTo>
                  <a:pt x="2444353" y="1432323"/>
                </a:lnTo>
                <a:lnTo>
                  <a:pt x="2455962" y="1431132"/>
                </a:lnTo>
                <a:lnTo>
                  <a:pt x="2479774" y="1425477"/>
                </a:lnTo>
                <a:lnTo>
                  <a:pt x="2489299" y="1422500"/>
                </a:lnTo>
                <a:lnTo>
                  <a:pt x="2500313" y="1419524"/>
                </a:lnTo>
                <a:lnTo>
                  <a:pt x="2510731" y="1417142"/>
                </a:lnTo>
                <a:lnTo>
                  <a:pt x="2532757" y="1410296"/>
                </a:lnTo>
                <a:lnTo>
                  <a:pt x="2544366" y="1405534"/>
                </a:lnTo>
                <a:lnTo>
                  <a:pt x="2565499" y="1392139"/>
                </a:lnTo>
                <a:lnTo>
                  <a:pt x="2583359" y="1377852"/>
                </a:lnTo>
                <a:lnTo>
                  <a:pt x="2593181" y="1368922"/>
                </a:lnTo>
                <a:lnTo>
                  <a:pt x="2607767" y="1349872"/>
                </a:lnTo>
                <a:lnTo>
                  <a:pt x="2613124" y="1340049"/>
                </a:lnTo>
                <a:lnTo>
                  <a:pt x="2614910" y="1336477"/>
                </a:lnTo>
                <a:lnTo>
                  <a:pt x="2616101" y="1332906"/>
                </a:lnTo>
                <a:lnTo>
                  <a:pt x="2616994" y="1329334"/>
                </a:lnTo>
                <a:lnTo>
                  <a:pt x="2616994" y="1303140"/>
                </a:lnTo>
                <a:lnTo>
                  <a:pt x="2616101" y="1293317"/>
                </a:lnTo>
                <a:lnTo>
                  <a:pt x="2616101" y="1214141"/>
                </a:lnTo>
                <a:close/>
                <a:moveTo>
                  <a:pt x="2002929" y="1202532"/>
                </a:moveTo>
                <a:lnTo>
                  <a:pt x="2001739" y="1203127"/>
                </a:lnTo>
                <a:lnTo>
                  <a:pt x="2001739" y="1205509"/>
                </a:lnTo>
                <a:lnTo>
                  <a:pt x="2002929" y="1206104"/>
                </a:lnTo>
                <a:lnTo>
                  <a:pt x="2004417" y="1204913"/>
                </a:lnTo>
                <a:close/>
                <a:moveTo>
                  <a:pt x="250627" y="1201341"/>
                </a:moveTo>
                <a:lnTo>
                  <a:pt x="250627" y="1206104"/>
                </a:lnTo>
                <a:lnTo>
                  <a:pt x="247650" y="1206104"/>
                </a:lnTo>
                <a:lnTo>
                  <a:pt x="244078" y="1206699"/>
                </a:lnTo>
                <a:lnTo>
                  <a:pt x="239018" y="1209081"/>
                </a:lnTo>
                <a:lnTo>
                  <a:pt x="244674" y="1212652"/>
                </a:lnTo>
                <a:lnTo>
                  <a:pt x="249436" y="1216522"/>
                </a:lnTo>
                <a:lnTo>
                  <a:pt x="251222" y="1214141"/>
                </a:lnTo>
                <a:lnTo>
                  <a:pt x="251222" y="1210271"/>
                </a:lnTo>
                <a:lnTo>
                  <a:pt x="253008" y="1206104"/>
                </a:lnTo>
                <a:close/>
                <a:moveTo>
                  <a:pt x="1159967" y="1198663"/>
                </a:moveTo>
                <a:lnTo>
                  <a:pt x="1157585" y="1201341"/>
                </a:lnTo>
                <a:lnTo>
                  <a:pt x="1155502" y="1206104"/>
                </a:lnTo>
                <a:lnTo>
                  <a:pt x="1154907" y="1211462"/>
                </a:lnTo>
                <a:lnTo>
                  <a:pt x="1156395" y="1214141"/>
                </a:lnTo>
                <a:lnTo>
                  <a:pt x="1158181" y="1212652"/>
                </a:lnTo>
                <a:lnTo>
                  <a:pt x="1159371" y="1212057"/>
                </a:lnTo>
                <a:lnTo>
                  <a:pt x="1159371" y="1210271"/>
                </a:lnTo>
                <a:lnTo>
                  <a:pt x="1161157" y="1208485"/>
                </a:lnTo>
                <a:lnTo>
                  <a:pt x="1164134" y="1209081"/>
                </a:lnTo>
                <a:lnTo>
                  <a:pt x="1164729" y="1210866"/>
                </a:lnTo>
                <a:lnTo>
                  <a:pt x="1166515" y="1211462"/>
                </a:lnTo>
                <a:lnTo>
                  <a:pt x="1167111" y="1210271"/>
                </a:lnTo>
                <a:lnTo>
                  <a:pt x="1166515" y="1209081"/>
                </a:lnTo>
                <a:lnTo>
                  <a:pt x="1166515" y="1207890"/>
                </a:lnTo>
                <a:lnTo>
                  <a:pt x="1165325" y="1202532"/>
                </a:lnTo>
                <a:lnTo>
                  <a:pt x="1163539" y="1200449"/>
                </a:lnTo>
                <a:close/>
                <a:moveTo>
                  <a:pt x="1282303" y="1198067"/>
                </a:moveTo>
                <a:lnTo>
                  <a:pt x="1281113" y="1198663"/>
                </a:lnTo>
                <a:lnTo>
                  <a:pt x="1281113" y="1200449"/>
                </a:lnTo>
                <a:lnTo>
                  <a:pt x="1283792" y="1199258"/>
                </a:lnTo>
                <a:close/>
                <a:moveTo>
                  <a:pt x="579537" y="1198067"/>
                </a:moveTo>
                <a:lnTo>
                  <a:pt x="576560" y="1199258"/>
                </a:lnTo>
                <a:lnTo>
                  <a:pt x="575965" y="1201937"/>
                </a:lnTo>
                <a:lnTo>
                  <a:pt x="578346" y="1204318"/>
                </a:lnTo>
                <a:lnTo>
                  <a:pt x="578942" y="1206699"/>
                </a:lnTo>
                <a:lnTo>
                  <a:pt x="576560" y="1208485"/>
                </a:lnTo>
                <a:lnTo>
                  <a:pt x="572393" y="1208485"/>
                </a:lnTo>
                <a:lnTo>
                  <a:pt x="567928" y="1210271"/>
                </a:lnTo>
                <a:lnTo>
                  <a:pt x="564952" y="1210271"/>
                </a:lnTo>
                <a:lnTo>
                  <a:pt x="563166" y="1214141"/>
                </a:lnTo>
                <a:lnTo>
                  <a:pt x="559594" y="1214736"/>
                </a:lnTo>
                <a:lnTo>
                  <a:pt x="556617" y="1215331"/>
                </a:lnTo>
                <a:lnTo>
                  <a:pt x="557213" y="1223666"/>
                </a:lnTo>
                <a:lnTo>
                  <a:pt x="559594" y="1231702"/>
                </a:lnTo>
                <a:lnTo>
                  <a:pt x="562571" y="1226345"/>
                </a:lnTo>
                <a:lnTo>
                  <a:pt x="562571" y="1221880"/>
                </a:lnTo>
                <a:lnTo>
                  <a:pt x="564952" y="1218308"/>
                </a:lnTo>
                <a:lnTo>
                  <a:pt x="566738" y="1214141"/>
                </a:lnTo>
                <a:lnTo>
                  <a:pt x="568524" y="1212057"/>
                </a:lnTo>
                <a:lnTo>
                  <a:pt x="576560" y="1212057"/>
                </a:lnTo>
                <a:lnTo>
                  <a:pt x="581621" y="1217117"/>
                </a:lnTo>
                <a:lnTo>
                  <a:pt x="588169" y="1218903"/>
                </a:lnTo>
                <a:lnTo>
                  <a:pt x="591741" y="1225452"/>
                </a:lnTo>
                <a:lnTo>
                  <a:pt x="595015" y="1223070"/>
                </a:lnTo>
                <a:lnTo>
                  <a:pt x="597396" y="1217713"/>
                </a:lnTo>
                <a:lnTo>
                  <a:pt x="593527" y="1214141"/>
                </a:lnTo>
                <a:lnTo>
                  <a:pt x="590550" y="1211462"/>
                </a:lnTo>
                <a:lnTo>
                  <a:pt x="588169" y="1214736"/>
                </a:lnTo>
                <a:lnTo>
                  <a:pt x="584002" y="1213248"/>
                </a:lnTo>
                <a:lnTo>
                  <a:pt x="584597" y="1208485"/>
                </a:lnTo>
                <a:lnTo>
                  <a:pt x="585788" y="1203723"/>
                </a:lnTo>
                <a:lnTo>
                  <a:pt x="582811" y="1200449"/>
                </a:lnTo>
                <a:close/>
                <a:moveTo>
                  <a:pt x="197644" y="1198067"/>
                </a:moveTo>
                <a:lnTo>
                  <a:pt x="190203" y="1201341"/>
                </a:lnTo>
                <a:lnTo>
                  <a:pt x="189012" y="1210271"/>
                </a:lnTo>
                <a:lnTo>
                  <a:pt x="191691" y="1215331"/>
                </a:lnTo>
                <a:lnTo>
                  <a:pt x="195858" y="1212057"/>
                </a:lnTo>
                <a:lnTo>
                  <a:pt x="199430" y="1206104"/>
                </a:lnTo>
                <a:lnTo>
                  <a:pt x="201811" y="1201341"/>
                </a:lnTo>
                <a:close/>
                <a:moveTo>
                  <a:pt x="1220986" y="1197472"/>
                </a:moveTo>
                <a:lnTo>
                  <a:pt x="1219796" y="1198067"/>
                </a:lnTo>
                <a:lnTo>
                  <a:pt x="1220391" y="1199853"/>
                </a:lnTo>
                <a:lnTo>
                  <a:pt x="1221581" y="1201341"/>
                </a:lnTo>
                <a:lnTo>
                  <a:pt x="1222772" y="1199853"/>
                </a:lnTo>
                <a:lnTo>
                  <a:pt x="1222772" y="1198663"/>
                </a:lnTo>
                <a:lnTo>
                  <a:pt x="1222177" y="1197472"/>
                </a:lnTo>
                <a:close/>
                <a:moveTo>
                  <a:pt x="755750" y="1197472"/>
                </a:moveTo>
                <a:lnTo>
                  <a:pt x="751582" y="1198663"/>
                </a:lnTo>
                <a:lnTo>
                  <a:pt x="747415" y="1200449"/>
                </a:lnTo>
                <a:lnTo>
                  <a:pt x="744736" y="1198663"/>
                </a:lnTo>
                <a:lnTo>
                  <a:pt x="741164" y="1198663"/>
                </a:lnTo>
                <a:lnTo>
                  <a:pt x="741164" y="1199258"/>
                </a:lnTo>
                <a:lnTo>
                  <a:pt x="740569" y="1199853"/>
                </a:lnTo>
                <a:lnTo>
                  <a:pt x="742950" y="1201937"/>
                </a:lnTo>
                <a:lnTo>
                  <a:pt x="745927" y="1202532"/>
                </a:lnTo>
                <a:lnTo>
                  <a:pt x="747415" y="1202532"/>
                </a:lnTo>
                <a:lnTo>
                  <a:pt x="751582" y="1206104"/>
                </a:lnTo>
                <a:lnTo>
                  <a:pt x="756345" y="1204913"/>
                </a:lnTo>
                <a:lnTo>
                  <a:pt x="757535" y="1202532"/>
                </a:lnTo>
                <a:lnTo>
                  <a:pt x="755750" y="1199258"/>
                </a:lnTo>
                <a:close/>
                <a:moveTo>
                  <a:pt x="700981" y="1197472"/>
                </a:moveTo>
                <a:lnTo>
                  <a:pt x="699790" y="1198663"/>
                </a:lnTo>
                <a:lnTo>
                  <a:pt x="699790" y="1199853"/>
                </a:lnTo>
                <a:lnTo>
                  <a:pt x="702171" y="1199853"/>
                </a:lnTo>
                <a:lnTo>
                  <a:pt x="702767" y="1198663"/>
                </a:lnTo>
                <a:lnTo>
                  <a:pt x="702171" y="1197472"/>
                </a:lnTo>
                <a:close/>
                <a:moveTo>
                  <a:pt x="691158" y="1197472"/>
                </a:moveTo>
                <a:lnTo>
                  <a:pt x="690563" y="1198067"/>
                </a:lnTo>
                <a:lnTo>
                  <a:pt x="691158" y="1199258"/>
                </a:lnTo>
                <a:lnTo>
                  <a:pt x="692349" y="1199853"/>
                </a:lnTo>
                <a:lnTo>
                  <a:pt x="693539" y="1199258"/>
                </a:lnTo>
                <a:lnTo>
                  <a:pt x="694135" y="1198067"/>
                </a:lnTo>
                <a:lnTo>
                  <a:pt x="693539" y="1197472"/>
                </a:lnTo>
                <a:close/>
                <a:moveTo>
                  <a:pt x="1202532" y="1196877"/>
                </a:moveTo>
                <a:lnTo>
                  <a:pt x="1200746" y="1198067"/>
                </a:lnTo>
                <a:lnTo>
                  <a:pt x="1198364" y="1200449"/>
                </a:lnTo>
                <a:lnTo>
                  <a:pt x="1197769" y="1202532"/>
                </a:lnTo>
                <a:lnTo>
                  <a:pt x="1198960" y="1203127"/>
                </a:lnTo>
                <a:lnTo>
                  <a:pt x="1201936" y="1201937"/>
                </a:lnTo>
                <a:lnTo>
                  <a:pt x="1203722" y="1198663"/>
                </a:lnTo>
                <a:lnTo>
                  <a:pt x="1203722" y="1196877"/>
                </a:lnTo>
                <a:close/>
                <a:moveTo>
                  <a:pt x="1427560" y="1196281"/>
                </a:moveTo>
                <a:lnTo>
                  <a:pt x="1426369" y="1197472"/>
                </a:lnTo>
                <a:lnTo>
                  <a:pt x="1426964" y="1199258"/>
                </a:lnTo>
                <a:lnTo>
                  <a:pt x="1427560" y="1200449"/>
                </a:lnTo>
                <a:lnTo>
                  <a:pt x="1428750" y="1201937"/>
                </a:lnTo>
                <a:lnTo>
                  <a:pt x="1429346" y="1199258"/>
                </a:lnTo>
                <a:lnTo>
                  <a:pt x="1429346" y="1197472"/>
                </a:lnTo>
                <a:lnTo>
                  <a:pt x="1428750" y="1196877"/>
                </a:lnTo>
                <a:close/>
                <a:moveTo>
                  <a:pt x="1376958" y="1196281"/>
                </a:moveTo>
                <a:lnTo>
                  <a:pt x="1374577" y="1198663"/>
                </a:lnTo>
                <a:lnTo>
                  <a:pt x="1372196" y="1199853"/>
                </a:lnTo>
                <a:lnTo>
                  <a:pt x="1370112" y="1200449"/>
                </a:lnTo>
                <a:lnTo>
                  <a:pt x="1367135" y="1199853"/>
                </a:lnTo>
                <a:lnTo>
                  <a:pt x="1365945" y="1201937"/>
                </a:lnTo>
                <a:lnTo>
                  <a:pt x="1366540" y="1203723"/>
                </a:lnTo>
                <a:lnTo>
                  <a:pt x="1368921" y="1204913"/>
                </a:lnTo>
                <a:lnTo>
                  <a:pt x="1373981" y="1207890"/>
                </a:lnTo>
                <a:lnTo>
                  <a:pt x="1378744" y="1209081"/>
                </a:lnTo>
                <a:lnTo>
                  <a:pt x="1381721" y="1208485"/>
                </a:lnTo>
                <a:lnTo>
                  <a:pt x="1381125" y="1205509"/>
                </a:lnTo>
                <a:lnTo>
                  <a:pt x="1382316" y="1201937"/>
                </a:lnTo>
                <a:lnTo>
                  <a:pt x="1379935" y="1198067"/>
                </a:lnTo>
                <a:close/>
                <a:moveTo>
                  <a:pt x="837605" y="1196281"/>
                </a:moveTo>
                <a:lnTo>
                  <a:pt x="834926" y="1198067"/>
                </a:lnTo>
                <a:lnTo>
                  <a:pt x="834926" y="1199258"/>
                </a:lnTo>
                <a:lnTo>
                  <a:pt x="836414" y="1199853"/>
                </a:lnTo>
                <a:lnTo>
                  <a:pt x="837605" y="1199853"/>
                </a:lnTo>
                <a:lnTo>
                  <a:pt x="838796" y="1198663"/>
                </a:lnTo>
                <a:lnTo>
                  <a:pt x="839391" y="1198663"/>
                </a:lnTo>
                <a:lnTo>
                  <a:pt x="839391" y="1198067"/>
                </a:lnTo>
                <a:lnTo>
                  <a:pt x="840581" y="1199258"/>
                </a:lnTo>
                <a:lnTo>
                  <a:pt x="841772" y="1198067"/>
                </a:lnTo>
                <a:lnTo>
                  <a:pt x="841772" y="1196877"/>
                </a:lnTo>
                <a:lnTo>
                  <a:pt x="841177" y="1196281"/>
                </a:lnTo>
                <a:lnTo>
                  <a:pt x="839986" y="1196877"/>
                </a:lnTo>
                <a:lnTo>
                  <a:pt x="839391" y="1196281"/>
                </a:lnTo>
                <a:close/>
                <a:moveTo>
                  <a:pt x="726579" y="1196281"/>
                </a:moveTo>
                <a:lnTo>
                  <a:pt x="724198" y="1196877"/>
                </a:lnTo>
                <a:lnTo>
                  <a:pt x="723007" y="1198663"/>
                </a:lnTo>
                <a:lnTo>
                  <a:pt x="724198" y="1199853"/>
                </a:lnTo>
                <a:lnTo>
                  <a:pt x="725389" y="1198663"/>
                </a:lnTo>
                <a:close/>
                <a:moveTo>
                  <a:pt x="571798" y="1196281"/>
                </a:moveTo>
                <a:lnTo>
                  <a:pt x="569417" y="1199853"/>
                </a:lnTo>
                <a:lnTo>
                  <a:pt x="569417" y="1200449"/>
                </a:lnTo>
                <a:lnTo>
                  <a:pt x="570012" y="1201937"/>
                </a:lnTo>
                <a:lnTo>
                  <a:pt x="571798" y="1201341"/>
                </a:lnTo>
                <a:lnTo>
                  <a:pt x="572393" y="1199258"/>
                </a:lnTo>
                <a:lnTo>
                  <a:pt x="571798" y="1198067"/>
                </a:lnTo>
                <a:close/>
                <a:moveTo>
                  <a:pt x="1186160" y="1193900"/>
                </a:moveTo>
                <a:lnTo>
                  <a:pt x="1185565" y="1195091"/>
                </a:lnTo>
                <a:lnTo>
                  <a:pt x="1186160" y="1195686"/>
                </a:lnTo>
                <a:lnTo>
                  <a:pt x="1186756" y="1196877"/>
                </a:lnTo>
                <a:lnTo>
                  <a:pt x="1187946" y="1195686"/>
                </a:lnTo>
                <a:lnTo>
                  <a:pt x="1187946" y="1195091"/>
                </a:lnTo>
                <a:lnTo>
                  <a:pt x="1187351" y="1193900"/>
                </a:lnTo>
                <a:close/>
                <a:moveTo>
                  <a:pt x="1179314" y="1193900"/>
                </a:moveTo>
                <a:lnTo>
                  <a:pt x="1175743" y="1196281"/>
                </a:lnTo>
                <a:lnTo>
                  <a:pt x="1177528" y="1198663"/>
                </a:lnTo>
                <a:lnTo>
                  <a:pt x="1175147" y="1201937"/>
                </a:lnTo>
                <a:lnTo>
                  <a:pt x="1170980" y="1203723"/>
                </a:lnTo>
                <a:lnTo>
                  <a:pt x="1169194" y="1203127"/>
                </a:lnTo>
                <a:lnTo>
                  <a:pt x="1168301" y="1203723"/>
                </a:lnTo>
                <a:lnTo>
                  <a:pt x="1168301" y="1204913"/>
                </a:lnTo>
                <a:lnTo>
                  <a:pt x="1170385" y="1206699"/>
                </a:lnTo>
                <a:lnTo>
                  <a:pt x="1173361" y="1207890"/>
                </a:lnTo>
                <a:lnTo>
                  <a:pt x="1175147" y="1209081"/>
                </a:lnTo>
                <a:lnTo>
                  <a:pt x="1176933" y="1209676"/>
                </a:lnTo>
                <a:lnTo>
                  <a:pt x="1176933" y="1212057"/>
                </a:lnTo>
                <a:lnTo>
                  <a:pt x="1178719" y="1213248"/>
                </a:lnTo>
                <a:lnTo>
                  <a:pt x="1179314" y="1214141"/>
                </a:lnTo>
                <a:lnTo>
                  <a:pt x="1181993" y="1215331"/>
                </a:lnTo>
                <a:lnTo>
                  <a:pt x="1184375" y="1215927"/>
                </a:lnTo>
                <a:lnTo>
                  <a:pt x="1187351" y="1213248"/>
                </a:lnTo>
                <a:lnTo>
                  <a:pt x="1193304" y="1212057"/>
                </a:lnTo>
                <a:lnTo>
                  <a:pt x="1194793" y="1209081"/>
                </a:lnTo>
                <a:lnTo>
                  <a:pt x="1195983" y="1205509"/>
                </a:lnTo>
                <a:lnTo>
                  <a:pt x="1194793" y="1204318"/>
                </a:lnTo>
                <a:lnTo>
                  <a:pt x="1194793" y="1202532"/>
                </a:lnTo>
                <a:lnTo>
                  <a:pt x="1193304" y="1199853"/>
                </a:lnTo>
                <a:lnTo>
                  <a:pt x="1190923" y="1199853"/>
                </a:lnTo>
                <a:lnTo>
                  <a:pt x="1189732" y="1200449"/>
                </a:lnTo>
                <a:lnTo>
                  <a:pt x="1190328" y="1202532"/>
                </a:lnTo>
                <a:lnTo>
                  <a:pt x="1190923" y="1205509"/>
                </a:lnTo>
                <a:lnTo>
                  <a:pt x="1189137" y="1207890"/>
                </a:lnTo>
                <a:lnTo>
                  <a:pt x="1187946" y="1207890"/>
                </a:lnTo>
                <a:lnTo>
                  <a:pt x="1186756" y="1204913"/>
                </a:lnTo>
                <a:lnTo>
                  <a:pt x="1184375" y="1203127"/>
                </a:lnTo>
                <a:lnTo>
                  <a:pt x="1182589" y="1202532"/>
                </a:lnTo>
                <a:lnTo>
                  <a:pt x="1180505" y="1201341"/>
                </a:lnTo>
                <a:lnTo>
                  <a:pt x="1179910" y="1199258"/>
                </a:lnTo>
                <a:lnTo>
                  <a:pt x="1179314" y="1196877"/>
                </a:lnTo>
                <a:lnTo>
                  <a:pt x="1179910" y="1196281"/>
                </a:lnTo>
                <a:lnTo>
                  <a:pt x="1179910" y="1195686"/>
                </a:lnTo>
                <a:lnTo>
                  <a:pt x="1180505" y="1194495"/>
                </a:lnTo>
                <a:lnTo>
                  <a:pt x="1180505" y="1193900"/>
                </a:lnTo>
                <a:close/>
                <a:moveTo>
                  <a:pt x="1986558" y="1193305"/>
                </a:moveTo>
                <a:lnTo>
                  <a:pt x="1985367" y="1196281"/>
                </a:lnTo>
                <a:lnTo>
                  <a:pt x="1984772" y="1198663"/>
                </a:lnTo>
                <a:lnTo>
                  <a:pt x="1984772" y="1199853"/>
                </a:lnTo>
                <a:lnTo>
                  <a:pt x="1985367" y="1200449"/>
                </a:lnTo>
                <a:lnTo>
                  <a:pt x="1983581" y="1206104"/>
                </a:lnTo>
                <a:lnTo>
                  <a:pt x="1986558" y="1211462"/>
                </a:lnTo>
                <a:lnTo>
                  <a:pt x="1987153" y="1206104"/>
                </a:lnTo>
                <a:lnTo>
                  <a:pt x="1986558" y="1200449"/>
                </a:lnTo>
                <a:lnTo>
                  <a:pt x="1987749" y="1197472"/>
                </a:lnTo>
                <a:close/>
                <a:moveTo>
                  <a:pt x="1766590" y="1193305"/>
                </a:moveTo>
                <a:lnTo>
                  <a:pt x="1759149" y="1195686"/>
                </a:lnTo>
                <a:lnTo>
                  <a:pt x="1757363" y="1203127"/>
                </a:lnTo>
                <a:lnTo>
                  <a:pt x="1761530" y="1200449"/>
                </a:lnTo>
                <a:lnTo>
                  <a:pt x="1770162" y="1200449"/>
                </a:lnTo>
                <a:lnTo>
                  <a:pt x="1770757" y="1196281"/>
                </a:lnTo>
                <a:lnTo>
                  <a:pt x="1767781" y="1193900"/>
                </a:lnTo>
                <a:lnTo>
                  <a:pt x="1767185" y="1193900"/>
                </a:lnTo>
                <a:close/>
                <a:moveTo>
                  <a:pt x="603350" y="1191519"/>
                </a:moveTo>
                <a:lnTo>
                  <a:pt x="602159" y="1193305"/>
                </a:lnTo>
                <a:lnTo>
                  <a:pt x="602754" y="1195686"/>
                </a:lnTo>
                <a:lnTo>
                  <a:pt x="605135" y="1196877"/>
                </a:lnTo>
                <a:lnTo>
                  <a:pt x="607219" y="1195686"/>
                </a:lnTo>
                <a:lnTo>
                  <a:pt x="607814" y="1193305"/>
                </a:lnTo>
                <a:lnTo>
                  <a:pt x="607219" y="1192114"/>
                </a:lnTo>
                <a:lnTo>
                  <a:pt x="605135" y="1191519"/>
                </a:lnTo>
                <a:close/>
                <a:moveTo>
                  <a:pt x="1384995" y="1190328"/>
                </a:moveTo>
                <a:lnTo>
                  <a:pt x="1382316" y="1192114"/>
                </a:lnTo>
                <a:lnTo>
                  <a:pt x="1381721" y="1193900"/>
                </a:lnTo>
                <a:lnTo>
                  <a:pt x="1382316" y="1196281"/>
                </a:lnTo>
                <a:lnTo>
                  <a:pt x="1384995" y="1197472"/>
                </a:lnTo>
                <a:lnTo>
                  <a:pt x="1386781" y="1195686"/>
                </a:lnTo>
                <a:lnTo>
                  <a:pt x="1389757" y="1195686"/>
                </a:lnTo>
                <a:lnTo>
                  <a:pt x="1391543" y="1198663"/>
                </a:lnTo>
                <a:lnTo>
                  <a:pt x="1396306" y="1202532"/>
                </a:lnTo>
                <a:lnTo>
                  <a:pt x="1402556" y="1202532"/>
                </a:lnTo>
                <a:lnTo>
                  <a:pt x="1403152" y="1201341"/>
                </a:lnTo>
                <a:lnTo>
                  <a:pt x="1403152" y="1199853"/>
                </a:lnTo>
                <a:lnTo>
                  <a:pt x="1398985" y="1197472"/>
                </a:lnTo>
                <a:lnTo>
                  <a:pt x="1393924" y="1197472"/>
                </a:lnTo>
                <a:lnTo>
                  <a:pt x="1387971" y="1191519"/>
                </a:lnTo>
                <a:close/>
                <a:moveTo>
                  <a:pt x="782539" y="1190328"/>
                </a:moveTo>
                <a:lnTo>
                  <a:pt x="781943" y="1192709"/>
                </a:lnTo>
                <a:lnTo>
                  <a:pt x="782539" y="1195686"/>
                </a:lnTo>
                <a:lnTo>
                  <a:pt x="785217" y="1192709"/>
                </a:lnTo>
                <a:close/>
                <a:moveTo>
                  <a:pt x="755750" y="1189138"/>
                </a:moveTo>
                <a:lnTo>
                  <a:pt x="753368" y="1193305"/>
                </a:lnTo>
                <a:lnTo>
                  <a:pt x="756345" y="1196877"/>
                </a:lnTo>
                <a:lnTo>
                  <a:pt x="757535" y="1192709"/>
                </a:lnTo>
                <a:close/>
                <a:moveTo>
                  <a:pt x="833140" y="1188542"/>
                </a:moveTo>
                <a:lnTo>
                  <a:pt x="831354" y="1189733"/>
                </a:lnTo>
                <a:lnTo>
                  <a:pt x="831354" y="1190924"/>
                </a:lnTo>
                <a:lnTo>
                  <a:pt x="831949" y="1192709"/>
                </a:lnTo>
                <a:lnTo>
                  <a:pt x="833140" y="1193305"/>
                </a:lnTo>
                <a:lnTo>
                  <a:pt x="835819" y="1192709"/>
                </a:lnTo>
                <a:lnTo>
                  <a:pt x="837010" y="1190924"/>
                </a:lnTo>
                <a:lnTo>
                  <a:pt x="835819" y="1189138"/>
                </a:lnTo>
                <a:close/>
                <a:moveTo>
                  <a:pt x="574774" y="1188542"/>
                </a:moveTo>
                <a:lnTo>
                  <a:pt x="572989" y="1189138"/>
                </a:lnTo>
                <a:lnTo>
                  <a:pt x="572989" y="1191519"/>
                </a:lnTo>
                <a:lnTo>
                  <a:pt x="573584" y="1193900"/>
                </a:lnTo>
                <a:lnTo>
                  <a:pt x="575370" y="1195091"/>
                </a:lnTo>
                <a:lnTo>
                  <a:pt x="577156" y="1194495"/>
                </a:lnTo>
                <a:lnTo>
                  <a:pt x="578346" y="1193305"/>
                </a:lnTo>
                <a:lnTo>
                  <a:pt x="577156" y="1189733"/>
                </a:lnTo>
                <a:close/>
                <a:moveTo>
                  <a:pt x="1162943" y="1187649"/>
                </a:moveTo>
                <a:lnTo>
                  <a:pt x="1161157" y="1188542"/>
                </a:lnTo>
                <a:lnTo>
                  <a:pt x="1159967" y="1189733"/>
                </a:lnTo>
                <a:lnTo>
                  <a:pt x="1159967" y="1190924"/>
                </a:lnTo>
                <a:lnTo>
                  <a:pt x="1160562" y="1191519"/>
                </a:lnTo>
                <a:lnTo>
                  <a:pt x="1162348" y="1191519"/>
                </a:lnTo>
                <a:lnTo>
                  <a:pt x="1163539" y="1189138"/>
                </a:lnTo>
                <a:close/>
                <a:moveTo>
                  <a:pt x="794742" y="1187649"/>
                </a:moveTo>
                <a:lnTo>
                  <a:pt x="791171" y="1189733"/>
                </a:lnTo>
                <a:lnTo>
                  <a:pt x="791766" y="1193305"/>
                </a:lnTo>
                <a:lnTo>
                  <a:pt x="795338" y="1193305"/>
                </a:lnTo>
                <a:lnTo>
                  <a:pt x="800398" y="1190328"/>
                </a:lnTo>
                <a:lnTo>
                  <a:pt x="797124" y="1189138"/>
                </a:lnTo>
                <a:close/>
                <a:moveTo>
                  <a:pt x="723603" y="1187054"/>
                </a:moveTo>
                <a:lnTo>
                  <a:pt x="720328" y="1187649"/>
                </a:lnTo>
                <a:lnTo>
                  <a:pt x="722412" y="1190328"/>
                </a:lnTo>
                <a:lnTo>
                  <a:pt x="724793" y="1190924"/>
                </a:lnTo>
                <a:lnTo>
                  <a:pt x="725389" y="1189733"/>
                </a:lnTo>
                <a:lnTo>
                  <a:pt x="725389" y="1188542"/>
                </a:lnTo>
                <a:close/>
                <a:moveTo>
                  <a:pt x="242888" y="1185863"/>
                </a:moveTo>
                <a:lnTo>
                  <a:pt x="242292" y="1189138"/>
                </a:lnTo>
                <a:lnTo>
                  <a:pt x="239018" y="1192114"/>
                </a:lnTo>
                <a:lnTo>
                  <a:pt x="239614" y="1196877"/>
                </a:lnTo>
                <a:lnTo>
                  <a:pt x="242888" y="1199853"/>
                </a:lnTo>
                <a:lnTo>
                  <a:pt x="245864" y="1198067"/>
                </a:lnTo>
                <a:lnTo>
                  <a:pt x="250627" y="1198067"/>
                </a:lnTo>
                <a:lnTo>
                  <a:pt x="253008" y="1199853"/>
                </a:lnTo>
                <a:lnTo>
                  <a:pt x="255687" y="1199258"/>
                </a:lnTo>
                <a:lnTo>
                  <a:pt x="255687" y="1196877"/>
                </a:lnTo>
                <a:lnTo>
                  <a:pt x="253603" y="1195091"/>
                </a:lnTo>
                <a:lnTo>
                  <a:pt x="250627" y="1190328"/>
                </a:lnTo>
                <a:lnTo>
                  <a:pt x="245864" y="1186459"/>
                </a:lnTo>
                <a:close/>
                <a:moveTo>
                  <a:pt x="1364159" y="1184673"/>
                </a:moveTo>
                <a:lnTo>
                  <a:pt x="1363564" y="1187054"/>
                </a:lnTo>
                <a:lnTo>
                  <a:pt x="1364754" y="1190328"/>
                </a:lnTo>
                <a:lnTo>
                  <a:pt x="1365349" y="1195091"/>
                </a:lnTo>
                <a:lnTo>
                  <a:pt x="1369517" y="1198067"/>
                </a:lnTo>
                <a:lnTo>
                  <a:pt x="1368326" y="1195686"/>
                </a:lnTo>
                <a:lnTo>
                  <a:pt x="1367135" y="1193900"/>
                </a:lnTo>
                <a:lnTo>
                  <a:pt x="1369517" y="1192709"/>
                </a:lnTo>
                <a:lnTo>
                  <a:pt x="1372791" y="1190924"/>
                </a:lnTo>
                <a:lnTo>
                  <a:pt x="1373981" y="1189138"/>
                </a:lnTo>
                <a:lnTo>
                  <a:pt x="1375767" y="1187054"/>
                </a:lnTo>
                <a:lnTo>
                  <a:pt x="1369517" y="1185863"/>
                </a:lnTo>
                <a:close/>
                <a:moveTo>
                  <a:pt x="867966" y="1184673"/>
                </a:moveTo>
                <a:lnTo>
                  <a:pt x="866180" y="1185863"/>
                </a:lnTo>
                <a:lnTo>
                  <a:pt x="864989" y="1187054"/>
                </a:lnTo>
                <a:lnTo>
                  <a:pt x="859929" y="1188542"/>
                </a:lnTo>
                <a:lnTo>
                  <a:pt x="858739" y="1190924"/>
                </a:lnTo>
                <a:lnTo>
                  <a:pt x="856953" y="1193900"/>
                </a:lnTo>
                <a:lnTo>
                  <a:pt x="856357" y="1196281"/>
                </a:lnTo>
                <a:lnTo>
                  <a:pt x="855167" y="1198663"/>
                </a:lnTo>
                <a:lnTo>
                  <a:pt x="858739" y="1195091"/>
                </a:lnTo>
                <a:lnTo>
                  <a:pt x="861417" y="1192114"/>
                </a:lnTo>
                <a:lnTo>
                  <a:pt x="862608" y="1190924"/>
                </a:lnTo>
                <a:lnTo>
                  <a:pt x="864394" y="1189733"/>
                </a:lnTo>
                <a:lnTo>
                  <a:pt x="865585" y="1189138"/>
                </a:lnTo>
                <a:lnTo>
                  <a:pt x="866775" y="1187649"/>
                </a:lnTo>
                <a:lnTo>
                  <a:pt x="867966" y="1187649"/>
                </a:lnTo>
                <a:lnTo>
                  <a:pt x="869157" y="1192709"/>
                </a:lnTo>
                <a:lnTo>
                  <a:pt x="868561" y="1195686"/>
                </a:lnTo>
                <a:lnTo>
                  <a:pt x="867966" y="1198067"/>
                </a:lnTo>
                <a:lnTo>
                  <a:pt x="867966" y="1202532"/>
                </a:lnTo>
                <a:lnTo>
                  <a:pt x="864394" y="1207295"/>
                </a:lnTo>
                <a:lnTo>
                  <a:pt x="865585" y="1207890"/>
                </a:lnTo>
                <a:lnTo>
                  <a:pt x="867966" y="1207890"/>
                </a:lnTo>
                <a:lnTo>
                  <a:pt x="869752" y="1207295"/>
                </a:lnTo>
                <a:lnTo>
                  <a:pt x="870347" y="1206104"/>
                </a:lnTo>
                <a:lnTo>
                  <a:pt x="870942" y="1203723"/>
                </a:lnTo>
                <a:lnTo>
                  <a:pt x="872133" y="1201341"/>
                </a:lnTo>
                <a:lnTo>
                  <a:pt x="869752" y="1201341"/>
                </a:lnTo>
                <a:lnTo>
                  <a:pt x="870347" y="1198067"/>
                </a:lnTo>
                <a:lnTo>
                  <a:pt x="872728" y="1195686"/>
                </a:lnTo>
                <a:lnTo>
                  <a:pt x="875407" y="1194495"/>
                </a:lnTo>
                <a:lnTo>
                  <a:pt x="877193" y="1189138"/>
                </a:lnTo>
                <a:lnTo>
                  <a:pt x="877193" y="1187054"/>
                </a:lnTo>
                <a:lnTo>
                  <a:pt x="876003" y="1185268"/>
                </a:lnTo>
                <a:lnTo>
                  <a:pt x="874812" y="1186459"/>
                </a:lnTo>
                <a:lnTo>
                  <a:pt x="874217" y="1189733"/>
                </a:lnTo>
                <a:lnTo>
                  <a:pt x="872728" y="1190924"/>
                </a:lnTo>
                <a:lnTo>
                  <a:pt x="871538" y="1190924"/>
                </a:lnTo>
                <a:lnTo>
                  <a:pt x="870347" y="1187649"/>
                </a:lnTo>
                <a:lnTo>
                  <a:pt x="869157" y="1186459"/>
                </a:lnTo>
                <a:lnTo>
                  <a:pt x="868561" y="1184673"/>
                </a:lnTo>
                <a:close/>
                <a:moveTo>
                  <a:pt x="1197174" y="1184077"/>
                </a:moveTo>
                <a:lnTo>
                  <a:pt x="1195388" y="1185863"/>
                </a:lnTo>
                <a:lnTo>
                  <a:pt x="1195388" y="1188542"/>
                </a:lnTo>
                <a:lnTo>
                  <a:pt x="1196579" y="1189733"/>
                </a:lnTo>
                <a:lnTo>
                  <a:pt x="1198960" y="1189733"/>
                </a:lnTo>
                <a:lnTo>
                  <a:pt x="1200746" y="1187054"/>
                </a:lnTo>
                <a:lnTo>
                  <a:pt x="1201341" y="1185268"/>
                </a:lnTo>
                <a:lnTo>
                  <a:pt x="1199555" y="1184077"/>
                </a:lnTo>
                <a:close/>
                <a:moveTo>
                  <a:pt x="1223963" y="1182887"/>
                </a:moveTo>
                <a:lnTo>
                  <a:pt x="1223367" y="1184077"/>
                </a:lnTo>
                <a:lnTo>
                  <a:pt x="1224558" y="1184673"/>
                </a:lnTo>
                <a:lnTo>
                  <a:pt x="1225749" y="1185863"/>
                </a:lnTo>
                <a:lnTo>
                  <a:pt x="1226344" y="1185268"/>
                </a:lnTo>
                <a:lnTo>
                  <a:pt x="1226344" y="1184673"/>
                </a:lnTo>
                <a:lnTo>
                  <a:pt x="1225749" y="1184077"/>
                </a:lnTo>
                <a:lnTo>
                  <a:pt x="1225153" y="1184077"/>
                </a:lnTo>
                <a:close/>
                <a:moveTo>
                  <a:pt x="219671" y="1182887"/>
                </a:moveTo>
                <a:lnTo>
                  <a:pt x="219075" y="1183482"/>
                </a:lnTo>
                <a:lnTo>
                  <a:pt x="218480" y="1185268"/>
                </a:lnTo>
                <a:lnTo>
                  <a:pt x="221456" y="1189138"/>
                </a:lnTo>
                <a:lnTo>
                  <a:pt x="225624" y="1191519"/>
                </a:lnTo>
                <a:lnTo>
                  <a:pt x="227410" y="1195091"/>
                </a:lnTo>
                <a:lnTo>
                  <a:pt x="229493" y="1199258"/>
                </a:lnTo>
                <a:lnTo>
                  <a:pt x="231875" y="1201937"/>
                </a:lnTo>
                <a:lnTo>
                  <a:pt x="234256" y="1201341"/>
                </a:lnTo>
                <a:lnTo>
                  <a:pt x="236042" y="1199853"/>
                </a:lnTo>
                <a:lnTo>
                  <a:pt x="236637" y="1197472"/>
                </a:lnTo>
                <a:lnTo>
                  <a:pt x="234851" y="1195091"/>
                </a:lnTo>
                <a:lnTo>
                  <a:pt x="232470" y="1195686"/>
                </a:lnTo>
                <a:lnTo>
                  <a:pt x="230089" y="1194495"/>
                </a:lnTo>
                <a:lnTo>
                  <a:pt x="228600" y="1191519"/>
                </a:lnTo>
                <a:lnTo>
                  <a:pt x="225028" y="1185268"/>
                </a:lnTo>
                <a:close/>
                <a:moveTo>
                  <a:pt x="737592" y="1181696"/>
                </a:moveTo>
                <a:lnTo>
                  <a:pt x="735807" y="1182887"/>
                </a:lnTo>
                <a:lnTo>
                  <a:pt x="738188" y="1184077"/>
                </a:lnTo>
                <a:lnTo>
                  <a:pt x="739974" y="1182887"/>
                </a:lnTo>
                <a:lnTo>
                  <a:pt x="740569" y="1182291"/>
                </a:lnTo>
                <a:lnTo>
                  <a:pt x="739974" y="1181696"/>
                </a:lnTo>
                <a:close/>
                <a:moveTo>
                  <a:pt x="1187351" y="1181101"/>
                </a:moveTo>
                <a:lnTo>
                  <a:pt x="1186160" y="1181696"/>
                </a:lnTo>
                <a:lnTo>
                  <a:pt x="1183779" y="1184077"/>
                </a:lnTo>
                <a:lnTo>
                  <a:pt x="1184375" y="1184673"/>
                </a:lnTo>
                <a:lnTo>
                  <a:pt x="1185565" y="1185268"/>
                </a:lnTo>
                <a:lnTo>
                  <a:pt x="1188542" y="1184077"/>
                </a:lnTo>
                <a:lnTo>
                  <a:pt x="1189137" y="1182291"/>
                </a:lnTo>
                <a:lnTo>
                  <a:pt x="1187946" y="1181696"/>
                </a:lnTo>
                <a:close/>
                <a:moveTo>
                  <a:pt x="1391543" y="1180506"/>
                </a:moveTo>
                <a:lnTo>
                  <a:pt x="1389757" y="1182887"/>
                </a:lnTo>
                <a:lnTo>
                  <a:pt x="1390948" y="1186459"/>
                </a:lnTo>
                <a:lnTo>
                  <a:pt x="1393329" y="1184673"/>
                </a:lnTo>
                <a:lnTo>
                  <a:pt x="1393924" y="1181101"/>
                </a:lnTo>
                <a:lnTo>
                  <a:pt x="1392734" y="1180506"/>
                </a:lnTo>
                <a:close/>
                <a:moveTo>
                  <a:pt x="2013942" y="1179910"/>
                </a:moveTo>
                <a:lnTo>
                  <a:pt x="2012156" y="1182887"/>
                </a:lnTo>
                <a:lnTo>
                  <a:pt x="2012156" y="1186459"/>
                </a:lnTo>
                <a:lnTo>
                  <a:pt x="2010966" y="1188542"/>
                </a:lnTo>
                <a:lnTo>
                  <a:pt x="2011561" y="1189733"/>
                </a:lnTo>
                <a:lnTo>
                  <a:pt x="2013942" y="1190328"/>
                </a:lnTo>
                <a:lnTo>
                  <a:pt x="2016324" y="1188542"/>
                </a:lnTo>
                <a:lnTo>
                  <a:pt x="2016324" y="1185863"/>
                </a:lnTo>
                <a:lnTo>
                  <a:pt x="2014538" y="1184077"/>
                </a:lnTo>
                <a:lnTo>
                  <a:pt x="2014538" y="1182291"/>
                </a:lnTo>
                <a:close/>
                <a:moveTo>
                  <a:pt x="1376958" y="1179315"/>
                </a:moveTo>
                <a:lnTo>
                  <a:pt x="1375767" y="1180506"/>
                </a:lnTo>
                <a:lnTo>
                  <a:pt x="1376363" y="1182291"/>
                </a:lnTo>
                <a:lnTo>
                  <a:pt x="1377553" y="1184077"/>
                </a:lnTo>
                <a:lnTo>
                  <a:pt x="1379339" y="1184673"/>
                </a:lnTo>
                <a:lnTo>
                  <a:pt x="1379935" y="1183482"/>
                </a:lnTo>
                <a:lnTo>
                  <a:pt x="1378744" y="1179910"/>
                </a:lnTo>
                <a:close/>
                <a:moveTo>
                  <a:pt x="2004417" y="1178720"/>
                </a:moveTo>
                <a:lnTo>
                  <a:pt x="2002334" y="1179910"/>
                </a:lnTo>
                <a:lnTo>
                  <a:pt x="2001143" y="1182887"/>
                </a:lnTo>
                <a:lnTo>
                  <a:pt x="2002334" y="1184673"/>
                </a:lnTo>
                <a:lnTo>
                  <a:pt x="2003524" y="1185863"/>
                </a:lnTo>
                <a:lnTo>
                  <a:pt x="2005608" y="1184673"/>
                </a:lnTo>
                <a:lnTo>
                  <a:pt x="2006203" y="1182291"/>
                </a:lnTo>
                <a:lnTo>
                  <a:pt x="2005608" y="1180506"/>
                </a:lnTo>
                <a:close/>
                <a:moveTo>
                  <a:pt x="231279" y="1178720"/>
                </a:moveTo>
                <a:lnTo>
                  <a:pt x="228005" y="1181696"/>
                </a:lnTo>
                <a:lnTo>
                  <a:pt x="227410" y="1183482"/>
                </a:lnTo>
                <a:lnTo>
                  <a:pt x="228005" y="1184673"/>
                </a:lnTo>
                <a:lnTo>
                  <a:pt x="231279" y="1185863"/>
                </a:lnTo>
                <a:lnTo>
                  <a:pt x="234256" y="1183482"/>
                </a:lnTo>
                <a:lnTo>
                  <a:pt x="235446" y="1183482"/>
                </a:lnTo>
                <a:lnTo>
                  <a:pt x="236637" y="1182887"/>
                </a:lnTo>
                <a:lnTo>
                  <a:pt x="239614" y="1184673"/>
                </a:lnTo>
                <a:lnTo>
                  <a:pt x="242292" y="1181696"/>
                </a:lnTo>
                <a:lnTo>
                  <a:pt x="240209" y="1178720"/>
                </a:lnTo>
                <a:lnTo>
                  <a:pt x="237232" y="1179910"/>
                </a:lnTo>
                <a:lnTo>
                  <a:pt x="236042" y="1179315"/>
                </a:lnTo>
                <a:lnTo>
                  <a:pt x="235446" y="1179315"/>
                </a:lnTo>
                <a:close/>
                <a:moveTo>
                  <a:pt x="1172171" y="1178124"/>
                </a:moveTo>
                <a:lnTo>
                  <a:pt x="1170980" y="1179315"/>
                </a:lnTo>
                <a:lnTo>
                  <a:pt x="1170385" y="1181101"/>
                </a:lnTo>
                <a:lnTo>
                  <a:pt x="1171575" y="1181696"/>
                </a:lnTo>
                <a:lnTo>
                  <a:pt x="1172766" y="1184673"/>
                </a:lnTo>
                <a:lnTo>
                  <a:pt x="1173361" y="1184673"/>
                </a:lnTo>
                <a:lnTo>
                  <a:pt x="1174552" y="1182887"/>
                </a:lnTo>
                <a:lnTo>
                  <a:pt x="1173957" y="1179910"/>
                </a:lnTo>
                <a:lnTo>
                  <a:pt x="1172766" y="1179315"/>
                </a:lnTo>
                <a:close/>
                <a:moveTo>
                  <a:pt x="1206699" y="1176338"/>
                </a:moveTo>
                <a:lnTo>
                  <a:pt x="1204317" y="1178124"/>
                </a:lnTo>
                <a:lnTo>
                  <a:pt x="1204317" y="1180506"/>
                </a:lnTo>
                <a:lnTo>
                  <a:pt x="1208187" y="1181101"/>
                </a:lnTo>
                <a:lnTo>
                  <a:pt x="1211759" y="1179315"/>
                </a:lnTo>
                <a:lnTo>
                  <a:pt x="1209973" y="1176934"/>
                </a:lnTo>
                <a:close/>
                <a:moveTo>
                  <a:pt x="1232595" y="1175743"/>
                </a:moveTo>
                <a:lnTo>
                  <a:pt x="1231702" y="1177529"/>
                </a:lnTo>
                <a:lnTo>
                  <a:pt x="1233785" y="1178124"/>
                </a:lnTo>
                <a:lnTo>
                  <a:pt x="1236167" y="1177529"/>
                </a:lnTo>
                <a:lnTo>
                  <a:pt x="1236167" y="1176934"/>
                </a:lnTo>
                <a:lnTo>
                  <a:pt x="1236762" y="1176338"/>
                </a:lnTo>
                <a:lnTo>
                  <a:pt x="1233785" y="1175743"/>
                </a:lnTo>
                <a:close/>
                <a:moveTo>
                  <a:pt x="773014" y="1175743"/>
                </a:moveTo>
                <a:lnTo>
                  <a:pt x="770930" y="1176934"/>
                </a:lnTo>
                <a:lnTo>
                  <a:pt x="768549" y="1177529"/>
                </a:lnTo>
                <a:lnTo>
                  <a:pt x="767953" y="1179315"/>
                </a:lnTo>
                <a:lnTo>
                  <a:pt x="770335" y="1180506"/>
                </a:lnTo>
                <a:lnTo>
                  <a:pt x="773609" y="1179910"/>
                </a:lnTo>
                <a:lnTo>
                  <a:pt x="775395" y="1178720"/>
                </a:lnTo>
                <a:lnTo>
                  <a:pt x="774800" y="1176934"/>
                </a:lnTo>
                <a:close/>
                <a:moveTo>
                  <a:pt x="617935" y="1174850"/>
                </a:moveTo>
                <a:lnTo>
                  <a:pt x="615553" y="1176338"/>
                </a:lnTo>
                <a:lnTo>
                  <a:pt x="614958" y="1179315"/>
                </a:lnTo>
                <a:lnTo>
                  <a:pt x="612577" y="1180506"/>
                </a:lnTo>
                <a:lnTo>
                  <a:pt x="610196" y="1180506"/>
                </a:lnTo>
                <a:lnTo>
                  <a:pt x="606326" y="1181696"/>
                </a:lnTo>
                <a:lnTo>
                  <a:pt x="603350" y="1182291"/>
                </a:lnTo>
                <a:lnTo>
                  <a:pt x="609005" y="1186459"/>
                </a:lnTo>
                <a:lnTo>
                  <a:pt x="612577" y="1191519"/>
                </a:lnTo>
                <a:lnTo>
                  <a:pt x="611386" y="1193900"/>
                </a:lnTo>
                <a:lnTo>
                  <a:pt x="613172" y="1195686"/>
                </a:lnTo>
                <a:lnTo>
                  <a:pt x="614958" y="1195091"/>
                </a:lnTo>
                <a:lnTo>
                  <a:pt x="614958" y="1192114"/>
                </a:lnTo>
                <a:lnTo>
                  <a:pt x="616149" y="1189138"/>
                </a:lnTo>
                <a:lnTo>
                  <a:pt x="616149" y="1185863"/>
                </a:lnTo>
                <a:lnTo>
                  <a:pt x="619125" y="1185268"/>
                </a:lnTo>
                <a:lnTo>
                  <a:pt x="620614" y="1181696"/>
                </a:lnTo>
                <a:lnTo>
                  <a:pt x="620018" y="1178124"/>
                </a:lnTo>
                <a:close/>
                <a:moveTo>
                  <a:pt x="1365945" y="1174255"/>
                </a:moveTo>
                <a:lnTo>
                  <a:pt x="1365349" y="1174850"/>
                </a:lnTo>
                <a:lnTo>
                  <a:pt x="1366540" y="1178720"/>
                </a:lnTo>
                <a:lnTo>
                  <a:pt x="1369517" y="1182291"/>
                </a:lnTo>
                <a:lnTo>
                  <a:pt x="1369517" y="1178124"/>
                </a:lnTo>
                <a:lnTo>
                  <a:pt x="1367731" y="1174255"/>
                </a:lnTo>
                <a:close/>
                <a:moveTo>
                  <a:pt x="1218903" y="1174255"/>
                </a:moveTo>
                <a:lnTo>
                  <a:pt x="1218307" y="1174850"/>
                </a:lnTo>
                <a:lnTo>
                  <a:pt x="1218307" y="1176338"/>
                </a:lnTo>
                <a:lnTo>
                  <a:pt x="1219796" y="1176934"/>
                </a:lnTo>
                <a:lnTo>
                  <a:pt x="1220986" y="1176934"/>
                </a:lnTo>
                <a:lnTo>
                  <a:pt x="1221581" y="1175743"/>
                </a:lnTo>
                <a:lnTo>
                  <a:pt x="1220986" y="1174850"/>
                </a:lnTo>
                <a:lnTo>
                  <a:pt x="1220986" y="1174255"/>
                </a:lnTo>
                <a:close/>
                <a:moveTo>
                  <a:pt x="1998762" y="1173659"/>
                </a:moveTo>
                <a:lnTo>
                  <a:pt x="1997571" y="1174850"/>
                </a:lnTo>
                <a:lnTo>
                  <a:pt x="1997571" y="1176338"/>
                </a:lnTo>
                <a:lnTo>
                  <a:pt x="1998167" y="1177529"/>
                </a:lnTo>
                <a:lnTo>
                  <a:pt x="1998762" y="1176934"/>
                </a:lnTo>
                <a:lnTo>
                  <a:pt x="1999357" y="1175743"/>
                </a:lnTo>
                <a:lnTo>
                  <a:pt x="1999357" y="1174255"/>
                </a:lnTo>
                <a:close/>
                <a:moveTo>
                  <a:pt x="816174" y="1173659"/>
                </a:moveTo>
                <a:lnTo>
                  <a:pt x="814983" y="1174255"/>
                </a:lnTo>
                <a:lnTo>
                  <a:pt x="814983" y="1176338"/>
                </a:lnTo>
                <a:lnTo>
                  <a:pt x="816174" y="1176934"/>
                </a:lnTo>
                <a:lnTo>
                  <a:pt x="817364" y="1176338"/>
                </a:lnTo>
                <a:lnTo>
                  <a:pt x="817960" y="1174850"/>
                </a:lnTo>
                <a:lnTo>
                  <a:pt x="817364" y="1174255"/>
                </a:lnTo>
                <a:close/>
                <a:moveTo>
                  <a:pt x="202407" y="1173659"/>
                </a:moveTo>
                <a:lnTo>
                  <a:pt x="198835" y="1174850"/>
                </a:lnTo>
                <a:lnTo>
                  <a:pt x="198835" y="1178124"/>
                </a:lnTo>
                <a:lnTo>
                  <a:pt x="201216" y="1180506"/>
                </a:lnTo>
                <a:lnTo>
                  <a:pt x="201811" y="1182887"/>
                </a:lnTo>
                <a:lnTo>
                  <a:pt x="199430" y="1184673"/>
                </a:lnTo>
                <a:lnTo>
                  <a:pt x="195263" y="1185268"/>
                </a:lnTo>
                <a:lnTo>
                  <a:pt x="190203" y="1187054"/>
                </a:lnTo>
                <a:lnTo>
                  <a:pt x="186631" y="1187054"/>
                </a:lnTo>
                <a:lnTo>
                  <a:pt x="185440" y="1191519"/>
                </a:lnTo>
                <a:lnTo>
                  <a:pt x="181273" y="1192709"/>
                </a:lnTo>
                <a:lnTo>
                  <a:pt x="177403" y="1193305"/>
                </a:lnTo>
                <a:lnTo>
                  <a:pt x="178892" y="1202532"/>
                </a:lnTo>
                <a:lnTo>
                  <a:pt x="181868" y="1210866"/>
                </a:lnTo>
                <a:lnTo>
                  <a:pt x="184845" y="1204913"/>
                </a:lnTo>
                <a:lnTo>
                  <a:pt x="184845" y="1199853"/>
                </a:lnTo>
                <a:lnTo>
                  <a:pt x="187226" y="1195686"/>
                </a:lnTo>
                <a:lnTo>
                  <a:pt x="189012" y="1191519"/>
                </a:lnTo>
                <a:lnTo>
                  <a:pt x="189607" y="1190328"/>
                </a:lnTo>
                <a:lnTo>
                  <a:pt x="191096" y="1189138"/>
                </a:lnTo>
                <a:lnTo>
                  <a:pt x="200025" y="1189138"/>
                </a:lnTo>
                <a:lnTo>
                  <a:pt x="205681" y="1193900"/>
                </a:lnTo>
                <a:lnTo>
                  <a:pt x="212229" y="1195686"/>
                </a:lnTo>
                <a:lnTo>
                  <a:pt x="217289" y="1203127"/>
                </a:lnTo>
                <a:lnTo>
                  <a:pt x="220266" y="1199853"/>
                </a:lnTo>
                <a:lnTo>
                  <a:pt x="222647" y="1194495"/>
                </a:lnTo>
                <a:lnTo>
                  <a:pt x="218480" y="1190328"/>
                </a:lnTo>
                <a:lnTo>
                  <a:pt x="215206" y="1187649"/>
                </a:lnTo>
                <a:lnTo>
                  <a:pt x="212825" y="1191519"/>
                </a:lnTo>
                <a:lnTo>
                  <a:pt x="208062" y="1190328"/>
                </a:lnTo>
                <a:lnTo>
                  <a:pt x="208062" y="1184673"/>
                </a:lnTo>
                <a:lnTo>
                  <a:pt x="209253" y="1179910"/>
                </a:lnTo>
                <a:lnTo>
                  <a:pt x="206276" y="1176338"/>
                </a:lnTo>
                <a:close/>
                <a:moveTo>
                  <a:pt x="193477" y="1172469"/>
                </a:moveTo>
                <a:lnTo>
                  <a:pt x="191096" y="1176338"/>
                </a:lnTo>
                <a:lnTo>
                  <a:pt x="191691" y="1176934"/>
                </a:lnTo>
                <a:lnTo>
                  <a:pt x="192286" y="1178124"/>
                </a:lnTo>
                <a:lnTo>
                  <a:pt x="194072" y="1177529"/>
                </a:lnTo>
                <a:lnTo>
                  <a:pt x="194072" y="1173659"/>
                </a:lnTo>
                <a:close/>
                <a:moveTo>
                  <a:pt x="2243733" y="1168302"/>
                </a:moveTo>
                <a:lnTo>
                  <a:pt x="2242542" y="1171278"/>
                </a:lnTo>
                <a:lnTo>
                  <a:pt x="2243138" y="1174255"/>
                </a:lnTo>
                <a:lnTo>
                  <a:pt x="2243733" y="1175743"/>
                </a:lnTo>
                <a:lnTo>
                  <a:pt x="2244924" y="1175743"/>
                </a:lnTo>
                <a:lnTo>
                  <a:pt x="2244924" y="1172469"/>
                </a:lnTo>
                <a:close/>
                <a:moveTo>
                  <a:pt x="1170385" y="1168302"/>
                </a:moveTo>
                <a:lnTo>
                  <a:pt x="1170385" y="1168897"/>
                </a:lnTo>
                <a:lnTo>
                  <a:pt x="1169789" y="1170683"/>
                </a:lnTo>
                <a:lnTo>
                  <a:pt x="1170385" y="1172469"/>
                </a:lnTo>
                <a:lnTo>
                  <a:pt x="1170385" y="1174255"/>
                </a:lnTo>
                <a:lnTo>
                  <a:pt x="1173361" y="1171874"/>
                </a:lnTo>
                <a:lnTo>
                  <a:pt x="1173957" y="1171874"/>
                </a:lnTo>
                <a:lnTo>
                  <a:pt x="1173361" y="1170088"/>
                </a:lnTo>
                <a:lnTo>
                  <a:pt x="1172171" y="1168302"/>
                </a:lnTo>
                <a:close/>
                <a:moveTo>
                  <a:pt x="824210" y="1168302"/>
                </a:moveTo>
                <a:lnTo>
                  <a:pt x="823020" y="1169492"/>
                </a:lnTo>
                <a:lnTo>
                  <a:pt x="823020" y="1171278"/>
                </a:lnTo>
                <a:lnTo>
                  <a:pt x="824210" y="1171278"/>
                </a:lnTo>
                <a:lnTo>
                  <a:pt x="824806" y="1170088"/>
                </a:lnTo>
                <a:close/>
                <a:moveTo>
                  <a:pt x="606326" y="1168302"/>
                </a:moveTo>
                <a:lnTo>
                  <a:pt x="605135" y="1168897"/>
                </a:lnTo>
                <a:lnTo>
                  <a:pt x="603945" y="1170088"/>
                </a:lnTo>
                <a:lnTo>
                  <a:pt x="605135" y="1172469"/>
                </a:lnTo>
                <a:lnTo>
                  <a:pt x="607219" y="1173659"/>
                </a:lnTo>
                <a:lnTo>
                  <a:pt x="609005" y="1173659"/>
                </a:lnTo>
                <a:lnTo>
                  <a:pt x="609600" y="1172469"/>
                </a:lnTo>
                <a:lnTo>
                  <a:pt x="609005" y="1170088"/>
                </a:lnTo>
                <a:close/>
                <a:moveTo>
                  <a:pt x="723007" y="1167706"/>
                </a:moveTo>
                <a:lnTo>
                  <a:pt x="719733" y="1168302"/>
                </a:lnTo>
                <a:lnTo>
                  <a:pt x="717352" y="1171278"/>
                </a:lnTo>
                <a:lnTo>
                  <a:pt x="719733" y="1173064"/>
                </a:lnTo>
                <a:lnTo>
                  <a:pt x="722412" y="1171874"/>
                </a:lnTo>
                <a:lnTo>
                  <a:pt x="723603" y="1169492"/>
                </a:lnTo>
                <a:close/>
                <a:moveTo>
                  <a:pt x="1223367" y="1165920"/>
                </a:moveTo>
                <a:lnTo>
                  <a:pt x="1222177" y="1167111"/>
                </a:lnTo>
                <a:lnTo>
                  <a:pt x="1222177" y="1168302"/>
                </a:lnTo>
                <a:lnTo>
                  <a:pt x="1223367" y="1168897"/>
                </a:lnTo>
                <a:lnTo>
                  <a:pt x="1223963" y="1168897"/>
                </a:lnTo>
                <a:lnTo>
                  <a:pt x="1224558" y="1167706"/>
                </a:lnTo>
                <a:lnTo>
                  <a:pt x="1225153" y="1167111"/>
                </a:lnTo>
                <a:lnTo>
                  <a:pt x="1224558" y="1165920"/>
                </a:lnTo>
                <a:close/>
                <a:moveTo>
                  <a:pt x="228005" y="1165920"/>
                </a:moveTo>
                <a:lnTo>
                  <a:pt x="226814" y="1167706"/>
                </a:lnTo>
                <a:lnTo>
                  <a:pt x="228005" y="1170088"/>
                </a:lnTo>
                <a:lnTo>
                  <a:pt x="230684" y="1171278"/>
                </a:lnTo>
                <a:lnTo>
                  <a:pt x="232470" y="1170088"/>
                </a:lnTo>
                <a:lnTo>
                  <a:pt x="233065" y="1167111"/>
                </a:lnTo>
                <a:lnTo>
                  <a:pt x="232470" y="1165920"/>
                </a:lnTo>
                <a:close/>
                <a:moveTo>
                  <a:pt x="1199555" y="1165325"/>
                </a:moveTo>
                <a:lnTo>
                  <a:pt x="1195388" y="1167111"/>
                </a:lnTo>
                <a:lnTo>
                  <a:pt x="1193304" y="1170683"/>
                </a:lnTo>
                <a:lnTo>
                  <a:pt x="1195388" y="1172469"/>
                </a:lnTo>
                <a:lnTo>
                  <a:pt x="1198364" y="1171874"/>
                </a:lnTo>
                <a:lnTo>
                  <a:pt x="1201936" y="1172469"/>
                </a:lnTo>
                <a:lnTo>
                  <a:pt x="1203127" y="1171874"/>
                </a:lnTo>
                <a:lnTo>
                  <a:pt x="1203127" y="1171278"/>
                </a:lnTo>
                <a:lnTo>
                  <a:pt x="1202532" y="1168897"/>
                </a:lnTo>
                <a:lnTo>
                  <a:pt x="1201936" y="1165920"/>
                </a:lnTo>
                <a:close/>
                <a:moveTo>
                  <a:pt x="1423392" y="1164134"/>
                </a:moveTo>
                <a:lnTo>
                  <a:pt x="1423392" y="1170088"/>
                </a:lnTo>
                <a:lnTo>
                  <a:pt x="1425178" y="1174255"/>
                </a:lnTo>
                <a:lnTo>
                  <a:pt x="1425178" y="1178720"/>
                </a:lnTo>
                <a:lnTo>
                  <a:pt x="1420714" y="1187649"/>
                </a:lnTo>
                <a:lnTo>
                  <a:pt x="1416546" y="1189733"/>
                </a:lnTo>
                <a:lnTo>
                  <a:pt x="1409700" y="1187054"/>
                </a:lnTo>
                <a:lnTo>
                  <a:pt x="1403747" y="1188542"/>
                </a:lnTo>
                <a:lnTo>
                  <a:pt x="1396901" y="1184077"/>
                </a:lnTo>
                <a:lnTo>
                  <a:pt x="1395115" y="1187649"/>
                </a:lnTo>
                <a:lnTo>
                  <a:pt x="1395115" y="1193900"/>
                </a:lnTo>
                <a:lnTo>
                  <a:pt x="1400771" y="1195091"/>
                </a:lnTo>
                <a:lnTo>
                  <a:pt x="1404342" y="1196281"/>
                </a:lnTo>
                <a:lnTo>
                  <a:pt x="1404938" y="1192709"/>
                </a:lnTo>
                <a:lnTo>
                  <a:pt x="1409105" y="1192114"/>
                </a:lnTo>
                <a:lnTo>
                  <a:pt x="1411784" y="1196281"/>
                </a:lnTo>
                <a:lnTo>
                  <a:pt x="1412974" y="1201341"/>
                </a:lnTo>
                <a:lnTo>
                  <a:pt x="1416546" y="1203127"/>
                </a:lnTo>
                <a:lnTo>
                  <a:pt x="1420714" y="1203723"/>
                </a:lnTo>
                <a:lnTo>
                  <a:pt x="1422499" y="1201341"/>
                </a:lnTo>
                <a:lnTo>
                  <a:pt x="1421904" y="1198663"/>
                </a:lnTo>
                <a:lnTo>
                  <a:pt x="1418928" y="1197472"/>
                </a:lnTo>
                <a:lnTo>
                  <a:pt x="1417142" y="1195091"/>
                </a:lnTo>
                <a:lnTo>
                  <a:pt x="1418332" y="1193305"/>
                </a:lnTo>
                <a:lnTo>
                  <a:pt x="1421904" y="1190924"/>
                </a:lnTo>
                <a:lnTo>
                  <a:pt x="1425178" y="1187054"/>
                </a:lnTo>
                <a:lnTo>
                  <a:pt x="1428750" y="1185863"/>
                </a:lnTo>
                <a:lnTo>
                  <a:pt x="1428155" y="1181696"/>
                </a:lnTo>
                <a:lnTo>
                  <a:pt x="1431131" y="1179910"/>
                </a:lnTo>
                <a:lnTo>
                  <a:pt x="1433513" y="1177529"/>
                </a:lnTo>
                <a:lnTo>
                  <a:pt x="1429346" y="1170088"/>
                </a:lnTo>
                <a:close/>
                <a:moveTo>
                  <a:pt x="1413570" y="1163539"/>
                </a:moveTo>
                <a:lnTo>
                  <a:pt x="1411189" y="1167706"/>
                </a:lnTo>
                <a:lnTo>
                  <a:pt x="1410593" y="1171278"/>
                </a:lnTo>
                <a:lnTo>
                  <a:pt x="1410593" y="1179910"/>
                </a:lnTo>
                <a:lnTo>
                  <a:pt x="1414760" y="1181101"/>
                </a:lnTo>
                <a:lnTo>
                  <a:pt x="1420118" y="1174850"/>
                </a:lnTo>
                <a:lnTo>
                  <a:pt x="1417737" y="1166516"/>
                </a:lnTo>
                <a:close/>
                <a:moveTo>
                  <a:pt x="197049" y="1163539"/>
                </a:moveTo>
                <a:lnTo>
                  <a:pt x="195263" y="1164134"/>
                </a:lnTo>
                <a:lnTo>
                  <a:pt x="194667" y="1166516"/>
                </a:lnTo>
                <a:lnTo>
                  <a:pt x="195263" y="1169492"/>
                </a:lnTo>
                <a:lnTo>
                  <a:pt x="197644" y="1170683"/>
                </a:lnTo>
                <a:lnTo>
                  <a:pt x="200025" y="1170088"/>
                </a:lnTo>
                <a:lnTo>
                  <a:pt x="200621" y="1168302"/>
                </a:lnTo>
                <a:lnTo>
                  <a:pt x="199430" y="1165325"/>
                </a:lnTo>
                <a:close/>
                <a:moveTo>
                  <a:pt x="1165325" y="1160265"/>
                </a:moveTo>
                <a:lnTo>
                  <a:pt x="1164729" y="1161456"/>
                </a:lnTo>
                <a:lnTo>
                  <a:pt x="1165325" y="1164134"/>
                </a:lnTo>
                <a:lnTo>
                  <a:pt x="1165920" y="1162944"/>
                </a:lnTo>
                <a:lnTo>
                  <a:pt x="1166515" y="1162051"/>
                </a:lnTo>
                <a:lnTo>
                  <a:pt x="1167111" y="1160265"/>
                </a:lnTo>
                <a:close/>
                <a:moveTo>
                  <a:pt x="1396306" y="1159074"/>
                </a:moveTo>
                <a:lnTo>
                  <a:pt x="1393329" y="1162051"/>
                </a:lnTo>
                <a:lnTo>
                  <a:pt x="1393924" y="1163539"/>
                </a:lnTo>
                <a:lnTo>
                  <a:pt x="1395115" y="1165325"/>
                </a:lnTo>
                <a:lnTo>
                  <a:pt x="1396901" y="1170683"/>
                </a:lnTo>
                <a:lnTo>
                  <a:pt x="1396901" y="1176338"/>
                </a:lnTo>
                <a:lnTo>
                  <a:pt x="1402556" y="1171278"/>
                </a:lnTo>
                <a:lnTo>
                  <a:pt x="1401366" y="1162944"/>
                </a:lnTo>
                <a:lnTo>
                  <a:pt x="1400175" y="1161456"/>
                </a:lnTo>
                <a:close/>
                <a:moveTo>
                  <a:pt x="1359992" y="1158479"/>
                </a:moveTo>
                <a:lnTo>
                  <a:pt x="1356122" y="1159074"/>
                </a:lnTo>
                <a:lnTo>
                  <a:pt x="1355527" y="1162944"/>
                </a:lnTo>
                <a:lnTo>
                  <a:pt x="1356717" y="1164134"/>
                </a:lnTo>
                <a:lnTo>
                  <a:pt x="1358503" y="1163539"/>
                </a:lnTo>
                <a:lnTo>
                  <a:pt x="1361778" y="1162051"/>
                </a:lnTo>
                <a:close/>
                <a:moveTo>
                  <a:pt x="1189732" y="1157884"/>
                </a:moveTo>
                <a:lnTo>
                  <a:pt x="1187351" y="1159670"/>
                </a:lnTo>
                <a:lnTo>
                  <a:pt x="1186160" y="1159670"/>
                </a:lnTo>
                <a:lnTo>
                  <a:pt x="1184970" y="1160860"/>
                </a:lnTo>
                <a:lnTo>
                  <a:pt x="1185565" y="1162051"/>
                </a:lnTo>
                <a:lnTo>
                  <a:pt x="1189137" y="1162944"/>
                </a:lnTo>
                <a:lnTo>
                  <a:pt x="1189137" y="1163539"/>
                </a:lnTo>
                <a:lnTo>
                  <a:pt x="1190923" y="1164730"/>
                </a:lnTo>
                <a:lnTo>
                  <a:pt x="1192114" y="1164134"/>
                </a:lnTo>
                <a:lnTo>
                  <a:pt x="1192709" y="1160860"/>
                </a:lnTo>
                <a:lnTo>
                  <a:pt x="1192114" y="1158479"/>
                </a:lnTo>
                <a:close/>
                <a:moveTo>
                  <a:pt x="1774329" y="1157288"/>
                </a:moveTo>
                <a:lnTo>
                  <a:pt x="1771948" y="1157884"/>
                </a:lnTo>
                <a:lnTo>
                  <a:pt x="1771353" y="1160265"/>
                </a:lnTo>
                <a:lnTo>
                  <a:pt x="1770757" y="1164730"/>
                </a:lnTo>
                <a:lnTo>
                  <a:pt x="1774329" y="1167706"/>
                </a:lnTo>
                <a:lnTo>
                  <a:pt x="1773139" y="1164730"/>
                </a:lnTo>
                <a:lnTo>
                  <a:pt x="1772543" y="1162051"/>
                </a:lnTo>
                <a:lnTo>
                  <a:pt x="1774924" y="1159670"/>
                </a:lnTo>
                <a:close/>
                <a:moveTo>
                  <a:pt x="1200150" y="1157288"/>
                </a:moveTo>
                <a:lnTo>
                  <a:pt x="1198364" y="1159074"/>
                </a:lnTo>
                <a:lnTo>
                  <a:pt x="1198364" y="1161456"/>
                </a:lnTo>
                <a:lnTo>
                  <a:pt x="1200746" y="1162944"/>
                </a:lnTo>
                <a:lnTo>
                  <a:pt x="1203127" y="1163539"/>
                </a:lnTo>
                <a:lnTo>
                  <a:pt x="1203127" y="1160860"/>
                </a:lnTo>
                <a:lnTo>
                  <a:pt x="1202532" y="1160265"/>
                </a:lnTo>
                <a:lnTo>
                  <a:pt x="1202532" y="1159670"/>
                </a:lnTo>
                <a:close/>
                <a:moveTo>
                  <a:pt x="858739" y="1157288"/>
                </a:moveTo>
                <a:lnTo>
                  <a:pt x="856953" y="1158479"/>
                </a:lnTo>
                <a:lnTo>
                  <a:pt x="855762" y="1159670"/>
                </a:lnTo>
                <a:lnTo>
                  <a:pt x="855167" y="1162051"/>
                </a:lnTo>
                <a:lnTo>
                  <a:pt x="856953" y="1163539"/>
                </a:lnTo>
                <a:lnTo>
                  <a:pt x="858739" y="1162051"/>
                </a:lnTo>
                <a:close/>
                <a:moveTo>
                  <a:pt x="2002929" y="1156693"/>
                </a:moveTo>
                <a:lnTo>
                  <a:pt x="2002334" y="1157288"/>
                </a:lnTo>
                <a:lnTo>
                  <a:pt x="2002334" y="1162051"/>
                </a:lnTo>
                <a:lnTo>
                  <a:pt x="2005013" y="1165325"/>
                </a:lnTo>
                <a:lnTo>
                  <a:pt x="2006203" y="1165920"/>
                </a:lnTo>
                <a:lnTo>
                  <a:pt x="2006799" y="1168302"/>
                </a:lnTo>
                <a:lnTo>
                  <a:pt x="2006203" y="1170088"/>
                </a:lnTo>
                <a:lnTo>
                  <a:pt x="2006799" y="1171278"/>
                </a:lnTo>
                <a:lnTo>
                  <a:pt x="2007989" y="1171278"/>
                </a:lnTo>
                <a:lnTo>
                  <a:pt x="2008585" y="1170088"/>
                </a:lnTo>
                <a:lnTo>
                  <a:pt x="2009775" y="1168302"/>
                </a:lnTo>
                <a:lnTo>
                  <a:pt x="2008585" y="1166516"/>
                </a:lnTo>
                <a:lnTo>
                  <a:pt x="2006799" y="1164730"/>
                </a:lnTo>
                <a:lnTo>
                  <a:pt x="2005608" y="1162944"/>
                </a:lnTo>
                <a:lnTo>
                  <a:pt x="2005013" y="1159074"/>
                </a:lnTo>
                <a:lnTo>
                  <a:pt x="2003524" y="1156693"/>
                </a:lnTo>
                <a:close/>
                <a:moveTo>
                  <a:pt x="1382911" y="1154907"/>
                </a:moveTo>
                <a:lnTo>
                  <a:pt x="1381721" y="1159670"/>
                </a:lnTo>
                <a:lnTo>
                  <a:pt x="1387376" y="1162944"/>
                </a:lnTo>
                <a:lnTo>
                  <a:pt x="1386185" y="1165920"/>
                </a:lnTo>
                <a:lnTo>
                  <a:pt x="1384995" y="1169492"/>
                </a:lnTo>
                <a:lnTo>
                  <a:pt x="1389757" y="1165325"/>
                </a:lnTo>
                <a:close/>
                <a:moveTo>
                  <a:pt x="2236589" y="1153121"/>
                </a:moveTo>
                <a:lnTo>
                  <a:pt x="2235101" y="1153716"/>
                </a:lnTo>
                <a:lnTo>
                  <a:pt x="2234506" y="1155502"/>
                </a:lnTo>
                <a:lnTo>
                  <a:pt x="2235994" y="1156693"/>
                </a:lnTo>
                <a:lnTo>
                  <a:pt x="2237185" y="1156098"/>
                </a:lnTo>
                <a:lnTo>
                  <a:pt x="2238375" y="1154907"/>
                </a:lnTo>
                <a:lnTo>
                  <a:pt x="2238970" y="1153716"/>
                </a:lnTo>
                <a:lnTo>
                  <a:pt x="2237780" y="1153121"/>
                </a:lnTo>
                <a:close/>
                <a:moveTo>
                  <a:pt x="1399580" y="1153121"/>
                </a:moveTo>
                <a:lnTo>
                  <a:pt x="1398389" y="1154907"/>
                </a:lnTo>
                <a:lnTo>
                  <a:pt x="1397794" y="1156098"/>
                </a:lnTo>
                <a:lnTo>
                  <a:pt x="1398389" y="1158479"/>
                </a:lnTo>
                <a:lnTo>
                  <a:pt x="1400771" y="1159074"/>
                </a:lnTo>
                <a:lnTo>
                  <a:pt x="1407914" y="1164134"/>
                </a:lnTo>
                <a:lnTo>
                  <a:pt x="1408510" y="1163539"/>
                </a:lnTo>
                <a:lnTo>
                  <a:pt x="1409105" y="1162051"/>
                </a:lnTo>
                <a:lnTo>
                  <a:pt x="1403152" y="1154907"/>
                </a:lnTo>
                <a:lnTo>
                  <a:pt x="1401366" y="1153121"/>
                </a:lnTo>
                <a:close/>
                <a:moveTo>
                  <a:pt x="588169" y="1152526"/>
                </a:moveTo>
                <a:lnTo>
                  <a:pt x="586978" y="1157884"/>
                </a:lnTo>
                <a:lnTo>
                  <a:pt x="590550" y="1160860"/>
                </a:lnTo>
                <a:lnTo>
                  <a:pt x="595015" y="1159670"/>
                </a:lnTo>
                <a:lnTo>
                  <a:pt x="599182" y="1159074"/>
                </a:lnTo>
                <a:lnTo>
                  <a:pt x="605135" y="1161456"/>
                </a:lnTo>
                <a:lnTo>
                  <a:pt x="609005" y="1162051"/>
                </a:lnTo>
                <a:lnTo>
                  <a:pt x="611386" y="1159074"/>
                </a:lnTo>
                <a:lnTo>
                  <a:pt x="611386" y="1156693"/>
                </a:lnTo>
                <a:lnTo>
                  <a:pt x="609005" y="1156693"/>
                </a:lnTo>
                <a:lnTo>
                  <a:pt x="596206" y="1155502"/>
                </a:lnTo>
                <a:lnTo>
                  <a:pt x="594420" y="1156693"/>
                </a:lnTo>
                <a:lnTo>
                  <a:pt x="592336" y="1157288"/>
                </a:lnTo>
                <a:lnTo>
                  <a:pt x="590550" y="1153716"/>
                </a:lnTo>
                <a:close/>
                <a:moveTo>
                  <a:pt x="1183779" y="1151931"/>
                </a:moveTo>
                <a:lnTo>
                  <a:pt x="1184970" y="1154907"/>
                </a:lnTo>
                <a:lnTo>
                  <a:pt x="1187351" y="1156693"/>
                </a:lnTo>
                <a:lnTo>
                  <a:pt x="1187946" y="1156098"/>
                </a:lnTo>
                <a:lnTo>
                  <a:pt x="1187946" y="1154907"/>
                </a:lnTo>
                <a:lnTo>
                  <a:pt x="1186756" y="1153121"/>
                </a:lnTo>
                <a:close/>
                <a:moveTo>
                  <a:pt x="574774" y="1151335"/>
                </a:moveTo>
                <a:lnTo>
                  <a:pt x="572393" y="1152526"/>
                </a:lnTo>
                <a:lnTo>
                  <a:pt x="572393" y="1157884"/>
                </a:lnTo>
                <a:lnTo>
                  <a:pt x="574179" y="1159670"/>
                </a:lnTo>
                <a:lnTo>
                  <a:pt x="576560" y="1158479"/>
                </a:lnTo>
                <a:lnTo>
                  <a:pt x="577156" y="1154907"/>
                </a:lnTo>
                <a:lnTo>
                  <a:pt x="576560" y="1152526"/>
                </a:lnTo>
                <a:close/>
                <a:moveTo>
                  <a:pt x="1366540" y="1150145"/>
                </a:moveTo>
                <a:lnTo>
                  <a:pt x="1365945" y="1154312"/>
                </a:lnTo>
                <a:lnTo>
                  <a:pt x="1366540" y="1157884"/>
                </a:lnTo>
                <a:lnTo>
                  <a:pt x="1368326" y="1159670"/>
                </a:lnTo>
                <a:lnTo>
                  <a:pt x="1368326" y="1167111"/>
                </a:lnTo>
                <a:lnTo>
                  <a:pt x="1375172" y="1171874"/>
                </a:lnTo>
                <a:lnTo>
                  <a:pt x="1373386" y="1165325"/>
                </a:lnTo>
                <a:lnTo>
                  <a:pt x="1369517" y="1159074"/>
                </a:lnTo>
                <a:lnTo>
                  <a:pt x="1369517" y="1154312"/>
                </a:lnTo>
                <a:close/>
                <a:moveTo>
                  <a:pt x="243483" y="1147466"/>
                </a:moveTo>
                <a:lnTo>
                  <a:pt x="240209" y="1148656"/>
                </a:lnTo>
                <a:lnTo>
                  <a:pt x="240209" y="1152526"/>
                </a:lnTo>
                <a:lnTo>
                  <a:pt x="237232" y="1153121"/>
                </a:lnTo>
                <a:lnTo>
                  <a:pt x="234851" y="1153121"/>
                </a:lnTo>
                <a:lnTo>
                  <a:pt x="231279" y="1154907"/>
                </a:lnTo>
                <a:lnTo>
                  <a:pt x="228005" y="1156098"/>
                </a:lnTo>
                <a:lnTo>
                  <a:pt x="233660" y="1159670"/>
                </a:lnTo>
                <a:lnTo>
                  <a:pt x="237828" y="1165920"/>
                </a:lnTo>
                <a:lnTo>
                  <a:pt x="236637" y="1168302"/>
                </a:lnTo>
                <a:lnTo>
                  <a:pt x="239018" y="1170088"/>
                </a:lnTo>
                <a:lnTo>
                  <a:pt x="240804" y="1168897"/>
                </a:lnTo>
                <a:lnTo>
                  <a:pt x="240209" y="1165920"/>
                </a:lnTo>
                <a:lnTo>
                  <a:pt x="242292" y="1162944"/>
                </a:lnTo>
                <a:lnTo>
                  <a:pt x="242292" y="1159074"/>
                </a:lnTo>
                <a:lnTo>
                  <a:pt x="245269" y="1157884"/>
                </a:lnTo>
                <a:lnTo>
                  <a:pt x="246460" y="1154907"/>
                </a:lnTo>
                <a:lnTo>
                  <a:pt x="245864" y="1150740"/>
                </a:lnTo>
                <a:close/>
                <a:moveTo>
                  <a:pt x="1181993" y="1146870"/>
                </a:moveTo>
                <a:lnTo>
                  <a:pt x="1181100" y="1147466"/>
                </a:lnTo>
                <a:lnTo>
                  <a:pt x="1181993" y="1150145"/>
                </a:lnTo>
                <a:lnTo>
                  <a:pt x="1184375" y="1150740"/>
                </a:lnTo>
                <a:lnTo>
                  <a:pt x="1184970" y="1148061"/>
                </a:lnTo>
                <a:lnTo>
                  <a:pt x="1183184" y="1146870"/>
                </a:lnTo>
                <a:close/>
                <a:moveTo>
                  <a:pt x="1357313" y="1145680"/>
                </a:moveTo>
                <a:lnTo>
                  <a:pt x="1353741" y="1147466"/>
                </a:lnTo>
                <a:lnTo>
                  <a:pt x="1352550" y="1151931"/>
                </a:lnTo>
                <a:lnTo>
                  <a:pt x="1356717" y="1152526"/>
                </a:lnTo>
                <a:lnTo>
                  <a:pt x="1359992" y="1148656"/>
                </a:lnTo>
                <a:lnTo>
                  <a:pt x="1358503" y="1147466"/>
                </a:lnTo>
                <a:close/>
                <a:moveTo>
                  <a:pt x="2268141" y="1145084"/>
                </a:moveTo>
                <a:lnTo>
                  <a:pt x="2268141" y="1145680"/>
                </a:lnTo>
                <a:lnTo>
                  <a:pt x="2267545" y="1146870"/>
                </a:lnTo>
                <a:lnTo>
                  <a:pt x="2267545" y="1148061"/>
                </a:lnTo>
                <a:lnTo>
                  <a:pt x="2268736" y="1148656"/>
                </a:lnTo>
                <a:lnTo>
                  <a:pt x="2269927" y="1148061"/>
                </a:lnTo>
                <a:lnTo>
                  <a:pt x="2271117" y="1146870"/>
                </a:lnTo>
                <a:lnTo>
                  <a:pt x="2271117" y="1145084"/>
                </a:lnTo>
                <a:close/>
                <a:moveTo>
                  <a:pt x="842963" y="1145084"/>
                </a:moveTo>
                <a:lnTo>
                  <a:pt x="842963" y="1146870"/>
                </a:lnTo>
                <a:lnTo>
                  <a:pt x="843558" y="1148656"/>
                </a:lnTo>
                <a:lnTo>
                  <a:pt x="842367" y="1150145"/>
                </a:lnTo>
                <a:lnTo>
                  <a:pt x="842367" y="1151931"/>
                </a:lnTo>
                <a:lnTo>
                  <a:pt x="844153" y="1151931"/>
                </a:lnTo>
                <a:lnTo>
                  <a:pt x="844749" y="1150145"/>
                </a:lnTo>
                <a:lnTo>
                  <a:pt x="844749" y="1146870"/>
                </a:lnTo>
                <a:close/>
                <a:moveTo>
                  <a:pt x="1198960" y="1143299"/>
                </a:moveTo>
                <a:lnTo>
                  <a:pt x="1197174" y="1146275"/>
                </a:lnTo>
                <a:lnTo>
                  <a:pt x="1196579" y="1149252"/>
                </a:lnTo>
                <a:lnTo>
                  <a:pt x="1197769" y="1150145"/>
                </a:lnTo>
                <a:lnTo>
                  <a:pt x="1198960" y="1150145"/>
                </a:lnTo>
                <a:lnTo>
                  <a:pt x="1200150" y="1147466"/>
                </a:lnTo>
                <a:close/>
                <a:moveTo>
                  <a:pt x="1752005" y="1141513"/>
                </a:moveTo>
                <a:lnTo>
                  <a:pt x="1748731" y="1143299"/>
                </a:lnTo>
                <a:lnTo>
                  <a:pt x="1748135" y="1146870"/>
                </a:lnTo>
                <a:lnTo>
                  <a:pt x="1748731" y="1150145"/>
                </a:lnTo>
                <a:lnTo>
                  <a:pt x="1752005" y="1148656"/>
                </a:lnTo>
                <a:lnTo>
                  <a:pt x="1752600" y="1147466"/>
                </a:lnTo>
                <a:lnTo>
                  <a:pt x="1753196" y="1146870"/>
                </a:lnTo>
                <a:lnTo>
                  <a:pt x="1754386" y="1143299"/>
                </a:lnTo>
                <a:close/>
                <a:moveTo>
                  <a:pt x="2253556" y="1140917"/>
                </a:moveTo>
                <a:lnTo>
                  <a:pt x="2252960" y="1142108"/>
                </a:lnTo>
                <a:lnTo>
                  <a:pt x="2253556" y="1143299"/>
                </a:lnTo>
                <a:lnTo>
                  <a:pt x="2254151" y="1143299"/>
                </a:lnTo>
                <a:lnTo>
                  <a:pt x="2254746" y="1143894"/>
                </a:lnTo>
                <a:lnTo>
                  <a:pt x="2255937" y="1142703"/>
                </a:lnTo>
                <a:lnTo>
                  <a:pt x="2254151" y="1140917"/>
                </a:lnTo>
                <a:close/>
                <a:moveTo>
                  <a:pt x="2035969" y="1140917"/>
                </a:moveTo>
                <a:lnTo>
                  <a:pt x="2035374" y="1142108"/>
                </a:lnTo>
                <a:lnTo>
                  <a:pt x="2035374" y="1143894"/>
                </a:lnTo>
                <a:lnTo>
                  <a:pt x="2036564" y="1144489"/>
                </a:lnTo>
                <a:lnTo>
                  <a:pt x="2037160" y="1143894"/>
                </a:lnTo>
                <a:lnTo>
                  <a:pt x="2038350" y="1143299"/>
                </a:lnTo>
                <a:lnTo>
                  <a:pt x="2037160" y="1142108"/>
                </a:lnTo>
                <a:lnTo>
                  <a:pt x="2036564" y="1140917"/>
                </a:lnTo>
                <a:close/>
                <a:moveTo>
                  <a:pt x="230684" y="1140322"/>
                </a:moveTo>
                <a:lnTo>
                  <a:pt x="228005" y="1142703"/>
                </a:lnTo>
                <a:lnTo>
                  <a:pt x="229493" y="1145084"/>
                </a:lnTo>
                <a:lnTo>
                  <a:pt x="231875" y="1146275"/>
                </a:lnTo>
                <a:lnTo>
                  <a:pt x="233660" y="1146275"/>
                </a:lnTo>
                <a:lnTo>
                  <a:pt x="233660" y="1145084"/>
                </a:lnTo>
                <a:lnTo>
                  <a:pt x="233065" y="1142108"/>
                </a:lnTo>
                <a:close/>
                <a:moveTo>
                  <a:pt x="616149" y="1139131"/>
                </a:moveTo>
                <a:lnTo>
                  <a:pt x="615553" y="1139727"/>
                </a:lnTo>
                <a:lnTo>
                  <a:pt x="614363" y="1140322"/>
                </a:lnTo>
                <a:lnTo>
                  <a:pt x="614958" y="1142108"/>
                </a:lnTo>
                <a:lnTo>
                  <a:pt x="616149" y="1142703"/>
                </a:lnTo>
                <a:lnTo>
                  <a:pt x="617339" y="1142703"/>
                </a:lnTo>
                <a:lnTo>
                  <a:pt x="618530" y="1141513"/>
                </a:lnTo>
                <a:lnTo>
                  <a:pt x="617935" y="1139727"/>
                </a:lnTo>
                <a:close/>
                <a:moveTo>
                  <a:pt x="1375172" y="1138536"/>
                </a:moveTo>
                <a:lnTo>
                  <a:pt x="1370707" y="1139727"/>
                </a:lnTo>
                <a:lnTo>
                  <a:pt x="1368921" y="1145084"/>
                </a:lnTo>
                <a:lnTo>
                  <a:pt x="1370707" y="1148061"/>
                </a:lnTo>
                <a:lnTo>
                  <a:pt x="1375172" y="1148656"/>
                </a:lnTo>
                <a:lnTo>
                  <a:pt x="1390353" y="1150145"/>
                </a:lnTo>
                <a:lnTo>
                  <a:pt x="1382911" y="1142703"/>
                </a:lnTo>
                <a:close/>
                <a:moveTo>
                  <a:pt x="1225153" y="1137941"/>
                </a:moveTo>
                <a:lnTo>
                  <a:pt x="1224558" y="1138536"/>
                </a:lnTo>
                <a:lnTo>
                  <a:pt x="1224558" y="1139131"/>
                </a:lnTo>
                <a:lnTo>
                  <a:pt x="1225153" y="1140322"/>
                </a:lnTo>
                <a:lnTo>
                  <a:pt x="1226939" y="1138536"/>
                </a:lnTo>
                <a:lnTo>
                  <a:pt x="1226344" y="1137941"/>
                </a:lnTo>
                <a:close/>
                <a:moveTo>
                  <a:pt x="1390353" y="1136452"/>
                </a:moveTo>
                <a:lnTo>
                  <a:pt x="1389162" y="1139727"/>
                </a:lnTo>
                <a:lnTo>
                  <a:pt x="1389162" y="1143299"/>
                </a:lnTo>
                <a:lnTo>
                  <a:pt x="1390948" y="1145084"/>
                </a:lnTo>
                <a:lnTo>
                  <a:pt x="1392734" y="1145680"/>
                </a:lnTo>
                <a:lnTo>
                  <a:pt x="1394520" y="1143894"/>
                </a:lnTo>
                <a:lnTo>
                  <a:pt x="1393924" y="1140322"/>
                </a:lnTo>
                <a:lnTo>
                  <a:pt x="1392734" y="1138536"/>
                </a:lnTo>
                <a:close/>
                <a:moveTo>
                  <a:pt x="599778" y="1134071"/>
                </a:moveTo>
                <a:lnTo>
                  <a:pt x="597992" y="1137048"/>
                </a:lnTo>
                <a:lnTo>
                  <a:pt x="597396" y="1141513"/>
                </a:lnTo>
                <a:lnTo>
                  <a:pt x="595015" y="1143299"/>
                </a:lnTo>
                <a:lnTo>
                  <a:pt x="592932" y="1146275"/>
                </a:lnTo>
                <a:lnTo>
                  <a:pt x="600968" y="1144489"/>
                </a:lnTo>
                <a:lnTo>
                  <a:pt x="601564" y="1137048"/>
                </a:lnTo>
                <a:lnTo>
                  <a:pt x="601564" y="1134667"/>
                </a:lnTo>
                <a:close/>
                <a:moveTo>
                  <a:pt x="1364754" y="1133476"/>
                </a:moveTo>
                <a:lnTo>
                  <a:pt x="1362968" y="1134071"/>
                </a:lnTo>
                <a:lnTo>
                  <a:pt x="1362968" y="1135857"/>
                </a:lnTo>
                <a:lnTo>
                  <a:pt x="1364754" y="1137941"/>
                </a:lnTo>
                <a:lnTo>
                  <a:pt x="1365945" y="1137048"/>
                </a:lnTo>
                <a:lnTo>
                  <a:pt x="1366540" y="1135857"/>
                </a:lnTo>
                <a:lnTo>
                  <a:pt x="1366540" y="1134667"/>
                </a:lnTo>
                <a:close/>
                <a:moveTo>
                  <a:pt x="581621" y="1132285"/>
                </a:moveTo>
                <a:lnTo>
                  <a:pt x="580728" y="1132881"/>
                </a:lnTo>
                <a:lnTo>
                  <a:pt x="580132" y="1134071"/>
                </a:lnTo>
                <a:lnTo>
                  <a:pt x="582811" y="1136452"/>
                </a:lnTo>
                <a:lnTo>
                  <a:pt x="583407" y="1135857"/>
                </a:lnTo>
                <a:lnTo>
                  <a:pt x="584002" y="1134667"/>
                </a:lnTo>
                <a:lnTo>
                  <a:pt x="582811" y="1132881"/>
                </a:lnTo>
                <a:close/>
                <a:moveTo>
                  <a:pt x="1376958" y="1131690"/>
                </a:moveTo>
                <a:lnTo>
                  <a:pt x="1375767" y="1132285"/>
                </a:lnTo>
                <a:lnTo>
                  <a:pt x="1375172" y="1133476"/>
                </a:lnTo>
                <a:lnTo>
                  <a:pt x="1377553" y="1134667"/>
                </a:lnTo>
                <a:lnTo>
                  <a:pt x="1378149" y="1134071"/>
                </a:lnTo>
                <a:lnTo>
                  <a:pt x="1378744" y="1132881"/>
                </a:lnTo>
                <a:lnTo>
                  <a:pt x="1378149" y="1132285"/>
                </a:lnTo>
                <a:close/>
                <a:moveTo>
                  <a:pt x="2225576" y="1131095"/>
                </a:moveTo>
                <a:lnTo>
                  <a:pt x="2224385" y="1132285"/>
                </a:lnTo>
                <a:lnTo>
                  <a:pt x="2224981" y="1134071"/>
                </a:lnTo>
                <a:lnTo>
                  <a:pt x="2226171" y="1134667"/>
                </a:lnTo>
                <a:lnTo>
                  <a:pt x="2227362" y="1134071"/>
                </a:lnTo>
                <a:lnTo>
                  <a:pt x="2227957" y="1133476"/>
                </a:lnTo>
                <a:lnTo>
                  <a:pt x="2227957" y="1132285"/>
                </a:lnTo>
                <a:close/>
                <a:moveTo>
                  <a:pt x="2246710" y="1130499"/>
                </a:moveTo>
                <a:lnTo>
                  <a:pt x="2240161" y="1131095"/>
                </a:lnTo>
                <a:lnTo>
                  <a:pt x="2238375" y="1137941"/>
                </a:lnTo>
                <a:lnTo>
                  <a:pt x="2237780" y="1140917"/>
                </a:lnTo>
                <a:lnTo>
                  <a:pt x="2238375" y="1141513"/>
                </a:lnTo>
                <a:lnTo>
                  <a:pt x="2238970" y="1141513"/>
                </a:lnTo>
                <a:lnTo>
                  <a:pt x="2241352" y="1139131"/>
                </a:lnTo>
                <a:lnTo>
                  <a:pt x="2241352" y="1138536"/>
                </a:lnTo>
                <a:lnTo>
                  <a:pt x="2242542" y="1134071"/>
                </a:lnTo>
                <a:lnTo>
                  <a:pt x="2244924" y="1132881"/>
                </a:lnTo>
                <a:close/>
                <a:moveTo>
                  <a:pt x="1396901" y="1130499"/>
                </a:moveTo>
                <a:lnTo>
                  <a:pt x="1396306" y="1132285"/>
                </a:lnTo>
                <a:lnTo>
                  <a:pt x="1396306" y="1134071"/>
                </a:lnTo>
                <a:lnTo>
                  <a:pt x="1398389" y="1136452"/>
                </a:lnTo>
                <a:lnTo>
                  <a:pt x="1400771" y="1135857"/>
                </a:lnTo>
                <a:lnTo>
                  <a:pt x="1401961" y="1135262"/>
                </a:lnTo>
                <a:lnTo>
                  <a:pt x="1401366" y="1132881"/>
                </a:lnTo>
                <a:lnTo>
                  <a:pt x="1398985" y="1131690"/>
                </a:lnTo>
                <a:close/>
                <a:moveTo>
                  <a:pt x="194072" y="1125142"/>
                </a:moveTo>
                <a:lnTo>
                  <a:pt x="191691" y="1126927"/>
                </a:lnTo>
                <a:lnTo>
                  <a:pt x="191691" y="1129904"/>
                </a:lnTo>
                <a:lnTo>
                  <a:pt x="192286" y="1132881"/>
                </a:lnTo>
                <a:lnTo>
                  <a:pt x="194072" y="1134667"/>
                </a:lnTo>
                <a:lnTo>
                  <a:pt x="197049" y="1132881"/>
                </a:lnTo>
                <a:lnTo>
                  <a:pt x="197049" y="1129309"/>
                </a:lnTo>
                <a:lnTo>
                  <a:pt x="196453" y="1126332"/>
                </a:lnTo>
                <a:close/>
                <a:moveTo>
                  <a:pt x="208657" y="1124249"/>
                </a:moveTo>
                <a:lnTo>
                  <a:pt x="208657" y="1131095"/>
                </a:lnTo>
                <a:lnTo>
                  <a:pt x="212229" y="1133476"/>
                </a:lnTo>
                <a:lnTo>
                  <a:pt x="216694" y="1132285"/>
                </a:lnTo>
                <a:lnTo>
                  <a:pt x="221456" y="1130499"/>
                </a:lnTo>
                <a:lnTo>
                  <a:pt x="225028" y="1131690"/>
                </a:lnTo>
                <a:lnTo>
                  <a:pt x="228600" y="1132285"/>
                </a:lnTo>
                <a:lnTo>
                  <a:pt x="232470" y="1132285"/>
                </a:lnTo>
                <a:lnTo>
                  <a:pt x="234851" y="1129309"/>
                </a:lnTo>
                <a:lnTo>
                  <a:pt x="234256" y="1126927"/>
                </a:lnTo>
                <a:lnTo>
                  <a:pt x="231875" y="1126332"/>
                </a:lnTo>
                <a:lnTo>
                  <a:pt x="217885" y="1127523"/>
                </a:lnTo>
                <a:lnTo>
                  <a:pt x="215801" y="1128118"/>
                </a:lnTo>
                <a:lnTo>
                  <a:pt x="214015" y="1129309"/>
                </a:lnTo>
                <a:lnTo>
                  <a:pt x="211634" y="1126332"/>
                </a:lnTo>
                <a:close/>
                <a:moveTo>
                  <a:pt x="564357" y="1123058"/>
                </a:moveTo>
                <a:lnTo>
                  <a:pt x="562571" y="1124249"/>
                </a:lnTo>
                <a:lnTo>
                  <a:pt x="562571" y="1126332"/>
                </a:lnTo>
                <a:lnTo>
                  <a:pt x="563761" y="1127523"/>
                </a:lnTo>
                <a:lnTo>
                  <a:pt x="565547" y="1126927"/>
                </a:lnTo>
                <a:lnTo>
                  <a:pt x="566738" y="1125142"/>
                </a:lnTo>
                <a:lnTo>
                  <a:pt x="566738" y="1123653"/>
                </a:lnTo>
                <a:lnTo>
                  <a:pt x="566142" y="1123058"/>
                </a:lnTo>
                <a:close/>
                <a:moveTo>
                  <a:pt x="853976" y="1120081"/>
                </a:moveTo>
                <a:lnTo>
                  <a:pt x="851000" y="1121867"/>
                </a:lnTo>
                <a:lnTo>
                  <a:pt x="845939" y="1121867"/>
                </a:lnTo>
                <a:lnTo>
                  <a:pt x="845344" y="1124249"/>
                </a:lnTo>
                <a:lnTo>
                  <a:pt x="847725" y="1126927"/>
                </a:lnTo>
                <a:lnTo>
                  <a:pt x="852785" y="1125142"/>
                </a:lnTo>
                <a:close/>
                <a:moveTo>
                  <a:pt x="603945" y="1120081"/>
                </a:moveTo>
                <a:lnTo>
                  <a:pt x="602754" y="1121272"/>
                </a:lnTo>
                <a:lnTo>
                  <a:pt x="602159" y="1122463"/>
                </a:lnTo>
                <a:lnTo>
                  <a:pt x="602754" y="1123653"/>
                </a:lnTo>
                <a:lnTo>
                  <a:pt x="604540" y="1123653"/>
                </a:lnTo>
                <a:lnTo>
                  <a:pt x="605731" y="1123058"/>
                </a:lnTo>
                <a:lnTo>
                  <a:pt x="606326" y="1121867"/>
                </a:lnTo>
                <a:lnTo>
                  <a:pt x="605731" y="1120081"/>
                </a:lnTo>
                <a:close/>
                <a:moveTo>
                  <a:pt x="2264569" y="1119486"/>
                </a:moveTo>
                <a:lnTo>
                  <a:pt x="2262188" y="1120677"/>
                </a:lnTo>
                <a:lnTo>
                  <a:pt x="2260699" y="1123653"/>
                </a:lnTo>
                <a:lnTo>
                  <a:pt x="2260699" y="1126332"/>
                </a:lnTo>
                <a:lnTo>
                  <a:pt x="2262783" y="1128118"/>
                </a:lnTo>
                <a:lnTo>
                  <a:pt x="2264569" y="1126927"/>
                </a:lnTo>
                <a:lnTo>
                  <a:pt x="2265760" y="1123653"/>
                </a:lnTo>
                <a:lnTo>
                  <a:pt x="2265760" y="1121272"/>
                </a:lnTo>
                <a:close/>
                <a:moveTo>
                  <a:pt x="1294507" y="1118295"/>
                </a:moveTo>
                <a:lnTo>
                  <a:pt x="1303139" y="1142108"/>
                </a:lnTo>
                <a:lnTo>
                  <a:pt x="1299567" y="1151931"/>
                </a:lnTo>
                <a:lnTo>
                  <a:pt x="1291531" y="1168897"/>
                </a:lnTo>
                <a:lnTo>
                  <a:pt x="1274564" y="1167706"/>
                </a:lnTo>
                <a:lnTo>
                  <a:pt x="1279327" y="1156098"/>
                </a:lnTo>
                <a:lnTo>
                  <a:pt x="1287364" y="1139727"/>
                </a:lnTo>
                <a:lnTo>
                  <a:pt x="1292126" y="1124249"/>
                </a:lnTo>
                <a:close/>
                <a:moveTo>
                  <a:pt x="887016" y="1116509"/>
                </a:moveTo>
                <a:lnTo>
                  <a:pt x="887016" y="1118891"/>
                </a:lnTo>
                <a:lnTo>
                  <a:pt x="887611" y="1120081"/>
                </a:lnTo>
                <a:lnTo>
                  <a:pt x="888207" y="1118295"/>
                </a:lnTo>
                <a:close/>
                <a:moveTo>
                  <a:pt x="1359099" y="1114724"/>
                </a:moveTo>
                <a:lnTo>
                  <a:pt x="1357908" y="1115319"/>
                </a:lnTo>
                <a:lnTo>
                  <a:pt x="1357908" y="1119486"/>
                </a:lnTo>
                <a:lnTo>
                  <a:pt x="1359099" y="1125737"/>
                </a:lnTo>
                <a:lnTo>
                  <a:pt x="1361778" y="1120081"/>
                </a:lnTo>
                <a:lnTo>
                  <a:pt x="1361182" y="1115914"/>
                </a:lnTo>
                <a:close/>
                <a:moveTo>
                  <a:pt x="2235101" y="1114128"/>
                </a:moveTo>
                <a:lnTo>
                  <a:pt x="2232720" y="1115914"/>
                </a:lnTo>
                <a:lnTo>
                  <a:pt x="2232720" y="1118295"/>
                </a:lnTo>
                <a:lnTo>
                  <a:pt x="2234506" y="1118891"/>
                </a:lnTo>
                <a:lnTo>
                  <a:pt x="2245519" y="1121272"/>
                </a:lnTo>
                <a:lnTo>
                  <a:pt x="2246710" y="1120677"/>
                </a:lnTo>
                <a:lnTo>
                  <a:pt x="2248793" y="1120081"/>
                </a:lnTo>
                <a:lnTo>
                  <a:pt x="2249984" y="1123058"/>
                </a:lnTo>
                <a:lnTo>
                  <a:pt x="2251770" y="1125737"/>
                </a:lnTo>
                <a:lnTo>
                  <a:pt x="2252960" y="1120081"/>
                </a:lnTo>
                <a:lnTo>
                  <a:pt x="2250579" y="1117105"/>
                </a:lnTo>
                <a:lnTo>
                  <a:pt x="2247305" y="1117105"/>
                </a:lnTo>
                <a:lnTo>
                  <a:pt x="2243733" y="1117700"/>
                </a:lnTo>
                <a:lnTo>
                  <a:pt x="2240756" y="1115914"/>
                </a:lnTo>
                <a:lnTo>
                  <a:pt x="2238375" y="1114724"/>
                </a:lnTo>
                <a:close/>
                <a:moveTo>
                  <a:pt x="1220986" y="1112938"/>
                </a:moveTo>
                <a:lnTo>
                  <a:pt x="1217712" y="1114128"/>
                </a:lnTo>
                <a:lnTo>
                  <a:pt x="1215926" y="1116509"/>
                </a:lnTo>
                <a:lnTo>
                  <a:pt x="1217117" y="1117700"/>
                </a:lnTo>
                <a:lnTo>
                  <a:pt x="1219796" y="1115914"/>
                </a:lnTo>
                <a:close/>
                <a:moveTo>
                  <a:pt x="2016324" y="1109663"/>
                </a:moveTo>
                <a:lnTo>
                  <a:pt x="2015133" y="1110259"/>
                </a:lnTo>
                <a:lnTo>
                  <a:pt x="2013942" y="1110259"/>
                </a:lnTo>
                <a:lnTo>
                  <a:pt x="2013942" y="1110854"/>
                </a:lnTo>
                <a:lnTo>
                  <a:pt x="2013347" y="1112342"/>
                </a:lnTo>
                <a:lnTo>
                  <a:pt x="2012752" y="1112938"/>
                </a:lnTo>
                <a:lnTo>
                  <a:pt x="2012156" y="1112938"/>
                </a:lnTo>
                <a:lnTo>
                  <a:pt x="2012752" y="1114128"/>
                </a:lnTo>
                <a:lnTo>
                  <a:pt x="2014538" y="1115319"/>
                </a:lnTo>
                <a:lnTo>
                  <a:pt x="2014538" y="1116509"/>
                </a:lnTo>
                <a:lnTo>
                  <a:pt x="2015728" y="1117105"/>
                </a:lnTo>
                <a:lnTo>
                  <a:pt x="2017812" y="1118891"/>
                </a:lnTo>
                <a:lnTo>
                  <a:pt x="2019003" y="1119486"/>
                </a:lnTo>
                <a:lnTo>
                  <a:pt x="2019598" y="1117700"/>
                </a:lnTo>
                <a:lnTo>
                  <a:pt x="2019003" y="1117105"/>
                </a:lnTo>
                <a:lnTo>
                  <a:pt x="2019003" y="1116509"/>
                </a:lnTo>
                <a:lnTo>
                  <a:pt x="2019598" y="1114724"/>
                </a:lnTo>
                <a:lnTo>
                  <a:pt x="2019003" y="1114724"/>
                </a:lnTo>
                <a:lnTo>
                  <a:pt x="2018407" y="1113533"/>
                </a:lnTo>
                <a:lnTo>
                  <a:pt x="2018407" y="1110854"/>
                </a:lnTo>
                <a:lnTo>
                  <a:pt x="2017812" y="1110259"/>
                </a:lnTo>
                <a:close/>
                <a:moveTo>
                  <a:pt x="863799" y="1108473"/>
                </a:moveTo>
                <a:lnTo>
                  <a:pt x="861417" y="1109663"/>
                </a:lnTo>
                <a:lnTo>
                  <a:pt x="860525" y="1111449"/>
                </a:lnTo>
                <a:lnTo>
                  <a:pt x="862013" y="1112938"/>
                </a:lnTo>
                <a:lnTo>
                  <a:pt x="863203" y="1112938"/>
                </a:lnTo>
                <a:lnTo>
                  <a:pt x="864989" y="1112342"/>
                </a:lnTo>
                <a:lnTo>
                  <a:pt x="865585" y="1110259"/>
                </a:lnTo>
                <a:lnTo>
                  <a:pt x="864394" y="1109663"/>
                </a:lnTo>
                <a:close/>
                <a:moveTo>
                  <a:pt x="899815" y="1107282"/>
                </a:moveTo>
                <a:lnTo>
                  <a:pt x="899220" y="1107877"/>
                </a:lnTo>
                <a:lnTo>
                  <a:pt x="899815" y="1109068"/>
                </a:lnTo>
                <a:lnTo>
                  <a:pt x="901006" y="1110259"/>
                </a:lnTo>
                <a:lnTo>
                  <a:pt x="901006" y="1109663"/>
                </a:lnTo>
                <a:lnTo>
                  <a:pt x="901601" y="1109068"/>
                </a:lnTo>
                <a:lnTo>
                  <a:pt x="901601" y="1107877"/>
                </a:lnTo>
                <a:lnTo>
                  <a:pt x="900410" y="1107282"/>
                </a:lnTo>
                <a:close/>
                <a:moveTo>
                  <a:pt x="1991618" y="1106687"/>
                </a:moveTo>
                <a:lnTo>
                  <a:pt x="1991618" y="1107282"/>
                </a:lnTo>
                <a:lnTo>
                  <a:pt x="1990725" y="1108473"/>
                </a:lnTo>
                <a:lnTo>
                  <a:pt x="1991618" y="1109068"/>
                </a:lnTo>
                <a:lnTo>
                  <a:pt x="1992809" y="1109663"/>
                </a:lnTo>
                <a:lnTo>
                  <a:pt x="1993404" y="1109068"/>
                </a:lnTo>
                <a:lnTo>
                  <a:pt x="1993404" y="1108473"/>
                </a:lnTo>
                <a:lnTo>
                  <a:pt x="1992809" y="1107282"/>
                </a:lnTo>
                <a:close/>
                <a:moveTo>
                  <a:pt x="237828" y="1106687"/>
                </a:moveTo>
                <a:lnTo>
                  <a:pt x="236637" y="1107282"/>
                </a:lnTo>
                <a:lnTo>
                  <a:pt x="236042" y="1108473"/>
                </a:lnTo>
                <a:lnTo>
                  <a:pt x="236042" y="1110259"/>
                </a:lnTo>
                <a:lnTo>
                  <a:pt x="239614" y="1110259"/>
                </a:lnTo>
                <a:lnTo>
                  <a:pt x="240209" y="1109068"/>
                </a:lnTo>
                <a:lnTo>
                  <a:pt x="239614" y="1107282"/>
                </a:lnTo>
                <a:close/>
                <a:moveTo>
                  <a:pt x="1353146" y="1104901"/>
                </a:moveTo>
                <a:lnTo>
                  <a:pt x="1353146" y="1106092"/>
                </a:lnTo>
                <a:lnTo>
                  <a:pt x="1352550" y="1107282"/>
                </a:lnTo>
                <a:lnTo>
                  <a:pt x="1353741" y="1109068"/>
                </a:lnTo>
                <a:lnTo>
                  <a:pt x="1355527" y="1109068"/>
                </a:lnTo>
                <a:lnTo>
                  <a:pt x="1356122" y="1107877"/>
                </a:lnTo>
                <a:lnTo>
                  <a:pt x="1356122" y="1107282"/>
                </a:lnTo>
                <a:lnTo>
                  <a:pt x="1354931" y="1106092"/>
                </a:lnTo>
                <a:close/>
                <a:moveTo>
                  <a:pt x="219671" y="1103710"/>
                </a:moveTo>
                <a:lnTo>
                  <a:pt x="217289" y="1107282"/>
                </a:lnTo>
                <a:lnTo>
                  <a:pt x="217885" y="1112342"/>
                </a:lnTo>
                <a:lnTo>
                  <a:pt x="214610" y="1114128"/>
                </a:lnTo>
                <a:lnTo>
                  <a:pt x="213420" y="1117700"/>
                </a:lnTo>
                <a:lnTo>
                  <a:pt x="222052" y="1115319"/>
                </a:lnTo>
                <a:lnTo>
                  <a:pt x="221456" y="1107282"/>
                </a:lnTo>
                <a:lnTo>
                  <a:pt x="221456" y="1104306"/>
                </a:lnTo>
                <a:close/>
                <a:moveTo>
                  <a:pt x="198835" y="1103710"/>
                </a:moveTo>
                <a:lnTo>
                  <a:pt x="198239" y="1104901"/>
                </a:lnTo>
                <a:lnTo>
                  <a:pt x="198239" y="1106092"/>
                </a:lnTo>
                <a:lnTo>
                  <a:pt x="200621" y="1108473"/>
                </a:lnTo>
                <a:lnTo>
                  <a:pt x="201811" y="1107877"/>
                </a:lnTo>
                <a:lnTo>
                  <a:pt x="200621" y="1104306"/>
                </a:lnTo>
                <a:close/>
                <a:moveTo>
                  <a:pt x="2238375" y="1101329"/>
                </a:moveTo>
                <a:lnTo>
                  <a:pt x="2237780" y="1102520"/>
                </a:lnTo>
                <a:lnTo>
                  <a:pt x="2237780" y="1104901"/>
                </a:lnTo>
                <a:lnTo>
                  <a:pt x="2238970" y="1107282"/>
                </a:lnTo>
                <a:lnTo>
                  <a:pt x="2240161" y="1106687"/>
                </a:lnTo>
                <a:lnTo>
                  <a:pt x="2241352" y="1105496"/>
                </a:lnTo>
                <a:lnTo>
                  <a:pt x="2241352" y="1103115"/>
                </a:lnTo>
                <a:lnTo>
                  <a:pt x="2239566" y="1101924"/>
                </a:lnTo>
                <a:close/>
                <a:moveTo>
                  <a:pt x="1291531" y="1099543"/>
                </a:moveTo>
                <a:lnTo>
                  <a:pt x="1286768" y="1100734"/>
                </a:lnTo>
                <a:lnTo>
                  <a:pt x="1283792" y="1104901"/>
                </a:lnTo>
                <a:lnTo>
                  <a:pt x="1278731" y="1119486"/>
                </a:lnTo>
                <a:lnTo>
                  <a:pt x="1273374" y="1134667"/>
                </a:lnTo>
                <a:lnTo>
                  <a:pt x="1266528" y="1150145"/>
                </a:lnTo>
                <a:lnTo>
                  <a:pt x="1259979" y="1164134"/>
                </a:lnTo>
                <a:lnTo>
                  <a:pt x="1258789" y="1168897"/>
                </a:lnTo>
                <a:lnTo>
                  <a:pt x="1259979" y="1174255"/>
                </a:lnTo>
                <a:lnTo>
                  <a:pt x="1263551" y="1179315"/>
                </a:lnTo>
                <a:lnTo>
                  <a:pt x="1267718" y="1182291"/>
                </a:lnTo>
                <a:lnTo>
                  <a:pt x="1272183" y="1182887"/>
                </a:lnTo>
                <a:lnTo>
                  <a:pt x="1294507" y="1183482"/>
                </a:lnTo>
                <a:lnTo>
                  <a:pt x="1316534" y="1184673"/>
                </a:lnTo>
                <a:lnTo>
                  <a:pt x="1321594" y="1183482"/>
                </a:lnTo>
                <a:lnTo>
                  <a:pt x="1326356" y="1179315"/>
                </a:lnTo>
                <a:lnTo>
                  <a:pt x="1328738" y="1173659"/>
                </a:lnTo>
                <a:lnTo>
                  <a:pt x="1329333" y="1169492"/>
                </a:lnTo>
                <a:lnTo>
                  <a:pt x="1328738" y="1165920"/>
                </a:lnTo>
                <a:lnTo>
                  <a:pt x="1322785" y="1150740"/>
                </a:lnTo>
                <a:lnTo>
                  <a:pt x="1315939" y="1134667"/>
                </a:lnTo>
                <a:lnTo>
                  <a:pt x="1310581" y="1120081"/>
                </a:lnTo>
                <a:lnTo>
                  <a:pt x="1305521" y="1104901"/>
                </a:lnTo>
                <a:lnTo>
                  <a:pt x="1302544" y="1100734"/>
                </a:lnTo>
                <a:lnTo>
                  <a:pt x="1297186" y="1099543"/>
                </a:lnTo>
                <a:close/>
                <a:moveTo>
                  <a:pt x="598587" y="1099543"/>
                </a:moveTo>
                <a:lnTo>
                  <a:pt x="597396" y="1102520"/>
                </a:lnTo>
                <a:lnTo>
                  <a:pt x="598587" y="1107282"/>
                </a:lnTo>
                <a:lnTo>
                  <a:pt x="600373" y="1103710"/>
                </a:lnTo>
                <a:lnTo>
                  <a:pt x="600373" y="1100734"/>
                </a:lnTo>
                <a:lnTo>
                  <a:pt x="599778" y="1099543"/>
                </a:lnTo>
                <a:close/>
                <a:moveTo>
                  <a:pt x="178892" y="1096269"/>
                </a:moveTo>
                <a:lnTo>
                  <a:pt x="177403" y="1098055"/>
                </a:lnTo>
                <a:lnTo>
                  <a:pt x="177403" y="1100734"/>
                </a:lnTo>
                <a:lnTo>
                  <a:pt x="179487" y="1101329"/>
                </a:lnTo>
                <a:lnTo>
                  <a:pt x="181273" y="1100734"/>
                </a:lnTo>
                <a:lnTo>
                  <a:pt x="182463" y="1098055"/>
                </a:lnTo>
                <a:lnTo>
                  <a:pt x="182463" y="1096864"/>
                </a:lnTo>
                <a:lnTo>
                  <a:pt x="181273" y="1096269"/>
                </a:lnTo>
                <a:close/>
                <a:moveTo>
                  <a:pt x="844153" y="1095078"/>
                </a:moveTo>
                <a:lnTo>
                  <a:pt x="842963" y="1096269"/>
                </a:lnTo>
                <a:lnTo>
                  <a:pt x="843558" y="1098650"/>
                </a:lnTo>
                <a:lnTo>
                  <a:pt x="843558" y="1100734"/>
                </a:lnTo>
                <a:lnTo>
                  <a:pt x="842367" y="1102520"/>
                </a:lnTo>
                <a:lnTo>
                  <a:pt x="842367" y="1104306"/>
                </a:lnTo>
                <a:lnTo>
                  <a:pt x="843558" y="1104901"/>
                </a:lnTo>
                <a:lnTo>
                  <a:pt x="844153" y="1104306"/>
                </a:lnTo>
                <a:lnTo>
                  <a:pt x="845344" y="1102520"/>
                </a:lnTo>
                <a:lnTo>
                  <a:pt x="845344" y="1096269"/>
                </a:lnTo>
                <a:close/>
                <a:moveTo>
                  <a:pt x="2044601" y="1092102"/>
                </a:moveTo>
                <a:lnTo>
                  <a:pt x="2043410" y="1092697"/>
                </a:lnTo>
                <a:lnTo>
                  <a:pt x="2042815" y="1093292"/>
                </a:lnTo>
                <a:lnTo>
                  <a:pt x="2042815" y="1095674"/>
                </a:lnTo>
                <a:lnTo>
                  <a:pt x="2043410" y="1096864"/>
                </a:lnTo>
                <a:lnTo>
                  <a:pt x="2044006" y="1099543"/>
                </a:lnTo>
                <a:lnTo>
                  <a:pt x="2045196" y="1101924"/>
                </a:lnTo>
                <a:lnTo>
                  <a:pt x="2046982" y="1106092"/>
                </a:lnTo>
                <a:lnTo>
                  <a:pt x="2049364" y="1108473"/>
                </a:lnTo>
                <a:lnTo>
                  <a:pt x="2049364" y="1104901"/>
                </a:lnTo>
                <a:lnTo>
                  <a:pt x="2046387" y="1101329"/>
                </a:lnTo>
                <a:lnTo>
                  <a:pt x="2046387" y="1099543"/>
                </a:lnTo>
                <a:lnTo>
                  <a:pt x="2045792" y="1096864"/>
                </a:lnTo>
                <a:lnTo>
                  <a:pt x="2045196" y="1096269"/>
                </a:lnTo>
                <a:lnTo>
                  <a:pt x="2045196" y="1095674"/>
                </a:lnTo>
                <a:lnTo>
                  <a:pt x="2045792" y="1094483"/>
                </a:lnTo>
                <a:close/>
                <a:moveTo>
                  <a:pt x="1998167" y="1091506"/>
                </a:moveTo>
                <a:lnTo>
                  <a:pt x="1998762" y="1093292"/>
                </a:lnTo>
                <a:lnTo>
                  <a:pt x="2000548" y="1095078"/>
                </a:lnTo>
                <a:lnTo>
                  <a:pt x="1999953" y="1092697"/>
                </a:lnTo>
                <a:close/>
                <a:moveTo>
                  <a:pt x="297656" y="1090911"/>
                </a:moveTo>
                <a:lnTo>
                  <a:pt x="300633" y="1090911"/>
                </a:lnTo>
                <a:lnTo>
                  <a:pt x="302419" y="1112342"/>
                </a:lnTo>
                <a:lnTo>
                  <a:pt x="306884" y="1134667"/>
                </a:lnTo>
                <a:lnTo>
                  <a:pt x="307479" y="1143299"/>
                </a:lnTo>
                <a:lnTo>
                  <a:pt x="308075" y="1146275"/>
                </a:lnTo>
                <a:lnTo>
                  <a:pt x="309265" y="1164134"/>
                </a:lnTo>
                <a:lnTo>
                  <a:pt x="309265" y="1207295"/>
                </a:lnTo>
                <a:lnTo>
                  <a:pt x="308670" y="1228726"/>
                </a:lnTo>
                <a:lnTo>
                  <a:pt x="308075" y="1250455"/>
                </a:lnTo>
                <a:lnTo>
                  <a:pt x="306884" y="1271886"/>
                </a:lnTo>
                <a:lnTo>
                  <a:pt x="306289" y="1293913"/>
                </a:lnTo>
                <a:lnTo>
                  <a:pt x="306289" y="1298675"/>
                </a:lnTo>
                <a:lnTo>
                  <a:pt x="297061" y="1299866"/>
                </a:lnTo>
                <a:lnTo>
                  <a:pt x="290810" y="1299270"/>
                </a:lnTo>
                <a:lnTo>
                  <a:pt x="289620" y="1281113"/>
                </a:lnTo>
                <a:lnTo>
                  <a:pt x="289025" y="1260277"/>
                </a:lnTo>
                <a:lnTo>
                  <a:pt x="289620" y="1239144"/>
                </a:lnTo>
                <a:lnTo>
                  <a:pt x="290810" y="1217713"/>
                </a:lnTo>
                <a:lnTo>
                  <a:pt x="292001" y="1173659"/>
                </a:lnTo>
                <a:lnTo>
                  <a:pt x="292001" y="1129904"/>
                </a:lnTo>
                <a:lnTo>
                  <a:pt x="290810" y="1107877"/>
                </a:lnTo>
                <a:lnTo>
                  <a:pt x="290215" y="1092102"/>
                </a:lnTo>
                <a:close/>
                <a:moveTo>
                  <a:pt x="137815" y="1090911"/>
                </a:moveTo>
                <a:lnTo>
                  <a:pt x="137815" y="1171874"/>
                </a:lnTo>
                <a:lnTo>
                  <a:pt x="136029" y="1173064"/>
                </a:lnTo>
                <a:lnTo>
                  <a:pt x="131862" y="1174255"/>
                </a:lnTo>
                <a:lnTo>
                  <a:pt x="120253" y="1175743"/>
                </a:lnTo>
                <a:lnTo>
                  <a:pt x="109835" y="1174255"/>
                </a:lnTo>
                <a:lnTo>
                  <a:pt x="87809" y="1174850"/>
                </a:lnTo>
                <a:lnTo>
                  <a:pt x="66675" y="1176338"/>
                </a:lnTo>
                <a:lnTo>
                  <a:pt x="45244" y="1174255"/>
                </a:lnTo>
                <a:lnTo>
                  <a:pt x="41077" y="1173064"/>
                </a:lnTo>
                <a:lnTo>
                  <a:pt x="39291" y="1171874"/>
                </a:lnTo>
                <a:lnTo>
                  <a:pt x="37803" y="1169492"/>
                </a:lnTo>
                <a:lnTo>
                  <a:pt x="37207" y="1165325"/>
                </a:lnTo>
                <a:lnTo>
                  <a:pt x="36612" y="1156693"/>
                </a:lnTo>
                <a:lnTo>
                  <a:pt x="54471" y="1156098"/>
                </a:lnTo>
                <a:lnTo>
                  <a:pt x="88404" y="1159074"/>
                </a:lnTo>
                <a:lnTo>
                  <a:pt x="101799" y="1157288"/>
                </a:lnTo>
                <a:lnTo>
                  <a:pt x="106264" y="1157288"/>
                </a:lnTo>
                <a:lnTo>
                  <a:pt x="109835" y="1156693"/>
                </a:lnTo>
                <a:lnTo>
                  <a:pt x="111621" y="1156693"/>
                </a:lnTo>
                <a:lnTo>
                  <a:pt x="114896" y="1156098"/>
                </a:lnTo>
                <a:lnTo>
                  <a:pt x="117872" y="1154312"/>
                </a:lnTo>
                <a:lnTo>
                  <a:pt x="119658" y="1151931"/>
                </a:lnTo>
                <a:lnTo>
                  <a:pt x="122039" y="1147466"/>
                </a:lnTo>
                <a:lnTo>
                  <a:pt x="123230" y="1143299"/>
                </a:lnTo>
                <a:lnTo>
                  <a:pt x="123825" y="1139131"/>
                </a:lnTo>
                <a:lnTo>
                  <a:pt x="123825" y="1131690"/>
                </a:lnTo>
                <a:lnTo>
                  <a:pt x="125016" y="1123058"/>
                </a:lnTo>
                <a:lnTo>
                  <a:pt x="125611" y="1109068"/>
                </a:lnTo>
                <a:lnTo>
                  <a:pt x="125611" y="1092697"/>
                </a:lnTo>
                <a:lnTo>
                  <a:pt x="131862" y="1091506"/>
                </a:lnTo>
                <a:close/>
                <a:moveTo>
                  <a:pt x="2022574" y="1090316"/>
                </a:moveTo>
                <a:lnTo>
                  <a:pt x="2021384" y="1092102"/>
                </a:lnTo>
                <a:lnTo>
                  <a:pt x="2021979" y="1093888"/>
                </a:lnTo>
                <a:lnTo>
                  <a:pt x="2024360" y="1095078"/>
                </a:lnTo>
                <a:lnTo>
                  <a:pt x="2025551" y="1093292"/>
                </a:lnTo>
                <a:lnTo>
                  <a:pt x="2025551" y="1091506"/>
                </a:lnTo>
                <a:lnTo>
                  <a:pt x="2023765" y="1090911"/>
                </a:lnTo>
                <a:close/>
                <a:moveTo>
                  <a:pt x="2268736" y="1089720"/>
                </a:moveTo>
                <a:lnTo>
                  <a:pt x="2268141" y="1090316"/>
                </a:lnTo>
                <a:lnTo>
                  <a:pt x="2267545" y="1090316"/>
                </a:lnTo>
                <a:lnTo>
                  <a:pt x="2267545" y="1092697"/>
                </a:lnTo>
                <a:lnTo>
                  <a:pt x="2269331" y="1094483"/>
                </a:lnTo>
                <a:lnTo>
                  <a:pt x="2271117" y="1094483"/>
                </a:lnTo>
                <a:lnTo>
                  <a:pt x="2271713" y="1093292"/>
                </a:lnTo>
                <a:lnTo>
                  <a:pt x="2271713" y="1091506"/>
                </a:lnTo>
                <a:lnTo>
                  <a:pt x="2270522" y="1090911"/>
                </a:lnTo>
                <a:lnTo>
                  <a:pt x="2269927" y="1090316"/>
                </a:lnTo>
                <a:close/>
                <a:moveTo>
                  <a:pt x="2274392" y="1089125"/>
                </a:moveTo>
                <a:lnTo>
                  <a:pt x="2273499" y="1089720"/>
                </a:lnTo>
                <a:lnTo>
                  <a:pt x="2273499" y="1090316"/>
                </a:lnTo>
                <a:lnTo>
                  <a:pt x="2272903" y="1090911"/>
                </a:lnTo>
                <a:lnTo>
                  <a:pt x="2276178" y="1090911"/>
                </a:lnTo>
                <a:lnTo>
                  <a:pt x="2276178" y="1090316"/>
                </a:lnTo>
                <a:lnTo>
                  <a:pt x="2275582" y="1089720"/>
                </a:lnTo>
                <a:lnTo>
                  <a:pt x="2274987" y="1089720"/>
                </a:lnTo>
                <a:close/>
                <a:moveTo>
                  <a:pt x="876003" y="1089125"/>
                </a:moveTo>
                <a:lnTo>
                  <a:pt x="875407" y="1090316"/>
                </a:lnTo>
                <a:lnTo>
                  <a:pt x="876598" y="1091506"/>
                </a:lnTo>
                <a:lnTo>
                  <a:pt x="876598" y="1095078"/>
                </a:lnTo>
                <a:lnTo>
                  <a:pt x="876003" y="1097459"/>
                </a:lnTo>
                <a:lnTo>
                  <a:pt x="877193" y="1098650"/>
                </a:lnTo>
                <a:lnTo>
                  <a:pt x="879575" y="1099543"/>
                </a:lnTo>
                <a:lnTo>
                  <a:pt x="881360" y="1097459"/>
                </a:lnTo>
                <a:lnTo>
                  <a:pt x="882551" y="1096864"/>
                </a:lnTo>
                <a:lnTo>
                  <a:pt x="882551" y="1095078"/>
                </a:lnTo>
                <a:lnTo>
                  <a:pt x="880765" y="1092102"/>
                </a:lnTo>
                <a:lnTo>
                  <a:pt x="878384" y="1089720"/>
                </a:lnTo>
                <a:lnTo>
                  <a:pt x="877193" y="1089125"/>
                </a:lnTo>
                <a:close/>
                <a:moveTo>
                  <a:pt x="222052" y="1088530"/>
                </a:moveTo>
                <a:lnTo>
                  <a:pt x="220861" y="1089720"/>
                </a:lnTo>
                <a:lnTo>
                  <a:pt x="220266" y="1091506"/>
                </a:lnTo>
                <a:lnTo>
                  <a:pt x="221456" y="1092102"/>
                </a:lnTo>
                <a:lnTo>
                  <a:pt x="222647" y="1092102"/>
                </a:lnTo>
                <a:lnTo>
                  <a:pt x="224433" y="1091506"/>
                </a:lnTo>
                <a:lnTo>
                  <a:pt x="225028" y="1089720"/>
                </a:lnTo>
                <a:lnTo>
                  <a:pt x="223838" y="1088530"/>
                </a:lnTo>
                <a:close/>
                <a:moveTo>
                  <a:pt x="2402979" y="1080493"/>
                </a:moveTo>
                <a:lnTo>
                  <a:pt x="2427982" y="1080493"/>
                </a:lnTo>
                <a:lnTo>
                  <a:pt x="2442567" y="1082279"/>
                </a:lnTo>
                <a:lnTo>
                  <a:pt x="2457153" y="1085851"/>
                </a:lnTo>
                <a:lnTo>
                  <a:pt x="2468761" y="1089720"/>
                </a:lnTo>
                <a:lnTo>
                  <a:pt x="2469356" y="1096269"/>
                </a:lnTo>
                <a:lnTo>
                  <a:pt x="2469356" y="1101329"/>
                </a:lnTo>
                <a:lnTo>
                  <a:pt x="2466380" y="1100734"/>
                </a:lnTo>
                <a:lnTo>
                  <a:pt x="2453581" y="1096864"/>
                </a:lnTo>
                <a:lnTo>
                  <a:pt x="2439591" y="1095078"/>
                </a:lnTo>
                <a:lnTo>
                  <a:pt x="2413992" y="1095078"/>
                </a:lnTo>
                <a:lnTo>
                  <a:pt x="2402384" y="1096269"/>
                </a:lnTo>
                <a:lnTo>
                  <a:pt x="2391370" y="1099543"/>
                </a:lnTo>
                <a:lnTo>
                  <a:pt x="2381548" y="1101924"/>
                </a:lnTo>
                <a:lnTo>
                  <a:pt x="2371130" y="1106092"/>
                </a:lnTo>
                <a:lnTo>
                  <a:pt x="2361903" y="1110854"/>
                </a:lnTo>
                <a:lnTo>
                  <a:pt x="2354759" y="1117105"/>
                </a:lnTo>
                <a:lnTo>
                  <a:pt x="2346722" y="1124249"/>
                </a:lnTo>
                <a:lnTo>
                  <a:pt x="2339578" y="1132285"/>
                </a:lnTo>
                <a:lnTo>
                  <a:pt x="2333923" y="1140917"/>
                </a:lnTo>
                <a:lnTo>
                  <a:pt x="2329160" y="1150145"/>
                </a:lnTo>
                <a:lnTo>
                  <a:pt x="2324993" y="1161456"/>
                </a:lnTo>
                <a:lnTo>
                  <a:pt x="2319933" y="1181101"/>
                </a:lnTo>
                <a:lnTo>
                  <a:pt x="2318147" y="1193305"/>
                </a:lnTo>
                <a:lnTo>
                  <a:pt x="2318147" y="1217713"/>
                </a:lnTo>
                <a:lnTo>
                  <a:pt x="2319338" y="1229321"/>
                </a:lnTo>
                <a:lnTo>
                  <a:pt x="2321124" y="1239144"/>
                </a:lnTo>
                <a:lnTo>
                  <a:pt x="2324100" y="1248074"/>
                </a:lnTo>
                <a:lnTo>
                  <a:pt x="2328565" y="1259087"/>
                </a:lnTo>
                <a:lnTo>
                  <a:pt x="2330351" y="1262063"/>
                </a:lnTo>
                <a:lnTo>
                  <a:pt x="2330946" y="1263849"/>
                </a:lnTo>
                <a:lnTo>
                  <a:pt x="2329160" y="1262063"/>
                </a:lnTo>
                <a:lnTo>
                  <a:pt x="2322910" y="1253729"/>
                </a:lnTo>
                <a:lnTo>
                  <a:pt x="2318147" y="1243906"/>
                </a:lnTo>
                <a:lnTo>
                  <a:pt x="2312789" y="1234084"/>
                </a:lnTo>
                <a:lnTo>
                  <a:pt x="2310110" y="1224856"/>
                </a:lnTo>
                <a:lnTo>
                  <a:pt x="2308324" y="1214141"/>
                </a:lnTo>
                <a:lnTo>
                  <a:pt x="2307134" y="1203127"/>
                </a:lnTo>
                <a:lnTo>
                  <a:pt x="2306538" y="1190924"/>
                </a:lnTo>
                <a:lnTo>
                  <a:pt x="2307134" y="1178124"/>
                </a:lnTo>
                <a:lnTo>
                  <a:pt x="2308324" y="1167111"/>
                </a:lnTo>
                <a:lnTo>
                  <a:pt x="2310706" y="1156098"/>
                </a:lnTo>
                <a:lnTo>
                  <a:pt x="2313980" y="1146275"/>
                </a:lnTo>
                <a:lnTo>
                  <a:pt x="2318147" y="1135262"/>
                </a:lnTo>
                <a:lnTo>
                  <a:pt x="2322910" y="1125737"/>
                </a:lnTo>
                <a:lnTo>
                  <a:pt x="2328565" y="1117105"/>
                </a:lnTo>
                <a:lnTo>
                  <a:pt x="2335113" y="1110259"/>
                </a:lnTo>
                <a:lnTo>
                  <a:pt x="2343150" y="1103115"/>
                </a:lnTo>
                <a:lnTo>
                  <a:pt x="2352378" y="1095674"/>
                </a:lnTo>
                <a:lnTo>
                  <a:pt x="2360712" y="1090911"/>
                </a:lnTo>
                <a:lnTo>
                  <a:pt x="2369939" y="1086744"/>
                </a:lnTo>
                <a:lnTo>
                  <a:pt x="2380357" y="1084065"/>
                </a:lnTo>
                <a:lnTo>
                  <a:pt x="2391370" y="1081684"/>
                </a:lnTo>
                <a:close/>
                <a:moveTo>
                  <a:pt x="2246114" y="1078707"/>
                </a:moveTo>
                <a:lnTo>
                  <a:pt x="2245519" y="1079302"/>
                </a:lnTo>
                <a:lnTo>
                  <a:pt x="2243733" y="1082874"/>
                </a:lnTo>
                <a:lnTo>
                  <a:pt x="2243733" y="1084660"/>
                </a:lnTo>
                <a:lnTo>
                  <a:pt x="2245519" y="1085256"/>
                </a:lnTo>
                <a:lnTo>
                  <a:pt x="2246710" y="1085851"/>
                </a:lnTo>
                <a:lnTo>
                  <a:pt x="2247900" y="1084065"/>
                </a:lnTo>
                <a:lnTo>
                  <a:pt x="2248793" y="1081088"/>
                </a:lnTo>
                <a:lnTo>
                  <a:pt x="2247305" y="1078707"/>
                </a:lnTo>
                <a:close/>
                <a:moveTo>
                  <a:pt x="2240756" y="1077517"/>
                </a:moveTo>
                <a:lnTo>
                  <a:pt x="2239566" y="1078112"/>
                </a:lnTo>
                <a:lnTo>
                  <a:pt x="2238970" y="1078707"/>
                </a:lnTo>
                <a:lnTo>
                  <a:pt x="2237780" y="1082874"/>
                </a:lnTo>
                <a:lnTo>
                  <a:pt x="2237780" y="1083470"/>
                </a:lnTo>
                <a:lnTo>
                  <a:pt x="2235994" y="1085256"/>
                </a:lnTo>
                <a:lnTo>
                  <a:pt x="2235101" y="1088530"/>
                </a:lnTo>
                <a:lnTo>
                  <a:pt x="2232124" y="1088530"/>
                </a:lnTo>
                <a:lnTo>
                  <a:pt x="2230338" y="1091506"/>
                </a:lnTo>
                <a:lnTo>
                  <a:pt x="2229743" y="1095078"/>
                </a:lnTo>
                <a:lnTo>
                  <a:pt x="2230934" y="1098055"/>
                </a:lnTo>
                <a:lnTo>
                  <a:pt x="2233315" y="1098055"/>
                </a:lnTo>
                <a:lnTo>
                  <a:pt x="2234506" y="1095078"/>
                </a:lnTo>
                <a:lnTo>
                  <a:pt x="2237185" y="1094483"/>
                </a:lnTo>
                <a:lnTo>
                  <a:pt x="2238970" y="1095078"/>
                </a:lnTo>
                <a:lnTo>
                  <a:pt x="2241947" y="1094483"/>
                </a:lnTo>
                <a:lnTo>
                  <a:pt x="2244328" y="1093888"/>
                </a:lnTo>
                <a:lnTo>
                  <a:pt x="2241352" y="1089720"/>
                </a:lnTo>
                <a:lnTo>
                  <a:pt x="2240161" y="1086744"/>
                </a:lnTo>
                <a:lnTo>
                  <a:pt x="2239566" y="1084660"/>
                </a:lnTo>
                <a:lnTo>
                  <a:pt x="2239566" y="1083470"/>
                </a:lnTo>
                <a:lnTo>
                  <a:pt x="2241352" y="1080493"/>
                </a:lnTo>
                <a:lnTo>
                  <a:pt x="2240756" y="1079302"/>
                </a:lnTo>
                <a:close/>
                <a:moveTo>
                  <a:pt x="1225749" y="1075731"/>
                </a:moveTo>
                <a:lnTo>
                  <a:pt x="1222772" y="1077517"/>
                </a:lnTo>
                <a:lnTo>
                  <a:pt x="1222177" y="1081088"/>
                </a:lnTo>
                <a:lnTo>
                  <a:pt x="1220391" y="1082874"/>
                </a:lnTo>
                <a:lnTo>
                  <a:pt x="1220986" y="1084065"/>
                </a:lnTo>
                <a:lnTo>
                  <a:pt x="1223963" y="1085256"/>
                </a:lnTo>
                <a:lnTo>
                  <a:pt x="1226939" y="1084065"/>
                </a:lnTo>
                <a:lnTo>
                  <a:pt x="1227535" y="1081684"/>
                </a:lnTo>
                <a:lnTo>
                  <a:pt x="1225749" y="1079898"/>
                </a:lnTo>
                <a:close/>
                <a:moveTo>
                  <a:pt x="2030016" y="1070670"/>
                </a:moveTo>
                <a:lnTo>
                  <a:pt x="2026742" y="1073945"/>
                </a:lnTo>
                <a:lnTo>
                  <a:pt x="2027932" y="1079898"/>
                </a:lnTo>
                <a:lnTo>
                  <a:pt x="2029421" y="1076921"/>
                </a:lnTo>
                <a:lnTo>
                  <a:pt x="2031802" y="1075731"/>
                </a:lnTo>
                <a:lnTo>
                  <a:pt x="2032992" y="1075731"/>
                </a:lnTo>
                <a:lnTo>
                  <a:pt x="2033588" y="1075135"/>
                </a:lnTo>
                <a:lnTo>
                  <a:pt x="2033588" y="1071861"/>
                </a:lnTo>
                <a:lnTo>
                  <a:pt x="2030611" y="1070670"/>
                </a:lnTo>
                <a:close/>
                <a:moveTo>
                  <a:pt x="851595" y="1070075"/>
                </a:moveTo>
                <a:lnTo>
                  <a:pt x="850404" y="1071266"/>
                </a:lnTo>
                <a:lnTo>
                  <a:pt x="851000" y="1072456"/>
                </a:lnTo>
                <a:lnTo>
                  <a:pt x="852190" y="1073052"/>
                </a:lnTo>
                <a:lnTo>
                  <a:pt x="853381" y="1073052"/>
                </a:lnTo>
                <a:lnTo>
                  <a:pt x="853381" y="1070670"/>
                </a:lnTo>
                <a:close/>
                <a:moveTo>
                  <a:pt x="262831" y="1068884"/>
                </a:moveTo>
                <a:lnTo>
                  <a:pt x="261640" y="1070075"/>
                </a:lnTo>
                <a:lnTo>
                  <a:pt x="262831" y="1071266"/>
                </a:lnTo>
                <a:lnTo>
                  <a:pt x="264021" y="1071266"/>
                </a:lnTo>
                <a:lnTo>
                  <a:pt x="265212" y="1070075"/>
                </a:lnTo>
                <a:lnTo>
                  <a:pt x="264617" y="1069480"/>
                </a:lnTo>
                <a:lnTo>
                  <a:pt x="264617" y="1068884"/>
                </a:lnTo>
                <a:close/>
                <a:moveTo>
                  <a:pt x="2287191" y="1066503"/>
                </a:moveTo>
                <a:lnTo>
                  <a:pt x="2285703" y="1067099"/>
                </a:lnTo>
                <a:lnTo>
                  <a:pt x="2283917" y="1067694"/>
                </a:lnTo>
                <a:lnTo>
                  <a:pt x="2282131" y="1069480"/>
                </a:lnTo>
                <a:lnTo>
                  <a:pt x="2282726" y="1073052"/>
                </a:lnTo>
                <a:lnTo>
                  <a:pt x="2288977" y="1074540"/>
                </a:lnTo>
                <a:lnTo>
                  <a:pt x="2291953" y="1071861"/>
                </a:lnTo>
                <a:lnTo>
                  <a:pt x="2292549" y="1070670"/>
                </a:lnTo>
                <a:lnTo>
                  <a:pt x="2293144" y="1070670"/>
                </a:lnTo>
                <a:lnTo>
                  <a:pt x="2293144" y="1069480"/>
                </a:lnTo>
                <a:lnTo>
                  <a:pt x="2293739" y="1068884"/>
                </a:lnTo>
                <a:lnTo>
                  <a:pt x="2293739" y="1067694"/>
                </a:lnTo>
                <a:lnTo>
                  <a:pt x="2291358" y="1067694"/>
                </a:lnTo>
                <a:lnTo>
                  <a:pt x="2291358" y="1067099"/>
                </a:lnTo>
                <a:lnTo>
                  <a:pt x="2290763" y="1067099"/>
                </a:lnTo>
                <a:lnTo>
                  <a:pt x="2290167" y="1066503"/>
                </a:lnTo>
                <a:lnTo>
                  <a:pt x="2288977" y="1067099"/>
                </a:lnTo>
                <a:lnTo>
                  <a:pt x="2288381" y="1066503"/>
                </a:lnTo>
                <a:close/>
                <a:moveTo>
                  <a:pt x="213420" y="1066503"/>
                </a:moveTo>
                <a:lnTo>
                  <a:pt x="212825" y="1070075"/>
                </a:lnTo>
                <a:lnTo>
                  <a:pt x="214015" y="1075135"/>
                </a:lnTo>
                <a:lnTo>
                  <a:pt x="215801" y="1071266"/>
                </a:lnTo>
                <a:lnTo>
                  <a:pt x="215206" y="1067694"/>
                </a:lnTo>
                <a:lnTo>
                  <a:pt x="214015" y="1067099"/>
                </a:lnTo>
                <a:close/>
                <a:moveTo>
                  <a:pt x="1206699" y="1064122"/>
                </a:moveTo>
                <a:lnTo>
                  <a:pt x="1206104" y="1064717"/>
                </a:lnTo>
                <a:lnTo>
                  <a:pt x="1204913" y="1065313"/>
                </a:lnTo>
                <a:lnTo>
                  <a:pt x="1204317" y="1066503"/>
                </a:lnTo>
                <a:lnTo>
                  <a:pt x="1205508" y="1067694"/>
                </a:lnTo>
                <a:lnTo>
                  <a:pt x="1206699" y="1067099"/>
                </a:lnTo>
                <a:lnTo>
                  <a:pt x="1207592" y="1066503"/>
                </a:lnTo>
                <a:lnTo>
                  <a:pt x="1207592" y="1065313"/>
                </a:lnTo>
                <a:close/>
                <a:moveTo>
                  <a:pt x="2249984" y="1062931"/>
                </a:moveTo>
                <a:lnTo>
                  <a:pt x="2247305" y="1063527"/>
                </a:lnTo>
                <a:lnTo>
                  <a:pt x="2246710" y="1065313"/>
                </a:lnTo>
                <a:lnTo>
                  <a:pt x="2246710" y="1066503"/>
                </a:lnTo>
                <a:lnTo>
                  <a:pt x="2247900" y="1067099"/>
                </a:lnTo>
                <a:lnTo>
                  <a:pt x="2249388" y="1067099"/>
                </a:lnTo>
                <a:lnTo>
                  <a:pt x="2249388" y="1068289"/>
                </a:lnTo>
                <a:lnTo>
                  <a:pt x="2249984" y="1068884"/>
                </a:lnTo>
                <a:lnTo>
                  <a:pt x="2251174" y="1069480"/>
                </a:lnTo>
                <a:lnTo>
                  <a:pt x="2252365" y="1070670"/>
                </a:lnTo>
                <a:lnTo>
                  <a:pt x="2254151" y="1070670"/>
                </a:lnTo>
                <a:lnTo>
                  <a:pt x="2255342" y="1070075"/>
                </a:lnTo>
                <a:lnTo>
                  <a:pt x="2257128" y="1068289"/>
                </a:lnTo>
                <a:lnTo>
                  <a:pt x="2255937" y="1065908"/>
                </a:lnTo>
                <a:lnTo>
                  <a:pt x="2252960" y="1066503"/>
                </a:lnTo>
                <a:lnTo>
                  <a:pt x="2251770" y="1065908"/>
                </a:lnTo>
                <a:lnTo>
                  <a:pt x="2251174" y="1065313"/>
                </a:lnTo>
                <a:close/>
                <a:moveTo>
                  <a:pt x="2273499" y="1060252"/>
                </a:moveTo>
                <a:lnTo>
                  <a:pt x="2270522" y="1060848"/>
                </a:lnTo>
                <a:lnTo>
                  <a:pt x="2265760" y="1064122"/>
                </a:lnTo>
                <a:lnTo>
                  <a:pt x="2266355" y="1068884"/>
                </a:lnTo>
                <a:lnTo>
                  <a:pt x="2266950" y="1071861"/>
                </a:lnTo>
                <a:lnTo>
                  <a:pt x="2269927" y="1070670"/>
                </a:lnTo>
                <a:lnTo>
                  <a:pt x="2272308" y="1073945"/>
                </a:lnTo>
                <a:lnTo>
                  <a:pt x="2269331" y="1077517"/>
                </a:lnTo>
                <a:lnTo>
                  <a:pt x="2265760" y="1080493"/>
                </a:lnTo>
                <a:lnTo>
                  <a:pt x="2265760" y="1081088"/>
                </a:lnTo>
                <a:lnTo>
                  <a:pt x="2266355" y="1082279"/>
                </a:lnTo>
                <a:lnTo>
                  <a:pt x="2266355" y="1084065"/>
                </a:lnTo>
                <a:lnTo>
                  <a:pt x="2267545" y="1086744"/>
                </a:lnTo>
                <a:lnTo>
                  <a:pt x="2268736" y="1087339"/>
                </a:lnTo>
                <a:lnTo>
                  <a:pt x="2270522" y="1087934"/>
                </a:lnTo>
                <a:lnTo>
                  <a:pt x="2271713" y="1086744"/>
                </a:lnTo>
                <a:lnTo>
                  <a:pt x="2271117" y="1085851"/>
                </a:lnTo>
                <a:lnTo>
                  <a:pt x="2271117" y="1084065"/>
                </a:lnTo>
                <a:lnTo>
                  <a:pt x="2272308" y="1081684"/>
                </a:lnTo>
                <a:lnTo>
                  <a:pt x="2274392" y="1081684"/>
                </a:lnTo>
                <a:lnTo>
                  <a:pt x="2277963" y="1083470"/>
                </a:lnTo>
                <a:lnTo>
                  <a:pt x="2281535" y="1084065"/>
                </a:lnTo>
                <a:lnTo>
                  <a:pt x="2283917" y="1085851"/>
                </a:lnTo>
                <a:lnTo>
                  <a:pt x="2287191" y="1084065"/>
                </a:lnTo>
                <a:lnTo>
                  <a:pt x="2289572" y="1084660"/>
                </a:lnTo>
                <a:lnTo>
                  <a:pt x="2292549" y="1085851"/>
                </a:lnTo>
                <a:lnTo>
                  <a:pt x="2296716" y="1079302"/>
                </a:lnTo>
                <a:lnTo>
                  <a:pt x="2297311" y="1078112"/>
                </a:lnTo>
                <a:lnTo>
                  <a:pt x="2297311" y="1076921"/>
                </a:lnTo>
                <a:lnTo>
                  <a:pt x="2297906" y="1076921"/>
                </a:lnTo>
                <a:lnTo>
                  <a:pt x="2297906" y="1075731"/>
                </a:lnTo>
                <a:lnTo>
                  <a:pt x="2295525" y="1074540"/>
                </a:lnTo>
                <a:lnTo>
                  <a:pt x="2294335" y="1074540"/>
                </a:lnTo>
                <a:lnTo>
                  <a:pt x="2291953" y="1078112"/>
                </a:lnTo>
                <a:lnTo>
                  <a:pt x="2282131" y="1082874"/>
                </a:lnTo>
                <a:lnTo>
                  <a:pt x="2279749" y="1080493"/>
                </a:lnTo>
                <a:lnTo>
                  <a:pt x="2276773" y="1078707"/>
                </a:lnTo>
                <a:lnTo>
                  <a:pt x="2276178" y="1072456"/>
                </a:lnTo>
                <a:lnTo>
                  <a:pt x="2272308" y="1067694"/>
                </a:lnTo>
                <a:close/>
                <a:moveTo>
                  <a:pt x="1312962" y="1059062"/>
                </a:moveTo>
                <a:lnTo>
                  <a:pt x="1310581" y="1061741"/>
                </a:lnTo>
                <a:lnTo>
                  <a:pt x="1312962" y="1060848"/>
                </a:lnTo>
                <a:lnTo>
                  <a:pt x="1314748" y="1060252"/>
                </a:lnTo>
                <a:lnTo>
                  <a:pt x="1316534" y="1062336"/>
                </a:lnTo>
                <a:lnTo>
                  <a:pt x="1318320" y="1062336"/>
                </a:lnTo>
                <a:lnTo>
                  <a:pt x="1318320" y="1060252"/>
                </a:lnTo>
                <a:lnTo>
                  <a:pt x="1315939" y="1059062"/>
                </a:lnTo>
                <a:close/>
                <a:moveTo>
                  <a:pt x="2363986" y="1054895"/>
                </a:moveTo>
                <a:lnTo>
                  <a:pt x="2365177" y="1057276"/>
                </a:lnTo>
                <a:lnTo>
                  <a:pt x="2366367" y="1058467"/>
                </a:lnTo>
                <a:lnTo>
                  <a:pt x="2366963" y="1060252"/>
                </a:lnTo>
                <a:lnTo>
                  <a:pt x="2367558" y="1060848"/>
                </a:lnTo>
                <a:lnTo>
                  <a:pt x="2366367" y="1058467"/>
                </a:lnTo>
                <a:lnTo>
                  <a:pt x="2366367" y="1057871"/>
                </a:lnTo>
                <a:lnTo>
                  <a:pt x="2365177" y="1056681"/>
                </a:lnTo>
                <a:lnTo>
                  <a:pt x="2365177" y="1055490"/>
                </a:lnTo>
                <a:lnTo>
                  <a:pt x="2364581" y="1054895"/>
                </a:lnTo>
                <a:close/>
                <a:moveTo>
                  <a:pt x="348853" y="1054895"/>
                </a:moveTo>
                <a:lnTo>
                  <a:pt x="348258" y="1055490"/>
                </a:lnTo>
                <a:lnTo>
                  <a:pt x="348853" y="1056681"/>
                </a:lnTo>
                <a:lnTo>
                  <a:pt x="350044" y="1057276"/>
                </a:lnTo>
                <a:lnTo>
                  <a:pt x="351235" y="1057276"/>
                </a:lnTo>
                <a:lnTo>
                  <a:pt x="351830" y="1056085"/>
                </a:lnTo>
                <a:lnTo>
                  <a:pt x="351830" y="1054895"/>
                </a:lnTo>
                <a:close/>
                <a:moveTo>
                  <a:pt x="2376190" y="1054299"/>
                </a:moveTo>
                <a:lnTo>
                  <a:pt x="2376785" y="1056085"/>
                </a:lnTo>
                <a:lnTo>
                  <a:pt x="2379167" y="1057276"/>
                </a:lnTo>
                <a:lnTo>
                  <a:pt x="2378571" y="1055490"/>
                </a:lnTo>
                <a:lnTo>
                  <a:pt x="2377381" y="1054299"/>
                </a:lnTo>
                <a:close/>
                <a:moveTo>
                  <a:pt x="2272308" y="1054299"/>
                </a:moveTo>
                <a:lnTo>
                  <a:pt x="2269331" y="1057276"/>
                </a:lnTo>
                <a:lnTo>
                  <a:pt x="2271713" y="1058467"/>
                </a:lnTo>
                <a:lnTo>
                  <a:pt x="2273499" y="1057871"/>
                </a:lnTo>
                <a:lnTo>
                  <a:pt x="2274987" y="1056681"/>
                </a:lnTo>
                <a:lnTo>
                  <a:pt x="2274987" y="1054895"/>
                </a:lnTo>
                <a:lnTo>
                  <a:pt x="2273499" y="1054895"/>
                </a:lnTo>
                <a:close/>
                <a:moveTo>
                  <a:pt x="2297311" y="1053109"/>
                </a:moveTo>
                <a:lnTo>
                  <a:pt x="2295525" y="1054299"/>
                </a:lnTo>
                <a:lnTo>
                  <a:pt x="2295525" y="1056085"/>
                </a:lnTo>
                <a:lnTo>
                  <a:pt x="2293739" y="1059657"/>
                </a:lnTo>
                <a:lnTo>
                  <a:pt x="2292549" y="1064122"/>
                </a:lnTo>
                <a:lnTo>
                  <a:pt x="2294335" y="1064122"/>
                </a:lnTo>
                <a:lnTo>
                  <a:pt x="2296716" y="1060252"/>
                </a:lnTo>
                <a:lnTo>
                  <a:pt x="2299990" y="1056681"/>
                </a:lnTo>
                <a:lnTo>
                  <a:pt x="2301181" y="1055490"/>
                </a:lnTo>
                <a:lnTo>
                  <a:pt x="2300585" y="1054895"/>
                </a:lnTo>
                <a:lnTo>
                  <a:pt x="2300585" y="1053704"/>
                </a:lnTo>
                <a:lnTo>
                  <a:pt x="2299990" y="1053704"/>
                </a:lnTo>
                <a:lnTo>
                  <a:pt x="2299395" y="1053109"/>
                </a:lnTo>
                <a:close/>
                <a:moveTo>
                  <a:pt x="2262783" y="1053109"/>
                </a:moveTo>
                <a:lnTo>
                  <a:pt x="2260699" y="1053704"/>
                </a:lnTo>
                <a:lnTo>
                  <a:pt x="2258913" y="1054895"/>
                </a:lnTo>
                <a:lnTo>
                  <a:pt x="2258913" y="1057276"/>
                </a:lnTo>
                <a:lnTo>
                  <a:pt x="2260699" y="1057871"/>
                </a:lnTo>
                <a:lnTo>
                  <a:pt x="2261592" y="1060252"/>
                </a:lnTo>
                <a:lnTo>
                  <a:pt x="2260104" y="1063527"/>
                </a:lnTo>
                <a:lnTo>
                  <a:pt x="2258913" y="1068884"/>
                </a:lnTo>
                <a:lnTo>
                  <a:pt x="2261592" y="1073052"/>
                </a:lnTo>
                <a:lnTo>
                  <a:pt x="2262188" y="1073052"/>
                </a:lnTo>
                <a:lnTo>
                  <a:pt x="2263378" y="1072456"/>
                </a:lnTo>
                <a:lnTo>
                  <a:pt x="2263974" y="1068289"/>
                </a:lnTo>
                <a:lnTo>
                  <a:pt x="2262188" y="1064717"/>
                </a:lnTo>
                <a:lnTo>
                  <a:pt x="2264569" y="1057276"/>
                </a:lnTo>
                <a:lnTo>
                  <a:pt x="2264569" y="1054299"/>
                </a:lnTo>
                <a:close/>
                <a:moveTo>
                  <a:pt x="1253728" y="1051918"/>
                </a:moveTo>
                <a:lnTo>
                  <a:pt x="1253133" y="1052513"/>
                </a:lnTo>
                <a:lnTo>
                  <a:pt x="1253133" y="1053109"/>
                </a:lnTo>
                <a:lnTo>
                  <a:pt x="1254919" y="1054299"/>
                </a:lnTo>
                <a:lnTo>
                  <a:pt x="1254919" y="1054895"/>
                </a:lnTo>
                <a:lnTo>
                  <a:pt x="1255514" y="1054895"/>
                </a:lnTo>
                <a:lnTo>
                  <a:pt x="1256110" y="1055490"/>
                </a:lnTo>
                <a:lnTo>
                  <a:pt x="1256705" y="1055490"/>
                </a:lnTo>
                <a:lnTo>
                  <a:pt x="1254919" y="1053704"/>
                </a:lnTo>
                <a:lnTo>
                  <a:pt x="1254919" y="1053109"/>
                </a:lnTo>
                <a:close/>
                <a:moveTo>
                  <a:pt x="253008" y="1051323"/>
                </a:moveTo>
                <a:lnTo>
                  <a:pt x="251222" y="1052513"/>
                </a:lnTo>
                <a:lnTo>
                  <a:pt x="253008" y="1053109"/>
                </a:lnTo>
                <a:lnTo>
                  <a:pt x="255687" y="1051918"/>
                </a:lnTo>
                <a:close/>
                <a:moveTo>
                  <a:pt x="2606576" y="1050727"/>
                </a:moveTo>
                <a:lnTo>
                  <a:pt x="2612529" y="1054895"/>
                </a:lnTo>
                <a:lnTo>
                  <a:pt x="2619375" y="1062336"/>
                </a:lnTo>
                <a:lnTo>
                  <a:pt x="2620566" y="1064122"/>
                </a:lnTo>
                <a:lnTo>
                  <a:pt x="2622352" y="1064717"/>
                </a:lnTo>
                <a:lnTo>
                  <a:pt x="2622947" y="1065908"/>
                </a:lnTo>
                <a:lnTo>
                  <a:pt x="2623542" y="1068884"/>
                </a:lnTo>
                <a:lnTo>
                  <a:pt x="2623542" y="1082279"/>
                </a:lnTo>
                <a:lnTo>
                  <a:pt x="2622947" y="1090316"/>
                </a:lnTo>
                <a:lnTo>
                  <a:pt x="2622352" y="1099543"/>
                </a:lnTo>
                <a:lnTo>
                  <a:pt x="2621756" y="1111449"/>
                </a:lnTo>
                <a:lnTo>
                  <a:pt x="2622352" y="1123058"/>
                </a:lnTo>
                <a:lnTo>
                  <a:pt x="2623542" y="1132285"/>
                </a:lnTo>
                <a:lnTo>
                  <a:pt x="2624138" y="1140917"/>
                </a:lnTo>
                <a:lnTo>
                  <a:pt x="2622947" y="1152526"/>
                </a:lnTo>
                <a:lnTo>
                  <a:pt x="2621756" y="1156693"/>
                </a:lnTo>
                <a:lnTo>
                  <a:pt x="2619375" y="1159670"/>
                </a:lnTo>
                <a:lnTo>
                  <a:pt x="2616994" y="1161456"/>
                </a:lnTo>
                <a:lnTo>
                  <a:pt x="2613124" y="1162944"/>
                </a:lnTo>
                <a:lnTo>
                  <a:pt x="2610148" y="1163539"/>
                </a:lnTo>
                <a:lnTo>
                  <a:pt x="2607767" y="1160265"/>
                </a:lnTo>
                <a:lnTo>
                  <a:pt x="2604790" y="1157884"/>
                </a:lnTo>
                <a:lnTo>
                  <a:pt x="2602111" y="1156693"/>
                </a:lnTo>
                <a:lnTo>
                  <a:pt x="2600325" y="1156098"/>
                </a:lnTo>
                <a:lnTo>
                  <a:pt x="2599135" y="1156098"/>
                </a:lnTo>
                <a:lnTo>
                  <a:pt x="2594372" y="1154907"/>
                </a:lnTo>
                <a:lnTo>
                  <a:pt x="2578299" y="1153121"/>
                </a:lnTo>
                <a:lnTo>
                  <a:pt x="2556570" y="1152526"/>
                </a:lnTo>
                <a:lnTo>
                  <a:pt x="2527995" y="1152526"/>
                </a:lnTo>
                <a:lnTo>
                  <a:pt x="2519363" y="1151931"/>
                </a:lnTo>
                <a:lnTo>
                  <a:pt x="2518172" y="1144489"/>
                </a:lnTo>
                <a:lnTo>
                  <a:pt x="2525911" y="1143894"/>
                </a:lnTo>
                <a:lnTo>
                  <a:pt x="2550319" y="1143894"/>
                </a:lnTo>
                <a:lnTo>
                  <a:pt x="2558951" y="1144489"/>
                </a:lnTo>
                <a:lnTo>
                  <a:pt x="2570560" y="1144489"/>
                </a:lnTo>
                <a:lnTo>
                  <a:pt x="2585145" y="1142703"/>
                </a:lnTo>
                <a:lnTo>
                  <a:pt x="2589312" y="1141513"/>
                </a:lnTo>
                <a:lnTo>
                  <a:pt x="2592586" y="1140917"/>
                </a:lnTo>
                <a:lnTo>
                  <a:pt x="2594372" y="1139727"/>
                </a:lnTo>
                <a:lnTo>
                  <a:pt x="2596753" y="1138536"/>
                </a:lnTo>
                <a:lnTo>
                  <a:pt x="2599730" y="1136452"/>
                </a:lnTo>
                <a:lnTo>
                  <a:pt x="2601516" y="1133476"/>
                </a:lnTo>
                <a:lnTo>
                  <a:pt x="2602706" y="1131095"/>
                </a:lnTo>
                <a:lnTo>
                  <a:pt x="2604195" y="1129309"/>
                </a:lnTo>
                <a:lnTo>
                  <a:pt x="2604790" y="1126332"/>
                </a:lnTo>
                <a:lnTo>
                  <a:pt x="2605981" y="1121867"/>
                </a:lnTo>
                <a:lnTo>
                  <a:pt x="2605981" y="1120081"/>
                </a:lnTo>
                <a:lnTo>
                  <a:pt x="2607171" y="1108473"/>
                </a:lnTo>
                <a:lnTo>
                  <a:pt x="2607171" y="1106092"/>
                </a:lnTo>
                <a:lnTo>
                  <a:pt x="2606576" y="1096864"/>
                </a:lnTo>
                <a:lnTo>
                  <a:pt x="2606576" y="1095674"/>
                </a:lnTo>
                <a:lnTo>
                  <a:pt x="2605981" y="1088530"/>
                </a:lnTo>
                <a:lnTo>
                  <a:pt x="2605385" y="1077517"/>
                </a:lnTo>
                <a:lnTo>
                  <a:pt x="2605981" y="1065908"/>
                </a:lnTo>
                <a:lnTo>
                  <a:pt x="2605981" y="1057871"/>
                </a:lnTo>
                <a:close/>
                <a:moveTo>
                  <a:pt x="2291953" y="1050727"/>
                </a:moveTo>
                <a:lnTo>
                  <a:pt x="2290763" y="1051918"/>
                </a:lnTo>
                <a:lnTo>
                  <a:pt x="2288977" y="1053109"/>
                </a:lnTo>
                <a:lnTo>
                  <a:pt x="2284512" y="1056085"/>
                </a:lnTo>
                <a:lnTo>
                  <a:pt x="2283917" y="1056085"/>
                </a:lnTo>
                <a:lnTo>
                  <a:pt x="2283321" y="1056681"/>
                </a:lnTo>
                <a:lnTo>
                  <a:pt x="2282131" y="1056681"/>
                </a:lnTo>
                <a:lnTo>
                  <a:pt x="2279749" y="1057276"/>
                </a:lnTo>
                <a:lnTo>
                  <a:pt x="2282726" y="1059062"/>
                </a:lnTo>
                <a:lnTo>
                  <a:pt x="2285107" y="1060848"/>
                </a:lnTo>
                <a:lnTo>
                  <a:pt x="2292549" y="1057276"/>
                </a:lnTo>
                <a:lnTo>
                  <a:pt x="2293144" y="1056681"/>
                </a:lnTo>
                <a:lnTo>
                  <a:pt x="2293144" y="1056085"/>
                </a:lnTo>
                <a:lnTo>
                  <a:pt x="2294930" y="1052513"/>
                </a:lnTo>
                <a:close/>
                <a:moveTo>
                  <a:pt x="2315766" y="1050132"/>
                </a:moveTo>
                <a:lnTo>
                  <a:pt x="2315766" y="1050727"/>
                </a:lnTo>
                <a:lnTo>
                  <a:pt x="2315170" y="1050727"/>
                </a:lnTo>
                <a:lnTo>
                  <a:pt x="2313980" y="1051918"/>
                </a:lnTo>
                <a:lnTo>
                  <a:pt x="2314575" y="1053704"/>
                </a:lnTo>
                <a:lnTo>
                  <a:pt x="2315170" y="1054299"/>
                </a:lnTo>
                <a:lnTo>
                  <a:pt x="2316956" y="1053704"/>
                </a:lnTo>
                <a:lnTo>
                  <a:pt x="2316956" y="1053109"/>
                </a:lnTo>
                <a:lnTo>
                  <a:pt x="2317552" y="1052513"/>
                </a:lnTo>
                <a:lnTo>
                  <a:pt x="2317552" y="1050727"/>
                </a:lnTo>
                <a:lnTo>
                  <a:pt x="2316361" y="1050727"/>
                </a:lnTo>
                <a:close/>
                <a:moveTo>
                  <a:pt x="2364581" y="1049537"/>
                </a:moveTo>
                <a:lnTo>
                  <a:pt x="2365177" y="1051323"/>
                </a:lnTo>
                <a:lnTo>
                  <a:pt x="2366367" y="1052513"/>
                </a:lnTo>
                <a:lnTo>
                  <a:pt x="2366367" y="1051323"/>
                </a:lnTo>
                <a:lnTo>
                  <a:pt x="2365772" y="1050727"/>
                </a:lnTo>
                <a:lnTo>
                  <a:pt x="2365772" y="1049537"/>
                </a:lnTo>
                <a:close/>
                <a:moveTo>
                  <a:pt x="1214140" y="1048942"/>
                </a:moveTo>
                <a:lnTo>
                  <a:pt x="1213545" y="1049537"/>
                </a:lnTo>
                <a:lnTo>
                  <a:pt x="1212950" y="1053704"/>
                </a:lnTo>
                <a:lnTo>
                  <a:pt x="1215331" y="1057871"/>
                </a:lnTo>
                <a:lnTo>
                  <a:pt x="1217117" y="1059062"/>
                </a:lnTo>
                <a:lnTo>
                  <a:pt x="1217117" y="1060848"/>
                </a:lnTo>
                <a:lnTo>
                  <a:pt x="1215926" y="1062931"/>
                </a:lnTo>
                <a:lnTo>
                  <a:pt x="1216521" y="1064717"/>
                </a:lnTo>
                <a:lnTo>
                  <a:pt x="1218307" y="1064717"/>
                </a:lnTo>
                <a:lnTo>
                  <a:pt x="1219796" y="1064122"/>
                </a:lnTo>
                <a:lnTo>
                  <a:pt x="1220986" y="1062336"/>
                </a:lnTo>
                <a:lnTo>
                  <a:pt x="1220391" y="1059657"/>
                </a:lnTo>
                <a:lnTo>
                  <a:pt x="1218307" y="1057871"/>
                </a:lnTo>
                <a:lnTo>
                  <a:pt x="1216521" y="1055490"/>
                </a:lnTo>
                <a:lnTo>
                  <a:pt x="1216521" y="1051918"/>
                </a:lnTo>
                <a:lnTo>
                  <a:pt x="1214735" y="1048942"/>
                </a:lnTo>
                <a:close/>
                <a:moveTo>
                  <a:pt x="2359521" y="1048049"/>
                </a:moveTo>
                <a:lnTo>
                  <a:pt x="2358926" y="1049537"/>
                </a:lnTo>
                <a:lnTo>
                  <a:pt x="2358926" y="1050132"/>
                </a:lnTo>
                <a:lnTo>
                  <a:pt x="2358331" y="1050132"/>
                </a:lnTo>
                <a:lnTo>
                  <a:pt x="2357735" y="1049537"/>
                </a:lnTo>
                <a:lnTo>
                  <a:pt x="2357140" y="1050132"/>
                </a:lnTo>
                <a:lnTo>
                  <a:pt x="2358331" y="1051323"/>
                </a:lnTo>
                <a:lnTo>
                  <a:pt x="2360117" y="1051323"/>
                </a:lnTo>
                <a:lnTo>
                  <a:pt x="2359521" y="1050132"/>
                </a:lnTo>
                <a:close/>
                <a:moveTo>
                  <a:pt x="1282899" y="1048049"/>
                </a:moveTo>
                <a:lnTo>
                  <a:pt x="1284982" y="1051323"/>
                </a:lnTo>
                <a:lnTo>
                  <a:pt x="1284982" y="1057871"/>
                </a:lnTo>
                <a:lnTo>
                  <a:pt x="1287959" y="1058467"/>
                </a:lnTo>
                <a:lnTo>
                  <a:pt x="1289745" y="1056085"/>
                </a:lnTo>
                <a:lnTo>
                  <a:pt x="1290340" y="1055490"/>
                </a:lnTo>
                <a:lnTo>
                  <a:pt x="1290340" y="1054895"/>
                </a:lnTo>
                <a:lnTo>
                  <a:pt x="1288554" y="1049537"/>
                </a:lnTo>
                <a:close/>
                <a:moveTo>
                  <a:pt x="2248793" y="1045072"/>
                </a:moveTo>
                <a:lnTo>
                  <a:pt x="2247305" y="1046263"/>
                </a:lnTo>
                <a:lnTo>
                  <a:pt x="2247305" y="1048942"/>
                </a:lnTo>
                <a:lnTo>
                  <a:pt x="2246710" y="1053704"/>
                </a:lnTo>
                <a:lnTo>
                  <a:pt x="2247305" y="1058467"/>
                </a:lnTo>
                <a:lnTo>
                  <a:pt x="2248793" y="1060252"/>
                </a:lnTo>
                <a:lnTo>
                  <a:pt x="2251174" y="1058467"/>
                </a:lnTo>
                <a:lnTo>
                  <a:pt x="2254746" y="1057276"/>
                </a:lnTo>
                <a:lnTo>
                  <a:pt x="2256532" y="1053704"/>
                </a:lnTo>
                <a:lnTo>
                  <a:pt x="2256532" y="1050727"/>
                </a:lnTo>
                <a:lnTo>
                  <a:pt x="2254151" y="1050132"/>
                </a:lnTo>
                <a:lnTo>
                  <a:pt x="2252365" y="1048942"/>
                </a:lnTo>
                <a:lnTo>
                  <a:pt x="2251174" y="1047453"/>
                </a:lnTo>
                <a:lnTo>
                  <a:pt x="2250579" y="1045072"/>
                </a:lnTo>
                <a:close/>
                <a:moveTo>
                  <a:pt x="2310706" y="1043881"/>
                </a:moveTo>
                <a:lnTo>
                  <a:pt x="2307134" y="1044477"/>
                </a:lnTo>
                <a:lnTo>
                  <a:pt x="2305943" y="1046263"/>
                </a:lnTo>
                <a:lnTo>
                  <a:pt x="2305348" y="1048049"/>
                </a:lnTo>
                <a:lnTo>
                  <a:pt x="2307134" y="1049537"/>
                </a:lnTo>
                <a:lnTo>
                  <a:pt x="2310110" y="1048942"/>
                </a:lnTo>
                <a:lnTo>
                  <a:pt x="2312789" y="1046263"/>
                </a:lnTo>
                <a:lnTo>
                  <a:pt x="2312789" y="1045667"/>
                </a:lnTo>
                <a:lnTo>
                  <a:pt x="2313385" y="1045072"/>
                </a:lnTo>
                <a:lnTo>
                  <a:pt x="2312789" y="1045072"/>
                </a:lnTo>
                <a:lnTo>
                  <a:pt x="2312194" y="1044477"/>
                </a:lnTo>
                <a:close/>
                <a:moveTo>
                  <a:pt x="2404170" y="1043286"/>
                </a:moveTo>
                <a:lnTo>
                  <a:pt x="2403574" y="1044477"/>
                </a:lnTo>
                <a:lnTo>
                  <a:pt x="2405360" y="1045667"/>
                </a:lnTo>
                <a:lnTo>
                  <a:pt x="2407146" y="1045667"/>
                </a:lnTo>
                <a:lnTo>
                  <a:pt x="2407146" y="1043881"/>
                </a:lnTo>
                <a:lnTo>
                  <a:pt x="2405360" y="1043286"/>
                </a:lnTo>
                <a:close/>
                <a:moveTo>
                  <a:pt x="2372320" y="1042691"/>
                </a:moveTo>
                <a:lnTo>
                  <a:pt x="2372320" y="1047453"/>
                </a:lnTo>
                <a:lnTo>
                  <a:pt x="2372916" y="1051323"/>
                </a:lnTo>
                <a:lnTo>
                  <a:pt x="2374106" y="1051323"/>
                </a:lnTo>
                <a:lnTo>
                  <a:pt x="2374702" y="1050132"/>
                </a:lnTo>
                <a:lnTo>
                  <a:pt x="2376190" y="1046263"/>
                </a:lnTo>
                <a:close/>
                <a:moveTo>
                  <a:pt x="341412" y="1042691"/>
                </a:moveTo>
                <a:lnTo>
                  <a:pt x="339626" y="1043881"/>
                </a:lnTo>
                <a:lnTo>
                  <a:pt x="337840" y="1046263"/>
                </a:lnTo>
                <a:lnTo>
                  <a:pt x="336650" y="1049537"/>
                </a:lnTo>
                <a:lnTo>
                  <a:pt x="333078" y="1050727"/>
                </a:lnTo>
                <a:lnTo>
                  <a:pt x="330399" y="1053109"/>
                </a:lnTo>
                <a:lnTo>
                  <a:pt x="330399" y="1053704"/>
                </a:lnTo>
                <a:lnTo>
                  <a:pt x="331292" y="1054299"/>
                </a:lnTo>
                <a:lnTo>
                  <a:pt x="336054" y="1053109"/>
                </a:lnTo>
                <a:lnTo>
                  <a:pt x="339031" y="1049537"/>
                </a:lnTo>
                <a:lnTo>
                  <a:pt x="339626" y="1047453"/>
                </a:lnTo>
                <a:lnTo>
                  <a:pt x="342007" y="1046263"/>
                </a:lnTo>
                <a:lnTo>
                  <a:pt x="344091" y="1046858"/>
                </a:lnTo>
                <a:lnTo>
                  <a:pt x="345281" y="1045667"/>
                </a:lnTo>
                <a:lnTo>
                  <a:pt x="345281" y="1043881"/>
                </a:lnTo>
                <a:lnTo>
                  <a:pt x="344091" y="1042691"/>
                </a:lnTo>
                <a:close/>
                <a:moveTo>
                  <a:pt x="2023765" y="1042095"/>
                </a:moveTo>
                <a:lnTo>
                  <a:pt x="2022574" y="1042691"/>
                </a:lnTo>
                <a:lnTo>
                  <a:pt x="2023170" y="1045072"/>
                </a:lnTo>
                <a:lnTo>
                  <a:pt x="2023765" y="1048049"/>
                </a:lnTo>
                <a:lnTo>
                  <a:pt x="2026742" y="1049537"/>
                </a:lnTo>
                <a:lnTo>
                  <a:pt x="2024360" y="1045667"/>
                </a:lnTo>
                <a:lnTo>
                  <a:pt x="2024956" y="1043881"/>
                </a:lnTo>
                <a:close/>
                <a:moveTo>
                  <a:pt x="1324571" y="1042095"/>
                </a:moveTo>
                <a:lnTo>
                  <a:pt x="1325761" y="1044477"/>
                </a:lnTo>
                <a:lnTo>
                  <a:pt x="1326952" y="1045667"/>
                </a:lnTo>
                <a:lnTo>
                  <a:pt x="1329928" y="1046263"/>
                </a:lnTo>
                <a:lnTo>
                  <a:pt x="1331119" y="1044477"/>
                </a:lnTo>
                <a:lnTo>
                  <a:pt x="1329928" y="1042095"/>
                </a:lnTo>
                <a:close/>
                <a:moveTo>
                  <a:pt x="2362795" y="1041500"/>
                </a:moveTo>
                <a:lnTo>
                  <a:pt x="2361903" y="1042095"/>
                </a:lnTo>
                <a:lnTo>
                  <a:pt x="2361903" y="1042691"/>
                </a:lnTo>
                <a:lnTo>
                  <a:pt x="2362795" y="1043881"/>
                </a:lnTo>
                <a:lnTo>
                  <a:pt x="2363986" y="1043881"/>
                </a:lnTo>
                <a:lnTo>
                  <a:pt x="2364581" y="1044477"/>
                </a:lnTo>
                <a:lnTo>
                  <a:pt x="2365177" y="1044477"/>
                </a:lnTo>
                <a:lnTo>
                  <a:pt x="2366963" y="1046263"/>
                </a:lnTo>
                <a:lnTo>
                  <a:pt x="2366963" y="1042095"/>
                </a:lnTo>
                <a:lnTo>
                  <a:pt x="2363986" y="1042095"/>
                </a:lnTo>
                <a:close/>
                <a:moveTo>
                  <a:pt x="875407" y="1041500"/>
                </a:moveTo>
                <a:lnTo>
                  <a:pt x="874812" y="1042691"/>
                </a:lnTo>
                <a:lnTo>
                  <a:pt x="874812" y="1045072"/>
                </a:lnTo>
                <a:lnTo>
                  <a:pt x="876003" y="1046263"/>
                </a:lnTo>
                <a:lnTo>
                  <a:pt x="877789" y="1047453"/>
                </a:lnTo>
                <a:lnTo>
                  <a:pt x="880170" y="1048942"/>
                </a:lnTo>
                <a:lnTo>
                  <a:pt x="881360" y="1051918"/>
                </a:lnTo>
                <a:lnTo>
                  <a:pt x="883146" y="1053704"/>
                </a:lnTo>
                <a:lnTo>
                  <a:pt x="884337" y="1052513"/>
                </a:lnTo>
                <a:lnTo>
                  <a:pt x="883146" y="1048942"/>
                </a:lnTo>
                <a:lnTo>
                  <a:pt x="880170" y="1046263"/>
                </a:lnTo>
                <a:lnTo>
                  <a:pt x="878384" y="1046263"/>
                </a:lnTo>
                <a:lnTo>
                  <a:pt x="877789" y="1044477"/>
                </a:lnTo>
                <a:lnTo>
                  <a:pt x="877789" y="1042691"/>
                </a:lnTo>
                <a:lnTo>
                  <a:pt x="877193" y="1041500"/>
                </a:lnTo>
                <a:close/>
                <a:moveTo>
                  <a:pt x="2272308" y="1040905"/>
                </a:moveTo>
                <a:lnTo>
                  <a:pt x="2268141" y="1045072"/>
                </a:lnTo>
                <a:lnTo>
                  <a:pt x="2268141" y="1046263"/>
                </a:lnTo>
                <a:lnTo>
                  <a:pt x="2269927" y="1046263"/>
                </a:lnTo>
                <a:lnTo>
                  <a:pt x="2271713" y="1044477"/>
                </a:lnTo>
                <a:lnTo>
                  <a:pt x="2272903" y="1043881"/>
                </a:lnTo>
                <a:lnTo>
                  <a:pt x="2273499" y="1043286"/>
                </a:lnTo>
                <a:lnTo>
                  <a:pt x="2273499" y="1041500"/>
                </a:lnTo>
                <a:close/>
                <a:moveTo>
                  <a:pt x="2296716" y="1040309"/>
                </a:moveTo>
                <a:lnTo>
                  <a:pt x="2293144" y="1040905"/>
                </a:lnTo>
                <a:lnTo>
                  <a:pt x="2291953" y="1040905"/>
                </a:lnTo>
                <a:lnTo>
                  <a:pt x="2290763" y="1043286"/>
                </a:lnTo>
                <a:lnTo>
                  <a:pt x="2290167" y="1045667"/>
                </a:lnTo>
                <a:lnTo>
                  <a:pt x="2283917" y="1045667"/>
                </a:lnTo>
                <a:lnTo>
                  <a:pt x="2288381" y="1048942"/>
                </a:lnTo>
                <a:close/>
                <a:moveTo>
                  <a:pt x="2393752" y="1039714"/>
                </a:moveTo>
                <a:lnTo>
                  <a:pt x="2393752" y="1042095"/>
                </a:lnTo>
                <a:lnTo>
                  <a:pt x="2394942" y="1045072"/>
                </a:lnTo>
                <a:lnTo>
                  <a:pt x="2395538" y="1045072"/>
                </a:lnTo>
                <a:lnTo>
                  <a:pt x="2396728" y="1044477"/>
                </a:lnTo>
                <a:lnTo>
                  <a:pt x="2396728" y="1041500"/>
                </a:lnTo>
                <a:close/>
                <a:moveTo>
                  <a:pt x="279202" y="1039119"/>
                </a:moveTo>
                <a:lnTo>
                  <a:pt x="277416" y="1040905"/>
                </a:lnTo>
                <a:lnTo>
                  <a:pt x="276821" y="1043881"/>
                </a:lnTo>
                <a:lnTo>
                  <a:pt x="278607" y="1045667"/>
                </a:lnTo>
                <a:lnTo>
                  <a:pt x="279202" y="1048049"/>
                </a:lnTo>
                <a:lnTo>
                  <a:pt x="281881" y="1048049"/>
                </a:lnTo>
                <a:lnTo>
                  <a:pt x="285453" y="1045667"/>
                </a:lnTo>
                <a:lnTo>
                  <a:pt x="287834" y="1042691"/>
                </a:lnTo>
                <a:lnTo>
                  <a:pt x="289620" y="1041500"/>
                </a:lnTo>
                <a:lnTo>
                  <a:pt x="289620" y="1040309"/>
                </a:lnTo>
                <a:lnTo>
                  <a:pt x="287834" y="1039714"/>
                </a:lnTo>
                <a:lnTo>
                  <a:pt x="286048" y="1040309"/>
                </a:lnTo>
                <a:lnTo>
                  <a:pt x="281881" y="1040309"/>
                </a:lnTo>
                <a:close/>
                <a:moveTo>
                  <a:pt x="2006799" y="1034654"/>
                </a:moveTo>
                <a:lnTo>
                  <a:pt x="2005608" y="1036738"/>
                </a:lnTo>
                <a:lnTo>
                  <a:pt x="2006203" y="1039714"/>
                </a:lnTo>
                <a:lnTo>
                  <a:pt x="2007394" y="1041500"/>
                </a:lnTo>
                <a:lnTo>
                  <a:pt x="2008585" y="1040309"/>
                </a:lnTo>
                <a:lnTo>
                  <a:pt x="2009180" y="1039119"/>
                </a:lnTo>
                <a:lnTo>
                  <a:pt x="2009180" y="1038524"/>
                </a:lnTo>
                <a:lnTo>
                  <a:pt x="2008585" y="1035249"/>
                </a:lnTo>
                <a:close/>
                <a:moveTo>
                  <a:pt x="884337" y="1034654"/>
                </a:moveTo>
                <a:lnTo>
                  <a:pt x="883742" y="1035249"/>
                </a:lnTo>
                <a:lnTo>
                  <a:pt x="883146" y="1036738"/>
                </a:lnTo>
                <a:lnTo>
                  <a:pt x="883146" y="1037928"/>
                </a:lnTo>
                <a:lnTo>
                  <a:pt x="884337" y="1038524"/>
                </a:lnTo>
                <a:lnTo>
                  <a:pt x="884932" y="1037928"/>
                </a:lnTo>
                <a:lnTo>
                  <a:pt x="884932" y="1035249"/>
                </a:lnTo>
                <a:close/>
                <a:moveTo>
                  <a:pt x="1272183" y="1033463"/>
                </a:moveTo>
                <a:lnTo>
                  <a:pt x="1270992" y="1034654"/>
                </a:lnTo>
                <a:lnTo>
                  <a:pt x="1270099" y="1036142"/>
                </a:lnTo>
                <a:lnTo>
                  <a:pt x="1271588" y="1038524"/>
                </a:lnTo>
                <a:lnTo>
                  <a:pt x="1273374" y="1039714"/>
                </a:lnTo>
                <a:lnTo>
                  <a:pt x="1274564" y="1038524"/>
                </a:lnTo>
                <a:lnTo>
                  <a:pt x="1275160" y="1036738"/>
                </a:lnTo>
                <a:lnTo>
                  <a:pt x="1274564" y="1034654"/>
                </a:lnTo>
                <a:close/>
                <a:moveTo>
                  <a:pt x="2316956" y="1032868"/>
                </a:moveTo>
                <a:lnTo>
                  <a:pt x="2315170" y="1034654"/>
                </a:lnTo>
                <a:lnTo>
                  <a:pt x="2316361" y="1036142"/>
                </a:lnTo>
                <a:lnTo>
                  <a:pt x="2317552" y="1035249"/>
                </a:lnTo>
                <a:lnTo>
                  <a:pt x="2318147" y="1034654"/>
                </a:lnTo>
                <a:lnTo>
                  <a:pt x="2317552" y="1033463"/>
                </a:lnTo>
                <a:close/>
                <a:moveTo>
                  <a:pt x="2362795" y="1032273"/>
                </a:moveTo>
                <a:lnTo>
                  <a:pt x="2361903" y="1032868"/>
                </a:lnTo>
                <a:lnTo>
                  <a:pt x="2361903" y="1033463"/>
                </a:lnTo>
                <a:lnTo>
                  <a:pt x="2363391" y="1034654"/>
                </a:lnTo>
                <a:lnTo>
                  <a:pt x="2363391" y="1034059"/>
                </a:lnTo>
                <a:lnTo>
                  <a:pt x="2363986" y="1033463"/>
                </a:lnTo>
                <a:lnTo>
                  <a:pt x="2363986" y="1032273"/>
                </a:lnTo>
                <a:close/>
                <a:moveTo>
                  <a:pt x="2266950" y="1032273"/>
                </a:moveTo>
                <a:lnTo>
                  <a:pt x="2264569" y="1032868"/>
                </a:lnTo>
                <a:lnTo>
                  <a:pt x="2260104" y="1036142"/>
                </a:lnTo>
                <a:lnTo>
                  <a:pt x="2258318" y="1037333"/>
                </a:lnTo>
                <a:lnTo>
                  <a:pt x="2254151" y="1040905"/>
                </a:lnTo>
                <a:lnTo>
                  <a:pt x="2253556" y="1041500"/>
                </a:lnTo>
                <a:lnTo>
                  <a:pt x="2253556" y="1042095"/>
                </a:lnTo>
                <a:lnTo>
                  <a:pt x="2252960" y="1043286"/>
                </a:lnTo>
                <a:lnTo>
                  <a:pt x="2252960" y="1045667"/>
                </a:lnTo>
                <a:lnTo>
                  <a:pt x="2255342" y="1042095"/>
                </a:lnTo>
                <a:lnTo>
                  <a:pt x="2260104" y="1044477"/>
                </a:lnTo>
                <a:lnTo>
                  <a:pt x="2262783" y="1044477"/>
                </a:lnTo>
                <a:lnTo>
                  <a:pt x="2263974" y="1043881"/>
                </a:lnTo>
                <a:lnTo>
                  <a:pt x="2265164" y="1043881"/>
                </a:lnTo>
                <a:lnTo>
                  <a:pt x="2265164" y="1043286"/>
                </a:lnTo>
                <a:lnTo>
                  <a:pt x="2266355" y="1037928"/>
                </a:lnTo>
                <a:lnTo>
                  <a:pt x="2266355" y="1036738"/>
                </a:lnTo>
                <a:lnTo>
                  <a:pt x="2266950" y="1036142"/>
                </a:lnTo>
                <a:close/>
                <a:moveTo>
                  <a:pt x="2454176" y="1030487"/>
                </a:moveTo>
                <a:lnTo>
                  <a:pt x="2452390" y="1032273"/>
                </a:lnTo>
                <a:lnTo>
                  <a:pt x="2452390" y="1034654"/>
                </a:lnTo>
                <a:lnTo>
                  <a:pt x="2455367" y="1034654"/>
                </a:lnTo>
                <a:lnTo>
                  <a:pt x="2458343" y="1032273"/>
                </a:lnTo>
                <a:lnTo>
                  <a:pt x="2456557" y="1030487"/>
                </a:lnTo>
                <a:close/>
                <a:moveTo>
                  <a:pt x="2275582" y="1030487"/>
                </a:moveTo>
                <a:lnTo>
                  <a:pt x="2269927" y="1036142"/>
                </a:lnTo>
                <a:lnTo>
                  <a:pt x="2273499" y="1035249"/>
                </a:lnTo>
                <a:lnTo>
                  <a:pt x="2276773" y="1032868"/>
                </a:lnTo>
                <a:lnTo>
                  <a:pt x="2276178" y="1031082"/>
                </a:lnTo>
                <a:close/>
                <a:moveTo>
                  <a:pt x="2407146" y="1029296"/>
                </a:moveTo>
                <a:lnTo>
                  <a:pt x="2408932" y="1032868"/>
                </a:lnTo>
                <a:lnTo>
                  <a:pt x="2407742" y="1037333"/>
                </a:lnTo>
                <a:lnTo>
                  <a:pt x="2407146" y="1038524"/>
                </a:lnTo>
                <a:lnTo>
                  <a:pt x="2407146" y="1039714"/>
                </a:lnTo>
                <a:lnTo>
                  <a:pt x="2409528" y="1039714"/>
                </a:lnTo>
                <a:lnTo>
                  <a:pt x="2411313" y="1036142"/>
                </a:lnTo>
                <a:lnTo>
                  <a:pt x="2415778" y="1038524"/>
                </a:lnTo>
                <a:lnTo>
                  <a:pt x="2416969" y="1037928"/>
                </a:lnTo>
                <a:lnTo>
                  <a:pt x="2421136" y="1033463"/>
                </a:lnTo>
                <a:lnTo>
                  <a:pt x="2421731" y="1029296"/>
                </a:lnTo>
                <a:lnTo>
                  <a:pt x="2419945" y="1030487"/>
                </a:lnTo>
                <a:lnTo>
                  <a:pt x="2418755" y="1032868"/>
                </a:lnTo>
                <a:lnTo>
                  <a:pt x="2416374" y="1034059"/>
                </a:lnTo>
                <a:lnTo>
                  <a:pt x="2413992" y="1032868"/>
                </a:lnTo>
                <a:lnTo>
                  <a:pt x="2410718" y="1030487"/>
                </a:lnTo>
                <a:close/>
                <a:moveTo>
                  <a:pt x="361653" y="1028701"/>
                </a:moveTo>
                <a:lnTo>
                  <a:pt x="359271" y="1029296"/>
                </a:lnTo>
                <a:lnTo>
                  <a:pt x="357485" y="1031677"/>
                </a:lnTo>
                <a:lnTo>
                  <a:pt x="355402" y="1032273"/>
                </a:lnTo>
                <a:lnTo>
                  <a:pt x="353616" y="1033463"/>
                </a:lnTo>
                <a:lnTo>
                  <a:pt x="356295" y="1035249"/>
                </a:lnTo>
                <a:lnTo>
                  <a:pt x="359867" y="1034654"/>
                </a:lnTo>
                <a:lnTo>
                  <a:pt x="360462" y="1034654"/>
                </a:lnTo>
                <a:lnTo>
                  <a:pt x="362248" y="1036142"/>
                </a:lnTo>
                <a:lnTo>
                  <a:pt x="363439" y="1034654"/>
                </a:lnTo>
                <a:lnTo>
                  <a:pt x="363439" y="1031677"/>
                </a:lnTo>
                <a:close/>
                <a:moveTo>
                  <a:pt x="2305943" y="1027510"/>
                </a:moveTo>
                <a:lnTo>
                  <a:pt x="2302371" y="1029892"/>
                </a:lnTo>
                <a:lnTo>
                  <a:pt x="2302371" y="1032868"/>
                </a:lnTo>
                <a:lnTo>
                  <a:pt x="2301776" y="1039714"/>
                </a:lnTo>
                <a:lnTo>
                  <a:pt x="2301776" y="1046263"/>
                </a:lnTo>
                <a:lnTo>
                  <a:pt x="2307729" y="1039714"/>
                </a:lnTo>
                <a:lnTo>
                  <a:pt x="2309515" y="1036738"/>
                </a:lnTo>
                <a:lnTo>
                  <a:pt x="2311301" y="1035249"/>
                </a:lnTo>
                <a:lnTo>
                  <a:pt x="2312194" y="1032273"/>
                </a:lnTo>
                <a:lnTo>
                  <a:pt x="2311301" y="1030487"/>
                </a:lnTo>
                <a:lnTo>
                  <a:pt x="2311301" y="1028701"/>
                </a:lnTo>
                <a:lnTo>
                  <a:pt x="2308324" y="1028106"/>
                </a:lnTo>
                <a:close/>
                <a:moveTo>
                  <a:pt x="864989" y="1026915"/>
                </a:moveTo>
                <a:lnTo>
                  <a:pt x="862608" y="1028701"/>
                </a:lnTo>
                <a:lnTo>
                  <a:pt x="863203" y="1031082"/>
                </a:lnTo>
                <a:lnTo>
                  <a:pt x="865585" y="1032273"/>
                </a:lnTo>
                <a:lnTo>
                  <a:pt x="866180" y="1034059"/>
                </a:lnTo>
                <a:lnTo>
                  <a:pt x="866775" y="1035249"/>
                </a:lnTo>
                <a:lnTo>
                  <a:pt x="867966" y="1032868"/>
                </a:lnTo>
                <a:lnTo>
                  <a:pt x="867371" y="1029892"/>
                </a:lnTo>
                <a:lnTo>
                  <a:pt x="867966" y="1029296"/>
                </a:lnTo>
                <a:lnTo>
                  <a:pt x="867966" y="1028106"/>
                </a:lnTo>
                <a:lnTo>
                  <a:pt x="867371" y="1026915"/>
                </a:lnTo>
                <a:close/>
                <a:moveTo>
                  <a:pt x="2338388" y="1026320"/>
                </a:moveTo>
                <a:lnTo>
                  <a:pt x="2338388" y="1028106"/>
                </a:lnTo>
                <a:lnTo>
                  <a:pt x="2338983" y="1029296"/>
                </a:lnTo>
                <a:lnTo>
                  <a:pt x="2338983" y="1029892"/>
                </a:lnTo>
                <a:lnTo>
                  <a:pt x="2340769" y="1032273"/>
                </a:lnTo>
                <a:lnTo>
                  <a:pt x="2341960" y="1037333"/>
                </a:lnTo>
                <a:lnTo>
                  <a:pt x="2341960" y="1039119"/>
                </a:lnTo>
                <a:lnTo>
                  <a:pt x="2339578" y="1040905"/>
                </a:lnTo>
                <a:lnTo>
                  <a:pt x="2337792" y="1042691"/>
                </a:lnTo>
                <a:lnTo>
                  <a:pt x="2332732" y="1043286"/>
                </a:lnTo>
                <a:lnTo>
                  <a:pt x="2329160" y="1045667"/>
                </a:lnTo>
                <a:lnTo>
                  <a:pt x="2324100" y="1044477"/>
                </a:lnTo>
                <a:lnTo>
                  <a:pt x="2323505" y="1046858"/>
                </a:lnTo>
                <a:lnTo>
                  <a:pt x="2324993" y="1050727"/>
                </a:lnTo>
                <a:lnTo>
                  <a:pt x="2327970" y="1050132"/>
                </a:lnTo>
                <a:lnTo>
                  <a:pt x="2330946" y="1050132"/>
                </a:lnTo>
                <a:lnTo>
                  <a:pt x="2330351" y="1047453"/>
                </a:lnTo>
                <a:lnTo>
                  <a:pt x="2333328" y="1045667"/>
                </a:lnTo>
                <a:lnTo>
                  <a:pt x="2335113" y="1048049"/>
                </a:lnTo>
                <a:lnTo>
                  <a:pt x="2336304" y="1050727"/>
                </a:lnTo>
                <a:lnTo>
                  <a:pt x="2339578" y="1050727"/>
                </a:lnTo>
                <a:lnTo>
                  <a:pt x="2341960" y="1050132"/>
                </a:lnTo>
                <a:lnTo>
                  <a:pt x="2342555" y="1048049"/>
                </a:lnTo>
                <a:lnTo>
                  <a:pt x="2341960" y="1046858"/>
                </a:lnTo>
                <a:lnTo>
                  <a:pt x="2340174" y="1046858"/>
                </a:lnTo>
                <a:lnTo>
                  <a:pt x="2338983" y="1046263"/>
                </a:lnTo>
                <a:lnTo>
                  <a:pt x="2338983" y="1044477"/>
                </a:lnTo>
                <a:lnTo>
                  <a:pt x="2341364" y="1042095"/>
                </a:lnTo>
                <a:lnTo>
                  <a:pt x="2342555" y="1039714"/>
                </a:lnTo>
                <a:lnTo>
                  <a:pt x="2344341" y="1037928"/>
                </a:lnTo>
                <a:lnTo>
                  <a:pt x="2343745" y="1036142"/>
                </a:lnTo>
                <a:lnTo>
                  <a:pt x="2344936" y="1033463"/>
                </a:lnTo>
                <a:lnTo>
                  <a:pt x="2346127" y="1031677"/>
                </a:lnTo>
                <a:lnTo>
                  <a:pt x="2344936" y="1029892"/>
                </a:lnTo>
                <a:lnTo>
                  <a:pt x="2343150" y="1028106"/>
                </a:lnTo>
                <a:lnTo>
                  <a:pt x="2340769" y="1027510"/>
                </a:lnTo>
                <a:close/>
                <a:moveTo>
                  <a:pt x="2296716" y="1026320"/>
                </a:moveTo>
                <a:lnTo>
                  <a:pt x="2293739" y="1026915"/>
                </a:lnTo>
                <a:lnTo>
                  <a:pt x="2291953" y="1028701"/>
                </a:lnTo>
                <a:lnTo>
                  <a:pt x="2289572" y="1028701"/>
                </a:lnTo>
                <a:lnTo>
                  <a:pt x="2286595" y="1030487"/>
                </a:lnTo>
                <a:lnTo>
                  <a:pt x="2283321" y="1031082"/>
                </a:lnTo>
                <a:lnTo>
                  <a:pt x="2282726" y="1032273"/>
                </a:lnTo>
                <a:lnTo>
                  <a:pt x="2282131" y="1032868"/>
                </a:lnTo>
                <a:lnTo>
                  <a:pt x="2282131" y="1033463"/>
                </a:lnTo>
                <a:lnTo>
                  <a:pt x="2279749" y="1038524"/>
                </a:lnTo>
                <a:lnTo>
                  <a:pt x="2282726" y="1036738"/>
                </a:lnTo>
                <a:lnTo>
                  <a:pt x="2284512" y="1035249"/>
                </a:lnTo>
                <a:lnTo>
                  <a:pt x="2285703" y="1034654"/>
                </a:lnTo>
                <a:lnTo>
                  <a:pt x="2287786" y="1032868"/>
                </a:lnTo>
                <a:lnTo>
                  <a:pt x="2290763" y="1031082"/>
                </a:lnTo>
                <a:lnTo>
                  <a:pt x="2291358" y="1030487"/>
                </a:lnTo>
                <a:lnTo>
                  <a:pt x="2291953" y="1030487"/>
                </a:lnTo>
                <a:lnTo>
                  <a:pt x="2292549" y="1029892"/>
                </a:lnTo>
                <a:lnTo>
                  <a:pt x="2296716" y="1029296"/>
                </a:lnTo>
                <a:lnTo>
                  <a:pt x="2301181" y="1026320"/>
                </a:lnTo>
                <a:close/>
                <a:moveTo>
                  <a:pt x="2368749" y="1025724"/>
                </a:moveTo>
                <a:lnTo>
                  <a:pt x="2367558" y="1026320"/>
                </a:lnTo>
                <a:lnTo>
                  <a:pt x="2367558" y="1027510"/>
                </a:lnTo>
                <a:lnTo>
                  <a:pt x="2368153" y="1028701"/>
                </a:lnTo>
                <a:lnTo>
                  <a:pt x="2369344" y="1028701"/>
                </a:lnTo>
                <a:lnTo>
                  <a:pt x="2369939" y="1028106"/>
                </a:lnTo>
                <a:lnTo>
                  <a:pt x="2369939" y="1026320"/>
                </a:lnTo>
                <a:close/>
                <a:moveTo>
                  <a:pt x="392609" y="1025129"/>
                </a:moveTo>
                <a:lnTo>
                  <a:pt x="395288" y="1028106"/>
                </a:lnTo>
                <a:lnTo>
                  <a:pt x="397669" y="1029296"/>
                </a:lnTo>
                <a:lnTo>
                  <a:pt x="398264" y="1028106"/>
                </a:lnTo>
                <a:lnTo>
                  <a:pt x="398264" y="1026915"/>
                </a:lnTo>
                <a:lnTo>
                  <a:pt x="395883" y="1025129"/>
                </a:lnTo>
                <a:close/>
                <a:moveTo>
                  <a:pt x="2316361" y="1022450"/>
                </a:moveTo>
                <a:lnTo>
                  <a:pt x="2314575" y="1023938"/>
                </a:lnTo>
                <a:lnTo>
                  <a:pt x="2315170" y="1025129"/>
                </a:lnTo>
                <a:lnTo>
                  <a:pt x="2315766" y="1025724"/>
                </a:lnTo>
                <a:lnTo>
                  <a:pt x="2316956" y="1025724"/>
                </a:lnTo>
                <a:lnTo>
                  <a:pt x="2318147" y="1024534"/>
                </a:lnTo>
                <a:lnTo>
                  <a:pt x="2318147" y="1022450"/>
                </a:lnTo>
                <a:close/>
                <a:moveTo>
                  <a:pt x="2326779" y="1020069"/>
                </a:moveTo>
                <a:lnTo>
                  <a:pt x="2330946" y="1023343"/>
                </a:lnTo>
                <a:lnTo>
                  <a:pt x="2335113" y="1023343"/>
                </a:lnTo>
                <a:lnTo>
                  <a:pt x="2336304" y="1021855"/>
                </a:lnTo>
                <a:lnTo>
                  <a:pt x="2336304" y="1020664"/>
                </a:lnTo>
                <a:lnTo>
                  <a:pt x="2332137" y="1020664"/>
                </a:lnTo>
                <a:close/>
                <a:moveTo>
                  <a:pt x="2288977" y="1017688"/>
                </a:moveTo>
                <a:lnTo>
                  <a:pt x="2287786" y="1018878"/>
                </a:lnTo>
                <a:lnTo>
                  <a:pt x="2288381" y="1020664"/>
                </a:lnTo>
                <a:lnTo>
                  <a:pt x="2289572" y="1023343"/>
                </a:lnTo>
                <a:lnTo>
                  <a:pt x="2292549" y="1021259"/>
                </a:lnTo>
                <a:lnTo>
                  <a:pt x="2292549" y="1018283"/>
                </a:lnTo>
                <a:close/>
                <a:moveTo>
                  <a:pt x="264617" y="1017688"/>
                </a:moveTo>
                <a:lnTo>
                  <a:pt x="262831" y="1019474"/>
                </a:lnTo>
                <a:lnTo>
                  <a:pt x="262235" y="1020664"/>
                </a:lnTo>
                <a:lnTo>
                  <a:pt x="262831" y="1023343"/>
                </a:lnTo>
                <a:lnTo>
                  <a:pt x="264617" y="1024534"/>
                </a:lnTo>
                <a:lnTo>
                  <a:pt x="266403" y="1023343"/>
                </a:lnTo>
                <a:lnTo>
                  <a:pt x="267296" y="1021855"/>
                </a:lnTo>
                <a:lnTo>
                  <a:pt x="266403" y="1019474"/>
                </a:lnTo>
                <a:close/>
                <a:moveTo>
                  <a:pt x="2441377" y="1017092"/>
                </a:moveTo>
                <a:lnTo>
                  <a:pt x="2439591" y="1017688"/>
                </a:lnTo>
                <a:lnTo>
                  <a:pt x="2438995" y="1018283"/>
                </a:lnTo>
                <a:lnTo>
                  <a:pt x="2439591" y="1018878"/>
                </a:lnTo>
                <a:lnTo>
                  <a:pt x="2441377" y="1019474"/>
                </a:lnTo>
                <a:lnTo>
                  <a:pt x="2443758" y="1018283"/>
                </a:lnTo>
                <a:close/>
                <a:moveTo>
                  <a:pt x="2346722" y="1014116"/>
                </a:moveTo>
                <a:lnTo>
                  <a:pt x="2345531" y="1014711"/>
                </a:lnTo>
                <a:lnTo>
                  <a:pt x="2344936" y="1015306"/>
                </a:lnTo>
                <a:lnTo>
                  <a:pt x="2344936" y="1017688"/>
                </a:lnTo>
                <a:lnTo>
                  <a:pt x="2343150" y="1018283"/>
                </a:lnTo>
                <a:lnTo>
                  <a:pt x="2342555" y="1019474"/>
                </a:lnTo>
                <a:lnTo>
                  <a:pt x="2343150" y="1020069"/>
                </a:lnTo>
                <a:lnTo>
                  <a:pt x="2344341" y="1020664"/>
                </a:lnTo>
                <a:lnTo>
                  <a:pt x="2346722" y="1018283"/>
                </a:lnTo>
                <a:lnTo>
                  <a:pt x="2346127" y="1018283"/>
                </a:lnTo>
                <a:lnTo>
                  <a:pt x="2346722" y="1017688"/>
                </a:lnTo>
                <a:lnTo>
                  <a:pt x="2348508" y="1018283"/>
                </a:lnTo>
                <a:lnTo>
                  <a:pt x="2350592" y="1017092"/>
                </a:lnTo>
                <a:lnTo>
                  <a:pt x="2350592" y="1015306"/>
                </a:lnTo>
                <a:lnTo>
                  <a:pt x="2349103" y="1014116"/>
                </a:lnTo>
                <a:close/>
                <a:moveTo>
                  <a:pt x="2455962" y="1013520"/>
                </a:moveTo>
                <a:lnTo>
                  <a:pt x="2455367" y="1014116"/>
                </a:lnTo>
                <a:lnTo>
                  <a:pt x="2454771" y="1015306"/>
                </a:lnTo>
                <a:lnTo>
                  <a:pt x="2456557" y="1017092"/>
                </a:lnTo>
                <a:lnTo>
                  <a:pt x="2458938" y="1017092"/>
                </a:lnTo>
                <a:lnTo>
                  <a:pt x="2458343" y="1014116"/>
                </a:lnTo>
                <a:close/>
                <a:moveTo>
                  <a:pt x="2301181" y="1013520"/>
                </a:moveTo>
                <a:lnTo>
                  <a:pt x="2298502" y="1018283"/>
                </a:lnTo>
                <a:lnTo>
                  <a:pt x="2301181" y="1018878"/>
                </a:lnTo>
                <a:lnTo>
                  <a:pt x="2302967" y="1019474"/>
                </a:lnTo>
                <a:lnTo>
                  <a:pt x="2304753" y="1018878"/>
                </a:lnTo>
                <a:lnTo>
                  <a:pt x="2305348" y="1018283"/>
                </a:lnTo>
                <a:lnTo>
                  <a:pt x="2307729" y="1017092"/>
                </a:lnTo>
                <a:lnTo>
                  <a:pt x="2306538" y="1014116"/>
                </a:lnTo>
                <a:lnTo>
                  <a:pt x="2302967" y="1014116"/>
                </a:lnTo>
                <a:close/>
                <a:moveTo>
                  <a:pt x="2486323" y="1012925"/>
                </a:moveTo>
                <a:lnTo>
                  <a:pt x="2485728" y="1013520"/>
                </a:lnTo>
                <a:lnTo>
                  <a:pt x="2485728" y="1014711"/>
                </a:lnTo>
                <a:lnTo>
                  <a:pt x="2486918" y="1014711"/>
                </a:lnTo>
                <a:lnTo>
                  <a:pt x="2488109" y="1015306"/>
                </a:lnTo>
                <a:lnTo>
                  <a:pt x="2488704" y="1014711"/>
                </a:lnTo>
                <a:lnTo>
                  <a:pt x="2488704" y="1013520"/>
                </a:lnTo>
                <a:lnTo>
                  <a:pt x="2487513" y="1012925"/>
                </a:lnTo>
                <a:close/>
                <a:moveTo>
                  <a:pt x="1254324" y="1012330"/>
                </a:moveTo>
                <a:lnTo>
                  <a:pt x="1251347" y="1012925"/>
                </a:lnTo>
                <a:lnTo>
                  <a:pt x="1249561" y="1014116"/>
                </a:lnTo>
                <a:lnTo>
                  <a:pt x="1247180" y="1016497"/>
                </a:lnTo>
                <a:lnTo>
                  <a:pt x="1246585" y="1018283"/>
                </a:lnTo>
                <a:lnTo>
                  <a:pt x="1245394" y="1019474"/>
                </a:lnTo>
                <a:lnTo>
                  <a:pt x="1245989" y="1020664"/>
                </a:lnTo>
                <a:lnTo>
                  <a:pt x="1247775" y="1021259"/>
                </a:lnTo>
                <a:lnTo>
                  <a:pt x="1248966" y="1020664"/>
                </a:lnTo>
                <a:lnTo>
                  <a:pt x="1249561" y="1020069"/>
                </a:lnTo>
                <a:lnTo>
                  <a:pt x="1253728" y="1020069"/>
                </a:lnTo>
                <a:lnTo>
                  <a:pt x="1256705" y="1021259"/>
                </a:lnTo>
                <a:lnTo>
                  <a:pt x="1257300" y="1020069"/>
                </a:lnTo>
                <a:lnTo>
                  <a:pt x="1258789" y="1019474"/>
                </a:lnTo>
                <a:lnTo>
                  <a:pt x="1258789" y="1016497"/>
                </a:lnTo>
                <a:lnTo>
                  <a:pt x="1257300" y="1015306"/>
                </a:lnTo>
                <a:lnTo>
                  <a:pt x="1256110" y="1014711"/>
                </a:lnTo>
                <a:lnTo>
                  <a:pt x="1255514" y="1013520"/>
                </a:lnTo>
                <a:close/>
                <a:moveTo>
                  <a:pt x="2479774" y="1009651"/>
                </a:moveTo>
                <a:lnTo>
                  <a:pt x="2478584" y="1010544"/>
                </a:lnTo>
                <a:lnTo>
                  <a:pt x="2477988" y="1011139"/>
                </a:lnTo>
                <a:lnTo>
                  <a:pt x="2478584" y="1012330"/>
                </a:lnTo>
                <a:lnTo>
                  <a:pt x="2479179" y="1012925"/>
                </a:lnTo>
                <a:lnTo>
                  <a:pt x="2480370" y="1011734"/>
                </a:lnTo>
                <a:lnTo>
                  <a:pt x="2480370" y="1011139"/>
                </a:lnTo>
                <a:close/>
                <a:moveTo>
                  <a:pt x="2443163" y="1008460"/>
                </a:moveTo>
                <a:lnTo>
                  <a:pt x="2440186" y="1009651"/>
                </a:lnTo>
                <a:lnTo>
                  <a:pt x="2438995" y="1010544"/>
                </a:lnTo>
                <a:lnTo>
                  <a:pt x="2438995" y="1011734"/>
                </a:lnTo>
                <a:lnTo>
                  <a:pt x="2440781" y="1012925"/>
                </a:lnTo>
                <a:lnTo>
                  <a:pt x="2442567" y="1012330"/>
                </a:lnTo>
                <a:lnTo>
                  <a:pt x="2443758" y="1011734"/>
                </a:lnTo>
                <a:lnTo>
                  <a:pt x="2444949" y="1011734"/>
                </a:lnTo>
                <a:lnTo>
                  <a:pt x="2445544" y="1010544"/>
                </a:lnTo>
                <a:lnTo>
                  <a:pt x="2444949" y="1009651"/>
                </a:lnTo>
                <a:lnTo>
                  <a:pt x="2444353" y="1009651"/>
                </a:lnTo>
                <a:close/>
                <a:moveTo>
                  <a:pt x="2371130" y="1008460"/>
                </a:moveTo>
                <a:lnTo>
                  <a:pt x="2369939" y="1009651"/>
                </a:lnTo>
                <a:lnTo>
                  <a:pt x="2366367" y="1012330"/>
                </a:lnTo>
                <a:lnTo>
                  <a:pt x="2368153" y="1014116"/>
                </a:lnTo>
                <a:lnTo>
                  <a:pt x="2369939" y="1013520"/>
                </a:lnTo>
                <a:lnTo>
                  <a:pt x="2371725" y="1017092"/>
                </a:lnTo>
                <a:lnTo>
                  <a:pt x="2372320" y="1020069"/>
                </a:lnTo>
                <a:lnTo>
                  <a:pt x="2373511" y="1021259"/>
                </a:lnTo>
                <a:lnTo>
                  <a:pt x="2374106" y="1024534"/>
                </a:lnTo>
                <a:lnTo>
                  <a:pt x="2374106" y="1029892"/>
                </a:lnTo>
                <a:lnTo>
                  <a:pt x="2374702" y="1031082"/>
                </a:lnTo>
                <a:lnTo>
                  <a:pt x="2376190" y="1031082"/>
                </a:lnTo>
                <a:lnTo>
                  <a:pt x="2376785" y="1029892"/>
                </a:lnTo>
                <a:lnTo>
                  <a:pt x="2378571" y="1025129"/>
                </a:lnTo>
                <a:lnTo>
                  <a:pt x="2379762" y="1020069"/>
                </a:lnTo>
                <a:lnTo>
                  <a:pt x="2379762" y="1017688"/>
                </a:lnTo>
                <a:lnTo>
                  <a:pt x="2380953" y="1017092"/>
                </a:lnTo>
                <a:lnTo>
                  <a:pt x="2381548" y="1016497"/>
                </a:lnTo>
                <a:lnTo>
                  <a:pt x="2380357" y="1012925"/>
                </a:lnTo>
                <a:lnTo>
                  <a:pt x="2376190" y="1013520"/>
                </a:lnTo>
                <a:lnTo>
                  <a:pt x="2377381" y="1015306"/>
                </a:lnTo>
                <a:lnTo>
                  <a:pt x="2379167" y="1015902"/>
                </a:lnTo>
                <a:lnTo>
                  <a:pt x="2379167" y="1016497"/>
                </a:lnTo>
                <a:lnTo>
                  <a:pt x="2377381" y="1015902"/>
                </a:lnTo>
                <a:lnTo>
                  <a:pt x="2375595" y="1015902"/>
                </a:lnTo>
                <a:lnTo>
                  <a:pt x="2375595" y="1015306"/>
                </a:lnTo>
                <a:lnTo>
                  <a:pt x="2374106" y="1015306"/>
                </a:lnTo>
                <a:lnTo>
                  <a:pt x="2374106" y="1014711"/>
                </a:lnTo>
                <a:lnTo>
                  <a:pt x="2372320" y="1012925"/>
                </a:lnTo>
                <a:lnTo>
                  <a:pt x="2372320" y="1010544"/>
                </a:lnTo>
                <a:lnTo>
                  <a:pt x="2372916" y="1009651"/>
                </a:lnTo>
                <a:lnTo>
                  <a:pt x="2372320" y="1009056"/>
                </a:lnTo>
                <a:close/>
                <a:moveTo>
                  <a:pt x="2342555" y="1008460"/>
                </a:moveTo>
                <a:lnTo>
                  <a:pt x="2339578" y="1010544"/>
                </a:lnTo>
                <a:lnTo>
                  <a:pt x="2338388" y="1013520"/>
                </a:lnTo>
                <a:lnTo>
                  <a:pt x="2336304" y="1015306"/>
                </a:lnTo>
                <a:lnTo>
                  <a:pt x="2333923" y="1016497"/>
                </a:lnTo>
                <a:lnTo>
                  <a:pt x="2333328" y="1017688"/>
                </a:lnTo>
                <a:lnTo>
                  <a:pt x="2333328" y="1018878"/>
                </a:lnTo>
                <a:lnTo>
                  <a:pt x="2335709" y="1018878"/>
                </a:lnTo>
                <a:lnTo>
                  <a:pt x="2338983" y="1015902"/>
                </a:lnTo>
                <a:lnTo>
                  <a:pt x="2341960" y="1014116"/>
                </a:lnTo>
                <a:lnTo>
                  <a:pt x="2343150" y="1010544"/>
                </a:lnTo>
                <a:lnTo>
                  <a:pt x="2342555" y="1009056"/>
                </a:lnTo>
                <a:close/>
                <a:moveTo>
                  <a:pt x="312837" y="1007865"/>
                </a:moveTo>
                <a:lnTo>
                  <a:pt x="310456" y="1010544"/>
                </a:lnTo>
                <a:lnTo>
                  <a:pt x="310456" y="1012330"/>
                </a:lnTo>
                <a:lnTo>
                  <a:pt x="313432" y="1012330"/>
                </a:lnTo>
                <a:lnTo>
                  <a:pt x="314028" y="1010544"/>
                </a:lnTo>
                <a:close/>
                <a:moveTo>
                  <a:pt x="2388989" y="1006674"/>
                </a:moveTo>
                <a:lnTo>
                  <a:pt x="2385120" y="1007270"/>
                </a:lnTo>
                <a:lnTo>
                  <a:pt x="2380953" y="1011139"/>
                </a:lnTo>
                <a:lnTo>
                  <a:pt x="2384524" y="1011734"/>
                </a:lnTo>
                <a:lnTo>
                  <a:pt x="2386906" y="1012330"/>
                </a:lnTo>
                <a:lnTo>
                  <a:pt x="2390180" y="1010544"/>
                </a:lnTo>
                <a:close/>
                <a:moveTo>
                  <a:pt x="1281113" y="1006079"/>
                </a:moveTo>
                <a:lnTo>
                  <a:pt x="1279327" y="1007270"/>
                </a:lnTo>
                <a:lnTo>
                  <a:pt x="1281113" y="1007865"/>
                </a:lnTo>
                <a:lnTo>
                  <a:pt x="1282899" y="1006079"/>
                </a:lnTo>
                <a:close/>
                <a:moveTo>
                  <a:pt x="205085" y="1006079"/>
                </a:moveTo>
                <a:lnTo>
                  <a:pt x="203002" y="1007865"/>
                </a:lnTo>
                <a:lnTo>
                  <a:pt x="204490" y="1010544"/>
                </a:lnTo>
                <a:lnTo>
                  <a:pt x="207467" y="1011139"/>
                </a:lnTo>
                <a:lnTo>
                  <a:pt x="210443" y="1011139"/>
                </a:lnTo>
                <a:lnTo>
                  <a:pt x="209253" y="1008460"/>
                </a:lnTo>
                <a:lnTo>
                  <a:pt x="208062" y="1007270"/>
                </a:lnTo>
                <a:close/>
                <a:moveTo>
                  <a:pt x="2146995" y="1005484"/>
                </a:moveTo>
                <a:lnTo>
                  <a:pt x="2154138" y="1006079"/>
                </a:lnTo>
                <a:lnTo>
                  <a:pt x="2160389" y="1007865"/>
                </a:lnTo>
                <a:lnTo>
                  <a:pt x="2162770" y="1014116"/>
                </a:lnTo>
                <a:lnTo>
                  <a:pt x="2163961" y="1033463"/>
                </a:lnTo>
                <a:lnTo>
                  <a:pt x="2162770" y="1053704"/>
                </a:lnTo>
                <a:lnTo>
                  <a:pt x="2163366" y="1073945"/>
                </a:lnTo>
                <a:lnTo>
                  <a:pt x="2161580" y="1091506"/>
                </a:lnTo>
                <a:lnTo>
                  <a:pt x="2159794" y="1096864"/>
                </a:lnTo>
                <a:lnTo>
                  <a:pt x="2157413" y="1098055"/>
                </a:lnTo>
                <a:lnTo>
                  <a:pt x="2153543" y="1099543"/>
                </a:lnTo>
                <a:lnTo>
                  <a:pt x="2140149" y="1101924"/>
                </a:lnTo>
                <a:lnTo>
                  <a:pt x="2124373" y="1103115"/>
                </a:lnTo>
                <a:lnTo>
                  <a:pt x="2116931" y="1102520"/>
                </a:lnTo>
                <a:lnTo>
                  <a:pt x="2113360" y="1103115"/>
                </a:lnTo>
                <a:lnTo>
                  <a:pt x="2112764" y="1104901"/>
                </a:lnTo>
                <a:lnTo>
                  <a:pt x="2112764" y="1128118"/>
                </a:lnTo>
                <a:lnTo>
                  <a:pt x="2115741" y="1153716"/>
                </a:lnTo>
                <a:lnTo>
                  <a:pt x="2113955" y="1177529"/>
                </a:lnTo>
                <a:lnTo>
                  <a:pt x="2112764" y="1200449"/>
                </a:lnTo>
                <a:lnTo>
                  <a:pt x="2114550" y="1223666"/>
                </a:lnTo>
                <a:lnTo>
                  <a:pt x="2116336" y="1247478"/>
                </a:lnTo>
                <a:lnTo>
                  <a:pt x="2113955" y="1293913"/>
                </a:lnTo>
                <a:lnTo>
                  <a:pt x="2113955" y="1340942"/>
                </a:lnTo>
                <a:lnTo>
                  <a:pt x="2115145" y="1364457"/>
                </a:lnTo>
                <a:lnTo>
                  <a:pt x="2116931" y="1387674"/>
                </a:lnTo>
                <a:lnTo>
                  <a:pt x="2111574" y="1431132"/>
                </a:lnTo>
                <a:lnTo>
                  <a:pt x="2109788" y="1437085"/>
                </a:lnTo>
                <a:lnTo>
                  <a:pt x="2103537" y="1438871"/>
                </a:lnTo>
                <a:lnTo>
                  <a:pt x="2081213" y="1442741"/>
                </a:lnTo>
                <a:lnTo>
                  <a:pt x="2057996" y="1443336"/>
                </a:lnTo>
                <a:lnTo>
                  <a:pt x="2035969" y="1445122"/>
                </a:lnTo>
                <a:lnTo>
                  <a:pt x="2013347" y="1442741"/>
                </a:lnTo>
                <a:lnTo>
                  <a:pt x="2007989" y="1443336"/>
                </a:lnTo>
                <a:lnTo>
                  <a:pt x="2004417" y="1441848"/>
                </a:lnTo>
                <a:lnTo>
                  <a:pt x="1990130" y="1424881"/>
                </a:lnTo>
                <a:lnTo>
                  <a:pt x="2001739" y="1426072"/>
                </a:lnTo>
                <a:lnTo>
                  <a:pt x="2025551" y="1427263"/>
                </a:lnTo>
                <a:lnTo>
                  <a:pt x="2049959" y="1426667"/>
                </a:lnTo>
                <a:lnTo>
                  <a:pt x="2077343" y="1424286"/>
                </a:lnTo>
                <a:lnTo>
                  <a:pt x="2084785" y="1423095"/>
                </a:lnTo>
                <a:lnTo>
                  <a:pt x="2090738" y="1418928"/>
                </a:lnTo>
                <a:lnTo>
                  <a:pt x="2093417" y="1412082"/>
                </a:lnTo>
                <a:lnTo>
                  <a:pt x="2094012" y="1401664"/>
                </a:lnTo>
                <a:lnTo>
                  <a:pt x="2097584" y="1353741"/>
                </a:lnTo>
                <a:lnTo>
                  <a:pt x="2096393" y="1329929"/>
                </a:lnTo>
                <a:lnTo>
                  <a:pt x="2095203" y="1307307"/>
                </a:lnTo>
                <a:lnTo>
                  <a:pt x="2095203" y="1260873"/>
                </a:lnTo>
                <a:lnTo>
                  <a:pt x="2096393" y="1237656"/>
                </a:lnTo>
                <a:lnTo>
                  <a:pt x="2097584" y="1212652"/>
                </a:lnTo>
                <a:lnTo>
                  <a:pt x="2095798" y="1189138"/>
                </a:lnTo>
                <a:lnTo>
                  <a:pt x="2094012" y="1167111"/>
                </a:lnTo>
                <a:lnTo>
                  <a:pt x="2095203" y="1144489"/>
                </a:lnTo>
                <a:lnTo>
                  <a:pt x="2096988" y="1121272"/>
                </a:lnTo>
                <a:lnTo>
                  <a:pt x="2094012" y="1095674"/>
                </a:lnTo>
                <a:lnTo>
                  <a:pt x="2094012" y="1085851"/>
                </a:lnTo>
                <a:lnTo>
                  <a:pt x="2107406" y="1084660"/>
                </a:lnTo>
                <a:lnTo>
                  <a:pt x="2120206" y="1082874"/>
                </a:lnTo>
                <a:lnTo>
                  <a:pt x="2133005" y="1082874"/>
                </a:lnTo>
                <a:lnTo>
                  <a:pt x="2138958" y="1081684"/>
                </a:lnTo>
                <a:lnTo>
                  <a:pt x="2141935" y="1078707"/>
                </a:lnTo>
                <a:lnTo>
                  <a:pt x="2144018" y="1072456"/>
                </a:lnTo>
                <a:lnTo>
                  <a:pt x="2144613" y="1064122"/>
                </a:lnTo>
                <a:lnTo>
                  <a:pt x="2146399" y="1039714"/>
                </a:lnTo>
                <a:lnTo>
                  <a:pt x="2145804" y="1020069"/>
                </a:lnTo>
                <a:close/>
                <a:moveTo>
                  <a:pt x="711994" y="1005484"/>
                </a:moveTo>
                <a:lnTo>
                  <a:pt x="720328" y="1006674"/>
                </a:lnTo>
                <a:lnTo>
                  <a:pt x="726579" y="1007865"/>
                </a:lnTo>
                <a:lnTo>
                  <a:pt x="730746" y="1013520"/>
                </a:lnTo>
                <a:lnTo>
                  <a:pt x="729556" y="1032868"/>
                </a:lnTo>
                <a:lnTo>
                  <a:pt x="727770" y="1053109"/>
                </a:lnTo>
                <a:lnTo>
                  <a:pt x="729556" y="1072456"/>
                </a:lnTo>
                <a:lnTo>
                  <a:pt x="730746" y="1088530"/>
                </a:lnTo>
                <a:lnTo>
                  <a:pt x="730746" y="1092697"/>
                </a:lnTo>
                <a:lnTo>
                  <a:pt x="728365" y="1096269"/>
                </a:lnTo>
                <a:lnTo>
                  <a:pt x="681931" y="1098650"/>
                </a:lnTo>
                <a:lnTo>
                  <a:pt x="679549" y="1101924"/>
                </a:lnTo>
                <a:lnTo>
                  <a:pt x="680740" y="1107282"/>
                </a:lnTo>
                <a:lnTo>
                  <a:pt x="680740" y="1125142"/>
                </a:lnTo>
                <a:lnTo>
                  <a:pt x="673001" y="1125142"/>
                </a:lnTo>
                <a:lnTo>
                  <a:pt x="661988" y="1124249"/>
                </a:lnTo>
                <a:lnTo>
                  <a:pt x="661988" y="1082874"/>
                </a:lnTo>
                <a:lnTo>
                  <a:pt x="673001" y="1082279"/>
                </a:lnTo>
                <a:lnTo>
                  <a:pt x="696814" y="1080493"/>
                </a:lnTo>
                <a:lnTo>
                  <a:pt x="701576" y="1080493"/>
                </a:lnTo>
                <a:lnTo>
                  <a:pt x="708125" y="1078707"/>
                </a:lnTo>
                <a:lnTo>
                  <a:pt x="713185" y="1075135"/>
                </a:lnTo>
                <a:lnTo>
                  <a:pt x="714375" y="1069480"/>
                </a:lnTo>
                <a:lnTo>
                  <a:pt x="712589" y="1061741"/>
                </a:lnTo>
                <a:lnTo>
                  <a:pt x="711994" y="1057276"/>
                </a:lnTo>
                <a:lnTo>
                  <a:pt x="710803" y="1037928"/>
                </a:lnTo>
                <a:lnTo>
                  <a:pt x="709017" y="1020069"/>
                </a:lnTo>
                <a:close/>
                <a:moveTo>
                  <a:pt x="2458938" y="1004888"/>
                </a:moveTo>
                <a:lnTo>
                  <a:pt x="2457153" y="1005484"/>
                </a:lnTo>
                <a:lnTo>
                  <a:pt x="2455962" y="1007865"/>
                </a:lnTo>
                <a:lnTo>
                  <a:pt x="2458343" y="1007865"/>
                </a:lnTo>
                <a:lnTo>
                  <a:pt x="2459534" y="1006079"/>
                </a:lnTo>
                <a:lnTo>
                  <a:pt x="2459534" y="1005484"/>
                </a:lnTo>
                <a:close/>
                <a:moveTo>
                  <a:pt x="1394520" y="1004888"/>
                </a:moveTo>
                <a:lnTo>
                  <a:pt x="1405533" y="1005484"/>
                </a:lnTo>
                <a:lnTo>
                  <a:pt x="1409700" y="1006674"/>
                </a:lnTo>
                <a:lnTo>
                  <a:pt x="1413570" y="1008460"/>
                </a:lnTo>
                <a:lnTo>
                  <a:pt x="1417142" y="1013520"/>
                </a:lnTo>
                <a:lnTo>
                  <a:pt x="1432917" y="1052513"/>
                </a:lnTo>
                <a:lnTo>
                  <a:pt x="1443335" y="1073945"/>
                </a:lnTo>
                <a:lnTo>
                  <a:pt x="1453158" y="1094483"/>
                </a:lnTo>
                <a:lnTo>
                  <a:pt x="1475185" y="1134667"/>
                </a:lnTo>
                <a:lnTo>
                  <a:pt x="1484710" y="1156098"/>
                </a:lnTo>
                <a:lnTo>
                  <a:pt x="1493937" y="1176934"/>
                </a:lnTo>
                <a:lnTo>
                  <a:pt x="1503164" y="1198067"/>
                </a:lnTo>
                <a:lnTo>
                  <a:pt x="1512392" y="1218903"/>
                </a:lnTo>
                <a:lnTo>
                  <a:pt x="1520726" y="1240930"/>
                </a:lnTo>
                <a:lnTo>
                  <a:pt x="1528763" y="1262063"/>
                </a:lnTo>
                <a:lnTo>
                  <a:pt x="1542157" y="1295699"/>
                </a:lnTo>
                <a:lnTo>
                  <a:pt x="1538585" y="1296294"/>
                </a:lnTo>
                <a:lnTo>
                  <a:pt x="1527572" y="1296294"/>
                </a:lnTo>
                <a:lnTo>
                  <a:pt x="1519535" y="1281709"/>
                </a:lnTo>
                <a:lnTo>
                  <a:pt x="1510308" y="1265338"/>
                </a:lnTo>
                <a:lnTo>
                  <a:pt x="1501974" y="1244502"/>
                </a:lnTo>
                <a:lnTo>
                  <a:pt x="1493937" y="1223070"/>
                </a:lnTo>
                <a:lnTo>
                  <a:pt x="1485305" y="1201937"/>
                </a:lnTo>
                <a:lnTo>
                  <a:pt x="1476971" y="1179910"/>
                </a:lnTo>
                <a:lnTo>
                  <a:pt x="1458516" y="1137048"/>
                </a:lnTo>
                <a:lnTo>
                  <a:pt x="1449586" y="1116509"/>
                </a:lnTo>
                <a:lnTo>
                  <a:pt x="1428155" y="1074540"/>
                </a:lnTo>
                <a:lnTo>
                  <a:pt x="1417737" y="1054299"/>
                </a:lnTo>
                <a:lnTo>
                  <a:pt x="1407914" y="1034059"/>
                </a:lnTo>
                <a:lnTo>
                  <a:pt x="1398389" y="1013520"/>
                </a:lnTo>
                <a:close/>
                <a:moveTo>
                  <a:pt x="2399110" y="1003698"/>
                </a:moveTo>
                <a:lnTo>
                  <a:pt x="2396728" y="1004888"/>
                </a:lnTo>
                <a:lnTo>
                  <a:pt x="2396133" y="1006079"/>
                </a:lnTo>
                <a:lnTo>
                  <a:pt x="2396728" y="1006674"/>
                </a:lnTo>
                <a:lnTo>
                  <a:pt x="2399110" y="1008460"/>
                </a:lnTo>
                <a:lnTo>
                  <a:pt x="2399705" y="1007270"/>
                </a:lnTo>
                <a:lnTo>
                  <a:pt x="2399705" y="1004888"/>
                </a:lnTo>
                <a:close/>
                <a:moveTo>
                  <a:pt x="439043" y="1003102"/>
                </a:moveTo>
                <a:lnTo>
                  <a:pt x="447675" y="1004293"/>
                </a:lnTo>
                <a:lnTo>
                  <a:pt x="451247" y="1005484"/>
                </a:lnTo>
                <a:lnTo>
                  <a:pt x="453628" y="1007270"/>
                </a:lnTo>
                <a:lnTo>
                  <a:pt x="455414" y="1014116"/>
                </a:lnTo>
                <a:lnTo>
                  <a:pt x="456605" y="1039714"/>
                </a:lnTo>
                <a:lnTo>
                  <a:pt x="457200" y="1064717"/>
                </a:lnTo>
                <a:lnTo>
                  <a:pt x="456010" y="1089720"/>
                </a:lnTo>
                <a:lnTo>
                  <a:pt x="455414" y="1115319"/>
                </a:lnTo>
                <a:lnTo>
                  <a:pt x="457200" y="1140322"/>
                </a:lnTo>
                <a:lnTo>
                  <a:pt x="458093" y="1148061"/>
                </a:lnTo>
                <a:lnTo>
                  <a:pt x="456010" y="1162944"/>
                </a:lnTo>
                <a:lnTo>
                  <a:pt x="455414" y="1166516"/>
                </a:lnTo>
                <a:lnTo>
                  <a:pt x="453628" y="1169492"/>
                </a:lnTo>
                <a:lnTo>
                  <a:pt x="450652" y="1171278"/>
                </a:lnTo>
                <a:lnTo>
                  <a:pt x="447675" y="1171874"/>
                </a:lnTo>
                <a:lnTo>
                  <a:pt x="439639" y="1173064"/>
                </a:lnTo>
                <a:lnTo>
                  <a:pt x="426839" y="1172469"/>
                </a:lnTo>
                <a:lnTo>
                  <a:pt x="405408" y="1170088"/>
                </a:lnTo>
                <a:lnTo>
                  <a:pt x="383679" y="1173064"/>
                </a:lnTo>
                <a:lnTo>
                  <a:pt x="374452" y="1173659"/>
                </a:lnTo>
                <a:lnTo>
                  <a:pt x="362248" y="1172469"/>
                </a:lnTo>
                <a:lnTo>
                  <a:pt x="358676" y="1171874"/>
                </a:lnTo>
                <a:lnTo>
                  <a:pt x="356890" y="1170088"/>
                </a:lnTo>
                <a:lnTo>
                  <a:pt x="355402" y="1167111"/>
                </a:lnTo>
                <a:lnTo>
                  <a:pt x="354806" y="1163539"/>
                </a:lnTo>
                <a:lnTo>
                  <a:pt x="353021" y="1156098"/>
                </a:lnTo>
                <a:lnTo>
                  <a:pt x="372071" y="1154312"/>
                </a:lnTo>
                <a:lnTo>
                  <a:pt x="392014" y="1156098"/>
                </a:lnTo>
                <a:lnTo>
                  <a:pt x="405408" y="1156693"/>
                </a:lnTo>
                <a:lnTo>
                  <a:pt x="417017" y="1155502"/>
                </a:lnTo>
                <a:lnTo>
                  <a:pt x="421481" y="1154907"/>
                </a:lnTo>
                <a:lnTo>
                  <a:pt x="423268" y="1154312"/>
                </a:lnTo>
                <a:lnTo>
                  <a:pt x="425053" y="1153121"/>
                </a:lnTo>
                <a:lnTo>
                  <a:pt x="432495" y="1149252"/>
                </a:lnTo>
                <a:lnTo>
                  <a:pt x="434876" y="1145084"/>
                </a:lnTo>
                <a:lnTo>
                  <a:pt x="436067" y="1142108"/>
                </a:lnTo>
                <a:lnTo>
                  <a:pt x="437257" y="1140322"/>
                </a:lnTo>
                <a:lnTo>
                  <a:pt x="437853" y="1138536"/>
                </a:lnTo>
                <a:lnTo>
                  <a:pt x="438448" y="1132881"/>
                </a:lnTo>
                <a:lnTo>
                  <a:pt x="440234" y="1114128"/>
                </a:lnTo>
                <a:lnTo>
                  <a:pt x="439639" y="1106092"/>
                </a:lnTo>
                <a:lnTo>
                  <a:pt x="437853" y="1081088"/>
                </a:lnTo>
                <a:lnTo>
                  <a:pt x="438448" y="1056681"/>
                </a:lnTo>
                <a:lnTo>
                  <a:pt x="439639" y="1031082"/>
                </a:lnTo>
                <a:lnTo>
                  <a:pt x="439043" y="1005484"/>
                </a:lnTo>
                <a:close/>
                <a:moveTo>
                  <a:pt x="990600" y="1001317"/>
                </a:moveTo>
                <a:lnTo>
                  <a:pt x="1010543" y="1003102"/>
                </a:lnTo>
                <a:lnTo>
                  <a:pt x="1011734" y="1006674"/>
                </a:lnTo>
                <a:lnTo>
                  <a:pt x="1009353" y="1014116"/>
                </a:lnTo>
                <a:lnTo>
                  <a:pt x="1009353" y="1053109"/>
                </a:lnTo>
                <a:lnTo>
                  <a:pt x="1011139" y="1072456"/>
                </a:lnTo>
                <a:lnTo>
                  <a:pt x="1012329" y="1092102"/>
                </a:lnTo>
                <a:lnTo>
                  <a:pt x="1013817" y="1099543"/>
                </a:lnTo>
                <a:lnTo>
                  <a:pt x="1010543" y="1103115"/>
                </a:lnTo>
                <a:lnTo>
                  <a:pt x="988814" y="1103115"/>
                </a:lnTo>
                <a:lnTo>
                  <a:pt x="967383" y="1102520"/>
                </a:lnTo>
                <a:lnTo>
                  <a:pt x="960537" y="1104901"/>
                </a:lnTo>
                <a:lnTo>
                  <a:pt x="958751" y="1111449"/>
                </a:lnTo>
                <a:lnTo>
                  <a:pt x="956965" y="1133476"/>
                </a:lnTo>
                <a:lnTo>
                  <a:pt x="958751" y="1156098"/>
                </a:lnTo>
                <a:lnTo>
                  <a:pt x="958751" y="1223666"/>
                </a:lnTo>
                <a:lnTo>
                  <a:pt x="959346" y="1246288"/>
                </a:lnTo>
                <a:lnTo>
                  <a:pt x="955775" y="1291531"/>
                </a:lnTo>
                <a:lnTo>
                  <a:pt x="955179" y="1297484"/>
                </a:lnTo>
                <a:lnTo>
                  <a:pt x="938808" y="1297484"/>
                </a:lnTo>
                <a:lnTo>
                  <a:pt x="936725" y="1279923"/>
                </a:lnTo>
                <a:lnTo>
                  <a:pt x="936725" y="1258491"/>
                </a:lnTo>
                <a:lnTo>
                  <a:pt x="938808" y="1236465"/>
                </a:lnTo>
                <a:lnTo>
                  <a:pt x="940594" y="1213248"/>
                </a:lnTo>
                <a:lnTo>
                  <a:pt x="939999" y="1190328"/>
                </a:lnTo>
                <a:lnTo>
                  <a:pt x="939999" y="1122463"/>
                </a:lnTo>
                <a:lnTo>
                  <a:pt x="938808" y="1100138"/>
                </a:lnTo>
                <a:lnTo>
                  <a:pt x="939403" y="1083470"/>
                </a:lnTo>
                <a:lnTo>
                  <a:pt x="955179" y="1084065"/>
                </a:lnTo>
                <a:lnTo>
                  <a:pt x="984945" y="1084065"/>
                </a:lnTo>
                <a:lnTo>
                  <a:pt x="991196" y="1082279"/>
                </a:lnTo>
                <a:lnTo>
                  <a:pt x="995958" y="1077517"/>
                </a:lnTo>
                <a:lnTo>
                  <a:pt x="994767" y="1069480"/>
                </a:lnTo>
                <a:lnTo>
                  <a:pt x="994172" y="1064122"/>
                </a:lnTo>
                <a:lnTo>
                  <a:pt x="993577" y="1057276"/>
                </a:lnTo>
                <a:lnTo>
                  <a:pt x="992386" y="1037928"/>
                </a:lnTo>
                <a:lnTo>
                  <a:pt x="990600" y="1018878"/>
                </a:lnTo>
                <a:close/>
                <a:moveTo>
                  <a:pt x="859334" y="998340"/>
                </a:moveTo>
                <a:lnTo>
                  <a:pt x="858143" y="1000126"/>
                </a:lnTo>
                <a:lnTo>
                  <a:pt x="858143" y="1003102"/>
                </a:lnTo>
                <a:lnTo>
                  <a:pt x="859929" y="1000721"/>
                </a:lnTo>
                <a:lnTo>
                  <a:pt x="860525" y="998340"/>
                </a:lnTo>
                <a:close/>
                <a:moveTo>
                  <a:pt x="250627" y="996852"/>
                </a:moveTo>
                <a:lnTo>
                  <a:pt x="248246" y="998935"/>
                </a:lnTo>
                <a:lnTo>
                  <a:pt x="247650" y="999531"/>
                </a:lnTo>
                <a:lnTo>
                  <a:pt x="247650" y="1000126"/>
                </a:lnTo>
                <a:lnTo>
                  <a:pt x="248841" y="1006079"/>
                </a:lnTo>
                <a:lnTo>
                  <a:pt x="255092" y="1008460"/>
                </a:lnTo>
                <a:lnTo>
                  <a:pt x="253008" y="1004293"/>
                </a:lnTo>
                <a:lnTo>
                  <a:pt x="253008" y="1000721"/>
                </a:lnTo>
                <a:lnTo>
                  <a:pt x="253603" y="999531"/>
                </a:lnTo>
                <a:lnTo>
                  <a:pt x="253603" y="997745"/>
                </a:lnTo>
                <a:close/>
                <a:moveTo>
                  <a:pt x="2486918" y="995661"/>
                </a:moveTo>
                <a:lnTo>
                  <a:pt x="2486323" y="996852"/>
                </a:lnTo>
                <a:lnTo>
                  <a:pt x="2486918" y="997745"/>
                </a:lnTo>
                <a:lnTo>
                  <a:pt x="2486918" y="998340"/>
                </a:lnTo>
                <a:lnTo>
                  <a:pt x="2488109" y="998340"/>
                </a:lnTo>
                <a:lnTo>
                  <a:pt x="2488704" y="997745"/>
                </a:lnTo>
                <a:lnTo>
                  <a:pt x="2488704" y="996852"/>
                </a:lnTo>
                <a:lnTo>
                  <a:pt x="2487513" y="995661"/>
                </a:lnTo>
                <a:close/>
                <a:moveTo>
                  <a:pt x="2430363" y="995661"/>
                </a:moveTo>
                <a:lnTo>
                  <a:pt x="2425303" y="996256"/>
                </a:lnTo>
                <a:lnTo>
                  <a:pt x="2424113" y="998935"/>
                </a:lnTo>
                <a:lnTo>
                  <a:pt x="2425303" y="1001317"/>
                </a:lnTo>
                <a:lnTo>
                  <a:pt x="2425303" y="1003698"/>
                </a:lnTo>
                <a:lnTo>
                  <a:pt x="2423517" y="1007865"/>
                </a:lnTo>
                <a:lnTo>
                  <a:pt x="2425303" y="1011734"/>
                </a:lnTo>
                <a:lnTo>
                  <a:pt x="2427387" y="1007865"/>
                </a:lnTo>
                <a:lnTo>
                  <a:pt x="2425303" y="1003698"/>
                </a:lnTo>
                <a:lnTo>
                  <a:pt x="2429768" y="1002507"/>
                </a:lnTo>
                <a:lnTo>
                  <a:pt x="2433935" y="1000721"/>
                </a:lnTo>
                <a:lnTo>
                  <a:pt x="2435721" y="1003102"/>
                </a:lnTo>
                <a:lnTo>
                  <a:pt x="2438995" y="1003102"/>
                </a:lnTo>
                <a:lnTo>
                  <a:pt x="2440186" y="1001912"/>
                </a:lnTo>
                <a:lnTo>
                  <a:pt x="2437507" y="1000126"/>
                </a:lnTo>
                <a:lnTo>
                  <a:pt x="2435126" y="999531"/>
                </a:lnTo>
                <a:lnTo>
                  <a:pt x="2433935" y="999531"/>
                </a:lnTo>
                <a:close/>
                <a:moveTo>
                  <a:pt x="276821" y="994470"/>
                </a:moveTo>
                <a:lnTo>
                  <a:pt x="274439" y="995066"/>
                </a:lnTo>
                <a:lnTo>
                  <a:pt x="274439" y="996852"/>
                </a:lnTo>
                <a:lnTo>
                  <a:pt x="276821" y="999531"/>
                </a:lnTo>
                <a:lnTo>
                  <a:pt x="281285" y="999531"/>
                </a:lnTo>
                <a:lnTo>
                  <a:pt x="283667" y="1000126"/>
                </a:lnTo>
                <a:lnTo>
                  <a:pt x="285453" y="998340"/>
                </a:lnTo>
                <a:lnTo>
                  <a:pt x="283667" y="996256"/>
                </a:lnTo>
                <a:lnTo>
                  <a:pt x="281285" y="996852"/>
                </a:lnTo>
                <a:lnTo>
                  <a:pt x="280690" y="996852"/>
                </a:lnTo>
                <a:lnTo>
                  <a:pt x="279202" y="996256"/>
                </a:lnTo>
                <a:close/>
                <a:moveTo>
                  <a:pt x="2368749" y="992089"/>
                </a:moveTo>
                <a:lnTo>
                  <a:pt x="2366963" y="992684"/>
                </a:lnTo>
                <a:lnTo>
                  <a:pt x="2363986" y="993280"/>
                </a:lnTo>
                <a:lnTo>
                  <a:pt x="2360712" y="992684"/>
                </a:lnTo>
                <a:lnTo>
                  <a:pt x="2358331" y="992684"/>
                </a:lnTo>
                <a:lnTo>
                  <a:pt x="2358926" y="995066"/>
                </a:lnTo>
                <a:lnTo>
                  <a:pt x="2358926" y="997745"/>
                </a:lnTo>
                <a:lnTo>
                  <a:pt x="2360712" y="998340"/>
                </a:lnTo>
                <a:lnTo>
                  <a:pt x="2361307" y="1003698"/>
                </a:lnTo>
                <a:lnTo>
                  <a:pt x="2366963" y="1003102"/>
                </a:lnTo>
                <a:lnTo>
                  <a:pt x="2368749" y="1003102"/>
                </a:lnTo>
                <a:lnTo>
                  <a:pt x="2371130" y="1002507"/>
                </a:lnTo>
                <a:lnTo>
                  <a:pt x="2374702" y="1003102"/>
                </a:lnTo>
                <a:lnTo>
                  <a:pt x="2383334" y="1001912"/>
                </a:lnTo>
                <a:lnTo>
                  <a:pt x="2386310" y="998935"/>
                </a:lnTo>
                <a:lnTo>
                  <a:pt x="2382143" y="998935"/>
                </a:lnTo>
                <a:lnTo>
                  <a:pt x="2379167" y="1000126"/>
                </a:lnTo>
                <a:lnTo>
                  <a:pt x="2374702" y="1001317"/>
                </a:lnTo>
                <a:lnTo>
                  <a:pt x="2370535" y="1001912"/>
                </a:lnTo>
                <a:lnTo>
                  <a:pt x="2368749" y="1000126"/>
                </a:lnTo>
                <a:lnTo>
                  <a:pt x="2368153" y="997745"/>
                </a:lnTo>
                <a:lnTo>
                  <a:pt x="2370535" y="995661"/>
                </a:lnTo>
                <a:lnTo>
                  <a:pt x="2369939" y="993280"/>
                </a:lnTo>
                <a:close/>
                <a:moveTo>
                  <a:pt x="2415778" y="990303"/>
                </a:moveTo>
                <a:lnTo>
                  <a:pt x="2413992" y="990899"/>
                </a:lnTo>
                <a:lnTo>
                  <a:pt x="2413099" y="992684"/>
                </a:lnTo>
                <a:lnTo>
                  <a:pt x="2413992" y="995066"/>
                </a:lnTo>
                <a:lnTo>
                  <a:pt x="2418160" y="996852"/>
                </a:lnTo>
                <a:lnTo>
                  <a:pt x="2421731" y="995066"/>
                </a:lnTo>
                <a:lnTo>
                  <a:pt x="2419945" y="993280"/>
                </a:lnTo>
                <a:lnTo>
                  <a:pt x="2417564" y="991494"/>
                </a:lnTo>
                <a:close/>
                <a:moveTo>
                  <a:pt x="218480" y="990303"/>
                </a:moveTo>
                <a:lnTo>
                  <a:pt x="218480" y="992089"/>
                </a:lnTo>
                <a:lnTo>
                  <a:pt x="220861" y="993280"/>
                </a:lnTo>
                <a:lnTo>
                  <a:pt x="223838" y="994470"/>
                </a:lnTo>
                <a:lnTo>
                  <a:pt x="226814" y="991494"/>
                </a:lnTo>
                <a:lnTo>
                  <a:pt x="224433" y="992089"/>
                </a:lnTo>
                <a:lnTo>
                  <a:pt x="222052" y="992089"/>
                </a:lnTo>
                <a:lnTo>
                  <a:pt x="220861" y="990303"/>
                </a:lnTo>
                <a:close/>
                <a:moveTo>
                  <a:pt x="1270992" y="989113"/>
                </a:moveTo>
                <a:lnTo>
                  <a:pt x="1269504" y="989708"/>
                </a:lnTo>
                <a:lnTo>
                  <a:pt x="1268909" y="990899"/>
                </a:lnTo>
                <a:lnTo>
                  <a:pt x="1268909" y="991494"/>
                </a:lnTo>
                <a:lnTo>
                  <a:pt x="1269504" y="992089"/>
                </a:lnTo>
                <a:lnTo>
                  <a:pt x="1270992" y="991494"/>
                </a:lnTo>
                <a:lnTo>
                  <a:pt x="1272183" y="990303"/>
                </a:lnTo>
                <a:close/>
                <a:moveTo>
                  <a:pt x="2443758" y="987922"/>
                </a:moveTo>
                <a:lnTo>
                  <a:pt x="2443163" y="989113"/>
                </a:lnTo>
                <a:lnTo>
                  <a:pt x="2443163" y="990899"/>
                </a:lnTo>
                <a:lnTo>
                  <a:pt x="2441377" y="994470"/>
                </a:lnTo>
                <a:lnTo>
                  <a:pt x="2441377" y="996852"/>
                </a:lnTo>
                <a:lnTo>
                  <a:pt x="2444353" y="995661"/>
                </a:lnTo>
                <a:lnTo>
                  <a:pt x="2444949" y="993280"/>
                </a:lnTo>
                <a:lnTo>
                  <a:pt x="2446735" y="991494"/>
                </a:lnTo>
                <a:lnTo>
                  <a:pt x="2446735" y="988517"/>
                </a:lnTo>
                <a:lnTo>
                  <a:pt x="2444949" y="988517"/>
                </a:lnTo>
                <a:close/>
                <a:moveTo>
                  <a:pt x="2395538" y="986136"/>
                </a:moveTo>
                <a:lnTo>
                  <a:pt x="2394942" y="986731"/>
                </a:lnTo>
                <a:lnTo>
                  <a:pt x="2393752" y="989113"/>
                </a:lnTo>
                <a:lnTo>
                  <a:pt x="2396133" y="990303"/>
                </a:lnTo>
                <a:lnTo>
                  <a:pt x="2396133" y="990899"/>
                </a:lnTo>
                <a:lnTo>
                  <a:pt x="2399705" y="992089"/>
                </a:lnTo>
                <a:lnTo>
                  <a:pt x="2400300" y="990899"/>
                </a:lnTo>
                <a:lnTo>
                  <a:pt x="2401193" y="990303"/>
                </a:lnTo>
                <a:lnTo>
                  <a:pt x="2399705" y="987922"/>
                </a:lnTo>
                <a:lnTo>
                  <a:pt x="2400300" y="986731"/>
                </a:lnTo>
                <a:lnTo>
                  <a:pt x="2399705" y="986136"/>
                </a:lnTo>
                <a:close/>
                <a:moveTo>
                  <a:pt x="2375595" y="982862"/>
                </a:moveTo>
                <a:lnTo>
                  <a:pt x="2371725" y="984052"/>
                </a:lnTo>
                <a:lnTo>
                  <a:pt x="2372320" y="986136"/>
                </a:lnTo>
                <a:lnTo>
                  <a:pt x="2373511" y="987327"/>
                </a:lnTo>
                <a:lnTo>
                  <a:pt x="2372320" y="989113"/>
                </a:lnTo>
                <a:lnTo>
                  <a:pt x="2372916" y="992684"/>
                </a:lnTo>
                <a:lnTo>
                  <a:pt x="2374702" y="993280"/>
                </a:lnTo>
                <a:lnTo>
                  <a:pt x="2377381" y="991494"/>
                </a:lnTo>
                <a:lnTo>
                  <a:pt x="2379167" y="990303"/>
                </a:lnTo>
                <a:lnTo>
                  <a:pt x="2381548" y="990303"/>
                </a:lnTo>
                <a:lnTo>
                  <a:pt x="2379167" y="986731"/>
                </a:lnTo>
                <a:lnTo>
                  <a:pt x="2377976" y="985541"/>
                </a:lnTo>
                <a:lnTo>
                  <a:pt x="2378571" y="983457"/>
                </a:lnTo>
                <a:close/>
                <a:moveTo>
                  <a:pt x="101203" y="969467"/>
                </a:moveTo>
                <a:lnTo>
                  <a:pt x="123230" y="971253"/>
                </a:lnTo>
                <a:lnTo>
                  <a:pt x="145852" y="972742"/>
                </a:lnTo>
                <a:lnTo>
                  <a:pt x="168474" y="971849"/>
                </a:lnTo>
                <a:lnTo>
                  <a:pt x="191096" y="970658"/>
                </a:lnTo>
                <a:lnTo>
                  <a:pt x="258068" y="972742"/>
                </a:lnTo>
                <a:lnTo>
                  <a:pt x="280690" y="972742"/>
                </a:lnTo>
                <a:lnTo>
                  <a:pt x="303014" y="973337"/>
                </a:lnTo>
                <a:lnTo>
                  <a:pt x="325636" y="973337"/>
                </a:lnTo>
                <a:lnTo>
                  <a:pt x="370285" y="971849"/>
                </a:lnTo>
                <a:lnTo>
                  <a:pt x="392609" y="970063"/>
                </a:lnTo>
                <a:lnTo>
                  <a:pt x="404218" y="969467"/>
                </a:lnTo>
                <a:lnTo>
                  <a:pt x="415231" y="970658"/>
                </a:lnTo>
                <a:lnTo>
                  <a:pt x="418803" y="971849"/>
                </a:lnTo>
                <a:lnTo>
                  <a:pt x="421481" y="973932"/>
                </a:lnTo>
                <a:lnTo>
                  <a:pt x="423268" y="980481"/>
                </a:lnTo>
                <a:lnTo>
                  <a:pt x="424458" y="1006079"/>
                </a:lnTo>
                <a:lnTo>
                  <a:pt x="425053" y="1031082"/>
                </a:lnTo>
                <a:lnTo>
                  <a:pt x="423863" y="1056085"/>
                </a:lnTo>
                <a:lnTo>
                  <a:pt x="423268" y="1081684"/>
                </a:lnTo>
                <a:lnTo>
                  <a:pt x="425053" y="1106687"/>
                </a:lnTo>
                <a:lnTo>
                  <a:pt x="425649" y="1114724"/>
                </a:lnTo>
                <a:lnTo>
                  <a:pt x="423863" y="1131690"/>
                </a:lnTo>
                <a:lnTo>
                  <a:pt x="423268" y="1135262"/>
                </a:lnTo>
                <a:lnTo>
                  <a:pt x="421481" y="1138536"/>
                </a:lnTo>
                <a:lnTo>
                  <a:pt x="418207" y="1140322"/>
                </a:lnTo>
                <a:lnTo>
                  <a:pt x="415231" y="1140917"/>
                </a:lnTo>
                <a:lnTo>
                  <a:pt x="406003" y="1142108"/>
                </a:lnTo>
                <a:lnTo>
                  <a:pt x="393204" y="1141513"/>
                </a:lnTo>
                <a:lnTo>
                  <a:pt x="372071" y="1139131"/>
                </a:lnTo>
                <a:lnTo>
                  <a:pt x="350044" y="1142108"/>
                </a:lnTo>
                <a:lnTo>
                  <a:pt x="340817" y="1142703"/>
                </a:lnTo>
                <a:lnTo>
                  <a:pt x="328613" y="1141513"/>
                </a:lnTo>
                <a:lnTo>
                  <a:pt x="325041" y="1140917"/>
                </a:lnTo>
                <a:lnTo>
                  <a:pt x="323255" y="1139131"/>
                </a:lnTo>
                <a:lnTo>
                  <a:pt x="322064" y="1135857"/>
                </a:lnTo>
                <a:lnTo>
                  <a:pt x="321469" y="1132285"/>
                </a:lnTo>
                <a:lnTo>
                  <a:pt x="317004" y="1110259"/>
                </a:lnTo>
                <a:lnTo>
                  <a:pt x="315218" y="1088530"/>
                </a:lnTo>
                <a:lnTo>
                  <a:pt x="314028" y="1082874"/>
                </a:lnTo>
                <a:lnTo>
                  <a:pt x="312242" y="1079302"/>
                </a:lnTo>
                <a:lnTo>
                  <a:pt x="308670" y="1076326"/>
                </a:lnTo>
                <a:lnTo>
                  <a:pt x="304800" y="1075731"/>
                </a:lnTo>
                <a:lnTo>
                  <a:pt x="295871" y="1076326"/>
                </a:lnTo>
                <a:lnTo>
                  <a:pt x="286643" y="1077517"/>
                </a:lnTo>
                <a:lnTo>
                  <a:pt x="278607" y="1080493"/>
                </a:lnTo>
                <a:lnTo>
                  <a:pt x="276821" y="1082279"/>
                </a:lnTo>
                <a:lnTo>
                  <a:pt x="275630" y="1087339"/>
                </a:lnTo>
                <a:lnTo>
                  <a:pt x="276225" y="1108473"/>
                </a:lnTo>
                <a:lnTo>
                  <a:pt x="277416" y="1130499"/>
                </a:lnTo>
                <a:lnTo>
                  <a:pt x="277416" y="1173659"/>
                </a:lnTo>
                <a:lnTo>
                  <a:pt x="276821" y="1195091"/>
                </a:lnTo>
                <a:lnTo>
                  <a:pt x="276225" y="1217117"/>
                </a:lnTo>
                <a:lnTo>
                  <a:pt x="275035" y="1238251"/>
                </a:lnTo>
                <a:lnTo>
                  <a:pt x="274439" y="1260277"/>
                </a:lnTo>
                <a:lnTo>
                  <a:pt x="275035" y="1281709"/>
                </a:lnTo>
                <a:lnTo>
                  <a:pt x="276225" y="1303735"/>
                </a:lnTo>
                <a:lnTo>
                  <a:pt x="274439" y="1309688"/>
                </a:lnTo>
                <a:lnTo>
                  <a:pt x="276225" y="1313856"/>
                </a:lnTo>
                <a:lnTo>
                  <a:pt x="297061" y="1314451"/>
                </a:lnTo>
                <a:lnTo>
                  <a:pt x="318493" y="1312665"/>
                </a:lnTo>
                <a:lnTo>
                  <a:pt x="323850" y="1313260"/>
                </a:lnTo>
                <a:lnTo>
                  <a:pt x="326231" y="1317130"/>
                </a:lnTo>
                <a:lnTo>
                  <a:pt x="327422" y="1324869"/>
                </a:lnTo>
                <a:lnTo>
                  <a:pt x="327422" y="1338263"/>
                </a:lnTo>
                <a:lnTo>
                  <a:pt x="325041" y="1359099"/>
                </a:lnTo>
                <a:lnTo>
                  <a:pt x="325041" y="1380531"/>
                </a:lnTo>
                <a:lnTo>
                  <a:pt x="325636" y="1401664"/>
                </a:lnTo>
                <a:lnTo>
                  <a:pt x="325636" y="1407320"/>
                </a:lnTo>
                <a:lnTo>
                  <a:pt x="322660" y="1409701"/>
                </a:lnTo>
                <a:lnTo>
                  <a:pt x="312242" y="1411487"/>
                </a:lnTo>
                <a:lnTo>
                  <a:pt x="301228" y="1410891"/>
                </a:lnTo>
                <a:lnTo>
                  <a:pt x="278607" y="1409106"/>
                </a:lnTo>
                <a:lnTo>
                  <a:pt x="256878" y="1409701"/>
                </a:lnTo>
                <a:lnTo>
                  <a:pt x="234851" y="1409701"/>
                </a:lnTo>
                <a:lnTo>
                  <a:pt x="147042" y="1412082"/>
                </a:lnTo>
                <a:lnTo>
                  <a:pt x="124421" y="1413868"/>
                </a:lnTo>
                <a:lnTo>
                  <a:pt x="114896" y="1413868"/>
                </a:lnTo>
                <a:lnTo>
                  <a:pt x="102692" y="1412082"/>
                </a:lnTo>
                <a:lnTo>
                  <a:pt x="98822" y="1408510"/>
                </a:lnTo>
                <a:lnTo>
                  <a:pt x="98822" y="1401069"/>
                </a:lnTo>
                <a:lnTo>
                  <a:pt x="98227" y="1381721"/>
                </a:lnTo>
                <a:lnTo>
                  <a:pt x="98822" y="1361481"/>
                </a:lnTo>
                <a:lnTo>
                  <a:pt x="97036" y="1342133"/>
                </a:lnTo>
                <a:lnTo>
                  <a:pt x="96441" y="1332906"/>
                </a:lnTo>
                <a:lnTo>
                  <a:pt x="98227" y="1321892"/>
                </a:lnTo>
                <a:lnTo>
                  <a:pt x="99417" y="1318320"/>
                </a:lnTo>
                <a:lnTo>
                  <a:pt x="101203" y="1315939"/>
                </a:lnTo>
                <a:lnTo>
                  <a:pt x="108049" y="1313856"/>
                </a:lnTo>
                <a:lnTo>
                  <a:pt x="120253" y="1312665"/>
                </a:lnTo>
                <a:lnTo>
                  <a:pt x="128290" y="1313260"/>
                </a:lnTo>
                <a:lnTo>
                  <a:pt x="147638" y="1312665"/>
                </a:lnTo>
                <a:lnTo>
                  <a:pt x="149424" y="1309688"/>
                </a:lnTo>
                <a:lnTo>
                  <a:pt x="148828" y="1303140"/>
                </a:lnTo>
                <a:lnTo>
                  <a:pt x="150019" y="1281709"/>
                </a:lnTo>
                <a:lnTo>
                  <a:pt x="150019" y="1259682"/>
                </a:lnTo>
                <a:lnTo>
                  <a:pt x="151210" y="1238251"/>
                </a:lnTo>
                <a:lnTo>
                  <a:pt x="152400" y="1216522"/>
                </a:lnTo>
                <a:lnTo>
                  <a:pt x="152400" y="1107877"/>
                </a:lnTo>
                <a:lnTo>
                  <a:pt x="151805" y="1086744"/>
                </a:lnTo>
                <a:lnTo>
                  <a:pt x="150614" y="1082279"/>
                </a:lnTo>
                <a:lnTo>
                  <a:pt x="148828" y="1079302"/>
                </a:lnTo>
                <a:lnTo>
                  <a:pt x="144661" y="1076326"/>
                </a:lnTo>
                <a:lnTo>
                  <a:pt x="141089" y="1075731"/>
                </a:lnTo>
                <a:lnTo>
                  <a:pt x="130076" y="1076921"/>
                </a:lnTo>
                <a:lnTo>
                  <a:pt x="118467" y="1078707"/>
                </a:lnTo>
                <a:lnTo>
                  <a:pt x="112812" y="1079898"/>
                </a:lnTo>
                <a:lnTo>
                  <a:pt x="110431" y="1084660"/>
                </a:lnTo>
                <a:lnTo>
                  <a:pt x="111026" y="1109068"/>
                </a:lnTo>
                <a:lnTo>
                  <a:pt x="110431" y="1122463"/>
                </a:lnTo>
                <a:lnTo>
                  <a:pt x="108645" y="1132881"/>
                </a:lnTo>
                <a:lnTo>
                  <a:pt x="107454" y="1137048"/>
                </a:lnTo>
                <a:lnTo>
                  <a:pt x="105668" y="1139727"/>
                </a:lnTo>
                <a:lnTo>
                  <a:pt x="102692" y="1142108"/>
                </a:lnTo>
                <a:lnTo>
                  <a:pt x="98227" y="1143299"/>
                </a:lnTo>
                <a:lnTo>
                  <a:pt x="86618" y="1144489"/>
                </a:lnTo>
                <a:lnTo>
                  <a:pt x="76200" y="1143299"/>
                </a:lnTo>
                <a:lnTo>
                  <a:pt x="54471" y="1141513"/>
                </a:lnTo>
                <a:lnTo>
                  <a:pt x="33040" y="1142703"/>
                </a:lnTo>
                <a:lnTo>
                  <a:pt x="11609" y="1140917"/>
                </a:lnTo>
                <a:lnTo>
                  <a:pt x="7442" y="1139727"/>
                </a:lnTo>
                <a:lnTo>
                  <a:pt x="5656" y="1138536"/>
                </a:lnTo>
                <a:lnTo>
                  <a:pt x="4465" y="1135857"/>
                </a:lnTo>
                <a:lnTo>
                  <a:pt x="3870" y="1131690"/>
                </a:lnTo>
                <a:lnTo>
                  <a:pt x="2679" y="1106687"/>
                </a:lnTo>
                <a:lnTo>
                  <a:pt x="3870" y="1081684"/>
                </a:lnTo>
                <a:lnTo>
                  <a:pt x="2084" y="1056085"/>
                </a:lnTo>
                <a:lnTo>
                  <a:pt x="0" y="1031082"/>
                </a:lnTo>
                <a:lnTo>
                  <a:pt x="0" y="1005484"/>
                </a:lnTo>
                <a:lnTo>
                  <a:pt x="3274" y="980481"/>
                </a:lnTo>
                <a:lnTo>
                  <a:pt x="3870" y="976909"/>
                </a:lnTo>
                <a:lnTo>
                  <a:pt x="5060" y="974527"/>
                </a:lnTo>
                <a:lnTo>
                  <a:pt x="8037" y="973337"/>
                </a:lnTo>
                <a:lnTo>
                  <a:pt x="11609" y="972742"/>
                </a:lnTo>
                <a:lnTo>
                  <a:pt x="33636" y="970063"/>
                </a:lnTo>
                <a:lnTo>
                  <a:pt x="56257" y="971253"/>
                </a:lnTo>
                <a:lnTo>
                  <a:pt x="78879" y="970658"/>
                </a:lnTo>
                <a:close/>
                <a:moveTo>
                  <a:pt x="1649016" y="968277"/>
                </a:moveTo>
                <a:lnTo>
                  <a:pt x="1673126" y="968277"/>
                </a:lnTo>
                <a:lnTo>
                  <a:pt x="1745159" y="970063"/>
                </a:lnTo>
                <a:lnTo>
                  <a:pt x="1768971" y="971849"/>
                </a:lnTo>
                <a:lnTo>
                  <a:pt x="1773139" y="971849"/>
                </a:lnTo>
                <a:lnTo>
                  <a:pt x="1776413" y="974527"/>
                </a:lnTo>
                <a:lnTo>
                  <a:pt x="1790998" y="991494"/>
                </a:lnTo>
                <a:lnTo>
                  <a:pt x="1804988" y="1009056"/>
                </a:lnTo>
                <a:lnTo>
                  <a:pt x="1829396" y="1046858"/>
                </a:lnTo>
                <a:lnTo>
                  <a:pt x="1887736" y="1115319"/>
                </a:lnTo>
                <a:lnTo>
                  <a:pt x="1899940" y="1134667"/>
                </a:lnTo>
                <a:lnTo>
                  <a:pt x="1912144" y="1153716"/>
                </a:lnTo>
                <a:lnTo>
                  <a:pt x="1926729" y="1170683"/>
                </a:lnTo>
                <a:lnTo>
                  <a:pt x="1941017" y="1187649"/>
                </a:lnTo>
                <a:lnTo>
                  <a:pt x="1943398" y="1189733"/>
                </a:lnTo>
                <a:lnTo>
                  <a:pt x="1945184" y="1191519"/>
                </a:lnTo>
                <a:lnTo>
                  <a:pt x="1949351" y="1194495"/>
                </a:lnTo>
                <a:lnTo>
                  <a:pt x="1955006" y="1194495"/>
                </a:lnTo>
                <a:lnTo>
                  <a:pt x="1959174" y="1191519"/>
                </a:lnTo>
                <a:lnTo>
                  <a:pt x="1960960" y="1186459"/>
                </a:lnTo>
                <a:lnTo>
                  <a:pt x="1959174" y="1174255"/>
                </a:lnTo>
                <a:lnTo>
                  <a:pt x="1957388" y="1165920"/>
                </a:lnTo>
                <a:lnTo>
                  <a:pt x="1954411" y="1145084"/>
                </a:lnTo>
                <a:lnTo>
                  <a:pt x="1953816" y="1132881"/>
                </a:lnTo>
                <a:lnTo>
                  <a:pt x="1953816" y="1121272"/>
                </a:lnTo>
                <a:lnTo>
                  <a:pt x="1955006" y="1078707"/>
                </a:lnTo>
                <a:lnTo>
                  <a:pt x="1956197" y="1075135"/>
                </a:lnTo>
                <a:lnTo>
                  <a:pt x="1956197" y="1072456"/>
                </a:lnTo>
                <a:lnTo>
                  <a:pt x="1933575" y="1073052"/>
                </a:lnTo>
                <a:lnTo>
                  <a:pt x="1921371" y="1073945"/>
                </a:lnTo>
                <a:lnTo>
                  <a:pt x="1912144" y="1071861"/>
                </a:lnTo>
                <a:lnTo>
                  <a:pt x="1909763" y="1067099"/>
                </a:lnTo>
                <a:lnTo>
                  <a:pt x="1910953" y="1059657"/>
                </a:lnTo>
                <a:lnTo>
                  <a:pt x="1911549" y="1040309"/>
                </a:lnTo>
                <a:lnTo>
                  <a:pt x="1912739" y="1020069"/>
                </a:lnTo>
                <a:lnTo>
                  <a:pt x="1912144" y="1000126"/>
                </a:lnTo>
                <a:lnTo>
                  <a:pt x="1914525" y="980481"/>
                </a:lnTo>
                <a:lnTo>
                  <a:pt x="1915418" y="976909"/>
                </a:lnTo>
                <a:lnTo>
                  <a:pt x="1916609" y="974527"/>
                </a:lnTo>
                <a:lnTo>
                  <a:pt x="1922562" y="971849"/>
                </a:lnTo>
                <a:lnTo>
                  <a:pt x="1946970" y="969467"/>
                </a:lnTo>
                <a:lnTo>
                  <a:pt x="1972568" y="970658"/>
                </a:lnTo>
                <a:lnTo>
                  <a:pt x="2022574" y="969467"/>
                </a:lnTo>
                <a:lnTo>
                  <a:pt x="2047578" y="970658"/>
                </a:lnTo>
                <a:lnTo>
                  <a:pt x="2072581" y="971253"/>
                </a:lnTo>
                <a:lnTo>
                  <a:pt x="2097584" y="970658"/>
                </a:lnTo>
                <a:lnTo>
                  <a:pt x="2122587" y="972742"/>
                </a:lnTo>
                <a:lnTo>
                  <a:pt x="2128540" y="974527"/>
                </a:lnTo>
                <a:lnTo>
                  <a:pt x="2131219" y="980481"/>
                </a:lnTo>
                <a:lnTo>
                  <a:pt x="2132410" y="1000126"/>
                </a:lnTo>
                <a:lnTo>
                  <a:pt x="2131219" y="1020069"/>
                </a:lnTo>
                <a:lnTo>
                  <a:pt x="2131814" y="1040309"/>
                </a:lnTo>
                <a:lnTo>
                  <a:pt x="2129731" y="1059657"/>
                </a:lnTo>
                <a:lnTo>
                  <a:pt x="2127945" y="1065313"/>
                </a:lnTo>
                <a:lnTo>
                  <a:pt x="2125563" y="1066503"/>
                </a:lnTo>
                <a:lnTo>
                  <a:pt x="2121992" y="1067694"/>
                </a:lnTo>
                <a:lnTo>
                  <a:pt x="2106811" y="1070075"/>
                </a:lnTo>
                <a:lnTo>
                  <a:pt x="2090738" y="1071266"/>
                </a:lnTo>
                <a:lnTo>
                  <a:pt x="2083594" y="1070670"/>
                </a:lnTo>
                <a:lnTo>
                  <a:pt x="2079724" y="1071266"/>
                </a:lnTo>
                <a:lnTo>
                  <a:pt x="2079129" y="1073052"/>
                </a:lnTo>
                <a:lnTo>
                  <a:pt x="2079129" y="1096269"/>
                </a:lnTo>
                <a:lnTo>
                  <a:pt x="2082403" y="1120081"/>
                </a:lnTo>
                <a:lnTo>
                  <a:pt x="2080617" y="1143894"/>
                </a:lnTo>
                <a:lnTo>
                  <a:pt x="2079129" y="1167111"/>
                </a:lnTo>
                <a:lnTo>
                  <a:pt x="2081213" y="1190328"/>
                </a:lnTo>
                <a:lnTo>
                  <a:pt x="2082999" y="1214141"/>
                </a:lnTo>
                <a:lnTo>
                  <a:pt x="2080617" y="1260277"/>
                </a:lnTo>
                <a:lnTo>
                  <a:pt x="2080617" y="1307307"/>
                </a:lnTo>
                <a:lnTo>
                  <a:pt x="2081808" y="1331120"/>
                </a:lnTo>
                <a:lnTo>
                  <a:pt x="2083594" y="1354337"/>
                </a:lnTo>
                <a:lnTo>
                  <a:pt x="2079129" y="1400474"/>
                </a:lnTo>
                <a:lnTo>
                  <a:pt x="2077343" y="1406724"/>
                </a:lnTo>
                <a:lnTo>
                  <a:pt x="2071390" y="1408510"/>
                </a:lnTo>
                <a:lnTo>
                  <a:pt x="2048768" y="1412082"/>
                </a:lnTo>
                <a:lnTo>
                  <a:pt x="2025551" y="1412677"/>
                </a:lnTo>
                <a:lnTo>
                  <a:pt x="2002334" y="1411487"/>
                </a:lnTo>
                <a:lnTo>
                  <a:pt x="1980010" y="1409106"/>
                </a:lnTo>
                <a:lnTo>
                  <a:pt x="1974354" y="1409701"/>
                </a:lnTo>
                <a:lnTo>
                  <a:pt x="1970782" y="1408510"/>
                </a:lnTo>
                <a:lnTo>
                  <a:pt x="1956792" y="1390651"/>
                </a:lnTo>
                <a:lnTo>
                  <a:pt x="1943398" y="1373089"/>
                </a:lnTo>
                <a:lnTo>
                  <a:pt x="1930599" y="1355527"/>
                </a:lnTo>
                <a:lnTo>
                  <a:pt x="1917204" y="1337073"/>
                </a:lnTo>
                <a:lnTo>
                  <a:pt x="1903810" y="1319511"/>
                </a:lnTo>
                <a:lnTo>
                  <a:pt x="1890415" y="1302545"/>
                </a:lnTo>
                <a:lnTo>
                  <a:pt x="1876128" y="1284685"/>
                </a:lnTo>
                <a:lnTo>
                  <a:pt x="1862733" y="1267719"/>
                </a:lnTo>
                <a:lnTo>
                  <a:pt x="1849934" y="1248669"/>
                </a:lnTo>
                <a:lnTo>
                  <a:pt x="1837730" y="1230512"/>
                </a:lnTo>
                <a:lnTo>
                  <a:pt x="1823145" y="1214141"/>
                </a:lnTo>
                <a:lnTo>
                  <a:pt x="1808560" y="1196877"/>
                </a:lnTo>
                <a:lnTo>
                  <a:pt x="1805583" y="1190924"/>
                </a:lnTo>
                <a:lnTo>
                  <a:pt x="1803202" y="1184673"/>
                </a:lnTo>
                <a:lnTo>
                  <a:pt x="1799928" y="1182887"/>
                </a:lnTo>
                <a:lnTo>
                  <a:pt x="1795760" y="1183482"/>
                </a:lnTo>
                <a:lnTo>
                  <a:pt x="1790998" y="1186459"/>
                </a:lnTo>
                <a:lnTo>
                  <a:pt x="1790998" y="1188542"/>
                </a:lnTo>
                <a:lnTo>
                  <a:pt x="1792189" y="1228726"/>
                </a:lnTo>
                <a:lnTo>
                  <a:pt x="1793379" y="1248669"/>
                </a:lnTo>
                <a:lnTo>
                  <a:pt x="1793974" y="1268909"/>
                </a:lnTo>
                <a:lnTo>
                  <a:pt x="1791593" y="1303140"/>
                </a:lnTo>
                <a:lnTo>
                  <a:pt x="1791593" y="1307902"/>
                </a:lnTo>
                <a:lnTo>
                  <a:pt x="1795165" y="1310284"/>
                </a:lnTo>
                <a:lnTo>
                  <a:pt x="1832967" y="1312665"/>
                </a:lnTo>
                <a:lnTo>
                  <a:pt x="1836539" y="1315939"/>
                </a:lnTo>
                <a:lnTo>
                  <a:pt x="1836539" y="1321892"/>
                </a:lnTo>
                <a:lnTo>
                  <a:pt x="1837135" y="1341538"/>
                </a:lnTo>
                <a:lnTo>
                  <a:pt x="1837135" y="1361481"/>
                </a:lnTo>
                <a:lnTo>
                  <a:pt x="1839218" y="1381721"/>
                </a:lnTo>
                <a:lnTo>
                  <a:pt x="1838325" y="1401069"/>
                </a:lnTo>
                <a:lnTo>
                  <a:pt x="1834753" y="1408510"/>
                </a:lnTo>
                <a:lnTo>
                  <a:pt x="1827610" y="1410891"/>
                </a:lnTo>
                <a:lnTo>
                  <a:pt x="1802606" y="1411487"/>
                </a:lnTo>
                <a:lnTo>
                  <a:pt x="1777008" y="1409106"/>
                </a:lnTo>
                <a:lnTo>
                  <a:pt x="1726406" y="1411487"/>
                </a:lnTo>
                <a:lnTo>
                  <a:pt x="1675805" y="1411487"/>
                </a:lnTo>
                <a:lnTo>
                  <a:pt x="1650802" y="1412677"/>
                </a:lnTo>
                <a:lnTo>
                  <a:pt x="1625203" y="1410891"/>
                </a:lnTo>
                <a:lnTo>
                  <a:pt x="1617762" y="1407915"/>
                </a:lnTo>
                <a:lnTo>
                  <a:pt x="1614190" y="1401069"/>
                </a:lnTo>
                <a:lnTo>
                  <a:pt x="1613595" y="1381721"/>
                </a:lnTo>
                <a:lnTo>
                  <a:pt x="1615976" y="1361481"/>
                </a:lnTo>
                <a:lnTo>
                  <a:pt x="1614785" y="1341538"/>
                </a:lnTo>
                <a:lnTo>
                  <a:pt x="1615976" y="1321892"/>
                </a:lnTo>
                <a:lnTo>
                  <a:pt x="1618357" y="1315344"/>
                </a:lnTo>
                <a:lnTo>
                  <a:pt x="1625203" y="1312070"/>
                </a:lnTo>
                <a:lnTo>
                  <a:pt x="1631156" y="1311474"/>
                </a:lnTo>
                <a:lnTo>
                  <a:pt x="1642170" y="1313260"/>
                </a:lnTo>
                <a:lnTo>
                  <a:pt x="1658541" y="1313856"/>
                </a:lnTo>
                <a:lnTo>
                  <a:pt x="1663006" y="1312665"/>
                </a:lnTo>
                <a:lnTo>
                  <a:pt x="1665982" y="1310284"/>
                </a:lnTo>
                <a:lnTo>
                  <a:pt x="1669554" y="1303140"/>
                </a:lnTo>
                <a:lnTo>
                  <a:pt x="1670149" y="1281113"/>
                </a:lnTo>
                <a:lnTo>
                  <a:pt x="1668364" y="1258491"/>
                </a:lnTo>
                <a:lnTo>
                  <a:pt x="1668364" y="1235870"/>
                </a:lnTo>
                <a:lnTo>
                  <a:pt x="1668959" y="1213248"/>
                </a:lnTo>
                <a:lnTo>
                  <a:pt x="1668364" y="1190924"/>
                </a:lnTo>
                <a:lnTo>
                  <a:pt x="1668364" y="1168302"/>
                </a:lnTo>
                <a:lnTo>
                  <a:pt x="1667768" y="1146275"/>
                </a:lnTo>
                <a:lnTo>
                  <a:pt x="1666578" y="1123653"/>
                </a:lnTo>
                <a:lnTo>
                  <a:pt x="1668364" y="1101329"/>
                </a:lnTo>
                <a:lnTo>
                  <a:pt x="1666578" y="1079302"/>
                </a:lnTo>
                <a:lnTo>
                  <a:pt x="1664792" y="1071861"/>
                </a:lnTo>
                <a:lnTo>
                  <a:pt x="1662410" y="1069480"/>
                </a:lnTo>
                <a:lnTo>
                  <a:pt x="1658541" y="1068884"/>
                </a:lnTo>
                <a:lnTo>
                  <a:pt x="1642170" y="1068884"/>
                </a:lnTo>
                <a:lnTo>
                  <a:pt x="1634728" y="1070670"/>
                </a:lnTo>
                <a:lnTo>
                  <a:pt x="1625203" y="1069480"/>
                </a:lnTo>
                <a:lnTo>
                  <a:pt x="1619548" y="1066503"/>
                </a:lnTo>
                <a:lnTo>
                  <a:pt x="1617762" y="1059657"/>
                </a:lnTo>
                <a:lnTo>
                  <a:pt x="1614785" y="1040309"/>
                </a:lnTo>
                <a:lnTo>
                  <a:pt x="1614190" y="1020069"/>
                </a:lnTo>
                <a:lnTo>
                  <a:pt x="1612999" y="1000126"/>
                </a:lnTo>
                <a:lnTo>
                  <a:pt x="1614785" y="979885"/>
                </a:lnTo>
                <a:lnTo>
                  <a:pt x="1617762" y="973932"/>
                </a:lnTo>
                <a:lnTo>
                  <a:pt x="1625203" y="971253"/>
                </a:lnTo>
                <a:close/>
                <a:moveTo>
                  <a:pt x="1186160" y="968277"/>
                </a:moveTo>
                <a:lnTo>
                  <a:pt x="1208187" y="970063"/>
                </a:lnTo>
                <a:lnTo>
                  <a:pt x="1250752" y="972742"/>
                </a:lnTo>
                <a:lnTo>
                  <a:pt x="1272183" y="973337"/>
                </a:lnTo>
                <a:lnTo>
                  <a:pt x="1315343" y="970658"/>
                </a:lnTo>
                <a:lnTo>
                  <a:pt x="1316534" y="970658"/>
                </a:lnTo>
                <a:lnTo>
                  <a:pt x="1356717" y="971849"/>
                </a:lnTo>
                <a:lnTo>
                  <a:pt x="1361182" y="972742"/>
                </a:lnTo>
                <a:lnTo>
                  <a:pt x="1364159" y="973932"/>
                </a:lnTo>
                <a:lnTo>
                  <a:pt x="1366540" y="976313"/>
                </a:lnTo>
                <a:lnTo>
                  <a:pt x="1368326" y="979885"/>
                </a:lnTo>
                <a:lnTo>
                  <a:pt x="1384102" y="1018878"/>
                </a:lnTo>
                <a:lnTo>
                  <a:pt x="1394520" y="1040309"/>
                </a:lnTo>
                <a:lnTo>
                  <a:pt x="1404342" y="1060848"/>
                </a:lnTo>
                <a:lnTo>
                  <a:pt x="1415356" y="1081088"/>
                </a:lnTo>
                <a:lnTo>
                  <a:pt x="1426369" y="1101924"/>
                </a:lnTo>
                <a:lnTo>
                  <a:pt x="1436192" y="1122463"/>
                </a:lnTo>
                <a:lnTo>
                  <a:pt x="1445121" y="1143299"/>
                </a:lnTo>
                <a:lnTo>
                  <a:pt x="1454349" y="1164730"/>
                </a:lnTo>
                <a:lnTo>
                  <a:pt x="1463576" y="1185268"/>
                </a:lnTo>
                <a:lnTo>
                  <a:pt x="1471910" y="1207295"/>
                </a:lnTo>
                <a:lnTo>
                  <a:pt x="1479947" y="1228726"/>
                </a:lnTo>
                <a:lnTo>
                  <a:pt x="1488579" y="1249859"/>
                </a:lnTo>
                <a:lnTo>
                  <a:pt x="1496914" y="1270695"/>
                </a:lnTo>
                <a:lnTo>
                  <a:pt x="1506736" y="1288852"/>
                </a:lnTo>
                <a:lnTo>
                  <a:pt x="1516559" y="1306116"/>
                </a:lnTo>
                <a:lnTo>
                  <a:pt x="1520131" y="1309688"/>
                </a:lnTo>
                <a:lnTo>
                  <a:pt x="1524596" y="1310879"/>
                </a:lnTo>
                <a:lnTo>
                  <a:pt x="1538585" y="1310879"/>
                </a:lnTo>
                <a:lnTo>
                  <a:pt x="1553171" y="1310284"/>
                </a:lnTo>
                <a:lnTo>
                  <a:pt x="1556742" y="1311474"/>
                </a:lnTo>
                <a:lnTo>
                  <a:pt x="1559719" y="1313856"/>
                </a:lnTo>
                <a:lnTo>
                  <a:pt x="1562100" y="1316534"/>
                </a:lnTo>
                <a:lnTo>
                  <a:pt x="1564779" y="1319511"/>
                </a:lnTo>
                <a:lnTo>
                  <a:pt x="1566565" y="1321892"/>
                </a:lnTo>
                <a:lnTo>
                  <a:pt x="1566565" y="1324869"/>
                </a:lnTo>
                <a:lnTo>
                  <a:pt x="1567160" y="1343324"/>
                </a:lnTo>
                <a:lnTo>
                  <a:pt x="1567756" y="1360885"/>
                </a:lnTo>
                <a:lnTo>
                  <a:pt x="1567160" y="1379935"/>
                </a:lnTo>
                <a:lnTo>
                  <a:pt x="1566565" y="1397497"/>
                </a:lnTo>
                <a:lnTo>
                  <a:pt x="1565970" y="1400474"/>
                </a:lnTo>
                <a:lnTo>
                  <a:pt x="1564779" y="1404343"/>
                </a:lnTo>
                <a:lnTo>
                  <a:pt x="1562100" y="1406724"/>
                </a:lnTo>
                <a:lnTo>
                  <a:pt x="1559719" y="1408510"/>
                </a:lnTo>
                <a:lnTo>
                  <a:pt x="1556742" y="1409701"/>
                </a:lnTo>
                <a:lnTo>
                  <a:pt x="1553171" y="1410296"/>
                </a:lnTo>
                <a:lnTo>
                  <a:pt x="1506736" y="1411487"/>
                </a:lnTo>
                <a:lnTo>
                  <a:pt x="1482328" y="1409701"/>
                </a:lnTo>
                <a:lnTo>
                  <a:pt x="1456730" y="1408510"/>
                </a:lnTo>
                <a:lnTo>
                  <a:pt x="1432322" y="1409701"/>
                </a:lnTo>
                <a:lnTo>
                  <a:pt x="1407319" y="1410296"/>
                </a:lnTo>
                <a:lnTo>
                  <a:pt x="1406724" y="1410296"/>
                </a:lnTo>
                <a:lnTo>
                  <a:pt x="1383506" y="1409106"/>
                </a:lnTo>
                <a:lnTo>
                  <a:pt x="1360587" y="1408510"/>
                </a:lnTo>
                <a:lnTo>
                  <a:pt x="1357313" y="1407915"/>
                </a:lnTo>
                <a:lnTo>
                  <a:pt x="1354336" y="1406724"/>
                </a:lnTo>
                <a:lnTo>
                  <a:pt x="1351360" y="1403450"/>
                </a:lnTo>
                <a:lnTo>
                  <a:pt x="1349574" y="1400474"/>
                </a:lnTo>
                <a:lnTo>
                  <a:pt x="1348383" y="1396306"/>
                </a:lnTo>
                <a:lnTo>
                  <a:pt x="1349574" y="1365648"/>
                </a:lnTo>
                <a:lnTo>
                  <a:pt x="1349574" y="1349872"/>
                </a:lnTo>
                <a:lnTo>
                  <a:pt x="1350169" y="1334096"/>
                </a:lnTo>
                <a:lnTo>
                  <a:pt x="1351955" y="1328738"/>
                </a:lnTo>
                <a:lnTo>
                  <a:pt x="1354931" y="1324869"/>
                </a:lnTo>
                <a:lnTo>
                  <a:pt x="1358503" y="1323083"/>
                </a:lnTo>
                <a:lnTo>
                  <a:pt x="1365349" y="1321892"/>
                </a:lnTo>
                <a:lnTo>
                  <a:pt x="1370112" y="1321892"/>
                </a:lnTo>
                <a:lnTo>
                  <a:pt x="1375172" y="1320106"/>
                </a:lnTo>
                <a:lnTo>
                  <a:pt x="1378149" y="1316534"/>
                </a:lnTo>
                <a:lnTo>
                  <a:pt x="1379339" y="1313260"/>
                </a:lnTo>
                <a:lnTo>
                  <a:pt x="1380530" y="1309688"/>
                </a:lnTo>
                <a:lnTo>
                  <a:pt x="1381125" y="1306712"/>
                </a:lnTo>
                <a:lnTo>
                  <a:pt x="1381125" y="1303735"/>
                </a:lnTo>
                <a:lnTo>
                  <a:pt x="1378149" y="1295699"/>
                </a:lnTo>
                <a:lnTo>
                  <a:pt x="1375767" y="1288257"/>
                </a:lnTo>
                <a:lnTo>
                  <a:pt x="1373981" y="1284685"/>
                </a:lnTo>
                <a:lnTo>
                  <a:pt x="1371303" y="1281709"/>
                </a:lnTo>
                <a:lnTo>
                  <a:pt x="1368326" y="1279327"/>
                </a:lnTo>
                <a:lnTo>
                  <a:pt x="1362968" y="1278137"/>
                </a:lnTo>
                <a:lnTo>
                  <a:pt x="1339751" y="1279327"/>
                </a:lnTo>
                <a:lnTo>
                  <a:pt x="1317129" y="1281113"/>
                </a:lnTo>
                <a:lnTo>
                  <a:pt x="1267123" y="1277541"/>
                </a:lnTo>
                <a:lnTo>
                  <a:pt x="1266528" y="1277541"/>
                </a:lnTo>
                <a:lnTo>
                  <a:pt x="1245394" y="1278137"/>
                </a:lnTo>
                <a:lnTo>
                  <a:pt x="1224558" y="1278137"/>
                </a:lnTo>
                <a:lnTo>
                  <a:pt x="1218307" y="1280518"/>
                </a:lnTo>
                <a:lnTo>
                  <a:pt x="1215331" y="1286471"/>
                </a:lnTo>
                <a:lnTo>
                  <a:pt x="1212354" y="1295103"/>
                </a:lnTo>
                <a:lnTo>
                  <a:pt x="1209378" y="1303140"/>
                </a:lnTo>
                <a:lnTo>
                  <a:pt x="1209378" y="1307307"/>
                </a:lnTo>
                <a:lnTo>
                  <a:pt x="1210568" y="1310879"/>
                </a:lnTo>
                <a:lnTo>
                  <a:pt x="1213545" y="1315344"/>
                </a:lnTo>
                <a:lnTo>
                  <a:pt x="1216521" y="1318320"/>
                </a:lnTo>
                <a:lnTo>
                  <a:pt x="1220986" y="1319511"/>
                </a:lnTo>
                <a:lnTo>
                  <a:pt x="1232595" y="1319511"/>
                </a:lnTo>
                <a:lnTo>
                  <a:pt x="1236762" y="1320702"/>
                </a:lnTo>
                <a:lnTo>
                  <a:pt x="1240929" y="1323083"/>
                </a:lnTo>
                <a:lnTo>
                  <a:pt x="1243906" y="1328143"/>
                </a:lnTo>
                <a:lnTo>
                  <a:pt x="1245989" y="1333501"/>
                </a:lnTo>
                <a:lnTo>
                  <a:pt x="1245989" y="1349872"/>
                </a:lnTo>
                <a:lnTo>
                  <a:pt x="1246585" y="1365648"/>
                </a:lnTo>
                <a:lnTo>
                  <a:pt x="1245989" y="1381721"/>
                </a:lnTo>
                <a:lnTo>
                  <a:pt x="1245989" y="1396902"/>
                </a:lnTo>
                <a:lnTo>
                  <a:pt x="1245394" y="1402855"/>
                </a:lnTo>
                <a:lnTo>
                  <a:pt x="1241524" y="1407320"/>
                </a:lnTo>
                <a:lnTo>
                  <a:pt x="1237357" y="1409701"/>
                </a:lnTo>
                <a:lnTo>
                  <a:pt x="1232595" y="1410296"/>
                </a:lnTo>
                <a:lnTo>
                  <a:pt x="1184970" y="1411487"/>
                </a:lnTo>
                <a:lnTo>
                  <a:pt x="1134964" y="1411487"/>
                </a:lnTo>
                <a:lnTo>
                  <a:pt x="1084362" y="1409106"/>
                </a:lnTo>
                <a:lnTo>
                  <a:pt x="1037332" y="1410296"/>
                </a:lnTo>
                <a:lnTo>
                  <a:pt x="1033760" y="1409701"/>
                </a:lnTo>
                <a:lnTo>
                  <a:pt x="1029593" y="1407915"/>
                </a:lnTo>
                <a:lnTo>
                  <a:pt x="1025724" y="1404343"/>
                </a:lnTo>
                <a:lnTo>
                  <a:pt x="1024533" y="1397497"/>
                </a:lnTo>
                <a:lnTo>
                  <a:pt x="1024533" y="1379935"/>
                </a:lnTo>
                <a:lnTo>
                  <a:pt x="1025128" y="1362076"/>
                </a:lnTo>
                <a:lnTo>
                  <a:pt x="1023938" y="1343919"/>
                </a:lnTo>
                <a:lnTo>
                  <a:pt x="1022747" y="1326059"/>
                </a:lnTo>
                <a:lnTo>
                  <a:pt x="1023342" y="1320106"/>
                </a:lnTo>
                <a:lnTo>
                  <a:pt x="1026914" y="1315344"/>
                </a:lnTo>
                <a:lnTo>
                  <a:pt x="1031975" y="1312665"/>
                </a:lnTo>
                <a:lnTo>
                  <a:pt x="1036737" y="1312070"/>
                </a:lnTo>
                <a:lnTo>
                  <a:pt x="1067396" y="1310879"/>
                </a:lnTo>
                <a:lnTo>
                  <a:pt x="1071563" y="1309688"/>
                </a:lnTo>
                <a:lnTo>
                  <a:pt x="1074539" y="1306116"/>
                </a:lnTo>
                <a:lnTo>
                  <a:pt x="1089125" y="1273077"/>
                </a:lnTo>
                <a:lnTo>
                  <a:pt x="1098947" y="1254920"/>
                </a:lnTo>
                <a:lnTo>
                  <a:pt x="1108770" y="1235274"/>
                </a:lnTo>
                <a:lnTo>
                  <a:pt x="1117104" y="1216522"/>
                </a:lnTo>
                <a:lnTo>
                  <a:pt x="1126332" y="1197472"/>
                </a:lnTo>
                <a:lnTo>
                  <a:pt x="1134964" y="1178124"/>
                </a:lnTo>
                <a:lnTo>
                  <a:pt x="1143596" y="1159074"/>
                </a:lnTo>
                <a:lnTo>
                  <a:pt x="1152525" y="1140322"/>
                </a:lnTo>
                <a:lnTo>
                  <a:pt x="1161753" y="1120677"/>
                </a:lnTo>
                <a:lnTo>
                  <a:pt x="1169789" y="1101329"/>
                </a:lnTo>
                <a:lnTo>
                  <a:pt x="1177528" y="1079898"/>
                </a:lnTo>
                <a:lnTo>
                  <a:pt x="1178124" y="1075731"/>
                </a:lnTo>
                <a:lnTo>
                  <a:pt x="1175743" y="1071861"/>
                </a:lnTo>
                <a:lnTo>
                  <a:pt x="1169789" y="1069480"/>
                </a:lnTo>
                <a:lnTo>
                  <a:pt x="1146572" y="1069480"/>
                </a:lnTo>
                <a:lnTo>
                  <a:pt x="1140321" y="1067694"/>
                </a:lnTo>
                <a:lnTo>
                  <a:pt x="1136154" y="1063527"/>
                </a:lnTo>
                <a:lnTo>
                  <a:pt x="1134368" y="1058467"/>
                </a:lnTo>
                <a:lnTo>
                  <a:pt x="1133773" y="1055490"/>
                </a:lnTo>
                <a:lnTo>
                  <a:pt x="1133178" y="1037928"/>
                </a:lnTo>
                <a:lnTo>
                  <a:pt x="1132582" y="1019474"/>
                </a:lnTo>
                <a:lnTo>
                  <a:pt x="1132582" y="984052"/>
                </a:lnTo>
                <a:lnTo>
                  <a:pt x="1133773" y="977504"/>
                </a:lnTo>
                <a:lnTo>
                  <a:pt x="1137940" y="971849"/>
                </a:lnTo>
                <a:lnTo>
                  <a:pt x="1144191" y="970063"/>
                </a:lnTo>
                <a:lnTo>
                  <a:pt x="1165325" y="969467"/>
                </a:lnTo>
                <a:close/>
                <a:moveTo>
                  <a:pt x="955179" y="967681"/>
                </a:moveTo>
                <a:lnTo>
                  <a:pt x="977801" y="970063"/>
                </a:lnTo>
                <a:lnTo>
                  <a:pt x="978992" y="973932"/>
                </a:lnTo>
                <a:lnTo>
                  <a:pt x="976610" y="981076"/>
                </a:lnTo>
                <a:lnTo>
                  <a:pt x="976610" y="1020069"/>
                </a:lnTo>
                <a:lnTo>
                  <a:pt x="978396" y="1039714"/>
                </a:lnTo>
                <a:lnTo>
                  <a:pt x="979587" y="1059062"/>
                </a:lnTo>
                <a:lnTo>
                  <a:pt x="980778" y="1066503"/>
                </a:lnTo>
                <a:lnTo>
                  <a:pt x="977801" y="1070075"/>
                </a:lnTo>
                <a:lnTo>
                  <a:pt x="955775" y="1070075"/>
                </a:lnTo>
                <a:lnTo>
                  <a:pt x="934343" y="1069480"/>
                </a:lnTo>
                <a:lnTo>
                  <a:pt x="927795" y="1071861"/>
                </a:lnTo>
                <a:lnTo>
                  <a:pt x="926009" y="1078707"/>
                </a:lnTo>
                <a:lnTo>
                  <a:pt x="923925" y="1100734"/>
                </a:lnTo>
                <a:lnTo>
                  <a:pt x="926009" y="1123058"/>
                </a:lnTo>
                <a:lnTo>
                  <a:pt x="926009" y="1190924"/>
                </a:lnTo>
                <a:lnTo>
                  <a:pt x="926604" y="1213248"/>
                </a:lnTo>
                <a:lnTo>
                  <a:pt x="922735" y="1258491"/>
                </a:lnTo>
                <a:lnTo>
                  <a:pt x="922735" y="1281113"/>
                </a:lnTo>
                <a:lnTo>
                  <a:pt x="925414" y="1303735"/>
                </a:lnTo>
                <a:lnTo>
                  <a:pt x="927795" y="1310284"/>
                </a:lnTo>
                <a:lnTo>
                  <a:pt x="934343" y="1312665"/>
                </a:lnTo>
                <a:lnTo>
                  <a:pt x="955775" y="1312665"/>
                </a:lnTo>
                <a:lnTo>
                  <a:pt x="977206" y="1313260"/>
                </a:lnTo>
                <a:lnTo>
                  <a:pt x="979587" y="1316534"/>
                </a:lnTo>
                <a:lnTo>
                  <a:pt x="977801" y="1322488"/>
                </a:lnTo>
                <a:lnTo>
                  <a:pt x="976015" y="1342133"/>
                </a:lnTo>
                <a:lnTo>
                  <a:pt x="976015" y="1362076"/>
                </a:lnTo>
                <a:lnTo>
                  <a:pt x="976610" y="1381721"/>
                </a:lnTo>
                <a:lnTo>
                  <a:pt x="976610" y="1401664"/>
                </a:lnTo>
                <a:lnTo>
                  <a:pt x="978992" y="1407320"/>
                </a:lnTo>
                <a:lnTo>
                  <a:pt x="977206" y="1409701"/>
                </a:lnTo>
                <a:lnTo>
                  <a:pt x="955179" y="1410891"/>
                </a:lnTo>
                <a:lnTo>
                  <a:pt x="932557" y="1409106"/>
                </a:lnTo>
                <a:lnTo>
                  <a:pt x="909935" y="1409701"/>
                </a:lnTo>
                <a:lnTo>
                  <a:pt x="842367" y="1409701"/>
                </a:lnTo>
                <a:lnTo>
                  <a:pt x="797124" y="1410891"/>
                </a:lnTo>
                <a:lnTo>
                  <a:pt x="774204" y="1413273"/>
                </a:lnTo>
                <a:lnTo>
                  <a:pt x="751582" y="1412082"/>
                </a:lnTo>
                <a:lnTo>
                  <a:pt x="750392" y="1408510"/>
                </a:lnTo>
                <a:lnTo>
                  <a:pt x="752773" y="1401664"/>
                </a:lnTo>
                <a:lnTo>
                  <a:pt x="752178" y="1381721"/>
                </a:lnTo>
                <a:lnTo>
                  <a:pt x="751582" y="1362076"/>
                </a:lnTo>
                <a:lnTo>
                  <a:pt x="750392" y="1342133"/>
                </a:lnTo>
                <a:lnTo>
                  <a:pt x="752178" y="1322488"/>
                </a:lnTo>
                <a:lnTo>
                  <a:pt x="754559" y="1315344"/>
                </a:lnTo>
                <a:lnTo>
                  <a:pt x="761405" y="1312070"/>
                </a:lnTo>
                <a:lnTo>
                  <a:pt x="800398" y="1312070"/>
                </a:lnTo>
                <a:lnTo>
                  <a:pt x="802779" y="1309093"/>
                </a:lnTo>
                <a:lnTo>
                  <a:pt x="802779" y="1303735"/>
                </a:lnTo>
                <a:lnTo>
                  <a:pt x="802184" y="1275458"/>
                </a:lnTo>
                <a:lnTo>
                  <a:pt x="800993" y="1248074"/>
                </a:lnTo>
                <a:lnTo>
                  <a:pt x="802779" y="1242120"/>
                </a:lnTo>
                <a:lnTo>
                  <a:pt x="800993" y="1239144"/>
                </a:lnTo>
                <a:lnTo>
                  <a:pt x="776585" y="1236465"/>
                </a:lnTo>
                <a:lnTo>
                  <a:pt x="751582" y="1237656"/>
                </a:lnTo>
                <a:lnTo>
                  <a:pt x="726579" y="1237656"/>
                </a:lnTo>
                <a:lnTo>
                  <a:pt x="676573" y="1236465"/>
                </a:lnTo>
                <a:lnTo>
                  <a:pt x="651570" y="1239739"/>
                </a:lnTo>
                <a:lnTo>
                  <a:pt x="649189" y="1242120"/>
                </a:lnTo>
                <a:lnTo>
                  <a:pt x="650379" y="1248074"/>
                </a:lnTo>
                <a:lnTo>
                  <a:pt x="647998" y="1262659"/>
                </a:lnTo>
                <a:lnTo>
                  <a:pt x="646807" y="1278137"/>
                </a:lnTo>
                <a:lnTo>
                  <a:pt x="646807" y="1309093"/>
                </a:lnTo>
                <a:lnTo>
                  <a:pt x="650379" y="1310879"/>
                </a:lnTo>
                <a:lnTo>
                  <a:pt x="668536" y="1312665"/>
                </a:lnTo>
                <a:lnTo>
                  <a:pt x="688182" y="1311474"/>
                </a:lnTo>
                <a:lnTo>
                  <a:pt x="694135" y="1310879"/>
                </a:lnTo>
                <a:lnTo>
                  <a:pt x="698004" y="1313856"/>
                </a:lnTo>
                <a:lnTo>
                  <a:pt x="699790" y="1335882"/>
                </a:lnTo>
                <a:lnTo>
                  <a:pt x="698600" y="1357909"/>
                </a:lnTo>
                <a:lnTo>
                  <a:pt x="699790" y="1401664"/>
                </a:lnTo>
                <a:lnTo>
                  <a:pt x="700385" y="1407915"/>
                </a:lnTo>
                <a:lnTo>
                  <a:pt x="697409" y="1411487"/>
                </a:lnTo>
                <a:lnTo>
                  <a:pt x="674787" y="1412082"/>
                </a:lnTo>
                <a:lnTo>
                  <a:pt x="652165" y="1409701"/>
                </a:lnTo>
                <a:lnTo>
                  <a:pt x="629543" y="1409106"/>
                </a:lnTo>
                <a:lnTo>
                  <a:pt x="607219" y="1409106"/>
                </a:lnTo>
                <a:lnTo>
                  <a:pt x="585192" y="1410891"/>
                </a:lnTo>
                <a:lnTo>
                  <a:pt x="562571" y="1413273"/>
                </a:lnTo>
                <a:lnTo>
                  <a:pt x="539949" y="1412082"/>
                </a:lnTo>
                <a:lnTo>
                  <a:pt x="517327" y="1411487"/>
                </a:lnTo>
                <a:lnTo>
                  <a:pt x="495003" y="1413273"/>
                </a:lnTo>
                <a:lnTo>
                  <a:pt x="472381" y="1410891"/>
                </a:lnTo>
                <a:lnTo>
                  <a:pt x="469999" y="1407915"/>
                </a:lnTo>
                <a:lnTo>
                  <a:pt x="470595" y="1401664"/>
                </a:lnTo>
                <a:lnTo>
                  <a:pt x="470595" y="1335287"/>
                </a:lnTo>
                <a:lnTo>
                  <a:pt x="474167" y="1313260"/>
                </a:lnTo>
                <a:lnTo>
                  <a:pt x="476548" y="1311474"/>
                </a:lnTo>
                <a:lnTo>
                  <a:pt x="482203" y="1313260"/>
                </a:lnTo>
                <a:lnTo>
                  <a:pt x="498574" y="1312665"/>
                </a:lnTo>
                <a:lnTo>
                  <a:pt x="514946" y="1311474"/>
                </a:lnTo>
                <a:lnTo>
                  <a:pt x="521792" y="1313856"/>
                </a:lnTo>
                <a:lnTo>
                  <a:pt x="524768" y="1313260"/>
                </a:lnTo>
                <a:lnTo>
                  <a:pt x="525364" y="1290341"/>
                </a:lnTo>
                <a:lnTo>
                  <a:pt x="522982" y="1266528"/>
                </a:lnTo>
                <a:lnTo>
                  <a:pt x="524768" y="1242716"/>
                </a:lnTo>
                <a:lnTo>
                  <a:pt x="527149" y="1219499"/>
                </a:lnTo>
                <a:lnTo>
                  <a:pt x="525364" y="1195686"/>
                </a:lnTo>
                <a:lnTo>
                  <a:pt x="524173" y="1172469"/>
                </a:lnTo>
                <a:lnTo>
                  <a:pt x="524173" y="1125142"/>
                </a:lnTo>
                <a:lnTo>
                  <a:pt x="525364" y="1101924"/>
                </a:lnTo>
                <a:lnTo>
                  <a:pt x="524173" y="1078112"/>
                </a:lnTo>
                <a:lnTo>
                  <a:pt x="521792" y="1071861"/>
                </a:lnTo>
                <a:lnTo>
                  <a:pt x="514946" y="1069480"/>
                </a:lnTo>
                <a:lnTo>
                  <a:pt x="498574" y="1068289"/>
                </a:lnTo>
                <a:lnTo>
                  <a:pt x="482799" y="1066503"/>
                </a:lnTo>
                <a:lnTo>
                  <a:pt x="474762" y="1065313"/>
                </a:lnTo>
                <a:lnTo>
                  <a:pt x="471190" y="1059657"/>
                </a:lnTo>
                <a:lnTo>
                  <a:pt x="471190" y="1040309"/>
                </a:lnTo>
                <a:lnTo>
                  <a:pt x="473571" y="1020069"/>
                </a:lnTo>
                <a:lnTo>
                  <a:pt x="471190" y="1000126"/>
                </a:lnTo>
                <a:lnTo>
                  <a:pt x="471190" y="980481"/>
                </a:lnTo>
                <a:lnTo>
                  <a:pt x="474762" y="973932"/>
                </a:lnTo>
                <a:lnTo>
                  <a:pt x="482203" y="970658"/>
                </a:lnTo>
                <a:lnTo>
                  <a:pt x="502146" y="969467"/>
                </a:lnTo>
                <a:lnTo>
                  <a:pt x="522982" y="971253"/>
                </a:lnTo>
                <a:lnTo>
                  <a:pt x="564357" y="970063"/>
                </a:lnTo>
                <a:lnTo>
                  <a:pt x="585192" y="971253"/>
                </a:lnTo>
                <a:lnTo>
                  <a:pt x="605731" y="971849"/>
                </a:lnTo>
                <a:lnTo>
                  <a:pt x="625971" y="971253"/>
                </a:lnTo>
                <a:lnTo>
                  <a:pt x="667346" y="971253"/>
                </a:lnTo>
                <a:lnTo>
                  <a:pt x="687586" y="973932"/>
                </a:lnTo>
                <a:lnTo>
                  <a:pt x="695325" y="975123"/>
                </a:lnTo>
                <a:lnTo>
                  <a:pt x="699790" y="980481"/>
                </a:lnTo>
                <a:lnTo>
                  <a:pt x="698600" y="1000126"/>
                </a:lnTo>
                <a:lnTo>
                  <a:pt x="694730" y="1020069"/>
                </a:lnTo>
                <a:lnTo>
                  <a:pt x="696814" y="1039714"/>
                </a:lnTo>
                <a:lnTo>
                  <a:pt x="698004" y="1059062"/>
                </a:lnTo>
                <a:lnTo>
                  <a:pt x="699195" y="1064717"/>
                </a:lnTo>
                <a:lnTo>
                  <a:pt x="696814" y="1066503"/>
                </a:lnTo>
                <a:lnTo>
                  <a:pt x="673001" y="1068289"/>
                </a:lnTo>
                <a:lnTo>
                  <a:pt x="649189" y="1069480"/>
                </a:lnTo>
                <a:lnTo>
                  <a:pt x="646807" y="1072456"/>
                </a:lnTo>
                <a:lnTo>
                  <a:pt x="647998" y="1078112"/>
                </a:lnTo>
                <a:lnTo>
                  <a:pt x="647998" y="1129309"/>
                </a:lnTo>
                <a:lnTo>
                  <a:pt x="646212" y="1135262"/>
                </a:lnTo>
                <a:lnTo>
                  <a:pt x="647998" y="1138536"/>
                </a:lnTo>
                <a:lnTo>
                  <a:pt x="673596" y="1140322"/>
                </a:lnTo>
                <a:lnTo>
                  <a:pt x="699195" y="1139131"/>
                </a:lnTo>
                <a:lnTo>
                  <a:pt x="750392" y="1140322"/>
                </a:lnTo>
                <a:lnTo>
                  <a:pt x="776585" y="1142108"/>
                </a:lnTo>
                <a:lnTo>
                  <a:pt x="802184" y="1140322"/>
                </a:lnTo>
                <a:lnTo>
                  <a:pt x="803374" y="1135857"/>
                </a:lnTo>
                <a:lnTo>
                  <a:pt x="800993" y="1129309"/>
                </a:lnTo>
                <a:lnTo>
                  <a:pt x="803374" y="1103710"/>
                </a:lnTo>
                <a:lnTo>
                  <a:pt x="804565" y="1078112"/>
                </a:lnTo>
                <a:lnTo>
                  <a:pt x="803970" y="1072456"/>
                </a:lnTo>
                <a:lnTo>
                  <a:pt x="800398" y="1069480"/>
                </a:lnTo>
                <a:lnTo>
                  <a:pt x="775990" y="1070075"/>
                </a:lnTo>
                <a:lnTo>
                  <a:pt x="751582" y="1071266"/>
                </a:lnTo>
                <a:lnTo>
                  <a:pt x="749201" y="1066503"/>
                </a:lnTo>
                <a:lnTo>
                  <a:pt x="749796" y="1059062"/>
                </a:lnTo>
                <a:lnTo>
                  <a:pt x="751582" y="1039714"/>
                </a:lnTo>
                <a:lnTo>
                  <a:pt x="753964" y="1020069"/>
                </a:lnTo>
                <a:lnTo>
                  <a:pt x="752773" y="981076"/>
                </a:lnTo>
                <a:lnTo>
                  <a:pt x="750987" y="975718"/>
                </a:lnTo>
                <a:lnTo>
                  <a:pt x="752178" y="973932"/>
                </a:lnTo>
                <a:lnTo>
                  <a:pt x="774800" y="971849"/>
                </a:lnTo>
                <a:lnTo>
                  <a:pt x="797124" y="973932"/>
                </a:lnTo>
                <a:lnTo>
                  <a:pt x="819746" y="971849"/>
                </a:lnTo>
                <a:lnTo>
                  <a:pt x="842367" y="970658"/>
                </a:lnTo>
                <a:lnTo>
                  <a:pt x="887611" y="970658"/>
                </a:lnTo>
                <a:lnTo>
                  <a:pt x="909935" y="969467"/>
                </a:lnTo>
                <a:lnTo>
                  <a:pt x="932557" y="968872"/>
                </a:lnTo>
                <a:close/>
                <a:moveTo>
                  <a:pt x="2415778" y="961728"/>
                </a:moveTo>
                <a:lnTo>
                  <a:pt x="2439591" y="963514"/>
                </a:lnTo>
                <a:lnTo>
                  <a:pt x="2462510" y="967086"/>
                </a:lnTo>
                <a:lnTo>
                  <a:pt x="2474714" y="968277"/>
                </a:lnTo>
                <a:lnTo>
                  <a:pt x="2497931" y="973337"/>
                </a:lnTo>
                <a:lnTo>
                  <a:pt x="2520553" y="981671"/>
                </a:lnTo>
                <a:lnTo>
                  <a:pt x="2530971" y="987922"/>
                </a:lnTo>
                <a:lnTo>
                  <a:pt x="2541389" y="993280"/>
                </a:lnTo>
                <a:lnTo>
                  <a:pt x="2560737" y="1006674"/>
                </a:lnTo>
                <a:lnTo>
                  <a:pt x="2579192" y="1021259"/>
                </a:lnTo>
                <a:lnTo>
                  <a:pt x="2588121" y="1029892"/>
                </a:lnTo>
                <a:lnTo>
                  <a:pt x="2589312" y="1031677"/>
                </a:lnTo>
                <a:lnTo>
                  <a:pt x="2591395" y="1032273"/>
                </a:lnTo>
                <a:lnTo>
                  <a:pt x="2591991" y="1033463"/>
                </a:lnTo>
                <a:lnTo>
                  <a:pt x="2592586" y="1036738"/>
                </a:lnTo>
                <a:lnTo>
                  <a:pt x="2592586" y="1048942"/>
                </a:lnTo>
                <a:lnTo>
                  <a:pt x="2591991" y="1056085"/>
                </a:lnTo>
                <a:lnTo>
                  <a:pt x="2591395" y="1064717"/>
                </a:lnTo>
                <a:lnTo>
                  <a:pt x="2589907" y="1077517"/>
                </a:lnTo>
                <a:lnTo>
                  <a:pt x="2591395" y="1089720"/>
                </a:lnTo>
                <a:lnTo>
                  <a:pt x="2592586" y="1098650"/>
                </a:lnTo>
                <a:lnTo>
                  <a:pt x="2593181" y="1107282"/>
                </a:lnTo>
                <a:lnTo>
                  <a:pt x="2591991" y="1118295"/>
                </a:lnTo>
                <a:lnTo>
                  <a:pt x="2589907" y="1122463"/>
                </a:lnTo>
                <a:lnTo>
                  <a:pt x="2588121" y="1125142"/>
                </a:lnTo>
                <a:lnTo>
                  <a:pt x="2585740" y="1126927"/>
                </a:lnTo>
                <a:lnTo>
                  <a:pt x="2582168" y="1128713"/>
                </a:lnTo>
                <a:lnTo>
                  <a:pt x="2569369" y="1129904"/>
                </a:lnTo>
                <a:lnTo>
                  <a:pt x="2550914" y="1129904"/>
                </a:lnTo>
                <a:lnTo>
                  <a:pt x="2538710" y="1129309"/>
                </a:lnTo>
                <a:lnTo>
                  <a:pt x="2516386" y="1129904"/>
                </a:lnTo>
                <a:lnTo>
                  <a:pt x="2507754" y="1129309"/>
                </a:lnTo>
                <a:lnTo>
                  <a:pt x="2494360" y="1126927"/>
                </a:lnTo>
                <a:lnTo>
                  <a:pt x="2490788" y="1126332"/>
                </a:lnTo>
                <a:lnTo>
                  <a:pt x="2488109" y="1125142"/>
                </a:lnTo>
                <a:lnTo>
                  <a:pt x="2485132" y="1118891"/>
                </a:lnTo>
                <a:lnTo>
                  <a:pt x="2483942" y="1109663"/>
                </a:lnTo>
                <a:lnTo>
                  <a:pt x="2483942" y="1095674"/>
                </a:lnTo>
                <a:lnTo>
                  <a:pt x="2482751" y="1085256"/>
                </a:lnTo>
                <a:lnTo>
                  <a:pt x="2481560" y="1080493"/>
                </a:lnTo>
                <a:lnTo>
                  <a:pt x="2480370" y="1078707"/>
                </a:lnTo>
                <a:lnTo>
                  <a:pt x="2477988" y="1077517"/>
                </a:lnTo>
                <a:lnTo>
                  <a:pt x="2460724" y="1071266"/>
                </a:lnTo>
                <a:lnTo>
                  <a:pt x="2429173" y="1065313"/>
                </a:lnTo>
                <a:lnTo>
                  <a:pt x="2401788" y="1065313"/>
                </a:lnTo>
                <a:lnTo>
                  <a:pt x="2389585" y="1067099"/>
                </a:lnTo>
                <a:lnTo>
                  <a:pt x="2377381" y="1069480"/>
                </a:lnTo>
                <a:lnTo>
                  <a:pt x="2365177" y="1072456"/>
                </a:lnTo>
                <a:lnTo>
                  <a:pt x="2354163" y="1077517"/>
                </a:lnTo>
                <a:lnTo>
                  <a:pt x="2343150" y="1083470"/>
                </a:lnTo>
                <a:lnTo>
                  <a:pt x="2333328" y="1091506"/>
                </a:lnTo>
                <a:lnTo>
                  <a:pt x="2324993" y="1100138"/>
                </a:lnTo>
                <a:lnTo>
                  <a:pt x="2316956" y="1109068"/>
                </a:lnTo>
                <a:lnTo>
                  <a:pt x="2309515" y="1118295"/>
                </a:lnTo>
                <a:lnTo>
                  <a:pt x="2304157" y="1129309"/>
                </a:lnTo>
                <a:lnTo>
                  <a:pt x="2300585" y="1141513"/>
                </a:lnTo>
                <a:lnTo>
                  <a:pt x="2297311" y="1152526"/>
                </a:lnTo>
                <a:lnTo>
                  <a:pt x="2294930" y="1164730"/>
                </a:lnTo>
                <a:lnTo>
                  <a:pt x="2293144" y="1176934"/>
                </a:lnTo>
                <a:lnTo>
                  <a:pt x="2292549" y="1190924"/>
                </a:lnTo>
                <a:lnTo>
                  <a:pt x="2293144" y="1203723"/>
                </a:lnTo>
                <a:lnTo>
                  <a:pt x="2294335" y="1216522"/>
                </a:lnTo>
                <a:lnTo>
                  <a:pt x="2296716" y="1228726"/>
                </a:lnTo>
                <a:lnTo>
                  <a:pt x="2299990" y="1238251"/>
                </a:lnTo>
                <a:lnTo>
                  <a:pt x="2304157" y="1251050"/>
                </a:lnTo>
                <a:lnTo>
                  <a:pt x="2310110" y="1261468"/>
                </a:lnTo>
                <a:lnTo>
                  <a:pt x="2317552" y="1271291"/>
                </a:lnTo>
                <a:lnTo>
                  <a:pt x="2325588" y="1279923"/>
                </a:lnTo>
                <a:lnTo>
                  <a:pt x="2334518" y="1288257"/>
                </a:lnTo>
                <a:lnTo>
                  <a:pt x="2344936" y="1294508"/>
                </a:lnTo>
                <a:lnTo>
                  <a:pt x="2356545" y="1299270"/>
                </a:lnTo>
                <a:lnTo>
                  <a:pt x="2367558" y="1303735"/>
                </a:lnTo>
                <a:lnTo>
                  <a:pt x="2379167" y="1306712"/>
                </a:lnTo>
                <a:lnTo>
                  <a:pt x="2391370" y="1309093"/>
                </a:lnTo>
                <a:lnTo>
                  <a:pt x="2402979" y="1310879"/>
                </a:lnTo>
                <a:lnTo>
                  <a:pt x="2435126" y="1310879"/>
                </a:lnTo>
                <a:lnTo>
                  <a:pt x="2445544" y="1310284"/>
                </a:lnTo>
                <a:lnTo>
                  <a:pt x="2455367" y="1307902"/>
                </a:lnTo>
                <a:lnTo>
                  <a:pt x="2464594" y="1305521"/>
                </a:lnTo>
                <a:lnTo>
                  <a:pt x="2474119" y="1301652"/>
                </a:lnTo>
                <a:lnTo>
                  <a:pt x="2491383" y="1292722"/>
                </a:lnTo>
                <a:lnTo>
                  <a:pt x="2493169" y="1290936"/>
                </a:lnTo>
                <a:lnTo>
                  <a:pt x="2493764" y="1288852"/>
                </a:lnTo>
                <a:lnTo>
                  <a:pt x="2494955" y="1284090"/>
                </a:lnTo>
                <a:lnTo>
                  <a:pt x="2495550" y="1278137"/>
                </a:lnTo>
                <a:lnTo>
                  <a:pt x="2496741" y="1274267"/>
                </a:lnTo>
                <a:lnTo>
                  <a:pt x="2497336" y="1270100"/>
                </a:lnTo>
                <a:lnTo>
                  <a:pt x="2496145" y="1265338"/>
                </a:lnTo>
                <a:lnTo>
                  <a:pt x="2494955" y="1260873"/>
                </a:lnTo>
                <a:lnTo>
                  <a:pt x="2492574" y="1258491"/>
                </a:lnTo>
                <a:lnTo>
                  <a:pt x="2490192" y="1256706"/>
                </a:lnTo>
                <a:lnTo>
                  <a:pt x="2472928" y="1254324"/>
                </a:lnTo>
                <a:lnTo>
                  <a:pt x="2453581" y="1256706"/>
                </a:lnTo>
                <a:lnTo>
                  <a:pt x="2425899" y="1257896"/>
                </a:lnTo>
                <a:lnTo>
                  <a:pt x="2416969" y="1259087"/>
                </a:lnTo>
                <a:lnTo>
                  <a:pt x="2407742" y="1259087"/>
                </a:lnTo>
                <a:lnTo>
                  <a:pt x="2393752" y="1257896"/>
                </a:lnTo>
                <a:lnTo>
                  <a:pt x="2390180" y="1256110"/>
                </a:lnTo>
                <a:lnTo>
                  <a:pt x="2387501" y="1254324"/>
                </a:lnTo>
                <a:lnTo>
                  <a:pt x="2385120" y="1245692"/>
                </a:lnTo>
                <a:lnTo>
                  <a:pt x="2383334" y="1235870"/>
                </a:lnTo>
                <a:lnTo>
                  <a:pt x="2382143" y="1222475"/>
                </a:lnTo>
                <a:lnTo>
                  <a:pt x="2382738" y="1212057"/>
                </a:lnTo>
                <a:lnTo>
                  <a:pt x="2382143" y="1201937"/>
                </a:lnTo>
                <a:lnTo>
                  <a:pt x="2382738" y="1187054"/>
                </a:lnTo>
                <a:lnTo>
                  <a:pt x="2384524" y="1177529"/>
                </a:lnTo>
                <a:lnTo>
                  <a:pt x="2385715" y="1173659"/>
                </a:lnTo>
                <a:lnTo>
                  <a:pt x="2387501" y="1171874"/>
                </a:lnTo>
                <a:lnTo>
                  <a:pt x="2390180" y="1170088"/>
                </a:lnTo>
                <a:lnTo>
                  <a:pt x="2394347" y="1169492"/>
                </a:lnTo>
                <a:lnTo>
                  <a:pt x="2408932" y="1167706"/>
                </a:lnTo>
                <a:lnTo>
                  <a:pt x="2428578" y="1168302"/>
                </a:lnTo>
                <a:lnTo>
                  <a:pt x="2458343" y="1168302"/>
                </a:lnTo>
                <a:lnTo>
                  <a:pt x="2478584" y="1167111"/>
                </a:lnTo>
                <a:lnTo>
                  <a:pt x="2492574" y="1166516"/>
                </a:lnTo>
                <a:lnTo>
                  <a:pt x="2507754" y="1166516"/>
                </a:lnTo>
                <a:lnTo>
                  <a:pt x="2527995" y="1167706"/>
                </a:lnTo>
                <a:lnTo>
                  <a:pt x="2577108" y="1168302"/>
                </a:lnTo>
                <a:lnTo>
                  <a:pt x="2592586" y="1170088"/>
                </a:lnTo>
                <a:lnTo>
                  <a:pt x="2596158" y="1170683"/>
                </a:lnTo>
                <a:lnTo>
                  <a:pt x="2599135" y="1171874"/>
                </a:lnTo>
                <a:lnTo>
                  <a:pt x="2600920" y="1173659"/>
                </a:lnTo>
                <a:lnTo>
                  <a:pt x="2601516" y="1177529"/>
                </a:lnTo>
                <a:lnTo>
                  <a:pt x="2603302" y="1192709"/>
                </a:lnTo>
                <a:lnTo>
                  <a:pt x="2603302" y="1203127"/>
                </a:lnTo>
                <a:lnTo>
                  <a:pt x="2602706" y="1212652"/>
                </a:lnTo>
                <a:lnTo>
                  <a:pt x="2602111" y="1228726"/>
                </a:lnTo>
                <a:lnTo>
                  <a:pt x="2602111" y="1293317"/>
                </a:lnTo>
                <a:lnTo>
                  <a:pt x="2602706" y="1303140"/>
                </a:lnTo>
                <a:lnTo>
                  <a:pt x="2602706" y="1328738"/>
                </a:lnTo>
                <a:lnTo>
                  <a:pt x="2602111" y="1329929"/>
                </a:lnTo>
                <a:lnTo>
                  <a:pt x="2602111" y="1330524"/>
                </a:lnTo>
                <a:lnTo>
                  <a:pt x="2595563" y="1342133"/>
                </a:lnTo>
                <a:lnTo>
                  <a:pt x="2581573" y="1359099"/>
                </a:lnTo>
                <a:lnTo>
                  <a:pt x="2565499" y="1374280"/>
                </a:lnTo>
                <a:lnTo>
                  <a:pt x="2546747" y="1386484"/>
                </a:lnTo>
                <a:lnTo>
                  <a:pt x="2537520" y="1392139"/>
                </a:lnTo>
                <a:lnTo>
                  <a:pt x="2517577" y="1399283"/>
                </a:lnTo>
                <a:lnTo>
                  <a:pt x="2475310" y="1412082"/>
                </a:lnTo>
                <a:lnTo>
                  <a:pt x="2453581" y="1417142"/>
                </a:lnTo>
                <a:lnTo>
                  <a:pt x="2431554" y="1418333"/>
                </a:lnTo>
                <a:lnTo>
                  <a:pt x="2410123" y="1418928"/>
                </a:lnTo>
                <a:lnTo>
                  <a:pt x="2385715" y="1418333"/>
                </a:lnTo>
                <a:lnTo>
                  <a:pt x="2362795" y="1417142"/>
                </a:lnTo>
                <a:lnTo>
                  <a:pt x="2338983" y="1413273"/>
                </a:lnTo>
                <a:lnTo>
                  <a:pt x="2316361" y="1408510"/>
                </a:lnTo>
                <a:lnTo>
                  <a:pt x="2293739" y="1399878"/>
                </a:lnTo>
                <a:lnTo>
                  <a:pt x="2271713" y="1390056"/>
                </a:lnTo>
                <a:lnTo>
                  <a:pt x="2251770" y="1376661"/>
                </a:lnTo>
                <a:lnTo>
                  <a:pt x="2233910" y="1360885"/>
                </a:lnTo>
                <a:lnTo>
                  <a:pt x="2218135" y="1344514"/>
                </a:lnTo>
                <a:lnTo>
                  <a:pt x="2210991" y="1334691"/>
                </a:lnTo>
                <a:lnTo>
                  <a:pt x="2204740" y="1324869"/>
                </a:lnTo>
                <a:lnTo>
                  <a:pt x="2198192" y="1315344"/>
                </a:lnTo>
                <a:lnTo>
                  <a:pt x="2185392" y="1295699"/>
                </a:lnTo>
                <a:lnTo>
                  <a:pt x="2180332" y="1284685"/>
                </a:lnTo>
                <a:lnTo>
                  <a:pt x="2177951" y="1273077"/>
                </a:lnTo>
                <a:lnTo>
                  <a:pt x="2173784" y="1249264"/>
                </a:lnTo>
                <a:lnTo>
                  <a:pt x="2172593" y="1237060"/>
                </a:lnTo>
                <a:lnTo>
                  <a:pt x="2169319" y="1214736"/>
                </a:lnTo>
                <a:lnTo>
                  <a:pt x="2168724" y="1203127"/>
                </a:lnTo>
                <a:lnTo>
                  <a:pt x="2168724" y="1178124"/>
                </a:lnTo>
                <a:lnTo>
                  <a:pt x="2170510" y="1154312"/>
                </a:lnTo>
                <a:lnTo>
                  <a:pt x="2174379" y="1131095"/>
                </a:lnTo>
                <a:lnTo>
                  <a:pt x="2178546" y="1107877"/>
                </a:lnTo>
                <a:lnTo>
                  <a:pt x="2181523" y="1096269"/>
                </a:lnTo>
                <a:lnTo>
                  <a:pt x="2186583" y="1085256"/>
                </a:lnTo>
                <a:lnTo>
                  <a:pt x="2193131" y="1075135"/>
                </a:lnTo>
                <a:lnTo>
                  <a:pt x="2199382" y="1064717"/>
                </a:lnTo>
                <a:lnTo>
                  <a:pt x="2205931" y="1055490"/>
                </a:lnTo>
                <a:lnTo>
                  <a:pt x="2221706" y="1038524"/>
                </a:lnTo>
                <a:lnTo>
                  <a:pt x="2239566" y="1021855"/>
                </a:lnTo>
                <a:lnTo>
                  <a:pt x="2247900" y="1014711"/>
                </a:lnTo>
                <a:lnTo>
                  <a:pt x="2258318" y="1007865"/>
                </a:lnTo>
                <a:lnTo>
                  <a:pt x="2268141" y="1001317"/>
                </a:lnTo>
                <a:lnTo>
                  <a:pt x="2299395" y="984648"/>
                </a:lnTo>
                <a:lnTo>
                  <a:pt x="2321124" y="975718"/>
                </a:lnTo>
                <a:lnTo>
                  <a:pt x="2343745" y="970063"/>
                </a:lnTo>
                <a:lnTo>
                  <a:pt x="2355949" y="968872"/>
                </a:lnTo>
                <a:lnTo>
                  <a:pt x="2391370" y="963514"/>
                </a:lnTo>
                <a:lnTo>
                  <a:pt x="2402979" y="962324"/>
                </a:lnTo>
                <a:close/>
                <a:moveTo>
                  <a:pt x="1272778" y="893267"/>
                </a:moveTo>
                <a:lnTo>
                  <a:pt x="1270099" y="894458"/>
                </a:lnTo>
                <a:lnTo>
                  <a:pt x="1270992" y="895649"/>
                </a:lnTo>
                <a:lnTo>
                  <a:pt x="1270992" y="900113"/>
                </a:lnTo>
                <a:lnTo>
                  <a:pt x="1269504" y="901304"/>
                </a:lnTo>
                <a:lnTo>
                  <a:pt x="1269504" y="901899"/>
                </a:lnTo>
                <a:lnTo>
                  <a:pt x="1270099" y="902495"/>
                </a:lnTo>
                <a:lnTo>
                  <a:pt x="1271588" y="902495"/>
                </a:lnTo>
                <a:lnTo>
                  <a:pt x="1275160" y="901304"/>
                </a:lnTo>
                <a:lnTo>
                  <a:pt x="1276946" y="900113"/>
                </a:lnTo>
                <a:lnTo>
                  <a:pt x="1277541" y="900113"/>
                </a:lnTo>
                <a:lnTo>
                  <a:pt x="1278136" y="898923"/>
                </a:lnTo>
                <a:lnTo>
                  <a:pt x="1279327" y="897732"/>
                </a:lnTo>
                <a:lnTo>
                  <a:pt x="1279922" y="895649"/>
                </a:lnTo>
                <a:lnTo>
                  <a:pt x="1278731" y="895053"/>
                </a:lnTo>
                <a:lnTo>
                  <a:pt x="1277541" y="895053"/>
                </a:lnTo>
                <a:lnTo>
                  <a:pt x="1276946" y="893863"/>
                </a:lnTo>
                <a:lnTo>
                  <a:pt x="1275755" y="893267"/>
                </a:lnTo>
                <a:close/>
                <a:moveTo>
                  <a:pt x="1264146" y="892077"/>
                </a:moveTo>
                <a:lnTo>
                  <a:pt x="1262956" y="893267"/>
                </a:lnTo>
                <a:lnTo>
                  <a:pt x="1261170" y="894458"/>
                </a:lnTo>
                <a:lnTo>
                  <a:pt x="1258193" y="897137"/>
                </a:lnTo>
                <a:lnTo>
                  <a:pt x="1258789" y="897137"/>
                </a:lnTo>
                <a:lnTo>
                  <a:pt x="1259979" y="898327"/>
                </a:lnTo>
                <a:lnTo>
                  <a:pt x="1262360" y="898923"/>
                </a:lnTo>
                <a:lnTo>
                  <a:pt x="1265337" y="900709"/>
                </a:lnTo>
                <a:lnTo>
                  <a:pt x="1268909" y="899518"/>
                </a:lnTo>
                <a:lnTo>
                  <a:pt x="1267123" y="899518"/>
                </a:lnTo>
                <a:lnTo>
                  <a:pt x="1265932" y="898923"/>
                </a:lnTo>
                <a:lnTo>
                  <a:pt x="1265337" y="898923"/>
                </a:lnTo>
                <a:lnTo>
                  <a:pt x="1265337" y="897137"/>
                </a:lnTo>
                <a:lnTo>
                  <a:pt x="1265932" y="895053"/>
                </a:lnTo>
                <a:lnTo>
                  <a:pt x="1264742" y="893267"/>
                </a:lnTo>
                <a:close/>
                <a:moveTo>
                  <a:pt x="1253133" y="890291"/>
                </a:moveTo>
                <a:lnTo>
                  <a:pt x="1251942" y="891481"/>
                </a:lnTo>
                <a:lnTo>
                  <a:pt x="1252538" y="892077"/>
                </a:lnTo>
                <a:lnTo>
                  <a:pt x="1253728" y="892672"/>
                </a:lnTo>
                <a:lnTo>
                  <a:pt x="1255514" y="892672"/>
                </a:lnTo>
                <a:lnTo>
                  <a:pt x="1259384" y="893267"/>
                </a:lnTo>
                <a:lnTo>
                  <a:pt x="1258193" y="892077"/>
                </a:lnTo>
                <a:lnTo>
                  <a:pt x="1256110" y="891481"/>
                </a:lnTo>
                <a:lnTo>
                  <a:pt x="1256110" y="890886"/>
                </a:lnTo>
                <a:lnTo>
                  <a:pt x="1254919" y="890886"/>
                </a:lnTo>
                <a:close/>
                <a:moveTo>
                  <a:pt x="1261765" y="887909"/>
                </a:moveTo>
                <a:lnTo>
                  <a:pt x="1260574" y="888505"/>
                </a:lnTo>
                <a:lnTo>
                  <a:pt x="1261765" y="889695"/>
                </a:lnTo>
                <a:lnTo>
                  <a:pt x="1263551" y="889695"/>
                </a:lnTo>
                <a:lnTo>
                  <a:pt x="1264742" y="889100"/>
                </a:lnTo>
                <a:lnTo>
                  <a:pt x="1264146" y="887909"/>
                </a:lnTo>
                <a:close/>
                <a:moveTo>
                  <a:pt x="1281113" y="886719"/>
                </a:moveTo>
                <a:lnTo>
                  <a:pt x="1280517" y="888505"/>
                </a:lnTo>
                <a:lnTo>
                  <a:pt x="1281113" y="889695"/>
                </a:lnTo>
                <a:lnTo>
                  <a:pt x="1281708" y="890291"/>
                </a:lnTo>
                <a:lnTo>
                  <a:pt x="1281708" y="891481"/>
                </a:lnTo>
                <a:lnTo>
                  <a:pt x="1282303" y="892077"/>
                </a:lnTo>
                <a:lnTo>
                  <a:pt x="1281708" y="892672"/>
                </a:lnTo>
                <a:lnTo>
                  <a:pt x="1281113" y="893863"/>
                </a:lnTo>
                <a:lnTo>
                  <a:pt x="1281708" y="894458"/>
                </a:lnTo>
                <a:lnTo>
                  <a:pt x="1282899" y="895053"/>
                </a:lnTo>
                <a:lnTo>
                  <a:pt x="1284982" y="893863"/>
                </a:lnTo>
                <a:lnTo>
                  <a:pt x="1284387" y="892077"/>
                </a:lnTo>
                <a:lnTo>
                  <a:pt x="1284982" y="891481"/>
                </a:lnTo>
                <a:lnTo>
                  <a:pt x="1284982" y="888505"/>
                </a:lnTo>
                <a:lnTo>
                  <a:pt x="1283792" y="887909"/>
                </a:lnTo>
                <a:lnTo>
                  <a:pt x="1282899" y="886719"/>
                </a:lnTo>
                <a:close/>
                <a:moveTo>
                  <a:pt x="1292126" y="885528"/>
                </a:moveTo>
                <a:lnTo>
                  <a:pt x="1291531" y="886124"/>
                </a:lnTo>
                <a:lnTo>
                  <a:pt x="1290340" y="886124"/>
                </a:lnTo>
                <a:lnTo>
                  <a:pt x="1289745" y="887909"/>
                </a:lnTo>
                <a:lnTo>
                  <a:pt x="1290340" y="889100"/>
                </a:lnTo>
                <a:lnTo>
                  <a:pt x="1292721" y="889100"/>
                </a:lnTo>
                <a:lnTo>
                  <a:pt x="1293317" y="888505"/>
                </a:lnTo>
                <a:lnTo>
                  <a:pt x="1293317" y="886124"/>
                </a:lnTo>
                <a:close/>
                <a:moveTo>
                  <a:pt x="1240929" y="885528"/>
                </a:moveTo>
                <a:lnTo>
                  <a:pt x="1238548" y="886719"/>
                </a:lnTo>
                <a:lnTo>
                  <a:pt x="1239143" y="887909"/>
                </a:lnTo>
                <a:lnTo>
                  <a:pt x="1239739" y="888505"/>
                </a:lnTo>
                <a:lnTo>
                  <a:pt x="1239739" y="889100"/>
                </a:lnTo>
                <a:lnTo>
                  <a:pt x="1241524" y="889695"/>
                </a:lnTo>
                <a:lnTo>
                  <a:pt x="1242120" y="888505"/>
                </a:lnTo>
                <a:lnTo>
                  <a:pt x="1243310" y="886719"/>
                </a:lnTo>
                <a:close/>
                <a:moveTo>
                  <a:pt x="1299567" y="884933"/>
                </a:moveTo>
                <a:lnTo>
                  <a:pt x="1298972" y="886719"/>
                </a:lnTo>
                <a:lnTo>
                  <a:pt x="1297781" y="889100"/>
                </a:lnTo>
                <a:lnTo>
                  <a:pt x="1295996" y="890291"/>
                </a:lnTo>
                <a:lnTo>
                  <a:pt x="1293912" y="892077"/>
                </a:lnTo>
                <a:lnTo>
                  <a:pt x="1292126" y="891481"/>
                </a:lnTo>
                <a:lnTo>
                  <a:pt x="1291531" y="892077"/>
                </a:lnTo>
                <a:lnTo>
                  <a:pt x="1291531" y="892672"/>
                </a:lnTo>
                <a:lnTo>
                  <a:pt x="1292126" y="893863"/>
                </a:lnTo>
                <a:lnTo>
                  <a:pt x="1294507" y="893267"/>
                </a:lnTo>
                <a:lnTo>
                  <a:pt x="1295103" y="893863"/>
                </a:lnTo>
                <a:lnTo>
                  <a:pt x="1296591" y="893863"/>
                </a:lnTo>
                <a:lnTo>
                  <a:pt x="1298972" y="893267"/>
                </a:lnTo>
                <a:lnTo>
                  <a:pt x="1299567" y="894458"/>
                </a:lnTo>
                <a:lnTo>
                  <a:pt x="1300163" y="895053"/>
                </a:lnTo>
                <a:lnTo>
                  <a:pt x="1303735" y="895053"/>
                </a:lnTo>
                <a:lnTo>
                  <a:pt x="1306116" y="893863"/>
                </a:lnTo>
                <a:lnTo>
                  <a:pt x="1307902" y="892077"/>
                </a:lnTo>
                <a:lnTo>
                  <a:pt x="1306711" y="890291"/>
                </a:lnTo>
                <a:lnTo>
                  <a:pt x="1306116" y="890886"/>
                </a:lnTo>
                <a:lnTo>
                  <a:pt x="1303735" y="890886"/>
                </a:lnTo>
                <a:lnTo>
                  <a:pt x="1302544" y="889695"/>
                </a:lnTo>
                <a:lnTo>
                  <a:pt x="1302544" y="888505"/>
                </a:lnTo>
                <a:lnTo>
                  <a:pt x="1300758" y="886719"/>
                </a:lnTo>
                <a:lnTo>
                  <a:pt x="1300163" y="885528"/>
                </a:lnTo>
                <a:close/>
                <a:moveTo>
                  <a:pt x="1307902" y="882254"/>
                </a:moveTo>
                <a:lnTo>
                  <a:pt x="1307306" y="882849"/>
                </a:lnTo>
                <a:lnTo>
                  <a:pt x="1306711" y="882849"/>
                </a:lnTo>
                <a:lnTo>
                  <a:pt x="1306116" y="883742"/>
                </a:lnTo>
                <a:lnTo>
                  <a:pt x="1306116" y="884933"/>
                </a:lnTo>
                <a:lnTo>
                  <a:pt x="1306711" y="886124"/>
                </a:lnTo>
                <a:lnTo>
                  <a:pt x="1307306" y="886124"/>
                </a:lnTo>
                <a:lnTo>
                  <a:pt x="1309390" y="884933"/>
                </a:lnTo>
                <a:lnTo>
                  <a:pt x="1309985" y="883742"/>
                </a:lnTo>
                <a:lnTo>
                  <a:pt x="1309985" y="882849"/>
                </a:lnTo>
                <a:lnTo>
                  <a:pt x="1309390" y="882254"/>
                </a:lnTo>
                <a:close/>
                <a:moveTo>
                  <a:pt x="1280517" y="881063"/>
                </a:moveTo>
                <a:lnTo>
                  <a:pt x="1279327" y="881659"/>
                </a:lnTo>
                <a:lnTo>
                  <a:pt x="1278136" y="882849"/>
                </a:lnTo>
                <a:lnTo>
                  <a:pt x="1276946" y="885528"/>
                </a:lnTo>
                <a:lnTo>
                  <a:pt x="1275755" y="886124"/>
                </a:lnTo>
                <a:lnTo>
                  <a:pt x="1274564" y="886124"/>
                </a:lnTo>
                <a:lnTo>
                  <a:pt x="1271588" y="887314"/>
                </a:lnTo>
                <a:lnTo>
                  <a:pt x="1269504" y="887909"/>
                </a:lnTo>
                <a:lnTo>
                  <a:pt x="1269504" y="889695"/>
                </a:lnTo>
                <a:lnTo>
                  <a:pt x="1271588" y="891481"/>
                </a:lnTo>
                <a:lnTo>
                  <a:pt x="1272183" y="891481"/>
                </a:lnTo>
                <a:lnTo>
                  <a:pt x="1273969" y="890886"/>
                </a:lnTo>
                <a:lnTo>
                  <a:pt x="1273969" y="889100"/>
                </a:lnTo>
                <a:lnTo>
                  <a:pt x="1274564" y="887314"/>
                </a:lnTo>
                <a:lnTo>
                  <a:pt x="1276946" y="887314"/>
                </a:lnTo>
                <a:lnTo>
                  <a:pt x="1278731" y="886124"/>
                </a:lnTo>
                <a:lnTo>
                  <a:pt x="1280517" y="885528"/>
                </a:lnTo>
                <a:lnTo>
                  <a:pt x="1281113" y="883742"/>
                </a:lnTo>
                <a:lnTo>
                  <a:pt x="1282303" y="881659"/>
                </a:lnTo>
                <a:lnTo>
                  <a:pt x="1281708" y="881063"/>
                </a:lnTo>
                <a:close/>
                <a:moveTo>
                  <a:pt x="1267718" y="879873"/>
                </a:moveTo>
                <a:lnTo>
                  <a:pt x="1267123" y="880468"/>
                </a:lnTo>
                <a:lnTo>
                  <a:pt x="1267123" y="882849"/>
                </a:lnTo>
                <a:lnTo>
                  <a:pt x="1268314" y="883742"/>
                </a:lnTo>
                <a:lnTo>
                  <a:pt x="1269504" y="883742"/>
                </a:lnTo>
                <a:lnTo>
                  <a:pt x="1269504" y="881659"/>
                </a:lnTo>
                <a:close/>
                <a:moveTo>
                  <a:pt x="1233785" y="878087"/>
                </a:moveTo>
                <a:lnTo>
                  <a:pt x="1231702" y="879873"/>
                </a:lnTo>
                <a:lnTo>
                  <a:pt x="1231702" y="881063"/>
                </a:lnTo>
                <a:lnTo>
                  <a:pt x="1232595" y="882849"/>
                </a:lnTo>
                <a:lnTo>
                  <a:pt x="1234381" y="882254"/>
                </a:lnTo>
                <a:lnTo>
                  <a:pt x="1235571" y="882254"/>
                </a:lnTo>
                <a:lnTo>
                  <a:pt x="1235571" y="880468"/>
                </a:lnTo>
                <a:lnTo>
                  <a:pt x="1236167" y="878682"/>
                </a:lnTo>
                <a:lnTo>
                  <a:pt x="1234976" y="878087"/>
                </a:lnTo>
                <a:close/>
                <a:moveTo>
                  <a:pt x="1240334" y="877492"/>
                </a:moveTo>
                <a:lnTo>
                  <a:pt x="1240929" y="879277"/>
                </a:lnTo>
                <a:lnTo>
                  <a:pt x="1243310" y="881659"/>
                </a:lnTo>
                <a:lnTo>
                  <a:pt x="1243310" y="882254"/>
                </a:lnTo>
                <a:lnTo>
                  <a:pt x="1245989" y="882254"/>
                </a:lnTo>
                <a:lnTo>
                  <a:pt x="1245989" y="883742"/>
                </a:lnTo>
                <a:lnTo>
                  <a:pt x="1247775" y="884933"/>
                </a:lnTo>
                <a:lnTo>
                  <a:pt x="1249561" y="886719"/>
                </a:lnTo>
                <a:lnTo>
                  <a:pt x="1252538" y="886124"/>
                </a:lnTo>
                <a:lnTo>
                  <a:pt x="1255514" y="886124"/>
                </a:lnTo>
                <a:lnTo>
                  <a:pt x="1254324" y="885528"/>
                </a:lnTo>
                <a:lnTo>
                  <a:pt x="1253728" y="885528"/>
                </a:lnTo>
                <a:lnTo>
                  <a:pt x="1253133" y="884933"/>
                </a:lnTo>
                <a:lnTo>
                  <a:pt x="1250752" y="883742"/>
                </a:lnTo>
                <a:lnTo>
                  <a:pt x="1250156" y="882849"/>
                </a:lnTo>
                <a:lnTo>
                  <a:pt x="1246585" y="881659"/>
                </a:lnTo>
                <a:lnTo>
                  <a:pt x="1243906" y="879277"/>
                </a:lnTo>
                <a:lnTo>
                  <a:pt x="1242120" y="878682"/>
                </a:lnTo>
                <a:lnTo>
                  <a:pt x="1240929" y="878087"/>
                </a:lnTo>
                <a:close/>
                <a:moveTo>
                  <a:pt x="1330524" y="874515"/>
                </a:moveTo>
                <a:lnTo>
                  <a:pt x="1329333" y="875706"/>
                </a:lnTo>
                <a:lnTo>
                  <a:pt x="1329928" y="876896"/>
                </a:lnTo>
                <a:lnTo>
                  <a:pt x="1330524" y="877492"/>
                </a:lnTo>
                <a:lnTo>
                  <a:pt x="1331714" y="876896"/>
                </a:lnTo>
                <a:lnTo>
                  <a:pt x="1332310" y="875706"/>
                </a:lnTo>
                <a:lnTo>
                  <a:pt x="1332310" y="875110"/>
                </a:lnTo>
                <a:lnTo>
                  <a:pt x="1331119" y="874515"/>
                </a:lnTo>
                <a:close/>
                <a:moveTo>
                  <a:pt x="1251347" y="874515"/>
                </a:moveTo>
                <a:lnTo>
                  <a:pt x="1251942" y="875706"/>
                </a:lnTo>
                <a:lnTo>
                  <a:pt x="1252538" y="877492"/>
                </a:lnTo>
                <a:lnTo>
                  <a:pt x="1253133" y="876896"/>
                </a:lnTo>
                <a:lnTo>
                  <a:pt x="1254324" y="876896"/>
                </a:lnTo>
                <a:lnTo>
                  <a:pt x="1256110" y="876301"/>
                </a:lnTo>
                <a:lnTo>
                  <a:pt x="1256705" y="877492"/>
                </a:lnTo>
                <a:lnTo>
                  <a:pt x="1257300" y="878087"/>
                </a:lnTo>
                <a:lnTo>
                  <a:pt x="1258193" y="879277"/>
                </a:lnTo>
                <a:lnTo>
                  <a:pt x="1258789" y="879873"/>
                </a:lnTo>
                <a:lnTo>
                  <a:pt x="1258789" y="876301"/>
                </a:lnTo>
                <a:lnTo>
                  <a:pt x="1257300" y="875706"/>
                </a:lnTo>
                <a:lnTo>
                  <a:pt x="1254919" y="875706"/>
                </a:lnTo>
                <a:lnTo>
                  <a:pt x="1252538" y="874515"/>
                </a:lnTo>
                <a:close/>
                <a:moveTo>
                  <a:pt x="1261170" y="869455"/>
                </a:moveTo>
                <a:lnTo>
                  <a:pt x="1259979" y="870050"/>
                </a:lnTo>
                <a:lnTo>
                  <a:pt x="1259384" y="870050"/>
                </a:lnTo>
                <a:lnTo>
                  <a:pt x="1258789" y="871538"/>
                </a:lnTo>
                <a:lnTo>
                  <a:pt x="1258789" y="872729"/>
                </a:lnTo>
                <a:lnTo>
                  <a:pt x="1261170" y="873920"/>
                </a:lnTo>
                <a:lnTo>
                  <a:pt x="1262360" y="873920"/>
                </a:lnTo>
                <a:lnTo>
                  <a:pt x="1263551" y="874515"/>
                </a:lnTo>
                <a:lnTo>
                  <a:pt x="1264146" y="874515"/>
                </a:lnTo>
                <a:lnTo>
                  <a:pt x="1266528" y="876896"/>
                </a:lnTo>
                <a:lnTo>
                  <a:pt x="1266528" y="872134"/>
                </a:lnTo>
                <a:lnTo>
                  <a:pt x="1264146" y="870943"/>
                </a:lnTo>
                <a:lnTo>
                  <a:pt x="1262360" y="869455"/>
                </a:lnTo>
                <a:close/>
                <a:moveTo>
                  <a:pt x="1234381" y="868264"/>
                </a:moveTo>
                <a:lnTo>
                  <a:pt x="1233190" y="868859"/>
                </a:lnTo>
                <a:lnTo>
                  <a:pt x="1233190" y="869455"/>
                </a:lnTo>
                <a:lnTo>
                  <a:pt x="1233785" y="870050"/>
                </a:lnTo>
                <a:lnTo>
                  <a:pt x="1234976" y="870943"/>
                </a:lnTo>
                <a:lnTo>
                  <a:pt x="1235571" y="870050"/>
                </a:lnTo>
                <a:lnTo>
                  <a:pt x="1236167" y="868859"/>
                </a:lnTo>
                <a:lnTo>
                  <a:pt x="1235571" y="868264"/>
                </a:lnTo>
                <a:close/>
                <a:moveTo>
                  <a:pt x="1247180" y="867669"/>
                </a:moveTo>
                <a:lnTo>
                  <a:pt x="1246585" y="868264"/>
                </a:lnTo>
                <a:lnTo>
                  <a:pt x="1241524" y="868264"/>
                </a:lnTo>
                <a:lnTo>
                  <a:pt x="1240334" y="869455"/>
                </a:lnTo>
                <a:lnTo>
                  <a:pt x="1239143" y="870050"/>
                </a:lnTo>
                <a:lnTo>
                  <a:pt x="1239143" y="870943"/>
                </a:lnTo>
                <a:lnTo>
                  <a:pt x="1239739" y="872134"/>
                </a:lnTo>
                <a:lnTo>
                  <a:pt x="1239739" y="873920"/>
                </a:lnTo>
                <a:lnTo>
                  <a:pt x="1242120" y="875110"/>
                </a:lnTo>
                <a:lnTo>
                  <a:pt x="1243310" y="874515"/>
                </a:lnTo>
                <a:lnTo>
                  <a:pt x="1244501" y="874515"/>
                </a:lnTo>
                <a:lnTo>
                  <a:pt x="1246585" y="873324"/>
                </a:lnTo>
                <a:lnTo>
                  <a:pt x="1248966" y="872134"/>
                </a:lnTo>
                <a:lnTo>
                  <a:pt x="1250752" y="870050"/>
                </a:lnTo>
                <a:lnTo>
                  <a:pt x="1253133" y="868859"/>
                </a:lnTo>
                <a:lnTo>
                  <a:pt x="1251942" y="868859"/>
                </a:lnTo>
                <a:lnTo>
                  <a:pt x="1251347" y="868264"/>
                </a:lnTo>
                <a:lnTo>
                  <a:pt x="1247775" y="868264"/>
                </a:lnTo>
                <a:close/>
                <a:moveTo>
                  <a:pt x="1312367" y="867074"/>
                </a:moveTo>
                <a:lnTo>
                  <a:pt x="1309985" y="868264"/>
                </a:lnTo>
                <a:lnTo>
                  <a:pt x="1309985" y="868859"/>
                </a:lnTo>
                <a:lnTo>
                  <a:pt x="1309390" y="870050"/>
                </a:lnTo>
                <a:lnTo>
                  <a:pt x="1309390" y="871538"/>
                </a:lnTo>
                <a:lnTo>
                  <a:pt x="1312367" y="874515"/>
                </a:lnTo>
                <a:lnTo>
                  <a:pt x="1313557" y="876896"/>
                </a:lnTo>
                <a:lnTo>
                  <a:pt x="1313557" y="878682"/>
                </a:lnTo>
                <a:lnTo>
                  <a:pt x="1314153" y="879873"/>
                </a:lnTo>
                <a:lnTo>
                  <a:pt x="1314748" y="882254"/>
                </a:lnTo>
                <a:lnTo>
                  <a:pt x="1317129" y="882254"/>
                </a:lnTo>
                <a:lnTo>
                  <a:pt x="1318915" y="881063"/>
                </a:lnTo>
                <a:lnTo>
                  <a:pt x="1318320" y="879873"/>
                </a:lnTo>
                <a:lnTo>
                  <a:pt x="1315939" y="876301"/>
                </a:lnTo>
                <a:lnTo>
                  <a:pt x="1314153" y="872729"/>
                </a:lnTo>
                <a:lnTo>
                  <a:pt x="1311771" y="871538"/>
                </a:lnTo>
                <a:lnTo>
                  <a:pt x="1312367" y="870050"/>
                </a:lnTo>
                <a:lnTo>
                  <a:pt x="1312962" y="869455"/>
                </a:lnTo>
                <a:lnTo>
                  <a:pt x="1312962" y="867074"/>
                </a:lnTo>
                <a:close/>
                <a:moveTo>
                  <a:pt x="1289149" y="866478"/>
                </a:moveTo>
                <a:lnTo>
                  <a:pt x="1288554" y="867074"/>
                </a:lnTo>
                <a:lnTo>
                  <a:pt x="1288554" y="869455"/>
                </a:lnTo>
                <a:lnTo>
                  <a:pt x="1289149" y="869455"/>
                </a:lnTo>
                <a:lnTo>
                  <a:pt x="1289745" y="870050"/>
                </a:lnTo>
                <a:lnTo>
                  <a:pt x="1291531" y="868264"/>
                </a:lnTo>
                <a:lnTo>
                  <a:pt x="1291531" y="867074"/>
                </a:lnTo>
                <a:lnTo>
                  <a:pt x="1290935" y="866478"/>
                </a:lnTo>
                <a:close/>
                <a:moveTo>
                  <a:pt x="1258789" y="865288"/>
                </a:moveTo>
                <a:lnTo>
                  <a:pt x="1258193" y="866478"/>
                </a:lnTo>
                <a:lnTo>
                  <a:pt x="1258193" y="867669"/>
                </a:lnTo>
                <a:lnTo>
                  <a:pt x="1259384" y="868859"/>
                </a:lnTo>
                <a:lnTo>
                  <a:pt x="1259979" y="868859"/>
                </a:lnTo>
                <a:lnTo>
                  <a:pt x="1260574" y="868264"/>
                </a:lnTo>
                <a:lnTo>
                  <a:pt x="1265337" y="865883"/>
                </a:lnTo>
                <a:lnTo>
                  <a:pt x="1264742" y="865883"/>
                </a:lnTo>
                <a:lnTo>
                  <a:pt x="1264742" y="865288"/>
                </a:lnTo>
                <a:close/>
                <a:moveTo>
                  <a:pt x="1326356" y="864692"/>
                </a:moveTo>
                <a:lnTo>
                  <a:pt x="1325761" y="865288"/>
                </a:lnTo>
                <a:lnTo>
                  <a:pt x="1325166" y="865288"/>
                </a:lnTo>
                <a:lnTo>
                  <a:pt x="1322785" y="866478"/>
                </a:lnTo>
                <a:lnTo>
                  <a:pt x="1322189" y="867669"/>
                </a:lnTo>
                <a:lnTo>
                  <a:pt x="1320701" y="867074"/>
                </a:lnTo>
                <a:lnTo>
                  <a:pt x="1319510" y="867074"/>
                </a:lnTo>
                <a:lnTo>
                  <a:pt x="1317724" y="867669"/>
                </a:lnTo>
                <a:lnTo>
                  <a:pt x="1319510" y="868859"/>
                </a:lnTo>
                <a:lnTo>
                  <a:pt x="1322189" y="870943"/>
                </a:lnTo>
                <a:lnTo>
                  <a:pt x="1326952" y="865883"/>
                </a:lnTo>
                <a:lnTo>
                  <a:pt x="1326356" y="865288"/>
                </a:lnTo>
                <a:close/>
                <a:moveTo>
                  <a:pt x="1284982" y="864692"/>
                </a:moveTo>
                <a:lnTo>
                  <a:pt x="1284387" y="865288"/>
                </a:lnTo>
                <a:lnTo>
                  <a:pt x="1284982" y="866478"/>
                </a:lnTo>
                <a:lnTo>
                  <a:pt x="1286768" y="866478"/>
                </a:lnTo>
                <a:lnTo>
                  <a:pt x="1286768" y="865883"/>
                </a:lnTo>
                <a:lnTo>
                  <a:pt x="1287364" y="865883"/>
                </a:lnTo>
                <a:lnTo>
                  <a:pt x="1286768" y="865288"/>
                </a:lnTo>
                <a:lnTo>
                  <a:pt x="1286173" y="865288"/>
                </a:lnTo>
                <a:lnTo>
                  <a:pt x="1285578" y="864692"/>
                </a:lnTo>
                <a:close/>
                <a:moveTo>
                  <a:pt x="1240929" y="864097"/>
                </a:moveTo>
                <a:lnTo>
                  <a:pt x="1240334" y="864692"/>
                </a:lnTo>
                <a:lnTo>
                  <a:pt x="1240334" y="865883"/>
                </a:lnTo>
                <a:lnTo>
                  <a:pt x="1240929" y="865883"/>
                </a:lnTo>
                <a:lnTo>
                  <a:pt x="1242120" y="865288"/>
                </a:lnTo>
                <a:lnTo>
                  <a:pt x="1242120" y="864097"/>
                </a:lnTo>
                <a:close/>
                <a:moveTo>
                  <a:pt x="1268909" y="862311"/>
                </a:moveTo>
                <a:lnTo>
                  <a:pt x="1266528" y="863502"/>
                </a:lnTo>
                <a:lnTo>
                  <a:pt x="1267718" y="865883"/>
                </a:lnTo>
                <a:lnTo>
                  <a:pt x="1268909" y="867074"/>
                </a:lnTo>
                <a:lnTo>
                  <a:pt x="1270099" y="868859"/>
                </a:lnTo>
                <a:lnTo>
                  <a:pt x="1272778" y="870050"/>
                </a:lnTo>
                <a:lnTo>
                  <a:pt x="1273969" y="869455"/>
                </a:lnTo>
                <a:lnTo>
                  <a:pt x="1274564" y="868264"/>
                </a:lnTo>
                <a:lnTo>
                  <a:pt x="1273374" y="863502"/>
                </a:lnTo>
                <a:lnTo>
                  <a:pt x="1272778" y="863502"/>
                </a:lnTo>
                <a:lnTo>
                  <a:pt x="1271588" y="862906"/>
                </a:lnTo>
                <a:close/>
                <a:moveTo>
                  <a:pt x="1250752" y="862311"/>
                </a:moveTo>
                <a:lnTo>
                  <a:pt x="1249561" y="862906"/>
                </a:lnTo>
                <a:lnTo>
                  <a:pt x="1249561" y="865288"/>
                </a:lnTo>
                <a:lnTo>
                  <a:pt x="1250156" y="865883"/>
                </a:lnTo>
                <a:lnTo>
                  <a:pt x="1250156" y="866478"/>
                </a:lnTo>
                <a:lnTo>
                  <a:pt x="1251942" y="866478"/>
                </a:lnTo>
                <a:lnTo>
                  <a:pt x="1252538" y="865883"/>
                </a:lnTo>
                <a:lnTo>
                  <a:pt x="1253133" y="865883"/>
                </a:lnTo>
                <a:lnTo>
                  <a:pt x="1253133" y="864097"/>
                </a:lnTo>
                <a:lnTo>
                  <a:pt x="1251942" y="862906"/>
                </a:lnTo>
                <a:lnTo>
                  <a:pt x="1251347" y="862906"/>
                </a:lnTo>
                <a:close/>
                <a:moveTo>
                  <a:pt x="1305521" y="859334"/>
                </a:moveTo>
                <a:lnTo>
                  <a:pt x="1304330" y="860525"/>
                </a:lnTo>
                <a:lnTo>
                  <a:pt x="1304330" y="861716"/>
                </a:lnTo>
                <a:lnTo>
                  <a:pt x="1305521" y="862906"/>
                </a:lnTo>
                <a:lnTo>
                  <a:pt x="1307306" y="862311"/>
                </a:lnTo>
                <a:lnTo>
                  <a:pt x="1308795" y="861120"/>
                </a:lnTo>
                <a:lnTo>
                  <a:pt x="1307902" y="859930"/>
                </a:lnTo>
                <a:lnTo>
                  <a:pt x="1307306" y="859334"/>
                </a:lnTo>
                <a:close/>
                <a:moveTo>
                  <a:pt x="1332905" y="858739"/>
                </a:moveTo>
                <a:lnTo>
                  <a:pt x="1332310" y="859334"/>
                </a:lnTo>
                <a:lnTo>
                  <a:pt x="1331714" y="859334"/>
                </a:lnTo>
                <a:lnTo>
                  <a:pt x="1331714" y="860525"/>
                </a:lnTo>
                <a:lnTo>
                  <a:pt x="1332905" y="860525"/>
                </a:lnTo>
                <a:lnTo>
                  <a:pt x="1333500" y="861120"/>
                </a:lnTo>
                <a:lnTo>
                  <a:pt x="1334393" y="860525"/>
                </a:lnTo>
                <a:lnTo>
                  <a:pt x="1334989" y="860525"/>
                </a:lnTo>
                <a:lnTo>
                  <a:pt x="1334989" y="859334"/>
                </a:lnTo>
                <a:lnTo>
                  <a:pt x="1333500" y="858739"/>
                </a:lnTo>
                <a:close/>
                <a:moveTo>
                  <a:pt x="1252538" y="856656"/>
                </a:moveTo>
                <a:lnTo>
                  <a:pt x="1251347" y="857251"/>
                </a:lnTo>
                <a:lnTo>
                  <a:pt x="1251347" y="858144"/>
                </a:lnTo>
                <a:lnTo>
                  <a:pt x="1251942" y="858739"/>
                </a:lnTo>
                <a:lnTo>
                  <a:pt x="1251942" y="859334"/>
                </a:lnTo>
                <a:lnTo>
                  <a:pt x="1253133" y="859334"/>
                </a:lnTo>
                <a:lnTo>
                  <a:pt x="1254324" y="858739"/>
                </a:lnTo>
                <a:lnTo>
                  <a:pt x="1254324" y="857251"/>
                </a:lnTo>
                <a:lnTo>
                  <a:pt x="1253728" y="856656"/>
                </a:lnTo>
                <a:close/>
                <a:moveTo>
                  <a:pt x="1317129" y="856060"/>
                </a:moveTo>
                <a:lnTo>
                  <a:pt x="1316534" y="856656"/>
                </a:lnTo>
                <a:lnTo>
                  <a:pt x="1316534" y="858739"/>
                </a:lnTo>
                <a:lnTo>
                  <a:pt x="1317129" y="858739"/>
                </a:lnTo>
                <a:lnTo>
                  <a:pt x="1318320" y="857251"/>
                </a:lnTo>
                <a:lnTo>
                  <a:pt x="1317724" y="856060"/>
                </a:lnTo>
                <a:close/>
                <a:moveTo>
                  <a:pt x="1277541" y="856060"/>
                </a:moveTo>
                <a:lnTo>
                  <a:pt x="1276946" y="856656"/>
                </a:lnTo>
                <a:lnTo>
                  <a:pt x="1273374" y="856656"/>
                </a:lnTo>
                <a:lnTo>
                  <a:pt x="1270992" y="858144"/>
                </a:lnTo>
                <a:lnTo>
                  <a:pt x="1269504" y="858144"/>
                </a:lnTo>
                <a:lnTo>
                  <a:pt x="1272183" y="860525"/>
                </a:lnTo>
                <a:lnTo>
                  <a:pt x="1274564" y="860525"/>
                </a:lnTo>
                <a:lnTo>
                  <a:pt x="1274564" y="861120"/>
                </a:lnTo>
                <a:lnTo>
                  <a:pt x="1275160" y="861120"/>
                </a:lnTo>
                <a:lnTo>
                  <a:pt x="1276946" y="862906"/>
                </a:lnTo>
                <a:lnTo>
                  <a:pt x="1278136" y="863502"/>
                </a:lnTo>
                <a:lnTo>
                  <a:pt x="1279327" y="864692"/>
                </a:lnTo>
                <a:lnTo>
                  <a:pt x="1278731" y="867074"/>
                </a:lnTo>
                <a:lnTo>
                  <a:pt x="1278731" y="869455"/>
                </a:lnTo>
                <a:lnTo>
                  <a:pt x="1276350" y="873324"/>
                </a:lnTo>
                <a:lnTo>
                  <a:pt x="1275755" y="875110"/>
                </a:lnTo>
                <a:lnTo>
                  <a:pt x="1275160" y="877492"/>
                </a:lnTo>
                <a:lnTo>
                  <a:pt x="1272778" y="878087"/>
                </a:lnTo>
                <a:lnTo>
                  <a:pt x="1270099" y="879277"/>
                </a:lnTo>
                <a:lnTo>
                  <a:pt x="1270992" y="880468"/>
                </a:lnTo>
                <a:lnTo>
                  <a:pt x="1272183" y="881659"/>
                </a:lnTo>
                <a:lnTo>
                  <a:pt x="1273374" y="882254"/>
                </a:lnTo>
                <a:lnTo>
                  <a:pt x="1275160" y="883742"/>
                </a:lnTo>
                <a:lnTo>
                  <a:pt x="1279327" y="879277"/>
                </a:lnTo>
                <a:lnTo>
                  <a:pt x="1277541" y="877492"/>
                </a:lnTo>
                <a:lnTo>
                  <a:pt x="1278136" y="875110"/>
                </a:lnTo>
                <a:lnTo>
                  <a:pt x="1282303" y="875110"/>
                </a:lnTo>
                <a:lnTo>
                  <a:pt x="1283792" y="875706"/>
                </a:lnTo>
                <a:lnTo>
                  <a:pt x="1284982" y="874515"/>
                </a:lnTo>
                <a:lnTo>
                  <a:pt x="1285578" y="873324"/>
                </a:lnTo>
                <a:lnTo>
                  <a:pt x="1286173" y="872729"/>
                </a:lnTo>
                <a:lnTo>
                  <a:pt x="1286768" y="871538"/>
                </a:lnTo>
                <a:lnTo>
                  <a:pt x="1286173" y="869455"/>
                </a:lnTo>
                <a:lnTo>
                  <a:pt x="1284387" y="868859"/>
                </a:lnTo>
                <a:lnTo>
                  <a:pt x="1284387" y="870050"/>
                </a:lnTo>
                <a:lnTo>
                  <a:pt x="1283792" y="870943"/>
                </a:lnTo>
                <a:lnTo>
                  <a:pt x="1281708" y="871538"/>
                </a:lnTo>
                <a:lnTo>
                  <a:pt x="1281708" y="870943"/>
                </a:lnTo>
                <a:lnTo>
                  <a:pt x="1281113" y="869455"/>
                </a:lnTo>
                <a:lnTo>
                  <a:pt x="1280517" y="867074"/>
                </a:lnTo>
                <a:lnTo>
                  <a:pt x="1280517" y="865883"/>
                </a:lnTo>
                <a:lnTo>
                  <a:pt x="1279922" y="864097"/>
                </a:lnTo>
                <a:lnTo>
                  <a:pt x="1279922" y="862311"/>
                </a:lnTo>
                <a:lnTo>
                  <a:pt x="1279327" y="861716"/>
                </a:lnTo>
                <a:lnTo>
                  <a:pt x="1278136" y="861120"/>
                </a:lnTo>
                <a:lnTo>
                  <a:pt x="1278136" y="858739"/>
                </a:lnTo>
                <a:close/>
                <a:moveTo>
                  <a:pt x="1226344" y="856060"/>
                </a:moveTo>
                <a:lnTo>
                  <a:pt x="1226939" y="856656"/>
                </a:lnTo>
                <a:lnTo>
                  <a:pt x="1226939" y="859334"/>
                </a:lnTo>
                <a:lnTo>
                  <a:pt x="1227535" y="859930"/>
                </a:lnTo>
                <a:lnTo>
                  <a:pt x="1227535" y="861716"/>
                </a:lnTo>
                <a:lnTo>
                  <a:pt x="1228725" y="863502"/>
                </a:lnTo>
                <a:lnTo>
                  <a:pt x="1228725" y="861716"/>
                </a:lnTo>
                <a:lnTo>
                  <a:pt x="1229321" y="859930"/>
                </a:lnTo>
                <a:lnTo>
                  <a:pt x="1229321" y="859334"/>
                </a:lnTo>
                <a:lnTo>
                  <a:pt x="1228725" y="858144"/>
                </a:lnTo>
                <a:lnTo>
                  <a:pt x="1228725" y="856656"/>
                </a:lnTo>
                <a:lnTo>
                  <a:pt x="1228130" y="856656"/>
                </a:lnTo>
                <a:lnTo>
                  <a:pt x="1228130" y="856060"/>
                </a:lnTo>
                <a:close/>
                <a:moveTo>
                  <a:pt x="1223963" y="848321"/>
                </a:moveTo>
                <a:lnTo>
                  <a:pt x="1223367" y="849512"/>
                </a:lnTo>
                <a:lnTo>
                  <a:pt x="1223367" y="850107"/>
                </a:lnTo>
                <a:lnTo>
                  <a:pt x="1223963" y="851298"/>
                </a:lnTo>
                <a:lnTo>
                  <a:pt x="1224558" y="851893"/>
                </a:lnTo>
                <a:lnTo>
                  <a:pt x="1225153" y="851893"/>
                </a:lnTo>
                <a:lnTo>
                  <a:pt x="1225153" y="851298"/>
                </a:lnTo>
                <a:lnTo>
                  <a:pt x="1225749" y="850702"/>
                </a:lnTo>
                <a:lnTo>
                  <a:pt x="1225153" y="849512"/>
                </a:lnTo>
                <a:close/>
                <a:moveTo>
                  <a:pt x="1309390" y="846535"/>
                </a:moveTo>
                <a:lnTo>
                  <a:pt x="1309390" y="847131"/>
                </a:lnTo>
                <a:lnTo>
                  <a:pt x="1310581" y="848321"/>
                </a:lnTo>
                <a:lnTo>
                  <a:pt x="1311771" y="848321"/>
                </a:lnTo>
                <a:lnTo>
                  <a:pt x="1312367" y="847726"/>
                </a:lnTo>
                <a:lnTo>
                  <a:pt x="1311771" y="847131"/>
                </a:lnTo>
                <a:lnTo>
                  <a:pt x="1310581" y="846535"/>
                </a:lnTo>
                <a:close/>
                <a:moveTo>
                  <a:pt x="1420714" y="843856"/>
                </a:moveTo>
                <a:lnTo>
                  <a:pt x="1423392" y="844452"/>
                </a:lnTo>
                <a:lnTo>
                  <a:pt x="1425178" y="848321"/>
                </a:lnTo>
                <a:lnTo>
                  <a:pt x="1425178" y="853084"/>
                </a:lnTo>
                <a:lnTo>
                  <a:pt x="1424583" y="859334"/>
                </a:lnTo>
                <a:lnTo>
                  <a:pt x="1421309" y="868859"/>
                </a:lnTo>
                <a:lnTo>
                  <a:pt x="1415356" y="883742"/>
                </a:lnTo>
                <a:lnTo>
                  <a:pt x="1406724" y="897732"/>
                </a:lnTo>
                <a:lnTo>
                  <a:pt x="1396901" y="909936"/>
                </a:lnTo>
                <a:lnTo>
                  <a:pt x="1387971" y="917675"/>
                </a:lnTo>
                <a:lnTo>
                  <a:pt x="1378744" y="923926"/>
                </a:lnTo>
                <a:lnTo>
                  <a:pt x="1368326" y="929879"/>
                </a:lnTo>
                <a:lnTo>
                  <a:pt x="1356717" y="934939"/>
                </a:lnTo>
                <a:lnTo>
                  <a:pt x="1342728" y="939702"/>
                </a:lnTo>
                <a:lnTo>
                  <a:pt x="1331119" y="942083"/>
                </a:lnTo>
                <a:lnTo>
                  <a:pt x="1316534" y="944464"/>
                </a:lnTo>
                <a:lnTo>
                  <a:pt x="1300758" y="945059"/>
                </a:lnTo>
                <a:lnTo>
                  <a:pt x="1287364" y="944464"/>
                </a:lnTo>
                <a:lnTo>
                  <a:pt x="1274564" y="943274"/>
                </a:lnTo>
                <a:lnTo>
                  <a:pt x="1259384" y="939702"/>
                </a:lnTo>
                <a:lnTo>
                  <a:pt x="1243310" y="934939"/>
                </a:lnTo>
                <a:lnTo>
                  <a:pt x="1237357" y="930474"/>
                </a:lnTo>
                <a:lnTo>
                  <a:pt x="1229916" y="924521"/>
                </a:lnTo>
                <a:lnTo>
                  <a:pt x="1224558" y="919461"/>
                </a:lnTo>
                <a:lnTo>
                  <a:pt x="1236167" y="923926"/>
                </a:lnTo>
                <a:lnTo>
                  <a:pt x="1247180" y="926902"/>
                </a:lnTo>
                <a:lnTo>
                  <a:pt x="1261765" y="929284"/>
                </a:lnTo>
                <a:lnTo>
                  <a:pt x="1281708" y="930474"/>
                </a:lnTo>
                <a:lnTo>
                  <a:pt x="1294507" y="929879"/>
                </a:lnTo>
                <a:lnTo>
                  <a:pt x="1310581" y="928093"/>
                </a:lnTo>
                <a:lnTo>
                  <a:pt x="1329333" y="923331"/>
                </a:lnTo>
                <a:lnTo>
                  <a:pt x="1341537" y="918270"/>
                </a:lnTo>
                <a:lnTo>
                  <a:pt x="1354336" y="911722"/>
                </a:lnTo>
                <a:lnTo>
                  <a:pt x="1363564" y="905471"/>
                </a:lnTo>
                <a:lnTo>
                  <a:pt x="1373981" y="896542"/>
                </a:lnTo>
                <a:lnTo>
                  <a:pt x="1379935" y="889695"/>
                </a:lnTo>
                <a:lnTo>
                  <a:pt x="1386781" y="880468"/>
                </a:lnTo>
                <a:lnTo>
                  <a:pt x="1393924" y="868264"/>
                </a:lnTo>
                <a:lnTo>
                  <a:pt x="1398389" y="857251"/>
                </a:lnTo>
                <a:lnTo>
                  <a:pt x="1401366" y="844452"/>
                </a:lnTo>
                <a:close/>
                <a:moveTo>
                  <a:pt x="1336179" y="843856"/>
                </a:moveTo>
                <a:lnTo>
                  <a:pt x="1334989" y="845940"/>
                </a:lnTo>
                <a:lnTo>
                  <a:pt x="1334393" y="846535"/>
                </a:lnTo>
                <a:lnTo>
                  <a:pt x="1334393" y="848917"/>
                </a:lnTo>
                <a:lnTo>
                  <a:pt x="1334989" y="847726"/>
                </a:lnTo>
                <a:lnTo>
                  <a:pt x="1336179" y="847131"/>
                </a:lnTo>
                <a:lnTo>
                  <a:pt x="1336774" y="845345"/>
                </a:lnTo>
                <a:close/>
                <a:moveTo>
                  <a:pt x="1181100" y="808138"/>
                </a:moveTo>
                <a:lnTo>
                  <a:pt x="1204317" y="809328"/>
                </a:lnTo>
                <a:lnTo>
                  <a:pt x="1229916" y="808138"/>
                </a:lnTo>
                <a:lnTo>
                  <a:pt x="1239739" y="808733"/>
                </a:lnTo>
                <a:lnTo>
                  <a:pt x="1243310" y="808733"/>
                </a:lnTo>
                <a:lnTo>
                  <a:pt x="1247180" y="809328"/>
                </a:lnTo>
                <a:lnTo>
                  <a:pt x="1248966" y="812900"/>
                </a:lnTo>
                <a:lnTo>
                  <a:pt x="1249561" y="818258"/>
                </a:lnTo>
                <a:lnTo>
                  <a:pt x="1251942" y="823913"/>
                </a:lnTo>
                <a:lnTo>
                  <a:pt x="1254324" y="827485"/>
                </a:lnTo>
                <a:lnTo>
                  <a:pt x="1257300" y="830462"/>
                </a:lnTo>
                <a:lnTo>
                  <a:pt x="1261170" y="833141"/>
                </a:lnTo>
                <a:lnTo>
                  <a:pt x="1265337" y="834927"/>
                </a:lnTo>
                <a:lnTo>
                  <a:pt x="1269504" y="835522"/>
                </a:lnTo>
                <a:lnTo>
                  <a:pt x="1275755" y="836117"/>
                </a:lnTo>
                <a:lnTo>
                  <a:pt x="1284982" y="834927"/>
                </a:lnTo>
                <a:lnTo>
                  <a:pt x="1290340" y="831652"/>
                </a:lnTo>
                <a:lnTo>
                  <a:pt x="1294507" y="828676"/>
                </a:lnTo>
                <a:lnTo>
                  <a:pt x="1298377" y="822723"/>
                </a:lnTo>
                <a:lnTo>
                  <a:pt x="1299567" y="818853"/>
                </a:lnTo>
                <a:lnTo>
                  <a:pt x="1300163" y="815877"/>
                </a:lnTo>
                <a:lnTo>
                  <a:pt x="1300758" y="812305"/>
                </a:lnTo>
                <a:lnTo>
                  <a:pt x="1302544" y="809924"/>
                </a:lnTo>
                <a:lnTo>
                  <a:pt x="1306711" y="808733"/>
                </a:lnTo>
                <a:lnTo>
                  <a:pt x="1313557" y="808733"/>
                </a:lnTo>
                <a:lnTo>
                  <a:pt x="1340346" y="808138"/>
                </a:lnTo>
                <a:lnTo>
                  <a:pt x="1380530" y="809328"/>
                </a:lnTo>
                <a:lnTo>
                  <a:pt x="1383506" y="809328"/>
                </a:lnTo>
                <a:lnTo>
                  <a:pt x="1387971" y="809924"/>
                </a:lnTo>
                <a:lnTo>
                  <a:pt x="1390353" y="812900"/>
                </a:lnTo>
                <a:lnTo>
                  <a:pt x="1389757" y="824509"/>
                </a:lnTo>
                <a:lnTo>
                  <a:pt x="1387376" y="837903"/>
                </a:lnTo>
                <a:lnTo>
                  <a:pt x="1381721" y="854870"/>
                </a:lnTo>
                <a:lnTo>
                  <a:pt x="1376958" y="865288"/>
                </a:lnTo>
                <a:lnTo>
                  <a:pt x="1367135" y="878087"/>
                </a:lnTo>
                <a:lnTo>
                  <a:pt x="1355527" y="889100"/>
                </a:lnTo>
                <a:lnTo>
                  <a:pt x="1347192" y="895649"/>
                </a:lnTo>
                <a:lnTo>
                  <a:pt x="1333500" y="904876"/>
                </a:lnTo>
                <a:lnTo>
                  <a:pt x="1318320" y="911127"/>
                </a:lnTo>
                <a:lnTo>
                  <a:pt x="1306711" y="914103"/>
                </a:lnTo>
                <a:lnTo>
                  <a:pt x="1290935" y="915294"/>
                </a:lnTo>
                <a:lnTo>
                  <a:pt x="1275755" y="915889"/>
                </a:lnTo>
                <a:lnTo>
                  <a:pt x="1261765" y="915294"/>
                </a:lnTo>
                <a:lnTo>
                  <a:pt x="1246585" y="914103"/>
                </a:lnTo>
                <a:lnTo>
                  <a:pt x="1232595" y="911127"/>
                </a:lnTo>
                <a:lnTo>
                  <a:pt x="1221581" y="906662"/>
                </a:lnTo>
                <a:lnTo>
                  <a:pt x="1208187" y="899518"/>
                </a:lnTo>
                <a:lnTo>
                  <a:pt x="1195388" y="889695"/>
                </a:lnTo>
                <a:lnTo>
                  <a:pt x="1186160" y="881063"/>
                </a:lnTo>
                <a:lnTo>
                  <a:pt x="1175743" y="868264"/>
                </a:lnTo>
                <a:lnTo>
                  <a:pt x="1169194" y="855465"/>
                </a:lnTo>
                <a:lnTo>
                  <a:pt x="1163539" y="840284"/>
                </a:lnTo>
                <a:lnTo>
                  <a:pt x="1161157" y="825699"/>
                </a:lnTo>
                <a:lnTo>
                  <a:pt x="1160562" y="812305"/>
                </a:lnTo>
                <a:lnTo>
                  <a:pt x="1161753" y="810519"/>
                </a:lnTo>
                <a:lnTo>
                  <a:pt x="1165325" y="809328"/>
                </a:lnTo>
                <a:lnTo>
                  <a:pt x="1169194" y="808733"/>
                </a:lnTo>
                <a:close/>
                <a:moveTo>
                  <a:pt x="1240929" y="747118"/>
                </a:moveTo>
                <a:lnTo>
                  <a:pt x="1240929" y="748309"/>
                </a:lnTo>
                <a:lnTo>
                  <a:pt x="1243310" y="748904"/>
                </a:lnTo>
                <a:lnTo>
                  <a:pt x="1245096" y="747713"/>
                </a:lnTo>
                <a:lnTo>
                  <a:pt x="1242715" y="747118"/>
                </a:lnTo>
                <a:close/>
                <a:moveTo>
                  <a:pt x="1263253" y="731045"/>
                </a:moveTo>
                <a:lnTo>
                  <a:pt x="1261467" y="733128"/>
                </a:lnTo>
                <a:lnTo>
                  <a:pt x="1259681" y="733128"/>
                </a:lnTo>
                <a:lnTo>
                  <a:pt x="1259086" y="733724"/>
                </a:lnTo>
                <a:lnTo>
                  <a:pt x="1260277" y="736105"/>
                </a:lnTo>
                <a:lnTo>
                  <a:pt x="1262063" y="736700"/>
                </a:lnTo>
                <a:lnTo>
                  <a:pt x="1263253" y="736105"/>
                </a:lnTo>
                <a:lnTo>
                  <a:pt x="1263849" y="734319"/>
                </a:lnTo>
                <a:lnTo>
                  <a:pt x="1264742" y="733128"/>
                </a:lnTo>
                <a:lnTo>
                  <a:pt x="1265932" y="731938"/>
                </a:lnTo>
                <a:close/>
                <a:moveTo>
                  <a:pt x="1299270" y="730449"/>
                </a:moveTo>
                <a:lnTo>
                  <a:pt x="1298079" y="731045"/>
                </a:lnTo>
                <a:lnTo>
                  <a:pt x="1296293" y="732533"/>
                </a:lnTo>
                <a:lnTo>
                  <a:pt x="1296293" y="733724"/>
                </a:lnTo>
                <a:lnTo>
                  <a:pt x="1297484" y="733724"/>
                </a:lnTo>
                <a:lnTo>
                  <a:pt x="1298674" y="734319"/>
                </a:lnTo>
                <a:lnTo>
                  <a:pt x="1299865" y="731938"/>
                </a:lnTo>
                <a:close/>
                <a:moveTo>
                  <a:pt x="1323082" y="717055"/>
                </a:moveTo>
                <a:lnTo>
                  <a:pt x="1321892" y="719138"/>
                </a:lnTo>
                <a:lnTo>
                  <a:pt x="1321296" y="719734"/>
                </a:lnTo>
                <a:lnTo>
                  <a:pt x="1320106" y="720329"/>
                </a:lnTo>
                <a:lnTo>
                  <a:pt x="1320106" y="722115"/>
                </a:lnTo>
                <a:lnTo>
                  <a:pt x="1321892" y="722115"/>
                </a:lnTo>
                <a:lnTo>
                  <a:pt x="1322487" y="720329"/>
                </a:lnTo>
                <a:lnTo>
                  <a:pt x="1323082" y="720329"/>
                </a:lnTo>
                <a:lnTo>
                  <a:pt x="1323678" y="719734"/>
                </a:lnTo>
                <a:lnTo>
                  <a:pt x="1325464" y="719734"/>
                </a:lnTo>
                <a:lnTo>
                  <a:pt x="1326059" y="717650"/>
                </a:lnTo>
                <a:lnTo>
                  <a:pt x="1326059" y="717055"/>
                </a:lnTo>
                <a:close/>
                <a:moveTo>
                  <a:pt x="1260277" y="716459"/>
                </a:moveTo>
                <a:lnTo>
                  <a:pt x="1259681" y="717055"/>
                </a:lnTo>
                <a:lnTo>
                  <a:pt x="1259681" y="717650"/>
                </a:lnTo>
                <a:lnTo>
                  <a:pt x="1260277" y="718245"/>
                </a:lnTo>
                <a:lnTo>
                  <a:pt x="1261467" y="718245"/>
                </a:lnTo>
                <a:lnTo>
                  <a:pt x="1262063" y="717650"/>
                </a:lnTo>
                <a:lnTo>
                  <a:pt x="1262063" y="717055"/>
                </a:lnTo>
                <a:lnTo>
                  <a:pt x="1261467" y="717055"/>
                </a:lnTo>
                <a:close/>
                <a:moveTo>
                  <a:pt x="1272481" y="712888"/>
                </a:moveTo>
                <a:lnTo>
                  <a:pt x="1270099" y="715269"/>
                </a:lnTo>
                <a:lnTo>
                  <a:pt x="1269504" y="718245"/>
                </a:lnTo>
                <a:lnTo>
                  <a:pt x="1269504" y="719734"/>
                </a:lnTo>
                <a:lnTo>
                  <a:pt x="1268909" y="720924"/>
                </a:lnTo>
                <a:lnTo>
                  <a:pt x="1267123" y="720924"/>
                </a:lnTo>
                <a:lnTo>
                  <a:pt x="1267123" y="722115"/>
                </a:lnTo>
                <a:lnTo>
                  <a:pt x="1267718" y="723306"/>
                </a:lnTo>
                <a:lnTo>
                  <a:pt x="1270099" y="723306"/>
                </a:lnTo>
                <a:lnTo>
                  <a:pt x="1270695" y="721520"/>
                </a:lnTo>
                <a:lnTo>
                  <a:pt x="1270695" y="719734"/>
                </a:lnTo>
                <a:lnTo>
                  <a:pt x="1271290" y="717650"/>
                </a:lnTo>
                <a:lnTo>
                  <a:pt x="1272481" y="715864"/>
                </a:lnTo>
                <a:lnTo>
                  <a:pt x="1273671" y="713483"/>
                </a:lnTo>
                <a:lnTo>
                  <a:pt x="1273076" y="712888"/>
                </a:lnTo>
                <a:close/>
                <a:moveTo>
                  <a:pt x="1307902" y="681931"/>
                </a:moveTo>
                <a:lnTo>
                  <a:pt x="1306711" y="683122"/>
                </a:lnTo>
                <a:lnTo>
                  <a:pt x="1306116" y="684313"/>
                </a:lnTo>
                <a:lnTo>
                  <a:pt x="1307306" y="683717"/>
                </a:lnTo>
                <a:close/>
                <a:moveTo>
                  <a:pt x="1293317" y="679848"/>
                </a:moveTo>
                <a:lnTo>
                  <a:pt x="1292721" y="680443"/>
                </a:lnTo>
                <a:lnTo>
                  <a:pt x="1292721" y="681931"/>
                </a:lnTo>
                <a:lnTo>
                  <a:pt x="1293912" y="681931"/>
                </a:lnTo>
                <a:lnTo>
                  <a:pt x="1294507" y="680443"/>
                </a:lnTo>
                <a:lnTo>
                  <a:pt x="1294507" y="679848"/>
                </a:lnTo>
                <a:close/>
                <a:moveTo>
                  <a:pt x="1348085" y="676276"/>
                </a:moveTo>
                <a:lnTo>
                  <a:pt x="1346895" y="677467"/>
                </a:lnTo>
                <a:lnTo>
                  <a:pt x="1345704" y="679252"/>
                </a:lnTo>
                <a:lnTo>
                  <a:pt x="1347490" y="679848"/>
                </a:lnTo>
                <a:lnTo>
                  <a:pt x="1348681" y="679848"/>
                </a:lnTo>
                <a:lnTo>
                  <a:pt x="1350467" y="678657"/>
                </a:lnTo>
                <a:lnTo>
                  <a:pt x="1349871" y="676871"/>
                </a:lnTo>
                <a:close/>
                <a:moveTo>
                  <a:pt x="1741587" y="651273"/>
                </a:moveTo>
                <a:lnTo>
                  <a:pt x="1742778" y="656631"/>
                </a:lnTo>
                <a:lnTo>
                  <a:pt x="1747838" y="658119"/>
                </a:lnTo>
                <a:lnTo>
                  <a:pt x="1748433" y="658119"/>
                </a:lnTo>
                <a:lnTo>
                  <a:pt x="1749028" y="657226"/>
                </a:lnTo>
                <a:lnTo>
                  <a:pt x="1751410" y="655440"/>
                </a:lnTo>
                <a:lnTo>
                  <a:pt x="1750219" y="653059"/>
                </a:lnTo>
                <a:lnTo>
                  <a:pt x="1744861" y="653059"/>
                </a:lnTo>
                <a:close/>
                <a:moveTo>
                  <a:pt x="1721644" y="647701"/>
                </a:moveTo>
                <a:lnTo>
                  <a:pt x="1721049" y="648296"/>
                </a:lnTo>
                <a:lnTo>
                  <a:pt x="1719858" y="648892"/>
                </a:lnTo>
                <a:lnTo>
                  <a:pt x="1722239" y="650082"/>
                </a:lnTo>
                <a:lnTo>
                  <a:pt x="1723430" y="648892"/>
                </a:lnTo>
                <a:lnTo>
                  <a:pt x="1722835" y="647701"/>
                </a:lnTo>
                <a:close/>
                <a:moveTo>
                  <a:pt x="1758851" y="647106"/>
                </a:moveTo>
                <a:lnTo>
                  <a:pt x="1757065" y="648296"/>
                </a:lnTo>
                <a:lnTo>
                  <a:pt x="1757660" y="650082"/>
                </a:lnTo>
                <a:lnTo>
                  <a:pt x="1757065" y="650677"/>
                </a:lnTo>
                <a:lnTo>
                  <a:pt x="1757065" y="654249"/>
                </a:lnTo>
                <a:lnTo>
                  <a:pt x="1758851" y="656035"/>
                </a:lnTo>
                <a:lnTo>
                  <a:pt x="1760637" y="656035"/>
                </a:lnTo>
                <a:lnTo>
                  <a:pt x="1760637" y="654249"/>
                </a:lnTo>
                <a:lnTo>
                  <a:pt x="1759446" y="652463"/>
                </a:lnTo>
                <a:lnTo>
                  <a:pt x="1759446" y="650677"/>
                </a:lnTo>
                <a:lnTo>
                  <a:pt x="1760042" y="648296"/>
                </a:lnTo>
                <a:close/>
                <a:moveTo>
                  <a:pt x="1710631" y="647106"/>
                </a:moveTo>
                <a:lnTo>
                  <a:pt x="1710631" y="649487"/>
                </a:lnTo>
                <a:lnTo>
                  <a:pt x="1713607" y="650677"/>
                </a:lnTo>
                <a:lnTo>
                  <a:pt x="1715393" y="650082"/>
                </a:lnTo>
                <a:lnTo>
                  <a:pt x="1717179" y="648892"/>
                </a:lnTo>
                <a:lnTo>
                  <a:pt x="1714203" y="648892"/>
                </a:lnTo>
                <a:lnTo>
                  <a:pt x="1712417" y="647106"/>
                </a:lnTo>
                <a:close/>
                <a:moveTo>
                  <a:pt x="1618655" y="646510"/>
                </a:moveTo>
                <a:lnTo>
                  <a:pt x="1617464" y="647106"/>
                </a:lnTo>
                <a:lnTo>
                  <a:pt x="1616869" y="648296"/>
                </a:lnTo>
                <a:lnTo>
                  <a:pt x="1619250" y="650082"/>
                </a:lnTo>
                <a:lnTo>
                  <a:pt x="1622227" y="650082"/>
                </a:lnTo>
                <a:lnTo>
                  <a:pt x="1623417" y="650677"/>
                </a:lnTo>
                <a:lnTo>
                  <a:pt x="1624608" y="648892"/>
                </a:lnTo>
                <a:close/>
                <a:moveTo>
                  <a:pt x="1699022" y="645915"/>
                </a:moveTo>
                <a:lnTo>
                  <a:pt x="1698427" y="647106"/>
                </a:lnTo>
                <a:lnTo>
                  <a:pt x="1699022" y="648296"/>
                </a:lnTo>
                <a:lnTo>
                  <a:pt x="1701403" y="648296"/>
                </a:lnTo>
                <a:lnTo>
                  <a:pt x="1702594" y="647701"/>
                </a:lnTo>
                <a:lnTo>
                  <a:pt x="1701999" y="646510"/>
                </a:lnTo>
                <a:lnTo>
                  <a:pt x="1700808" y="645915"/>
                </a:lnTo>
                <a:close/>
                <a:moveTo>
                  <a:pt x="1659434" y="645915"/>
                </a:moveTo>
                <a:lnTo>
                  <a:pt x="1657648" y="647106"/>
                </a:lnTo>
                <a:lnTo>
                  <a:pt x="1657053" y="650082"/>
                </a:lnTo>
                <a:lnTo>
                  <a:pt x="1657648" y="651868"/>
                </a:lnTo>
                <a:lnTo>
                  <a:pt x="1659434" y="651273"/>
                </a:lnTo>
                <a:lnTo>
                  <a:pt x="1660624" y="650082"/>
                </a:lnTo>
                <a:lnTo>
                  <a:pt x="1661220" y="647701"/>
                </a:lnTo>
                <a:close/>
                <a:moveTo>
                  <a:pt x="1791593" y="645320"/>
                </a:moveTo>
                <a:lnTo>
                  <a:pt x="1789212" y="645915"/>
                </a:lnTo>
                <a:lnTo>
                  <a:pt x="1787426" y="648892"/>
                </a:lnTo>
                <a:lnTo>
                  <a:pt x="1786831" y="651868"/>
                </a:lnTo>
                <a:lnTo>
                  <a:pt x="1788617" y="653654"/>
                </a:lnTo>
                <a:lnTo>
                  <a:pt x="1792189" y="653059"/>
                </a:lnTo>
                <a:lnTo>
                  <a:pt x="1793379" y="650677"/>
                </a:lnTo>
                <a:lnTo>
                  <a:pt x="1792784" y="647701"/>
                </a:lnTo>
                <a:close/>
                <a:moveTo>
                  <a:pt x="1748433" y="645320"/>
                </a:moveTo>
                <a:lnTo>
                  <a:pt x="1747838" y="647106"/>
                </a:lnTo>
                <a:lnTo>
                  <a:pt x="1748433" y="648296"/>
                </a:lnTo>
                <a:lnTo>
                  <a:pt x="1749624" y="648296"/>
                </a:lnTo>
                <a:lnTo>
                  <a:pt x="1750814" y="647701"/>
                </a:lnTo>
                <a:lnTo>
                  <a:pt x="1752005" y="646510"/>
                </a:lnTo>
                <a:lnTo>
                  <a:pt x="1750814" y="645915"/>
                </a:lnTo>
                <a:lnTo>
                  <a:pt x="1750219" y="645320"/>
                </a:lnTo>
                <a:close/>
                <a:moveTo>
                  <a:pt x="2322314" y="643236"/>
                </a:moveTo>
                <a:lnTo>
                  <a:pt x="2321124" y="643831"/>
                </a:lnTo>
                <a:lnTo>
                  <a:pt x="2319933" y="643831"/>
                </a:lnTo>
                <a:lnTo>
                  <a:pt x="2319338" y="645320"/>
                </a:lnTo>
                <a:lnTo>
                  <a:pt x="2320528" y="646510"/>
                </a:lnTo>
                <a:lnTo>
                  <a:pt x="2321124" y="646510"/>
                </a:lnTo>
                <a:lnTo>
                  <a:pt x="2322910" y="644427"/>
                </a:lnTo>
                <a:close/>
                <a:moveTo>
                  <a:pt x="1668066" y="643236"/>
                </a:moveTo>
                <a:lnTo>
                  <a:pt x="1666578" y="645320"/>
                </a:lnTo>
                <a:lnTo>
                  <a:pt x="1666578" y="647701"/>
                </a:lnTo>
                <a:lnTo>
                  <a:pt x="1669256" y="647106"/>
                </a:lnTo>
                <a:lnTo>
                  <a:pt x="1669852" y="644427"/>
                </a:lnTo>
                <a:lnTo>
                  <a:pt x="1669256" y="643831"/>
                </a:lnTo>
                <a:close/>
                <a:moveTo>
                  <a:pt x="411659" y="643236"/>
                </a:moveTo>
                <a:lnTo>
                  <a:pt x="410468" y="643831"/>
                </a:lnTo>
                <a:lnTo>
                  <a:pt x="412254" y="645320"/>
                </a:lnTo>
                <a:lnTo>
                  <a:pt x="414338" y="645915"/>
                </a:lnTo>
                <a:lnTo>
                  <a:pt x="414933" y="645915"/>
                </a:lnTo>
                <a:lnTo>
                  <a:pt x="416124" y="645320"/>
                </a:lnTo>
                <a:lnTo>
                  <a:pt x="415528" y="643831"/>
                </a:lnTo>
                <a:lnTo>
                  <a:pt x="413742" y="643236"/>
                </a:lnTo>
                <a:close/>
                <a:moveTo>
                  <a:pt x="1501378" y="640259"/>
                </a:moveTo>
                <a:lnTo>
                  <a:pt x="1500783" y="640855"/>
                </a:lnTo>
                <a:lnTo>
                  <a:pt x="1500783" y="641450"/>
                </a:lnTo>
                <a:lnTo>
                  <a:pt x="1502867" y="643236"/>
                </a:lnTo>
                <a:lnTo>
                  <a:pt x="1505843" y="643236"/>
                </a:lnTo>
                <a:lnTo>
                  <a:pt x="1504057" y="640855"/>
                </a:lnTo>
                <a:close/>
                <a:moveTo>
                  <a:pt x="1064121" y="639664"/>
                </a:moveTo>
                <a:lnTo>
                  <a:pt x="1062931" y="640259"/>
                </a:lnTo>
                <a:lnTo>
                  <a:pt x="1062931" y="642045"/>
                </a:lnTo>
                <a:lnTo>
                  <a:pt x="1063526" y="642641"/>
                </a:lnTo>
                <a:lnTo>
                  <a:pt x="1064717" y="642641"/>
                </a:lnTo>
                <a:lnTo>
                  <a:pt x="1065312" y="641450"/>
                </a:lnTo>
                <a:lnTo>
                  <a:pt x="1064717" y="640855"/>
                </a:lnTo>
                <a:close/>
                <a:moveTo>
                  <a:pt x="1633835" y="639069"/>
                </a:moveTo>
                <a:lnTo>
                  <a:pt x="1633240" y="639664"/>
                </a:lnTo>
                <a:lnTo>
                  <a:pt x="1633240" y="640855"/>
                </a:lnTo>
                <a:lnTo>
                  <a:pt x="1633835" y="641450"/>
                </a:lnTo>
                <a:lnTo>
                  <a:pt x="1635026" y="641450"/>
                </a:lnTo>
                <a:lnTo>
                  <a:pt x="1636217" y="640855"/>
                </a:lnTo>
                <a:lnTo>
                  <a:pt x="1636812" y="639664"/>
                </a:lnTo>
                <a:lnTo>
                  <a:pt x="1635621" y="639069"/>
                </a:lnTo>
                <a:close/>
                <a:moveTo>
                  <a:pt x="1624013" y="638474"/>
                </a:moveTo>
                <a:lnTo>
                  <a:pt x="1622822" y="639069"/>
                </a:lnTo>
                <a:lnTo>
                  <a:pt x="1622227" y="640259"/>
                </a:lnTo>
                <a:lnTo>
                  <a:pt x="1622822" y="640855"/>
                </a:lnTo>
                <a:lnTo>
                  <a:pt x="1624013" y="641450"/>
                </a:lnTo>
                <a:lnTo>
                  <a:pt x="1625203" y="640259"/>
                </a:lnTo>
                <a:lnTo>
                  <a:pt x="1624608" y="639069"/>
                </a:lnTo>
                <a:close/>
                <a:moveTo>
                  <a:pt x="2352080" y="637878"/>
                </a:moveTo>
                <a:lnTo>
                  <a:pt x="2350294" y="638474"/>
                </a:lnTo>
                <a:lnTo>
                  <a:pt x="2349699" y="640259"/>
                </a:lnTo>
                <a:lnTo>
                  <a:pt x="2349699" y="640855"/>
                </a:lnTo>
                <a:lnTo>
                  <a:pt x="2350294" y="641450"/>
                </a:lnTo>
                <a:lnTo>
                  <a:pt x="2352080" y="641450"/>
                </a:lnTo>
                <a:lnTo>
                  <a:pt x="2353270" y="640259"/>
                </a:lnTo>
                <a:lnTo>
                  <a:pt x="2353270" y="638474"/>
                </a:lnTo>
                <a:close/>
                <a:moveTo>
                  <a:pt x="1777008" y="637878"/>
                </a:moveTo>
                <a:lnTo>
                  <a:pt x="1775817" y="640855"/>
                </a:lnTo>
                <a:lnTo>
                  <a:pt x="1777603" y="645915"/>
                </a:lnTo>
                <a:lnTo>
                  <a:pt x="1782664" y="646510"/>
                </a:lnTo>
                <a:lnTo>
                  <a:pt x="1785640" y="644427"/>
                </a:lnTo>
                <a:lnTo>
                  <a:pt x="1783854" y="642045"/>
                </a:lnTo>
                <a:lnTo>
                  <a:pt x="1779985" y="639664"/>
                </a:lnTo>
                <a:close/>
                <a:moveTo>
                  <a:pt x="406896" y="637878"/>
                </a:moveTo>
                <a:lnTo>
                  <a:pt x="403920" y="638474"/>
                </a:lnTo>
                <a:lnTo>
                  <a:pt x="402134" y="640855"/>
                </a:lnTo>
                <a:lnTo>
                  <a:pt x="402729" y="642045"/>
                </a:lnTo>
                <a:lnTo>
                  <a:pt x="405110" y="642641"/>
                </a:lnTo>
                <a:lnTo>
                  <a:pt x="407492" y="642045"/>
                </a:lnTo>
                <a:lnTo>
                  <a:pt x="408682" y="640259"/>
                </a:lnTo>
                <a:lnTo>
                  <a:pt x="408682" y="638474"/>
                </a:lnTo>
                <a:close/>
                <a:moveTo>
                  <a:pt x="440531" y="636688"/>
                </a:moveTo>
                <a:lnTo>
                  <a:pt x="437853" y="640259"/>
                </a:lnTo>
                <a:lnTo>
                  <a:pt x="441722" y="645915"/>
                </a:lnTo>
                <a:lnTo>
                  <a:pt x="450652" y="645915"/>
                </a:lnTo>
                <a:lnTo>
                  <a:pt x="455117" y="643236"/>
                </a:lnTo>
                <a:lnTo>
                  <a:pt x="451545" y="640259"/>
                </a:lnTo>
                <a:lnTo>
                  <a:pt x="445294" y="637878"/>
                </a:lnTo>
                <a:close/>
                <a:moveTo>
                  <a:pt x="2069306" y="636092"/>
                </a:moveTo>
                <a:lnTo>
                  <a:pt x="2066330" y="639664"/>
                </a:lnTo>
                <a:lnTo>
                  <a:pt x="2065139" y="643236"/>
                </a:lnTo>
                <a:lnTo>
                  <a:pt x="2067521" y="643236"/>
                </a:lnTo>
                <a:lnTo>
                  <a:pt x="2069306" y="640259"/>
                </a:lnTo>
                <a:close/>
                <a:moveTo>
                  <a:pt x="1721049" y="636092"/>
                </a:moveTo>
                <a:lnTo>
                  <a:pt x="1718667" y="637283"/>
                </a:lnTo>
                <a:lnTo>
                  <a:pt x="1717179" y="639069"/>
                </a:lnTo>
                <a:lnTo>
                  <a:pt x="1719263" y="640259"/>
                </a:lnTo>
                <a:lnTo>
                  <a:pt x="1720453" y="640259"/>
                </a:lnTo>
                <a:lnTo>
                  <a:pt x="1722239" y="639664"/>
                </a:lnTo>
                <a:lnTo>
                  <a:pt x="1723430" y="637878"/>
                </a:lnTo>
                <a:lnTo>
                  <a:pt x="1722239" y="637283"/>
                </a:lnTo>
                <a:close/>
                <a:moveTo>
                  <a:pt x="1621036" y="634306"/>
                </a:moveTo>
                <a:lnTo>
                  <a:pt x="1619846" y="635497"/>
                </a:lnTo>
                <a:lnTo>
                  <a:pt x="1621036" y="636688"/>
                </a:lnTo>
                <a:lnTo>
                  <a:pt x="1622227" y="636688"/>
                </a:lnTo>
                <a:lnTo>
                  <a:pt x="1622227" y="635497"/>
                </a:lnTo>
                <a:close/>
                <a:moveTo>
                  <a:pt x="1735634" y="633116"/>
                </a:moveTo>
                <a:lnTo>
                  <a:pt x="1734443" y="633711"/>
                </a:lnTo>
                <a:lnTo>
                  <a:pt x="1734443" y="637283"/>
                </a:lnTo>
                <a:lnTo>
                  <a:pt x="1736824" y="637283"/>
                </a:lnTo>
                <a:lnTo>
                  <a:pt x="1737420" y="634902"/>
                </a:lnTo>
                <a:close/>
                <a:moveTo>
                  <a:pt x="1707654" y="632223"/>
                </a:moveTo>
                <a:lnTo>
                  <a:pt x="1706464" y="633116"/>
                </a:lnTo>
                <a:lnTo>
                  <a:pt x="1707654" y="635497"/>
                </a:lnTo>
                <a:lnTo>
                  <a:pt x="1711226" y="635497"/>
                </a:lnTo>
                <a:lnTo>
                  <a:pt x="1712417" y="634902"/>
                </a:lnTo>
                <a:lnTo>
                  <a:pt x="1713607" y="633711"/>
                </a:lnTo>
                <a:lnTo>
                  <a:pt x="1712417" y="632223"/>
                </a:lnTo>
                <a:close/>
                <a:moveTo>
                  <a:pt x="1532037" y="632223"/>
                </a:moveTo>
                <a:lnTo>
                  <a:pt x="1530846" y="633711"/>
                </a:lnTo>
                <a:lnTo>
                  <a:pt x="1530846" y="636688"/>
                </a:lnTo>
                <a:lnTo>
                  <a:pt x="1532632" y="639069"/>
                </a:lnTo>
                <a:lnTo>
                  <a:pt x="1535014" y="638474"/>
                </a:lnTo>
                <a:lnTo>
                  <a:pt x="1536204" y="636092"/>
                </a:lnTo>
                <a:lnTo>
                  <a:pt x="1537395" y="635497"/>
                </a:lnTo>
                <a:lnTo>
                  <a:pt x="1539181" y="634902"/>
                </a:lnTo>
                <a:lnTo>
                  <a:pt x="1536799" y="633116"/>
                </a:lnTo>
                <a:lnTo>
                  <a:pt x="1533823" y="633711"/>
                </a:lnTo>
                <a:lnTo>
                  <a:pt x="1533228" y="633711"/>
                </a:lnTo>
                <a:close/>
                <a:moveTo>
                  <a:pt x="360462" y="632223"/>
                </a:moveTo>
                <a:lnTo>
                  <a:pt x="359271" y="634306"/>
                </a:lnTo>
                <a:lnTo>
                  <a:pt x="359867" y="636092"/>
                </a:lnTo>
                <a:lnTo>
                  <a:pt x="363141" y="637283"/>
                </a:lnTo>
                <a:lnTo>
                  <a:pt x="363736" y="637878"/>
                </a:lnTo>
                <a:lnTo>
                  <a:pt x="367308" y="638474"/>
                </a:lnTo>
                <a:lnTo>
                  <a:pt x="369094" y="637283"/>
                </a:lnTo>
                <a:lnTo>
                  <a:pt x="367903" y="634902"/>
                </a:lnTo>
                <a:lnTo>
                  <a:pt x="366713" y="634306"/>
                </a:lnTo>
                <a:lnTo>
                  <a:pt x="364331" y="633711"/>
                </a:lnTo>
                <a:lnTo>
                  <a:pt x="364331" y="633116"/>
                </a:lnTo>
                <a:lnTo>
                  <a:pt x="362546" y="633116"/>
                </a:lnTo>
                <a:close/>
                <a:moveTo>
                  <a:pt x="1748433" y="631627"/>
                </a:moveTo>
                <a:lnTo>
                  <a:pt x="1747838" y="633711"/>
                </a:lnTo>
                <a:lnTo>
                  <a:pt x="1749028" y="634902"/>
                </a:lnTo>
                <a:lnTo>
                  <a:pt x="1749028" y="636688"/>
                </a:lnTo>
                <a:lnTo>
                  <a:pt x="1747838" y="640259"/>
                </a:lnTo>
                <a:lnTo>
                  <a:pt x="1750219" y="642045"/>
                </a:lnTo>
                <a:lnTo>
                  <a:pt x="1752600" y="642641"/>
                </a:lnTo>
                <a:lnTo>
                  <a:pt x="1754386" y="640855"/>
                </a:lnTo>
                <a:lnTo>
                  <a:pt x="1756470" y="640259"/>
                </a:lnTo>
                <a:lnTo>
                  <a:pt x="1756470" y="637878"/>
                </a:lnTo>
                <a:lnTo>
                  <a:pt x="1753791" y="635497"/>
                </a:lnTo>
                <a:lnTo>
                  <a:pt x="1750814" y="633116"/>
                </a:lnTo>
                <a:lnTo>
                  <a:pt x="1749624" y="631627"/>
                </a:lnTo>
                <a:close/>
                <a:moveTo>
                  <a:pt x="490538" y="630437"/>
                </a:moveTo>
                <a:lnTo>
                  <a:pt x="487859" y="631627"/>
                </a:lnTo>
                <a:lnTo>
                  <a:pt x="487859" y="634306"/>
                </a:lnTo>
                <a:lnTo>
                  <a:pt x="488454" y="634902"/>
                </a:lnTo>
                <a:lnTo>
                  <a:pt x="490538" y="634902"/>
                </a:lnTo>
                <a:lnTo>
                  <a:pt x="492324" y="633116"/>
                </a:lnTo>
                <a:lnTo>
                  <a:pt x="492919" y="631627"/>
                </a:lnTo>
                <a:lnTo>
                  <a:pt x="493514" y="631627"/>
                </a:lnTo>
                <a:lnTo>
                  <a:pt x="493514" y="631032"/>
                </a:lnTo>
                <a:lnTo>
                  <a:pt x="492919" y="630437"/>
                </a:lnTo>
                <a:close/>
                <a:moveTo>
                  <a:pt x="467321" y="630437"/>
                </a:moveTo>
                <a:lnTo>
                  <a:pt x="465535" y="631032"/>
                </a:lnTo>
                <a:lnTo>
                  <a:pt x="464939" y="631627"/>
                </a:lnTo>
                <a:lnTo>
                  <a:pt x="464344" y="633116"/>
                </a:lnTo>
                <a:lnTo>
                  <a:pt x="463451" y="633116"/>
                </a:lnTo>
                <a:lnTo>
                  <a:pt x="461665" y="634902"/>
                </a:lnTo>
                <a:lnTo>
                  <a:pt x="459284" y="636092"/>
                </a:lnTo>
                <a:lnTo>
                  <a:pt x="456307" y="638474"/>
                </a:lnTo>
                <a:lnTo>
                  <a:pt x="457498" y="639664"/>
                </a:lnTo>
                <a:lnTo>
                  <a:pt x="459284" y="639069"/>
                </a:lnTo>
                <a:lnTo>
                  <a:pt x="459879" y="638474"/>
                </a:lnTo>
                <a:lnTo>
                  <a:pt x="461665" y="638474"/>
                </a:lnTo>
                <a:lnTo>
                  <a:pt x="462856" y="637878"/>
                </a:lnTo>
                <a:lnTo>
                  <a:pt x="466725" y="636688"/>
                </a:lnTo>
                <a:lnTo>
                  <a:pt x="467916" y="636092"/>
                </a:lnTo>
                <a:lnTo>
                  <a:pt x="468511" y="635497"/>
                </a:lnTo>
                <a:lnTo>
                  <a:pt x="469106" y="635497"/>
                </a:lnTo>
                <a:lnTo>
                  <a:pt x="470893" y="633711"/>
                </a:lnTo>
                <a:lnTo>
                  <a:pt x="470893" y="632223"/>
                </a:lnTo>
                <a:lnTo>
                  <a:pt x="469702" y="631032"/>
                </a:lnTo>
                <a:lnTo>
                  <a:pt x="468511" y="630437"/>
                </a:lnTo>
                <a:close/>
                <a:moveTo>
                  <a:pt x="2309515" y="629842"/>
                </a:moveTo>
                <a:lnTo>
                  <a:pt x="2308920" y="631032"/>
                </a:lnTo>
                <a:lnTo>
                  <a:pt x="2309515" y="632223"/>
                </a:lnTo>
                <a:lnTo>
                  <a:pt x="2311301" y="632223"/>
                </a:lnTo>
                <a:lnTo>
                  <a:pt x="2311896" y="631032"/>
                </a:lnTo>
                <a:lnTo>
                  <a:pt x="2311896" y="629842"/>
                </a:lnTo>
                <a:close/>
                <a:moveTo>
                  <a:pt x="1622822" y="629246"/>
                </a:moveTo>
                <a:lnTo>
                  <a:pt x="1622822" y="629842"/>
                </a:lnTo>
                <a:lnTo>
                  <a:pt x="1623417" y="631032"/>
                </a:lnTo>
                <a:lnTo>
                  <a:pt x="1626394" y="632223"/>
                </a:lnTo>
                <a:lnTo>
                  <a:pt x="1629668" y="631032"/>
                </a:lnTo>
                <a:lnTo>
                  <a:pt x="1626394" y="629246"/>
                </a:lnTo>
                <a:close/>
                <a:moveTo>
                  <a:pt x="1799630" y="628056"/>
                </a:moveTo>
                <a:lnTo>
                  <a:pt x="1799630" y="628651"/>
                </a:lnTo>
                <a:lnTo>
                  <a:pt x="1798439" y="629246"/>
                </a:lnTo>
                <a:lnTo>
                  <a:pt x="1799630" y="630437"/>
                </a:lnTo>
                <a:lnTo>
                  <a:pt x="1800821" y="629842"/>
                </a:lnTo>
                <a:lnTo>
                  <a:pt x="1801416" y="628651"/>
                </a:lnTo>
                <a:lnTo>
                  <a:pt x="1800821" y="628056"/>
                </a:lnTo>
                <a:close/>
                <a:moveTo>
                  <a:pt x="1633240" y="627460"/>
                </a:moveTo>
                <a:lnTo>
                  <a:pt x="1631454" y="628651"/>
                </a:lnTo>
                <a:lnTo>
                  <a:pt x="1631454" y="630437"/>
                </a:lnTo>
                <a:lnTo>
                  <a:pt x="1633240" y="632223"/>
                </a:lnTo>
                <a:lnTo>
                  <a:pt x="1635621" y="631627"/>
                </a:lnTo>
                <a:lnTo>
                  <a:pt x="1637407" y="631032"/>
                </a:lnTo>
                <a:lnTo>
                  <a:pt x="1637407" y="628651"/>
                </a:lnTo>
                <a:lnTo>
                  <a:pt x="1635621" y="627460"/>
                </a:lnTo>
                <a:close/>
                <a:moveTo>
                  <a:pt x="322064" y="626270"/>
                </a:moveTo>
                <a:lnTo>
                  <a:pt x="321469" y="626865"/>
                </a:lnTo>
                <a:lnTo>
                  <a:pt x="321469" y="627460"/>
                </a:lnTo>
                <a:lnTo>
                  <a:pt x="322660" y="630437"/>
                </a:lnTo>
                <a:lnTo>
                  <a:pt x="325934" y="633116"/>
                </a:lnTo>
                <a:lnTo>
                  <a:pt x="327720" y="633116"/>
                </a:lnTo>
                <a:lnTo>
                  <a:pt x="327720" y="631032"/>
                </a:lnTo>
                <a:lnTo>
                  <a:pt x="325339" y="628056"/>
                </a:lnTo>
                <a:lnTo>
                  <a:pt x="323255" y="626270"/>
                </a:lnTo>
                <a:close/>
                <a:moveTo>
                  <a:pt x="1668661" y="625674"/>
                </a:moveTo>
                <a:lnTo>
                  <a:pt x="1665387" y="626865"/>
                </a:lnTo>
                <a:lnTo>
                  <a:pt x="1664792" y="627460"/>
                </a:lnTo>
                <a:lnTo>
                  <a:pt x="1665387" y="628651"/>
                </a:lnTo>
                <a:lnTo>
                  <a:pt x="1668661" y="629246"/>
                </a:lnTo>
                <a:lnTo>
                  <a:pt x="1671638" y="626865"/>
                </a:lnTo>
                <a:close/>
                <a:moveTo>
                  <a:pt x="447675" y="625674"/>
                </a:moveTo>
                <a:lnTo>
                  <a:pt x="450652" y="632223"/>
                </a:lnTo>
                <a:lnTo>
                  <a:pt x="459284" y="633116"/>
                </a:lnTo>
                <a:lnTo>
                  <a:pt x="460474" y="632223"/>
                </a:lnTo>
                <a:lnTo>
                  <a:pt x="461070" y="632223"/>
                </a:lnTo>
                <a:lnTo>
                  <a:pt x="462856" y="631032"/>
                </a:lnTo>
                <a:lnTo>
                  <a:pt x="465535" y="628651"/>
                </a:lnTo>
                <a:lnTo>
                  <a:pt x="462856" y="626270"/>
                </a:lnTo>
                <a:lnTo>
                  <a:pt x="462260" y="626270"/>
                </a:lnTo>
                <a:lnTo>
                  <a:pt x="461070" y="626865"/>
                </a:lnTo>
                <a:lnTo>
                  <a:pt x="458689" y="626865"/>
                </a:lnTo>
                <a:lnTo>
                  <a:pt x="453331" y="627460"/>
                </a:lnTo>
                <a:close/>
                <a:moveTo>
                  <a:pt x="2328267" y="625079"/>
                </a:moveTo>
                <a:lnTo>
                  <a:pt x="2322314" y="626865"/>
                </a:lnTo>
                <a:lnTo>
                  <a:pt x="2322314" y="634902"/>
                </a:lnTo>
                <a:lnTo>
                  <a:pt x="2323505" y="635497"/>
                </a:lnTo>
                <a:lnTo>
                  <a:pt x="2324695" y="632223"/>
                </a:lnTo>
                <a:lnTo>
                  <a:pt x="2324695" y="629246"/>
                </a:lnTo>
                <a:lnTo>
                  <a:pt x="2327077" y="627460"/>
                </a:lnTo>
                <a:close/>
                <a:moveTo>
                  <a:pt x="1752005" y="625079"/>
                </a:moveTo>
                <a:lnTo>
                  <a:pt x="1750814" y="626270"/>
                </a:lnTo>
                <a:lnTo>
                  <a:pt x="1749624" y="628056"/>
                </a:lnTo>
                <a:lnTo>
                  <a:pt x="1750814" y="629246"/>
                </a:lnTo>
                <a:lnTo>
                  <a:pt x="1752005" y="629842"/>
                </a:lnTo>
                <a:lnTo>
                  <a:pt x="1755577" y="629842"/>
                </a:lnTo>
                <a:lnTo>
                  <a:pt x="1760042" y="629246"/>
                </a:lnTo>
                <a:lnTo>
                  <a:pt x="1753791" y="626270"/>
                </a:lnTo>
                <a:lnTo>
                  <a:pt x="1753196" y="625079"/>
                </a:lnTo>
                <a:close/>
                <a:moveTo>
                  <a:pt x="1069479" y="623293"/>
                </a:moveTo>
                <a:lnTo>
                  <a:pt x="1068289" y="623888"/>
                </a:lnTo>
                <a:lnTo>
                  <a:pt x="1068289" y="625674"/>
                </a:lnTo>
                <a:lnTo>
                  <a:pt x="1069479" y="626270"/>
                </a:lnTo>
                <a:lnTo>
                  <a:pt x="1070670" y="625674"/>
                </a:lnTo>
                <a:lnTo>
                  <a:pt x="1070670" y="623293"/>
                </a:lnTo>
                <a:close/>
                <a:moveTo>
                  <a:pt x="481906" y="623293"/>
                </a:moveTo>
                <a:lnTo>
                  <a:pt x="480120" y="625079"/>
                </a:lnTo>
                <a:lnTo>
                  <a:pt x="478929" y="626865"/>
                </a:lnTo>
                <a:lnTo>
                  <a:pt x="481310" y="628056"/>
                </a:lnTo>
                <a:lnTo>
                  <a:pt x="484287" y="628056"/>
                </a:lnTo>
                <a:lnTo>
                  <a:pt x="486073" y="626865"/>
                </a:lnTo>
                <a:lnTo>
                  <a:pt x="488454" y="624484"/>
                </a:lnTo>
                <a:lnTo>
                  <a:pt x="486073" y="623293"/>
                </a:lnTo>
                <a:close/>
                <a:moveTo>
                  <a:pt x="1683842" y="622698"/>
                </a:moveTo>
                <a:lnTo>
                  <a:pt x="1683842" y="623888"/>
                </a:lnTo>
                <a:lnTo>
                  <a:pt x="1685628" y="625079"/>
                </a:lnTo>
                <a:lnTo>
                  <a:pt x="1687414" y="625079"/>
                </a:lnTo>
                <a:lnTo>
                  <a:pt x="1686223" y="623293"/>
                </a:lnTo>
                <a:close/>
                <a:moveTo>
                  <a:pt x="1059657" y="622698"/>
                </a:moveTo>
                <a:lnTo>
                  <a:pt x="1058466" y="623293"/>
                </a:lnTo>
                <a:lnTo>
                  <a:pt x="1059061" y="624484"/>
                </a:lnTo>
                <a:lnTo>
                  <a:pt x="1061145" y="625079"/>
                </a:lnTo>
                <a:lnTo>
                  <a:pt x="1062335" y="625079"/>
                </a:lnTo>
                <a:lnTo>
                  <a:pt x="1062335" y="623888"/>
                </a:lnTo>
                <a:lnTo>
                  <a:pt x="1061740" y="622698"/>
                </a:lnTo>
                <a:close/>
                <a:moveTo>
                  <a:pt x="1702594" y="620912"/>
                </a:moveTo>
                <a:lnTo>
                  <a:pt x="1700808" y="622698"/>
                </a:lnTo>
                <a:lnTo>
                  <a:pt x="1700213" y="624484"/>
                </a:lnTo>
                <a:lnTo>
                  <a:pt x="1700808" y="626270"/>
                </a:lnTo>
                <a:lnTo>
                  <a:pt x="1701999" y="626865"/>
                </a:lnTo>
                <a:lnTo>
                  <a:pt x="1703785" y="626270"/>
                </a:lnTo>
                <a:lnTo>
                  <a:pt x="1704380" y="624484"/>
                </a:lnTo>
                <a:lnTo>
                  <a:pt x="1703189" y="622698"/>
                </a:lnTo>
                <a:close/>
                <a:moveTo>
                  <a:pt x="342305" y="620912"/>
                </a:moveTo>
                <a:lnTo>
                  <a:pt x="341710" y="621507"/>
                </a:lnTo>
                <a:lnTo>
                  <a:pt x="341114" y="621507"/>
                </a:lnTo>
                <a:lnTo>
                  <a:pt x="341710" y="622698"/>
                </a:lnTo>
                <a:lnTo>
                  <a:pt x="343496" y="623293"/>
                </a:lnTo>
                <a:lnTo>
                  <a:pt x="345281" y="623293"/>
                </a:lnTo>
                <a:lnTo>
                  <a:pt x="346472" y="622698"/>
                </a:lnTo>
                <a:lnTo>
                  <a:pt x="346472" y="621507"/>
                </a:lnTo>
                <a:lnTo>
                  <a:pt x="344686" y="620912"/>
                </a:lnTo>
                <a:close/>
                <a:moveTo>
                  <a:pt x="1813620" y="620317"/>
                </a:moveTo>
                <a:lnTo>
                  <a:pt x="1811239" y="623293"/>
                </a:lnTo>
                <a:lnTo>
                  <a:pt x="1810048" y="626270"/>
                </a:lnTo>
                <a:lnTo>
                  <a:pt x="1811834" y="629842"/>
                </a:lnTo>
                <a:lnTo>
                  <a:pt x="1813024" y="626270"/>
                </a:lnTo>
                <a:lnTo>
                  <a:pt x="1814215" y="623293"/>
                </a:lnTo>
                <a:lnTo>
                  <a:pt x="1815406" y="622698"/>
                </a:lnTo>
                <a:lnTo>
                  <a:pt x="1817192" y="621507"/>
                </a:lnTo>
                <a:close/>
                <a:moveTo>
                  <a:pt x="1675805" y="620317"/>
                </a:moveTo>
                <a:lnTo>
                  <a:pt x="1671042" y="620912"/>
                </a:lnTo>
                <a:lnTo>
                  <a:pt x="1675210" y="624484"/>
                </a:lnTo>
                <a:lnTo>
                  <a:pt x="1678781" y="622102"/>
                </a:lnTo>
                <a:lnTo>
                  <a:pt x="1680270" y="621507"/>
                </a:lnTo>
                <a:lnTo>
                  <a:pt x="1680270" y="620317"/>
                </a:lnTo>
                <a:close/>
                <a:moveTo>
                  <a:pt x="603052" y="620317"/>
                </a:moveTo>
                <a:lnTo>
                  <a:pt x="606921" y="623888"/>
                </a:lnTo>
                <a:lnTo>
                  <a:pt x="613470" y="631032"/>
                </a:lnTo>
                <a:lnTo>
                  <a:pt x="615851" y="637878"/>
                </a:lnTo>
                <a:lnTo>
                  <a:pt x="614660" y="640855"/>
                </a:lnTo>
                <a:lnTo>
                  <a:pt x="608707" y="648892"/>
                </a:lnTo>
                <a:lnTo>
                  <a:pt x="598885" y="656631"/>
                </a:lnTo>
                <a:lnTo>
                  <a:pt x="589657" y="664072"/>
                </a:lnTo>
                <a:lnTo>
                  <a:pt x="578942" y="671513"/>
                </a:lnTo>
                <a:lnTo>
                  <a:pt x="569119" y="678062"/>
                </a:lnTo>
                <a:lnTo>
                  <a:pt x="558701" y="684313"/>
                </a:lnTo>
                <a:lnTo>
                  <a:pt x="547688" y="690861"/>
                </a:lnTo>
                <a:lnTo>
                  <a:pt x="537270" y="695624"/>
                </a:lnTo>
                <a:lnTo>
                  <a:pt x="524471" y="701279"/>
                </a:lnTo>
                <a:lnTo>
                  <a:pt x="511671" y="704851"/>
                </a:lnTo>
                <a:lnTo>
                  <a:pt x="499467" y="707232"/>
                </a:lnTo>
                <a:lnTo>
                  <a:pt x="487859" y="709911"/>
                </a:lnTo>
                <a:lnTo>
                  <a:pt x="465535" y="713483"/>
                </a:lnTo>
                <a:lnTo>
                  <a:pt x="452735" y="715864"/>
                </a:lnTo>
                <a:lnTo>
                  <a:pt x="441127" y="717055"/>
                </a:lnTo>
                <a:lnTo>
                  <a:pt x="427137" y="718245"/>
                </a:lnTo>
                <a:lnTo>
                  <a:pt x="414933" y="718245"/>
                </a:lnTo>
                <a:lnTo>
                  <a:pt x="402134" y="717650"/>
                </a:lnTo>
                <a:lnTo>
                  <a:pt x="394097" y="717055"/>
                </a:lnTo>
                <a:lnTo>
                  <a:pt x="387251" y="715269"/>
                </a:lnTo>
                <a:lnTo>
                  <a:pt x="375940" y="712888"/>
                </a:lnTo>
                <a:lnTo>
                  <a:pt x="353913" y="705446"/>
                </a:lnTo>
                <a:lnTo>
                  <a:pt x="342305" y="701874"/>
                </a:lnTo>
                <a:lnTo>
                  <a:pt x="330101" y="698302"/>
                </a:lnTo>
                <a:lnTo>
                  <a:pt x="319683" y="693838"/>
                </a:lnTo>
                <a:lnTo>
                  <a:pt x="309265" y="689075"/>
                </a:lnTo>
                <a:lnTo>
                  <a:pt x="299145" y="681634"/>
                </a:lnTo>
                <a:lnTo>
                  <a:pt x="295871" y="679252"/>
                </a:lnTo>
                <a:lnTo>
                  <a:pt x="303312" y="681634"/>
                </a:lnTo>
                <a:lnTo>
                  <a:pt x="314921" y="685503"/>
                </a:lnTo>
                <a:lnTo>
                  <a:pt x="326529" y="689670"/>
                </a:lnTo>
                <a:lnTo>
                  <a:pt x="338138" y="693242"/>
                </a:lnTo>
                <a:lnTo>
                  <a:pt x="350342" y="696517"/>
                </a:lnTo>
                <a:lnTo>
                  <a:pt x="363736" y="698898"/>
                </a:lnTo>
                <a:lnTo>
                  <a:pt x="388144" y="701279"/>
                </a:lnTo>
                <a:lnTo>
                  <a:pt x="400050" y="701874"/>
                </a:lnTo>
                <a:lnTo>
                  <a:pt x="412849" y="701874"/>
                </a:lnTo>
                <a:lnTo>
                  <a:pt x="427732" y="701279"/>
                </a:lnTo>
                <a:lnTo>
                  <a:pt x="451545" y="697112"/>
                </a:lnTo>
                <a:lnTo>
                  <a:pt x="486073" y="691456"/>
                </a:lnTo>
                <a:lnTo>
                  <a:pt x="497681" y="687884"/>
                </a:lnTo>
                <a:lnTo>
                  <a:pt x="509885" y="684313"/>
                </a:lnTo>
                <a:lnTo>
                  <a:pt x="522685" y="679252"/>
                </a:lnTo>
                <a:lnTo>
                  <a:pt x="533698" y="673895"/>
                </a:lnTo>
                <a:lnTo>
                  <a:pt x="544711" y="667644"/>
                </a:lnTo>
                <a:lnTo>
                  <a:pt x="555129" y="661691"/>
                </a:lnTo>
                <a:lnTo>
                  <a:pt x="564654" y="655440"/>
                </a:lnTo>
                <a:lnTo>
                  <a:pt x="575667" y="648296"/>
                </a:lnTo>
                <a:lnTo>
                  <a:pt x="584895" y="640855"/>
                </a:lnTo>
                <a:lnTo>
                  <a:pt x="594717" y="632223"/>
                </a:lnTo>
                <a:lnTo>
                  <a:pt x="601266" y="623888"/>
                </a:lnTo>
                <a:close/>
                <a:moveTo>
                  <a:pt x="431899" y="620317"/>
                </a:moveTo>
                <a:lnTo>
                  <a:pt x="431899" y="620912"/>
                </a:lnTo>
                <a:lnTo>
                  <a:pt x="428923" y="623888"/>
                </a:lnTo>
                <a:lnTo>
                  <a:pt x="425649" y="626270"/>
                </a:lnTo>
                <a:lnTo>
                  <a:pt x="429518" y="628651"/>
                </a:lnTo>
                <a:lnTo>
                  <a:pt x="428328" y="632223"/>
                </a:lnTo>
                <a:lnTo>
                  <a:pt x="422672" y="632223"/>
                </a:lnTo>
                <a:lnTo>
                  <a:pt x="417910" y="631032"/>
                </a:lnTo>
                <a:lnTo>
                  <a:pt x="414933" y="633711"/>
                </a:lnTo>
                <a:lnTo>
                  <a:pt x="412254" y="636688"/>
                </a:lnTo>
                <a:lnTo>
                  <a:pt x="413742" y="639069"/>
                </a:lnTo>
                <a:lnTo>
                  <a:pt x="416124" y="639664"/>
                </a:lnTo>
                <a:lnTo>
                  <a:pt x="418505" y="637878"/>
                </a:lnTo>
                <a:lnTo>
                  <a:pt x="421481" y="637283"/>
                </a:lnTo>
                <a:lnTo>
                  <a:pt x="422672" y="639069"/>
                </a:lnTo>
                <a:lnTo>
                  <a:pt x="423268" y="642641"/>
                </a:lnTo>
                <a:lnTo>
                  <a:pt x="425053" y="646510"/>
                </a:lnTo>
                <a:lnTo>
                  <a:pt x="425053" y="649487"/>
                </a:lnTo>
                <a:lnTo>
                  <a:pt x="428923" y="651273"/>
                </a:lnTo>
                <a:lnTo>
                  <a:pt x="430114" y="654249"/>
                </a:lnTo>
                <a:lnTo>
                  <a:pt x="430114" y="654845"/>
                </a:lnTo>
                <a:lnTo>
                  <a:pt x="430709" y="655440"/>
                </a:lnTo>
                <a:lnTo>
                  <a:pt x="431304" y="657226"/>
                </a:lnTo>
                <a:lnTo>
                  <a:pt x="434876" y="657226"/>
                </a:lnTo>
                <a:lnTo>
                  <a:pt x="437853" y="656631"/>
                </a:lnTo>
                <a:lnTo>
                  <a:pt x="439341" y="656631"/>
                </a:lnTo>
                <a:lnTo>
                  <a:pt x="439341" y="656035"/>
                </a:lnTo>
                <a:lnTo>
                  <a:pt x="440531" y="656035"/>
                </a:lnTo>
                <a:lnTo>
                  <a:pt x="443508" y="655440"/>
                </a:lnTo>
                <a:lnTo>
                  <a:pt x="451545" y="651868"/>
                </a:lnTo>
                <a:lnTo>
                  <a:pt x="445889" y="650082"/>
                </a:lnTo>
                <a:lnTo>
                  <a:pt x="441127" y="650677"/>
                </a:lnTo>
                <a:lnTo>
                  <a:pt x="438746" y="650082"/>
                </a:lnTo>
                <a:lnTo>
                  <a:pt x="437853" y="649487"/>
                </a:lnTo>
                <a:lnTo>
                  <a:pt x="434281" y="649487"/>
                </a:lnTo>
                <a:lnTo>
                  <a:pt x="427137" y="642641"/>
                </a:lnTo>
                <a:lnTo>
                  <a:pt x="427137" y="639069"/>
                </a:lnTo>
                <a:lnTo>
                  <a:pt x="429518" y="636688"/>
                </a:lnTo>
                <a:lnTo>
                  <a:pt x="430709" y="636092"/>
                </a:lnTo>
                <a:lnTo>
                  <a:pt x="430709" y="635497"/>
                </a:lnTo>
                <a:lnTo>
                  <a:pt x="431304" y="635497"/>
                </a:lnTo>
                <a:lnTo>
                  <a:pt x="432495" y="634306"/>
                </a:lnTo>
                <a:lnTo>
                  <a:pt x="433685" y="631627"/>
                </a:lnTo>
                <a:lnTo>
                  <a:pt x="433685" y="628651"/>
                </a:lnTo>
                <a:lnTo>
                  <a:pt x="437257" y="626270"/>
                </a:lnTo>
                <a:lnTo>
                  <a:pt x="440531" y="623888"/>
                </a:lnTo>
                <a:lnTo>
                  <a:pt x="437257" y="621507"/>
                </a:lnTo>
                <a:lnTo>
                  <a:pt x="433090" y="621507"/>
                </a:lnTo>
                <a:close/>
                <a:moveTo>
                  <a:pt x="1792784" y="618233"/>
                </a:moveTo>
                <a:lnTo>
                  <a:pt x="1790998" y="621507"/>
                </a:lnTo>
                <a:lnTo>
                  <a:pt x="1791593" y="623888"/>
                </a:lnTo>
                <a:lnTo>
                  <a:pt x="1791593" y="624484"/>
                </a:lnTo>
                <a:lnTo>
                  <a:pt x="1790998" y="626270"/>
                </a:lnTo>
                <a:lnTo>
                  <a:pt x="1792189" y="627460"/>
                </a:lnTo>
                <a:lnTo>
                  <a:pt x="1794867" y="626865"/>
                </a:lnTo>
                <a:lnTo>
                  <a:pt x="1797249" y="625079"/>
                </a:lnTo>
                <a:lnTo>
                  <a:pt x="1796653" y="623293"/>
                </a:lnTo>
                <a:lnTo>
                  <a:pt x="1793974" y="622102"/>
                </a:lnTo>
                <a:close/>
                <a:moveTo>
                  <a:pt x="439936" y="618233"/>
                </a:moveTo>
                <a:lnTo>
                  <a:pt x="440531" y="620912"/>
                </a:lnTo>
                <a:lnTo>
                  <a:pt x="444103" y="622102"/>
                </a:lnTo>
                <a:lnTo>
                  <a:pt x="445294" y="620912"/>
                </a:lnTo>
                <a:lnTo>
                  <a:pt x="443508" y="618233"/>
                </a:lnTo>
                <a:close/>
                <a:moveTo>
                  <a:pt x="1642467" y="617638"/>
                </a:moveTo>
                <a:lnTo>
                  <a:pt x="1641574" y="620317"/>
                </a:lnTo>
                <a:lnTo>
                  <a:pt x="1643063" y="622698"/>
                </a:lnTo>
                <a:lnTo>
                  <a:pt x="1643658" y="622698"/>
                </a:lnTo>
                <a:lnTo>
                  <a:pt x="1644849" y="622102"/>
                </a:lnTo>
                <a:lnTo>
                  <a:pt x="1644253" y="619424"/>
                </a:lnTo>
                <a:close/>
                <a:moveTo>
                  <a:pt x="1742778" y="616447"/>
                </a:moveTo>
                <a:lnTo>
                  <a:pt x="1740396" y="617042"/>
                </a:lnTo>
                <a:lnTo>
                  <a:pt x="1741587" y="620317"/>
                </a:lnTo>
                <a:lnTo>
                  <a:pt x="1744861" y="622698"/>
                </a:lnTo>
                <a:lnTo>
                  <a:pt x="1746052" y="620317"/>
                </a:lnTo>
                <a:lnTo>
                  <a:pt x="1745456" y="617638"/>
                </a:lnTo>
                <a:close/>
                <a:moveTo>
                  <a:pt x="1657648" y="616447"/>
                </a:moveTo>
                <a:lnTo>
                  <a:pt x="1655862" y="618828"/>
                </a:lnTo>
                <a:lnTo>
                  <a:pt x="1654374" y="621507"/>
                </a:lnTo>
                <a:lnTo>
                  <a:pt x="1656457" y="621507"/>
                </a:lnTo>
                <a:lnTo>
                  <a:pt x="1658243" y="619424"/>
                </a:lnTo>
                <a:close/>
                <a:moveTo>
                  <a:pt x="1618060" y="616447"/>
                </a:moveTo>
                <a:lnTo>
                  <a:pt x="1616869" y="617042"/>
                </a:lnTo>
                <a:lnTo>
                  <a:pt x="1615976" y="618233"/>
                </a:lnTo>
                <a:lnTo>
                  <a:pt x="1616869" y="618828"/>
                </a:lnTo>
                <a:lnTo>
                  <a:pt x="1618060" y="619424"/>
                </a:lnTo>
                <a:lnTo>
                  <a:pt x="1618655" y="618828"/>
                </a:lnTo>
                <a:lnTo>
                  <a:pt x="1619250" y="617638"/>
                </a:lnTo>
                <a:lnTo>
                  <a:pt x="1618655" y="616447"/>
                </a:lnTo>
                <a:close/>
                <a:moveTo>
                  <a:pt x="466725" y="615852"/>
                </a:moveTo>
                <a:lnTo>
                  <a:pt x="464939" y="618233"/>
                </a:lnTo>
                <a:lnTo>
                  <a:pt x="461665" y="619424"/>
                </a:lnTo>
                <a:lnTo>
                  <a:pt x="458093" y="617638"/>
                </a:lnTo>
                <a:lnTo>
                  <a:pt x="460474" y="622698"/>
                </a:lnTo>
                <a:lnTo>
                  <a:pt x="461070" y="622698"/>
                </a:lnTo>
                <a:lnTo>
                  <a:pt x="471488" y="617042"/>
                </a:lnTo>
                <a:close/>
                <a:moveTo>
                  <a:pt x="1632049" y="614066"/>
                </a:moveTo>
                <a:lnTo>
                  <a:pt x="1632049" y="617042"/>
                </a:lnTo>
                <a:lnTo>
                  <a:pt x="1632645" y="617042"/>
                </a:lnTo>
                <a:lnTo>
                  <a:pt x="1633240" y="616447"/>
                </a:lnTo>
                <a:lnTo>
                  <a:pt x="1633240" y="614066"/>
                </a:lnTo>
                <a:close/>
                <a:moveTo>
                  <a:pt x="2341662" y="613470"/>
                </a:moveTo>
                <a:lnTo>
                  <a:pt x="2339876" y="614661"/>
                </a:lnTo>
                <a:lnTo>
                  <a:pt x="2339876" y="617042"/>
                </a:lnTo>
                <a:lnTo>
                  <a:pt x="2340471" y="619424"/>
                </a:lnTo>
                <a:lnTo>
                  <a:pt x="2341662" y="620317"/>
                </a:lnTo>
                <a:lnTo>
                  <a:pt x="2343745" y="618828"/>
                </a:lnTo>
                <a:lnTo>
                  <a:pt x="2343745" y="614661"/>
                </a:lnTo>
                <a:close/>
                <a:moveTo>
                  <a:pt x="2328863" y="613470"/>
                </a:moveTo>
                <a:lnTo>
                  <a:pt x="2322910" y="615852"/>
                </a:lnTo>
                <a:lnTo>
                  <a:pt x="2319933" y="614661"/>
                </a:lnTo>
                <a:lnTo>
                  <a:pt x="2317254" y="614066"/>
                </a:lnTo>
                <a:lnTo>
                  <a:pt x="2314873" y="614066"/>
                </a:lnTo>
                <a:lnTo>
                  <a:pt x="2313087" y="616447"/>
                </a:lnTo>
                <a:lnTo>
                  <a:pt x="2313087" y="618233"/>
                </a:lnTo>
                <a:lnTo>
                  <a:pt x="2325291" y="618233"/>
                </a:lnTo>
                <a:lnTo>
                  <a:pt x="2326481" y="617638"/>
                </a:lnTo>
                <a:lnTo>
                  <a:pt x="2327672" y="616447"/>
                </a:lnTo>
                <a:lnTo>
                  <a:pt x="2328863" y="618828"/>
                </a:lnTo>
                <a:lnTo>
                  <a:pt x="2331542" y="620317"/>
                </a:lnTo>
                <a:lnTo>
                  <a:pt x="2332137" y="615852"/>
                </a:lnTo>
                <a:close/>
                <a:moveTo>
                  <a:pt x="1540669" y="613470"/>
                </a:moveTo>
                <a:lnTo>
                  <a:pt x="1539776" y="614661"/>
                </a:lnTo>
                <a:lnTo>
                  <a:pt x="1539776" y="615256"/>
                </a:lnTo>
                <a:lnTo>
                  <a:pt x="1541264" y="615852"/>
                </a:lnTo>
                <a:lnTo>
                  <a:pt x="1542455" y="615852"/>
                </a:lnTo>
                <a:lnTo>
                  <a:pt x="1543050" y="614661"/>
                </a:lnTo>
                <a:lnTo>
                  <a:pt x="1542455" y="614066"/>
                </a:lnTo>
                <a:lnTo>
                  <a:pt x="1541264" y="613470"/>
                </a:lnTo>
                <a:close/>
                <a:moveTo>
                  <a:pt x="2166342" y="612280"/>
                </a:moveTo>
                <a:lnTo>
                  <a:pt x="2180928" y="612875"/>
                </a:lnTo>
                <a:lnTo>
                  <a:pt x="2184499" y="615852"/>
                </a:lnTo>
                <a:lnTo>
                  <a:pt x="2184499" y="622102"/>
                </a:lnTo>
                <a:lnTo>
                  <a:pt x="2185095" y="641450"/>
                </a:lnTo>
                <a:lnTo>
                  <a:pt x="2185095" y="661691"/>
                </a:lnTo>
                <a:lnTo>
                  <a:pt x="2186881" y="681634"/>
                </a:lnTo>
                <a:lnTo>
                  <a:pt x="2186285" y="701279"/>
                </a:lnTo>
                <a:lnTo>
                  <a:pt x="2182713" y="708423"/>
                </a:lnTo>
                <a:lnTo>
                  <a:pt x="2175272" y="711102"/>
                </a:lnTo>
                <a:lnTo>
                  <a:pt x="2150269" y="711697"/>
                </a:lnTo>
                <a:lnTo>
                  <a:pt x="2124670" y="709316"/>
                </a:lnTo>
                <a:lnTo>
                  <a:pt x="2074069" y="711697"/>
                </a:lnTo>
                <a:lnTo>
                  <a:pt x="2023467" y="711697"/>
                </a:lnTo>
                <a:lnTo>
                  <a:pt x="1998464" y="712888"/>
                </a:lnTo>
                <a:lnTo>
                  <a:pt x="1972866" y="711102"/>
                </a:lnTo>
                <a:lnTo>
                  <a:pt x="1965722" y="707827"/>
                </a:lnTo>
                <a:lnTo>
                  <a:pt x="1961853" y="701279"/>
                </a:lnTo>
                <a:lnTo>
                  <a:pt x="1961853" y="693838"/>
                </a:lnTo>
                <a:lnTo>
                  <a:pt x="1990725" y="692647"/>
                </a:lnTo>
                <a:lnTo>
                  <a:pt x="2041327" y="692647"/>
                </a:lnTo>
                <a:lnTo>
                  <a:pt x="2091333" y="690266"/>
                </a:lnTo>
                <a:lnTo>
                  <a:pt x="2115145" y="692647"/>
                </a:lnTo>
                <a:lnTo>
                  <a:pt x="2142530" y="692052"/>
                </a:lnTo>
                <a:lnTo>
                  <a:pt x="2150269" y="692052"/>
                </a:lnTo>
                <a:lnTo>
                  <a:pt x="2157710" y="690861"/>
                </a:lnTo>
                <a:lnTo>
                  <a:pt x="2161878" y="687289"/>
                </a:lnTo>
                <a:lnTo>
                  <a:pt x="2164854" y="681634"/>
                </a:lnTo>
                <a:lnTo>
                  <a:pt x="2166938" y="675681"/>
                </a:lnTo>
                <a:lnTo>
                  <a:pt x="2167533" y="672109"/>
                </a:lnTo>
                <a:lnTo>
                  <a:pt x="2167533" y="668239"/>
                </a:lnTo>
                <a:lnTo>
                  <a:pt x="2168128" y="648892"/>
                </a:lnTo>
                <a:lnTo>
                  <a:pt x="2166342" y="627460"/>
                </a:lnTo>
                <a:close/>
                <a:moveTo>
                  <a:pt x="1151930" y="612280"/>
                </a:moveTo>
                <a:lnTo>
                  <a:pt x="1171873" y="612875"/>
                </a:lnTo>
                <a:lnTo>
                  <a:pt x="1174254" y="615852"/>
                </a:lnTo>
                <a:lnTo>
                  <a:pt x="1172468" y="622102"/>
                </a:lnTo>
                <a:lnTo>
                  <a:pt x="1170682" y="641450"/>
                </a:lnTo>
                <a:lnTo>
                  <a:pt x="1170682" y="661691"/>
                </a:lnTo>
                <a:lnTo>
                  <a:pt x="1171278" y="681038"/>
                </a:lnTo>
                <a:lnTo>
                  <a:pt x="1171278" y="701279"/>
                </a:lnTo>
                <a:lnTo>
                  <a:pt x="1173659" y="706637"/>
                </a:lnTo>
                <a:lnTo>
                  <a:pt x="1171873" y="709316"/>
                </a:lnTo>
                <a:lnTo>
                  <a:pt x="1150144" y="710506"/>
                </a:lnTo>
                <a:lnTo>
                  <a:pt x="1127522" y="708423"/>
                </a:lnTo>
                <a:lnTo>
                  <a:pt x="1104900" y="709316"/>
                </a:lnTo>
                <a:lnTo>
                  <a:pt x="1037332" y="709316"/>
                </a:lnTo>
                <a:lnTo>
                  <a:pt x="992089" y="710506"/>
                </a:lnTo>
                <a:lnTo>
                  <a:pt x="968871" y="712888"/>
                </a:lnTo>
                <a:lnTo>
                  <a:pt x="946250" y="711697"/>
                </a:lnTo>
                <a:lnTo>
                  <a:pt x="945059" y="707827"/>
                </a:lnTo>
                <a:lnTo>
                  <a:pt x="947738" y="701279"/>
                </a:lnTo>
                <a:lnTo>
                  <a:pt x="947142" y="692647"/>
                </a:lnTo>
                <a:lnTo>
                  <a:pt x="959049" y="691456"/>
                </a:lnTo>
                <a:lnTo>
                  <a:pt x="1003697" y="690266"/>
                </a:lnTo>
                <a:lnTo>
                  <a:pt x="1071265" y="690266"/>
                </a:lnTo>
                <a:lnTo>
                  <a:pt x="1093292" y="689670"/>
                </a:lnTo>
                <a:lnTo>
                  <a:pt x="1115318" y="691456"/>
                </a:lnTo>
                <a:lnTo>
                  <a:pt x="1139726" y="690266"/>
                </a:lnTo>
                <a:lnTo>
                  <a:pt x="1147465" y="689670"/>
                </a:lnTo>
                <a:lnTo>
                  <a:pt x="1154311" y="686694"/>
                </a:lnTo>
                <a:lnTo>
                  <a:pt x="1156097" y="681634"/>
                </a:lnTo>
                <a:lnTo>
                  <a:pt x="1156097" y="674490"/>
                </a:lnTo>
                <a:lnTo>
                  <a:pt x="1153716" y="667644"/>
                </a:lnTo>
                <a:lnTo>
                  <a:pt x="1152525" y="664667"/>
                </a:lnTo>
                <a:lnTo>
                  <a:pt x="1152525" y="647701"/>
                </a:lnTo>
                <a:lnTo>
                  <a:pt x="1151930" y="628056"/>
                </a:lnTo>
                <a:close/>
                <a:moveTo>
                  <a:pt x="1792189" y="611684"/>
                </a:moveTo>
                <a:lnTo>
                  <a:pt x="1790403" y="613470"/>
                </a:lnTo>
                <a:lnTo>
                  <a:pt x="1793974" y="613470"/>
                </a:lnTo>
                <a:lnTo>
                  <a:pt x="1793974" y="612280"/>
                </a:lnTo>
                <a:close/>
                <a:moveTo>
                  <a:pt x="493514" y="611089"/>
                </a:moveTo>
                <a:lnTo>
                  <a:pt x="493514" y="611684"/>
                </a:lnTo>
                <a:lnTo>
                  <a:pt x="492919" y="612280"/>
                </a:lnTo>
                <a:lnTo>
                  <a:pt x="492324" y="613470"/>
                </a:lnTo>
                <a:lnTo>
                  <a:pt x="492919" y="614066"/>
                </a:lnTo>
                <a:lnTo>
                  <a:pt x="494110" y="614661"/>
                </a:lnTo>
                <a:lnTo>
                  <a:pt x="495300" y="613470"/>
                </a:lnTo>
                <a:lnTo>
                  <a:pt x="495300" y="612280"/>
                </a:lnTo>
                <a:lnTo>
                  <a:pt x="494705" y="611684"/>
                </a:lnTo>
                <a:lnTo>
                  <a:pt x="494110" y="611684"/>
                </a:lnTo>
                <a:close/>
                <a:moveTo>
                  <a:pt x="406896" y="611089"/>
                </a:moveTo>
                <a:lnTo>
                  <a:pt x="405110" y="611684"/>
                </a:lnTo>
                <a:lnTo>
                  <a:pt x="405110" y="615256"/>
                </a:lnTo>
                <a:lnTo>
                  <a:pt x="406301" y="616447"/>
                </a:lnTo>
                <a:lnTo>
                  <a:pt x="409278" y="615852"/>
                </a:lnTo>
                <a:lnTo>
                  <a:pt x="410468" y="613470"/>
                </a:lnTo>
                <a:lnTo>
                  <a:pt x="409278" y="611684"/>
                </a:lnTo>
                <a:close/>
                <a:moveTo>
                  <a:pt x="889099" y="610494"/>
                </a:moveTo>
                <a:lnTo>
                  <a:pt x="892671" y="613470"/>
                </a:lnTo>
                <a:lnTo>
                  <a:pt x="894457" y="635497"/>
                </a:lnTo>
                <a:lnTo>
                  <a:pt x="893267" y="657226"/>
                </a:lnTo>
                <a:lnTo>
                  <a:pt x="894457" y="701279"/>
                </a:lnTo>
                <a:lnTo>
                  <a:pt x="895053" y="707232"/>
                </a:lnTo>
                <a:lnTo>
                  <a:pt x="892076" y="711102"/>
                </a:lnTo>
                <a:lnTo>
                  <a:pt x="869454" y="711697"/>
                </a:lnTo>
                <a:lnTo>
                  <a:pt x="847130" y="709316"/>
                </a:lnTo>
                <a:lnTo>
                  <a:pt x="824508" y="708423"/>
                </a:lnTo>
                <a:lnTo>
                  <a:pt x="801886" y="708423"/>
                </a:lnTo>
                <a:lnTo>
                  <a:pt x="779860" y="710506"/>
                </a:lnTo>
                <a:lnTo>
                  <a:pt x="757535" y="712888"/>
                </a:lnTo>
                <a:lnTo>
                  <a:pt x="734914" y="711697"/>
                </a:lnTo>
                <a:lnTo>
                  <a:pt x="712292" y="711102"/>
                </a:lnTo>
                <a:lnTo>
                  <a:pt x="689670" y="712888"/>
                </a:lnTo>
                <a:lnTo>
                  <a:pt x="667346" y="710506"/>
                </a:lnTo>
                <a:lnTo>
                  <a:pt x="664667" y="707232"/>
                </a:lnTo>
                <a:lnTo>
                  <a:pt x="665262" y="701279"/>
                </a:lnTo>
                <a:lnTo>
                  <a:pt x="665262" y="692647"/>
                </a:lnTo>
                <a:lnTo>
                  <a:pt x="678657" y="692052"/>
                </a:lnTo>
                <a:lnTo>
                  <a:pt x="700683" y="692647"/>
                </a:lnTo>
                <a:lnTo>
                  <a:pt x="723305" y="693838"/>
                </a:lnTo>
                <a:lnTo>
                  <a:pt x="747713" y="691456"/>
                </a:lnTo>
                <a:lnTo>
                  <a:pt x="769144" y="689670"/>
                </a:lnTo>
                <a:lnTo>
                  <a:pt x="790873" y="689670"/>
                </a:lnTo>
                <a:lnTo>
                  <a:pt x="812304" y="690266"/>
                </a:lnTo>
                <a:lnTo>
                  <a:pt x="835521" y="692647"/>
                </a:lnTo>
                <a:lnTo>
                  <a:pt x="858739" y="692052"/>
                </a:lnTo>
                <a:lnTo>
                  <a:pt x="865287" y="692052"/>
                </a:lnTo>
                <a:lnTo>
                  <a:pt x="872133" y="688480"/>
                </a:lnTo>
                <a:lnTo>
                  <a:pt x="875705" y="685503"/>
                </a:lnTo>
                <a:lnTo>
                  <a:pt x="876300" y="678657"/>
                </a:lnTo>
                <a:lnTo>
                  <a:pt x="876300" y="672704"/>
                </a:lnTo>
                <a:lnTo>
                  <a:pt x="875705" y="667049"/>
                </a:lnTo>
                <a:lnTo>
                  <a:pt x="875110" y="645320"/>
                </a:lnTo>
                <a:lnTo>
                  <a:pt x="874514" y="623888"/>
                </a:lnTo>
                <a:lnTo>
                  <a:pt x="875110" y="611684"/>
                </a:lnTo>
                <a:lnTo>
                  <a:pt x="882849" y="611089"/>
                </a:lnTo>
                <a:close/>
                <a:moveTo>
                  <a:pt x="385465" y="609303"/>
                </a:moveTo>
                <a:lnTo>
                  <a:pt x="383679" y="611089"/>
                </a:lnTo>
                <a:lnTo>
                  <a:pt x="384274" y="612280"/>
                </a:lnTo>
                <a:lnTo>
                  <a:pt x="384870" y="612875"/>
                </a:lnTo>
                <a:lnTo>
                  <a:pt x="388144" y="612875"/>
                </a:lnTo>
                <a:lnTo>
                  <a:pt x="389335" y="611089"/>
                </a:lnTo>
                <a:lnTo>
                  <a:pt x="389930" y="609899"/>
                </a:lnTo>
                <a:lnTo>
                  <a:pt x="388739" y="609303"/>
                </a:lnTo>
                <a:close/>
                <a:moveTo>
                  <a:pt x="1829396" y="608708"/>
                </a:moveTo>
                <a:lnTo>
                  <a:pt x="1828205" y="609303"/>
                </a:lnTo>
                <a:lnTo>
                  <a:pt x="1827610" y="611684"/>
                </a:lnTo>
                <a:lnTo>
                  <a:pt x="1829991" y="612280"/>
                </a:lnTo>
                <a:lnTo>
                  <a:pt x="1831777" y="614066"/>
                </a:lnTo>
                <a:lnTo>
                  <a:pt x="1831777" y="612280"/>
                </a:lnTo>
                <a:lnTo>
                  <a:pt x="1832670" y="611089"/>
                </a:lnTo>
                <a:lnTo>
                  <a:pt x="1831181" y="610494"/>
                </a:lnTo>
                <a:lnTo>
                  <a:pt x="1829991" y="609303"/>
                </a:lnTo>
                <a:lnTo>
                  <a:pt x="1830586" y="608708"/>
                </a:lnTo>
                <a:close/>
                <a:moveTo>
                  <a:pt x="433090" y="608708"/>
                </a:moveTo>
                <a:lnTo>
                  <a:pt x="433090" y="609899"/>
                </a:lnTo>
                <a:lnTo>
                  <a:pt x="432495" y="610494"/>
                </a:lnTo>
                <a:lnTo>
                  <a:pt x="432495" y="613470"/>
                </a:lnTo>
                <a:lnTo>
                  <a:pt x="431899" y="614661"/>
                </a:lnTo>
                <a:lnTo>
                  <a:pt x="431304" y="614661"/>
                </a:lnTo>
                <a:lnTo>
                  <a:pt x="430709" y="615256"/>
                </a:lnTo>
                <a:lnTo>
                  <a:pt x="429518" y="615256"/>
                </a:lnTo>
                <a:lnTo>
                  <a:pt x="423863" y="617638"/>
                </a:lnTo>
                <a:lnTo>
                  <a:pt x="421481" y="622698"/>
                </a:lnTo>
                <a:lnTo>
                  <a:pt x="422077" y="623293"/>
                </a:lnTo>
                <a:lnTo>
                  <a:pt x="423268" y="623888"/>
                </a:lnTo>
                <a:lnTo>
                  <a:pt x="427732" y="621507"/>
                </a:lnTo>
                <a:lnTo>
                  <a:pt x="429518" y="617638"/>
                </a:lnTo>
                <a:lnTo>
                  <a:pt x="430709" y="617638"/>
                </a:lnTo>
                <a:lnTo>
                  <a:pt x="430709" y="617042"/>
                </a:lnTo>
                <a:lnTo>
                  <a:pt x="432495" y="617042"/>
                </a:lnTo>
                <a:lnTo>
                  <a:pt x="432495" y="616447"/>
                </a:lnTo>
                <a:lnTo>
                  <a:pt x="433685" y="615256"/>
                </a:lnTo>
                <a:lnTo>
                  <a:pt x="434281" y="615256"/>
                </a:lnTo>
                <a:lnTo>
                  <a:pt x="434876" y="614661"/>
                </a:lnTo>
                <a:lnTo>
                  <a:pt x="435471" y="614661"/>
                </a:lnTo>
                <a:lnTo>
                  <a:pt x="437853" y="612280"/>
                </a:lnTo>
                <a:lnTo>
                  <a:pt x="437257" y="609899"/>
                </a:lnTo>
                <a:lnTo>
                  <a:pt x="435471" y="608708"/>
                </a:lnTo>
                <a:close/>
                <a:moveTo>
                  <a:pt x="445889" y="607517"/>
                </a:moveTo>
                <a:lnTo>
                  <a:pt x="444699" y="609303"/>
                </a:lnTo>
                <a:lnTo>
                  <a:pt x="445889" y="609899"/>
                </a:lnTo>
                <a:lnTo>
                  <a:pt x="450056" y="609899"/>
                </a:lnTo>
                <a:lnTo>
                  <a:pt x="450652" y="608708"/>
                </a:lnTo>
                <a:lnTo>
                  <a:pt x="450056" y="607517"/>
                </a:lnTo>
                <a:close/>
                <a:moveTo>
                  <a:pt x="1777603" y="606624"/>
                </a:moveTo>
                <a:lnTo>
                  <a:pt x="1772841" y="608113"/>
                </a:lnTo>
                <a:lnTo>
                  <a:pt x="1771055" y="609899"/>
                </a:lnTo>
                <a:lnTo>
                  <a:pt x="1772841" y="611089"/>
                </a:lnTo>
                <a:lnTo>
                  <a:pt x="1774031" y="611684"/>
                </a:lnTo>
                <a:lnTo>
                  <a:pt x="1775817" y="611684"/>
                </a:lnTo>
                <a:lnTo>
                  <a:pt x="1778199" y="612280"/>
                </a:lnTo>
                <a:lnTo>
                  <a:pt x="1778199" y="614661"/>
                </a:lnTo>
                <a:lnTo>
                  <a:pt x="1777603" y="615852"/>
                </a:lnTo>
                <a:lnTo>
                  <a:pt x="1777603" y="617638"/>
                </a:lnTo>
                <a:lnTo>
                  <a:pt x="1778794" y="617638"/>
                </a:lnTo>
                <a:lnTo>
                  <a:pt x="1779389" y="617042"/>
                </a:lnTo>
                <a:lnTo>
                  <a:pt x="1783259" y="615852"/>
                </a:lnTo>
                <a:lnTo>
                  <a:pt x="1784449" y="615852"/>
                </a:lnTo>
                <a:lnTo>
                  <a:pt x="1785045" y="613470"/>
                </a:lnTo>
                <a:lnTo>
                  <a:pt x="1786235" y="611089"/>
                </a:lnTo>
                <a:lnTo>
                  <a:pt x="1786235" y="608113"/>
                </a:lnTo>
                <a:lnTo>
                  <a:pt x="1783259" y="606624"/>
                </a:lnTo>
                <a:close/>
                <a:moveTo>
                  <a:pt x="2377678" y="605434"/>
                </a:moveTo>
                <a:lnTo>
                  <a:pt x="2378869" y="608113"/>
                </a:lnTo>
                <a:lnTo>
                  <a:pt x="2379464" y="608708"/>
                </a:lnTo>
                <a:lnTo>
                  <a:pt x="2380060" y="608113"/>
                </a:lnTo>
                <a:lnTo>
                  <a:pt x="2380655" y="606624"/>
                </a:lnTo>
                <a:lnTo>
                  <a:pt x="2379464" y="606029"/>
                </a:lnTo>
                <a:lnTo>
                  <a:pt x="2378869" y="605434"/>
                </a:lnTo>
                <a:close/>
                <a:moveTo>
                  <a:pt x="350342" y="605434"/>
                </a:moveTo>
                <a:lnTo>
                  <a:pt x="348853" y="606624"/>
                </a:lnTo>
                <a:lnTo>
                  <a:pt x="350342" y="608113"/>
                </a:lnTo>
                <a:lnTo>
                  <a:pt x="351532" y="609899"/>
                </a:lnTo>
                <a:lnTo>
                  <a:pt x="355699" y="611089"/>
                </a:lnTo>
                <a:lnTo>
                  <a:pt x="356890" y="614066"/>
                </a:lnTo>
                <a:lnTo>
                  <a:pt x="359271" y="616447"/>
                </a:lnTo>
                <a:lnTo>
                  <a:pt x="359867" y="609303"/>
                </a:lnTo>
                <a:lnTo>
                  <a:pt x="352723" y="606029"/>
                </a:lnTo>
                <a:lnTo>
                  <a:pt x="350937" y="606029"/>
                </a:lnTo>
                <a:close/>
                <a:moveTo>
                  <a:pt x="2313682" y="604838"/>
                </a:moveTo>
                <a:lnTo>
                  <a:pt x="2313682" y="606029"/>
                </a:lnTo>
                <a:lnTo>
                  <a:pt x="2314278" y="608113"/>
                </a:lnTo>
                <a:lnTo>
                  <a:pt x="2316063" y="609303"/>
                </a:lnTo>
                <a:lnTo>
                  <a:pt x="2317254" y="608708"/>
                </a:lnTo>
                <a:lnTo>
                  <a:pt x="2317849" y="607517"/>
                </a:lnTo>
                <a:lnTo>
                  <a:pt x="2316659" y="605434"/>
                </a:lnTo>
                <a:lnTo>
                  <a:pt x="2314873" y="604838"/>
                </a:lnTo>
                <a:close/>
                <a:moveTo>
                  <a:pt x="1059657" y="604838"/>
                </a:moveTo>
                <a:lnTo>
                  <a:pt x="1057871" y="606029"/>
                </a:lnTo>
                <a:lnTo>
                  <a:pt x="1055489" y="606029"/>
                </a:lnTo>
                <a:lnTo>
                  <a:pt x="1054894" y="608113"/>
                </a:lnTo>
                <a:lnTo>
                  <a:pt x="1057275" y="609303"/>
                </a:lnTo>
                <a:lnTo>
                  <a:pt x="1060252" y="608708"/>
                </a:lnTo>
                <a:lnTo>
                  <a:pt x="1062335" y="608113"/>
                </a:lnTo>
                <a:lnTo>
                  <a:pt x="1061740" y="606029"/>
                </a:lnTo>
                <a:close/>
                <a:moveTo>
                  <a:pt x="483692" y="604838"/>
                </a:moveTo>
                <a:lnTo>
                  <a:pt x="479524" y="606624"/>
                </a:lnTo>
                <a:lnTo>
                  <a:pt x="478929" y="610494"/>
                </a:lnTo>
                <a:lnTo>
                  <a:pt x="477143" y="617042"/>
                </a:lnTo>
                <a:lnTo>
                  <a:pt x="475060" y="624484"/>
                </a:lnTo>
                <a:lnTo>
                  <a:pt x="483692" y="617638"/>
                </a:lnTo>
                <a:lnTo>
                  <a:pt x="486073" y="614661"/>
                </a:lnTo>
                <a:lnTo>
                  <a:pt x="488454" y="611089"/>
                </a:lnTo>
                <a:lnTo>
                  <a:pt x="487859" y="609303"/>
                </a:lnTo>
                <a:lnTo>
                  <a:pt x="487859" y="607517"/>
                </a:lnTo>
                <a:close/>
                <a:moveTo>
                  <a:pt x="1793379" y="604243"/>
                </a:moveTo>
                <a:lnTo>
                  <a:pt x="1793379" y="605434"/>
                </a:lnTo>
                <a:lnTo>
                  <a:pt x="1793974" y="606624"/>
                </a:lnTo>
                <a:lnTo>
                  <a:pt x="1795463" y="607517"/>
                </a:lnTo>
                <a:lnTo>
                  <a:pt x="1796653" y="607517"/>
                </a:lnTo>
                <a:lnTo>
                  <a:pt x="1797249" y="606029"/>
                </a:lnTo>
                <a:lnTo>
                  <a:pt x="1796058" y="604838"/>
                </a:lnTo>
                <a:lnTo>
                  <a:pt x="1794867" y="604243"/>
                </a:lnTo>
                <a:close/>
                <a:moveTo>
                  <a:pt x="1663601" y="604243"/>
                </a:moveTo>
                <a:lnTo>
                  <a:pt x="1662410" y="604838"/>
                </a:lnTo>
                <a:lnTo>
                  <a:pt x="1662410" y="606624"/>
                </a:lnTo>
                <a:lnTo>
                  <a:pt x="1663006" y="607517"/>
                </a:lnTo>
                <a:lnTo>
                  <a:pt x="1664196" y="606624"/>
                </a:lnTo>
                <a:lnTo>
                  <a:pt x="1664792" y="604838"/>
                </a:lnTo>
                <a:lnTo>
                  <a:pt x="1664196" y="604838"/>
                </a:lnTo>
                <a:close/>
                <a:moveTo>
                  <a:pt x="420886" y="604243"/>
                </a:moveTo>
                <a:lnTo>
                  <a:pt x="417910" y="605434"/>
                </a:lnTo>
                <a:lnTo>
                  <a:pt x="418505" y="608708"/>
                </a:lnTo>
                <a:lnTo>
                  <a:pt x="418505" y="609303"/>
                </a:lnTo>
                <a:lnTo>
                  <a:pt x="417910" y="609899"/>
                </a:lnTo>
                <a:lnTo>
                  <a:pt x="417910" y="613470"/>
                </a:lnTo>
                <a:lnTo>
                  <a:pt x="420291" y="615852"/>
                </a:lnTo>
                <a:lnTo>
                  <a:pt x="423268" y="615852"/>
                </a:lnTo>
                <a:lnTo>
                  <a:pt x="424458" y="613470"/>
                </a:lnTo>
                <a:lnTo>
                  <a:pt x="422077" y="611089"/>
                </a:lnTo>
                <a:lnTo>
                  <a:pt x="422077" y="609899"/>
                </a:lnTo>
                <a:lnTo>
                  <a:pt x="421481" y="608708"/>
                </a:lnTo>
                <a:lnTo>
                  <a:pt x="423268" y="606029"/>
                </a:lnTo>
                <a:close/>
                <a:moveTo>
                  <a:pt x="373261" y="604243"/>
                </a:moveTo>
                <a:lnTo>
                  <a:pt x="372666" y="604838"/>
                </a:lnTo>
                <a:lnTo>
                  <a:pt x="372666" y="606029"/>
                </a:lnTo>
                <a:lnTo>
                  <a:pt x="369094" y="617042"/>
                </a:lnTo>
                <a:lnTo>
                  <a:pt x="369094" y="617638"/>
                </a:lnTo>
                <a:lnTo>
                  <a:pt x="369689" y="618828"/>
                </a:lnTo>
                <a:lnTo>
                  <a:pt x="369689" y="620317"/>
                </a:lnTo>
                <a:lnTo>
                  <a:pt x="368499" y="620912"/>
                </a:lnTo>
                <a:lnTo>
                  <a:pt x="366117" y="620912"/>
                </a:lnTo>
                <a:lnTo>
                  <a:pt x="363736" y="622698"/>
                </a:lnTo>
                <a:lnTo>
                  <a:pt x="365522" y="623888"/>
                </a:lnTo>
                <a:lnTo>
                  <a:pt x="367308" y="624484"/>
                </a:lnTo>
                <a:lnTo>
                  <a:pt x="368499" y="625079"/>
                </a:lnTo>
                <a:lnTo>
                  <a:pt x="369689" y="625079"/>
                </a:lnTo>
                <a:lnTo>
                  <a:pt x="373261" y="623293"/>
                </a:lnTo>
                <a:lnTo>
                  <a:pt x="373261" y="618828"/>
                </a:lnTo>
                <a:lnTo>
                  <a:pt x="372666" y="615256"/>
                </a:lnTo>
                <a:lnTo>
                  <a:pt x="376535" y="610494"/>
                </a:lnTo>
                <a:lnTo>
                  <a:pt x="377726" y="607517"/>
                </a:lnTo>
                <a:lnTo>
                  <a:pt x="375345" y="604243"/>
                </a:lnTo>
                <a:close/>
                <a:moveTo>
                  <a:pt x="1828800" y="603052"/>
                </a:moveTo>
                <a:lnTo>
                  <a:pt x="1827014" y="604243"/>
                </a:lnTo>
                <a:lnTo>
                  <a:pt x="1824633" y="606624"/>
                </a:lnTo>
                <a:lnTo>
                  <a:pt x="1825228" y="606624"/>
                </a:lnTo>
                <a:lnTo>
                  <a:pt x="1825824" y="607517"/>
                </a:lnTo>
                <a:lnTo>
                  <a:pt x="1826419" y="607517"/>
                </a:lnTo>
                <a:lnTo>
                  <a:pt x="1827610" y="606624"/>
                </a:lnTo>
                <a:lnTo>
                  <a:pt x="1828800" y="605434"/>
                </a:lnTo>
                <a:close/>
                <a:moveTo>
                  <a:pt x="1757660" y="603052"/>
                </a:moveTo>
                <a:lnTo>
                  <a:pt x="1756470" y="604838"/>
                </a:lnTo>
                <a:lnTo>
                  <a:pt x="1757065" y="606624"/>
                </a:lnTo>
                <a:lnTo>
                  <a:pt x="1757660" y="607517"/>
                </a:lnTo>
                <a:lnTo>
                  <a:pt x="1758256" y="606624"/>
                </a:lnTo>
                <a:lnTo>
                  <a:pt x="1758851" y="604838"/>
                </a:lnTo>
                <a:close/>
                <a:moveTo>
                  <a:pt x="1744266" y="603052"/>
                </a:moveTo>
                <a:lnTo>
                  <a:pt x="1742778" y="604838"/>
                </a:lnTo>
                <a:lnTo>
                  <a:pt x="1744861" y="607517"/>
                </a:lnTo>
                <a:lnTo>
                  <a:pt x="1745456" y="609899"/>
                </a:lnTo>
                <a:lnTo>
                  <a:pt x="1745456" y="612280"/>
                </a:lnTo>
                <a:lnTo>
                  <a:pt x="1747242" y="611089"/>
                </a:lnTo>
                <a:lnTo>
                  <a:pt x="1749624" y="610494"/>
                </a:lnTo>
                <a:lnTo>
                  <a:pt x="1751410" y="608708"/>
                </a:lnTo>
                <a:lnTo>
                  <a:pt x="1751410" y="606029"/>
                </a:lnTo>
                <a:lnTo>
                  <a:pt x="1748433" y="603052"/>
                </a:lnTo>
                <a:close/>
                <a:moveTo>
                  <a:pt x="470893" y="601862"/>
                </a:moveTo>
                <a:lnTo>
                  <a:pt x="469106" y="603648"/>
                </a:lnTo>
                <a:lnTo>
                  <a:pt x="461665" y="603648"/>
                </a:lnTo>
                <a:lnTo>
                  <a:pt x="459284" y="606029"/>
                </a:lnTo>
                <a:lnTo>
                  <a:pt x="457498" y="607517"/>
                </a:lnTo>
                <a:lnTo>
                  <a:pt x="457498" y="608708"/>
                </a:lnTo>
                <a:lnTo>
                  <a:pt x="459879" y="608708"/>
                </a:lnTo>
                <a:lnTo>
                  <a:pt x="462856" y="608113"/>
                </a:lnTo>
                <a:lnTo>
                  <a:pt x="469106" y="604838"/>
                </a:lnTo>
                <a:lnTo>
                  <a:pt x="473869" y="604838"/>
                </a:lnTo>
                <a:lnTo>
                  <a:pt x="478929" y="602457"/>
                </a:lnTo>
                <a:lnTo>
                  <a:pt x="474464" y="602457"/>
                </a:lnTo>
                <a:close/>
                <a:moveTo>
                  <a:pt x="489049" y="600671"/>
                </a:moveTo>
                <a:lnTo>
                  <a:pt x="488454" y="602457"/>
                </a:lnTo>
                <a:lnTo>
                  <a:pt x="489049" y="603648"/>
                </a:lnTo>
                <a:lnTo>
                  <a:pt x="491133" y="603648"/>
                </a:lnTo>
                <a:lnTo>
                  <a:pt x="491728" y="603052"/>
                </a:lnTo>
                <a:lnTo>
                  <a:pt x="491728" y="601862"/>
                </a:lnTo>
                <a:lnTo>
                  <a:pt x="491133" y="601267"/>
                </a:lnTo>
                <a:lnTo>
                  <a:pt x="491133" y="600671"/>
                </a:lnTo>
                <a:close/>
                <a:moveTo>
                  <a:pt x="398264" y="600671"/>
                </a:moveTo>
                <a:lnTo>
                  <a:pt x="392311" y="601862"/>
                </a:lnTo>
                <a:lnTo>
                  <a:pt x="392311" y="604243"/>
                </a:lnTo>
                <a:lnTo>
                  <a:pt x="392906" y="604838"/>
                </a:lnTo>
                <a:lnTo>
                  <a:pt x="393502" y="604838"/>
                </a:lnTo>
                <a:lnTo>
                  <a:pt x="393502" y="609899"/>
                </a:lnTo>
                <a:lnTo>
                  <a:pt x="394097" y="610494"/>
                </a:lnTo>
                <a:lnTo>
                  <a:pt x="394693" y="612280"/>
                </a:lnTo>
                <a:lnTo>
                  <a:pt x="395883" y="614661"/>
                </a:lnTo>
                <a:lnTo>
                  <a:pt x="399455" y="610494"/>
                </a:lnTo>
                <a:lnTo>
                  <a:pt x="405110" y="606624"/>
                </a:lnTo>
                <a:lnTo>
                  <a:pt x="407492" y="608113"/>
                </a:lnTo>
                <a:lnTo>
                  <a:pt x="409278" y="606624"/>
                </a:lnTo>
                <a:lnTo>
                  <a:pt x="408087" y="604838"/>
                </a:lnTo>
                <a:lnTo>
                  <a:pt x="405706" y="604838"/>
                </a:lnTo>
                <a:lnTo>
                  <a:pt x="402729" y="603648"/>
                </a:lnTo>
                <a:lnTo>
                  <a:pt x="399455" y="603648"/>
                </a:lnTo>
                <a:close/>
                <a:moveTo>
                  <a:pt x="455117" y="599481"/>
                </a:moveTo>
                <a:lnTo>
                  <a:pt x="455117" y="600076"/>
                </a:lnTo>
                <a:lnTo>
                  <a:pt x="450056" y="601267"/>
                </a:lnTo>
                <a:lnTo>
                  <a:pt x="455712" y="602457"/>
                </a:lnTo>
                <a:lnTo>
                  <a:pt x="455712" y="601862"/>
                </a:lnTo>
                <a:lnTo>
                  <a:pt x="456307" y="601862"/>
                </a:lnTo>
                <a:lnTo>
                  <a:pt x="456307" y="599481"/>
                </a:lnTo>
                <a:close/>
                <a:moveTo>
                  <a:pt x="1714203" y="597695"/>
                </a:moveTo>
                <a:lnTo>
                  <a:pt x="1713607" y="598290"/>
                </a:lnTo>
                <a:lnTo>
                  <a:pt x="1713012" y="599481"/>
                </a:lnTo>
                <a:lnTo>
                  <a:pt x="1713607" y="600076"/>
                </a:lnTo>
                <a:lnTo>
                  <a:pt x="1714798" y="600671"/>
                </a:lnTo>
                <a:lnTo>
                  <a:pt x="1715989" y="599481"/>
                </a:lnTo>
                <a:lnTo>
                  <a:pt x="1715393" y="598290"/>
                </a:lnTo>
                <a:close/>
                <a:moveTo>
                  <a:pt x="1757660" y="597099"/>
                </a:moveTo>
                <a:lnTo>
                  <a:pt x="1755577" y="598290"/>
                </a:lnTo>
                <a:lnTo>
                  <a:pt x="1755577" y="601267"/>
                </a:lnTo>
                <a:lnTo>
                  <a:pt x="1758256" y="599481"/>
                </a:lnTo>
                <a:lnTo>
                  <a:pt x="1759446" y="597695"/>
                </a:lnTo>
                <a:lnTo>
                  <a:pt x="1758256" y="597099"/>
                </a:lnTo>
                <a:close/>
                <a:moveTo>
                  <a:pt x="1569839" y="596504"/>
                </a:moveTo>
                <a:lnTo>
                  <a:pt x="1570435" y="597099"/>
                </a:lnTo>
                <a:lnTo>
                  <a:pt x="1571030" y="597099"/>
                </a:lnTo>
                <a:close/>
                <a:moveTo>
                  <a:pt x="341710" y="596504"/>
                </a:moveTo>
                <a:lnTo>
                  <a:pt x="341114" y="597099"/>
                </a:lnTo>
                <a:lnTo>
                  <a:pt x="341114" y="598885"/>
                </a:lnTo>
                <a:lnTo>
                  <a:pt x="341710" y="600076"/>
                </a:lnTo>
                <a:lnTo>
                  <a:pt x="342900" y="600671"/>
                </a:lnTo>
                <a:lnTo>
                  <a:pt x="343496" y="599481"/>
                </a:lnTo>
                <a:lnTo>
                  <a:pt x="344091" y="597695"/>
                </a:lnTo>
                <a:lnTo>
                  <a:pt x="343496" y="596504"/>
                </a:lnTo>
                <a:close/>
                <a:moveTo>
                  <a:pt x="1782068" y="595909"/>
                </a:moveTo>
                <a:lnTo>
                  <a:pt x="1777603" y="598885"/>
                </a:lnTo>
                <a:lnTo>
                  <a:pt x="1782068" y="599481"/>
                </a:lnTo>
                <a:lnTo>
                  <a:pt x="1786235" y="598885"/>
                </a:lnTo>
                <a:lnTo>
                  <a:pt x="1788617" y="600076"/>
                </a:lnTo>
                <a:lnTo>
                  <a:pt x="1792189" y="599481"/>
                </a:lnTo>
                <a:lnTo>
                  <a:pt x="1789807" y="598290"/>
                </a:lnTo>
                <a:lnTo>
                  <a:pt x="1788021" y="597099"/>
                </a:lnTo>
                <a:lnTo>
                  <a:pt x="1787426" y="597695"/>
                </a:lnTo>
                <a:lnTo>
                  <a:pt x="1786235" y="597695"/>
                </a:lnTo>
                <a:close/>
                <a:moveTo>
                  <a:pt x="1764209" y="595909"/>
                </a:moveTo>
                <a:lnTo>
                  <a:pt x="1762423" y="596504"/>
                </a:lnTo>
                <a:lnTo>
                  <a:pt x="1762423" y="598290"/>
                </a:lnTo>
                <a:lnTo>
                  <a:pt x="1763018" y="598885"/>
                </a:lnTo>
                <a:lnTo>
                  <a:pt x="1764209" y="598290"/>
                </a:lnTo>
                <a:lnTo>
                  <a:pt x="1764804" y="597099"/>
                </a:lnTo>
                <a:lnTo>
                  <a:pt x="1764804" y="595909"/>
                </a:lnTo>
                <a:close/>
                <a:moveTo>
                  <a:pt x="439936" y="594718"/>
                </a:moveTo>
                <a:lnTo>
                  <a:pt x="434876" y="597099"/>
                </a:lnTo>
                <a:lnTo>
                  <a:pt x="437257" y="597099"/>
                </a:lnTo>
                <a:lnTo>
                  <a:pt x="439936" y="596504"/>
                </a:lnTo>
                <a:lnTo>
                  <a:pt x="440531" y="598885"/>
                </a:lnTo>
                <a:lnTo>
                  <a:pt x="441127" y="601862"/>
                </a:lnTo>
                <a:lnTo>
                  <a:pt x="442318" y="603648"/>
                </a:lnTo>
                <a:lnTo>
                  <a:pt x="444103" y="604838"/>
                </a:lnTo>
                <a:lnTo>
                  <a:pt x="447080" y="600671"/>
                </a:lnTo>
                <a:lnTo>
                  <a:pt x="450056" y="595909"/>
                </a:lnTo>
                <a:lnTo>
                  <a:pt x="447080" y="594718"/>
                </a:lnTo>
                <a:lnTo>
                  <a:pt x="444103" y="595313"/>
                </a:lnTo>
                <a:close/>
                <a:moveTo>
                  <a:pt x="431304" y="593230"/>
                </a:moveTo>
                <a:lnTo>
                  <a:pt x="431304" y="596504"/>
                </a:lnTo>
                <a:lnTo>
                  <a:pt x="428923" y="597695"/>
                </a:lnTo>
                <a:lnTo>
                  <a:pt x="425053" y="601267"/>
                </a:lnTo>
                <a:lnTo>
                  <a:pt x="424458" y="603648"/>
                </a:lnTo>
                <a:lnTo>
                  <a:pt x="427732" y="604243"/>
                </a:lnTo>
                <a:lnTo>
                  <a:pt x="434876" y="603648"/>
                </a:lnTo>
                <a:lnTo>
                  <a:pt x="433090" y="601267"/>
                </a:lnTo>
                <a:lnTo>
                  <a:pt x="432495" y="599481"/>
                </a:lnTo>
                <a:lnTo>
                  <a:pt x="432495" y="597099"/>
                </a:lnTo>
                <a:lnTo>
                  <a:pt x="433685" y="595313"/>
                </a:lnTo>
                <a:lnTo>
                  <a:pt x="432495" y="593230"/>
                </a:lnTo>
                <a:close/>
                <a:moveTo>
                  <a:pt x="360462" y="592635"/>
                </a:moveTo>
                <a:lnTo>
                  <a:pt x="358676" y="593230"/>
                </a:lnTo>
                <a:lnTo>
                  <a:pt x="358081" y="593825"/>
                </a:lnTo>
                <a:lnTo>
                  <a:pt x="358081" y="595313"/>
                </a:lnTo>
                <a:lnTo>
                  <a:pt x="358676" y="596504"/>
                </a:lnTo>
                <a:lnTo>
                  <a:pt x="360462" y="596504"/>
                </a:lnTo>
                <a:lnTo>
                  <a:pt x="361057" y="595909"/>
                </a:lnTo>
                <a:lnTo>
                  <a:pt x="361653" y="594718"/>
                </a:lnTo>
                <a:close/>
                <a:moveTo>
                  <a:pt x="467916" y="592039"/>
                </a:moveTo>
                <a:lnTo>
                  <a:pt x="466130" y="593230"/>
                </a:lnTo>
                <a:lnTo>
                  <a:pt x="466725" y="595313"/>
                </a:lnTo>
                <a:lnTo>
                  <a:pt x="467321" y="597695"/>
                </a:lnTo>
                <a:lnTo>
                  <a:pt x="470893" y="596504"/>
                </a:lnTo>
                <a:lnTo>
                  <a:pt x="471488" y="593230"/>
                </a:lnTo>
                <a:close/>
                <a:moveTo>
                  <a:pt x="2054721" y="590253"/>
                </a:moveTo>
                <a:lnTo>
                  <a:pt x="2052340" y="593825"/>
                </a:lnTo>
                <a:lnTo>
                  <a:pt x="2053531" y="598290"/>
                </a:lnTo>
                <a:lnTo>
                  <a:pt x="2053531" y="598885"/>
                </a:lnTo>
                <a:lnTo>
                  <a:pt x="2052340" y="601267"/>
                </a:lnTo>
                <a:lnTo>
                  <a:pt x="2054126" y="603052"/>
                </a:lnTo>
                <a:lnTo>
                  <a:pt x="2057698" y="602457"/>
                </a:lnTo>
                <a:lnTo>
                  <a:pt x="2060674" y="600076"/>
                </a:lnTo>
                <a:lnTo>
                  <a:pt x="2060079" y="596504"/>
                </a:lnTo>
                <a:lnTo>
                  <a:pt x="2057103" y="595313"/>
                </a:lnTo>
                <a:close/>
                <a:moveTo>
                  <a:pt x="506909" y="590253"/>
                </a:moveTo>
                <a:lnTo>
                  <a:pt x="502742" y="592039"/>
                </a:lnTo>
                <a:lnTo>
                  <a:pt x="497086" y="594718"/>
                </a:lnTo>
                <a:lnTo>
                  <a:pt x="503337" y="595313"/>
                </a:lnTo>
                <a:lnTo>
                  <a:pt x="506909" y="592635"/>
                </a:lnTo>
                <a:lnTo>
                  <a:pt x="507504" y="591444"/>
                </a:lnTo>
                <a:close/>
                <a:moveTo>
                  <a:pt x="1043881" y="589658"/>
                </a:moveTo>
                <a:lnTo>
                  <a:pt x="1044476" y="593825"/>
                </a:lnTo>
                <a:lnTo>
                  <a:pt x="1046262" y="597695"/>
                </a:lnTo>
                <a:lnTo>
                  <a:pt x="1047453" y="601862"/>
                </a:lnTo>
                <a:lnTo>
                  <a:pt x="1048346" y="606029"/>
                </a:lnTo>
                <a:lnTo>
                  <a:pt x="1046262" y="608708"/>
                </a:lnTo>
                <a:lnTo>
                  <a:pt x="1043881" y="609303"/>
                </a:lnTo>
                <a:lnTo>
                  <a:pt x="1042095" y="606624"/>
                </a:lnTo>
                <a:lnTo>
                  <a:pt x="1039713" y="607517"/>
                </a:lnTo>
                <a:lnTo>
                  <a:pt x="1037928" y="608708"/>
                </a:lnTo>
                <a:lnTo>
                  <a:pt x="1039118" y="611089"/>
                </a:lnTo>
                <a:lnTo>
                  <a:pt x="1040309" y="614066"/>
                </a:lnTo>
                <a:lnTo>
                  <a:pt x="1039118" y="617638"/>
                </a:lnTo>
                <a:lnTo>
                  <a:pt x="1039713" y="619424"/>
                </a:lnTo>
                <a:lnTo>
                  <a:pt x="1042095" y="618828"/>
                </a:lnTo>
                <a:lnTo>
                  <a:pt x="1044476" y="618828"/>
                </a:lnTo>
                <a:lnTo>
                  <a:pt x="1045071" y="616447"/>
                </a:lnTo>
                <a:lnTo>
                  <a:pt x="1050727" y="615852"/>
                </a:lnTo>
                <a:lnTo>
                  <a:pt x="1050132" y="609899"/>
                </a:lnTo>
                <a:lnTo>
                  <a:pt x="1048941" y="606029"/>
                </a:lnTo>
                <a:lnTo>
                  <a:pt x="1049536" y="601267"/>
                </a:lnTo>
                <a:lnTo>
                  <a:pt x="1048941" y="597099"/>
                </a:lnTo>
                <a:lnTo>
                  <a:pt x="1047453" y="592635"/>
                </a:lnTo>
                <a:close/>
                <a:moveTo>
                  <a:pt x="478929" y="589658"/>
                </a:moveTo>
                <a:lnTo>
                  <a:pt x="477739" y="593825"/>
                </a:lnTo>
                <a:lnTo>
                  <a:pt x="481310" y="596504"/>
                </a:lnTo>
                <a:lnTo>
                  <a:pt x="481906" y="596504"/>
                </a:lnTo>
                <a:lnTo>
                  <a:pt x="482501" y="595909"/>
                </a:lnTo>
                <a:lnTo>
                  <a:pt x="482501" y="595313"/>
                </a:lnTo>
                <a:lnTo>
                  <a:pt x="481310" y="592039"/>
                </a:lnTo>
                <a:lnTo>
                  <a:pt x="479524" y="590253"/>
                </a:lnTo>
                <a:lnTo>
                  <a:pt x="479524" y="589658"/>
                </a:lnTo>
                <a:close/>
                <a:moveTo>
                  <a:pt x="2309515" y="587872"/>
                </a:moveTo>
                <a:lnTo>
                  <a:pt x="2307729" y="589063"/>
                </a:lnTo>
                <a:lnTo>
                  <a:pt x="2308324" y="590849"/>
                </a:lnTo>
                <a:lnTo>
                  <a:pt x="2307134" y="593230"/>
                </a:lnTo>
                <a:lnTo>
                  <a:pt x="2307134" y="595909"/>
                </a:lnTo>
                <a:lnTo>
                  <a:pt x="2305050" y="597099"/>
                </a:lnTo>
                <a:lnTo>
                  <a:pt x="2303860" y="599481"/>
                </a:lnTo>
                <a:lnTo>
                  <a:pt x="2304455" y="602457"/>
                </a:lnTo>
                <a:lnTo>
                  <a:pt x="2306538" y="604243"/>
                </a:lnTo>
                <a:lnTo>
                  <a:pt x="2308920" y="603648"/>
                </a:lnTo>
                <a:lnTo>
                  <a:pt x="2308920" y="601267"/>
                </a:lnTo>
                <a:lnTo>
                  <a:pt x="2310706" y="600076"/>
                </a:lnTo>
                <a:lnTo>
                  <a:pt x="2312492" y="600076"/>
                </a:lnTo>
                <a:lnTo>
                  <a:pt x="2317254" y="597695"/>
                </a:lnTo>
                <a:lnTo>
                  <a:pt x="2313087" y="595313"/>
                </a:lnTo>
                <a:lnTo>
                  <a:pt x="2310110" y="591444"/>
                </a:lnTo>
                <a:lnTo>
                  <a:pt x="2310706" y="589063"/>
                </a:lnTo>
                <a:close/>
                <a:moveTo>
                  <a:pt x="2027337" y="587277"/>
                </a:moveTo>
                <a:lnTo>
                  <a:pt x="2025849" y="587872"/>
                </a:lnTo>
                <a:lnTo>
                  <a:pt x="2025253" y="589658"/>
                </a:lnTo>
                <a:lnTo>
                  <a:pt x="2025253" y="590849"/>
                </a:lnTo>
                <a:lnTo>
                  <a:pt x="2026742" y="591444"/>
                </a:lnTo>
                <a:lnTo>
                  <a:pt x="2027932" y="590849"/>
                </a:lnTo>
                <a:lnTo>
                  <a:pt x="2028528" y="589658"/>
                </a:lnTo>
                <a:lnTo>
                  <a:pt x="2028528" y="587872"/>
                </a:lnTo>
                <a:close/>
                <a:moveTo>
                  <a:pt x="1746052" y="587277"/>
                </a:moveTo>
                <a:lnTo>
                  <a:pt x="1744861" y="588467"/>
                </a:lnTo>
                <a:lnTo>
                  <a:pt x="1747242" y="589658"/>
                </a:lnTo>
                <a:lnTo>
                  <a:pt x="1747838" y="589063"/>
                </a:lnTo>
                <a:lnTo>
                  <a:pt x="1747242" y="587872"/>
                </a:lnTo>
                <a:close/>
                <a:moveTo>
                  <a:pt x="320874" y="587277"/>
                </a:moveTo>
                <a:lnTo>
                  <a:pt x="320278" y="587872"/>
                </a:lnTo>
                <a:lnTo>
                  <a:pt x="322064" y="590253"/>
                </a:lnTo>
                <a:lnTo>
                  <a:pt x="327125" y="592635"/>
                </a:lnTo>
                <a:lnTo>
                  <a:pt x="325339" y="589063"/>
                </a:lnTo>
                <a:lnTo>
                  <a:pt x="322064" y="587277"/>
                </a:lnTo>
                <a:close/>
                <a:moveTo>
                  <a:pt x="2367856" y="586086"/>
                </a:moveTo>
                <a:lnTo>
                  <a:pt x="2366070" y="588467"/>
                </a:lnTo>
                <a:lnTo>
                  <a:pt x="2366665" y="590849"/>
                </a:lnTo>
                <a:lnTo>
                  <a:pt x="2367856" y="592039"/>
                </a:lnTo>
                <a:lnTo>
                  <a:pt x="2368451" y="589658"/>
                </a:lnTo>
                <a:close/>
                <a:moveTo>
                  <a:pt x="2338090" y="586086"/>
                </a:moveTo>
                <a:lnTo>
                  <a:pt x="2336899" y="586681"/>
                </a:lnTo>
                <a:lnTo>
                  <a:pt x="2336304" y="587872"/>
                </a:lnTo>
                <a:lnTo>
                  <a:pt x="2336899" y="590253"/>
                </a:lnTo>
                <a:lnTo>
                  <a:pt x="2339281" y="591444"/>
                </a:lnTo>
                <a:lnTo>
                  <a:pt x="2340471" y="590849"/>
                </a:lnTo>
                <a:lnTo>
                  <a:pt x="2340471" y="589063"/>
                </a:lnTo>
                <a:lnTo>
                  <a:pt x="2339876" y="586681"/>
                </a:lnTo>
                <a:close/>
                <a:moveTo>
                  <a:pt x="2268736" y="584300"/>
                </a:moveTo>
                <a:lnTo>
                  <a:pt x="2268736" y="585491"/>
                </a:lnTo>
                <a:lnTo>
                  <a:pt x="2269331" y="586681"/>
                </a:lnTo>
                <a:lnTo>
                  <a:pt x="2269927" y="587277"/>
                </a:lnTo>
                <a:lnTo>
                  <a:pt x="2271117" y="586681"/>
                </a:lnTo>
                <a:lnTo>
                  <a:pt x="2271117" y="586086"/>
                </a:lnTo>
                <a:lnTo>
                  <a:pt x="2270522" y="584895"/>
                </a:lnTo>
                <a:lnTo>
                  <a:pt x="2269331" y="584300"/>
                </a:lnTo>
                <a:close/>
                <a:moveTo>
                  <a:pt x="514053" y="582514"/>
                </a:moveTo>
                <a:lnTo>
                  <a:pt x="512862" y="583110"/>
                </a:lnTo>
                <a:lnTo>
                  <a:pt x="511671" y="584300"/>
                </a:lnTo>
                <a:lnTo>
                  <a:pt x="511671" y="586086"/>
                </a:lnTo>
                <a:lnTo>
                  <a:pt x="514053" y="586086"/>
                </a:lnTo>
                <a:lnTo>
                  <a:pt x="514946" y="584300"/>
                </a:lnTo>
                <a:lnTo>
                  <a:pt x="515541" y="583110"/>
                </a:lnTo>
                <a:close/>
                <a:moveTo>
                  <a:pt x="1062335" y="578049"/>
                </a:moveTo>
                <a:lnTo>
                  <a:pt x="1062931" y="579835"/>
                </a:lnTo>
                <a:lnTo>
                  <a:pt x="1064121" y="581919"/>
                </a:lnTo>
                <a:lnTo>
                  <a:pt x="1062931" y="583705"/>
                </a:lnTo>
                <a:lnTo>
                  <a:pt x="1063526" y="585491"/>
                </a:lnTo>
                <a:lnTo>
                  <a:pt x="1065312" y="584895"/>
                </a:lnTo>
                <a:lnTo>
                  <a:pt x="1065312" y="579835"/>
                </a:lnTo>
                <a:close/>
                <a:moveTo>
                  <a:pt x="2280940" y="575668"/>
                </a:moveTo>
                <a:lnTo>
                  <a:pt x="2282131" y="578049"/>
                </a:lnTo>
                <a:lnTo>
                  <a:pt x="2285107" y="579835"/>
                </a:lnTo>
                <a:lnTo>
                  <a:pt x="2285107" y="580431"/>
                </a:lnTo>
                <a:lnTo>
                  <a:pt x="2285703" y="582514"/>
                </a:lnTo>
                <a:lnTo>
                  <a:pt x="2287488" y="582514"/>
                </a:lnTo>
                <a:lnTo>
                  <a:pt x="2288679" y="580431"/>
                </a:lnTo>
                <a:lnTo>
                  <a:pt x="2288679" y="578049"/>
                </a:lnTo>
                <a:lnTo>
                  <a:pt x="2286298" y="576859"/>
                </a:lnTo>
                <a:lnTo>
                  <a:pt x="2284512" y="576859"/>
                </a:lnTo>
                <a:close/>
                <a:moveTo>
                  <a:pt x="1635621" y="575073"/>
                </a:moveTo>
                <a:lnTo>
                  <a:pt x="1634431" y="576859"/>
                </a:lnTo>
                <a:lnTo>
                  <a:pt x="1633835" y="579835"/>
                </a:lnTo>
                <a:lnTo>
                  <a:pt x="1636217" y="582514"/>
                </a:lnTo>
                <a:lnTo>
                  <a:pt x="1636217" y="579835"/>
                </a:lnTo>
                <a:lnTo>
                  <a:pt x="1635621" y="578049"/>
                </a:lnTo>
                <a:lnTo>
                  <a:pt x="1637407" y="576859"/>
                </a:lnTo>
                <a:lnTo>
                  <a:pt x="1636812" y="575073"/>
                </a:lnTo>
                <a:close/>
                <a:moveTo>
                  <a:pt x="757535" y="575073"/>
                </a:moveTo>
                <a:lnTo>
                  <a:pt x="756345" y="576263"/>
                </a:lnTo>
                <a:lnTo>
                  <a:pt x="757535" y="579835"/>
                </a:lnTo>
                <a:lnTo>
                  <a:pt x="759321" y="578049"/>
                </a:lnTo>
                <a:lnTo>
                  <a:pt x="759321" y="576263"/>
                </a:lnTo>
                <a:close/>
                <a:moveTo>
                  <a:pt x="2257723" y="572692"/>
                </a:moveTo>
                <a:lnTo>
                  <a:pt x="2257723" y="573882"/>
                </a:lnTo>
                <a:lnTo>
                  <a:pt x="2261295" y="576263"/>
                </a:lnTo>
                <a:lnTo>
                  <a:pt x="2264867" y="575668"/>
                </a:lnTo>
                <a:lnTo>
                  <a:pt x="2266057" y="575073"/>
                </a:lnTo>
                <a:lnTo>
                  <a:pt x="2268141" y="576263"/>
                </a:lnTo>
                <a:lnTo>
                  <a:pt x="2269331" y="577454"/>
                </a:lnTo>
                <a:lnTo>
                  <a:pt x="2270522" y="577454"/>
                </a:lnTo>
                <a:lnTo>
                  <a:pt x="2271117" y="576859"/>
                </a:lnTo>
                <a:lnTo>
                  <a:pt x="2270522" y="575073"/>
                </a:lnTo>
                <a:lnTo>
                  <a:pt x="2269331" y="573882"/>
                </a:lnTo>
                <a:lnTo>
                  <a:pt x="2267545" y="573287"/>
                </a:lnTo>
                <a:lnTo>
                  <a:pt x="2265462" y="573882"/>
                </a:lnTo>
                <a:lnTo>
                  <a:pt x="2263081" y="574477"/>
                </a:lnTo>
                <a:lnTo>
                  <a:pt x="2260104" y="572692"/>
                </a:lnTo>
                <a:close/>
                <a:moveTo>
                  <a:pt x="2027932" y="565250"/>
                </a:moveTo>
                <a:lnTo>
                  <a:pt x="2026742" y="566441"/>
                </a:lnTo>
                <a:lnTo>
                  <a:pt x="2028528" y="572096"/>
                </a:lnTo>
                <a:lnTo>
                  <a:pt x="2033290" y="575073"/>
                </a:lnTo>
                <a:lnTo>
                  <a:pt x="2035671" y="575668"/>
                </a:lnTo>
                <a:lnTo>
                  <a:pt x="2036862" y="578049"/>
                </a:lnTo>
                <a:lnTo>
                  <a:pt x="2036862" y="580431"/>
                </a:lnTo>
                <a:lnTo>
                  <a:pt x="2038946" y="582514"/>
                </a:lnTo>
                <a:lnTo>
                  <a:pt x="2040731" y="581919"/>
                </a:lnTo>
                <a:lnTo>
                  <a:pt x="2041922" y="580431"/>
                </a:lnTo>
                <a:lnTo>
                  <a:pt x="2041922" y="577454"/>
                </a:lnTo>
                <a:lnTo>
                  <a:pt x="2040136" y="575668"/>
                </a:lnTo>
                <a:lnTo>
                  <a:pt x="2036267" y="573882"/>
                </a:lnTo>
                <a:lnTo>
                  <a:pt x="2033290" y="572096"/>
                </a:lnTo>
                <a:lnTo>
                  <a:pt x="2031504" y="568227"/>
                </a:lnTo>
                <a:close/>
                <a:moveTo>
                  <a:pt x="1037332" y="563464"/>
                </a:moveTo>
                <a:lnTo>
                  <a:pt x="1034653" y="564060"/>
                </a:lnTo>
                <a:lnTo>
                  <a:pt x="1033463" y="565845"/>
                </a:lnTo>
                <a:lnTo>
                  <a:pt x="1034058" y="566441"/>
                </a:lnTo>
                <a:lnTo>
                  <a:pt x="1034058" y="567036"/>
                </a:lnTo>
                <a:lnTo>
                  <a:pt x="1036142" y="565845"/>
                </a:lnTo>
                <a:close/>
                <a:moveTo>
                  <a:pt x="1621036" y="562869"/>
                </a:moveTo>
                <a:lnTo>
                  <a:pt x="1619250" y="563464"/>
                </a:lnTo>
                <a:lnTo>
                  <a:pt x="1618655" y="566441"/>
                </a:lnTo>
                <a:lnTo>
                  <a:pt x="1619250" y="569120"/>
                </a:lnTo>
                <a:lnTo>
                  <a:pt x="1621036" y="567631"/>
                </a:lnTo>
                <a:lnTo>
                  <a:pt x="1622227" y="566441"/>
                </a:lnTo>
                <a:lnTo>
                  <a:pt x="1623417" y="564060"/>
                </a:lnTo>
                <a:close/>
                <a:moveTo>
                  <a:pt x="1064121" y="562869"/>
                </a:moveTo>
                <a:lnTo>
                  <a:pt x="1062335" y="564060"/>
                </a:lnTo>
                <a:lnTo>
                  <a:pt x="1062931" y="565845"/>
                </a:lnTo>
                <a:lnTo>
                  <a:pt x="1064717" y="565250"/>
                </a:lnTo>
                <a:lnTo>
                  <a:pt x="1065312" y="563464"/>
                </a:lnTo>
                <a:lnTo>
                  <a:pt x="1064717" y="562869"/>
                </a:lnTo>
                <a:close/>
                <a:moveTo>
                  <a:pt x="2317849" y="560488"/>
                </a:moveTo>
                <a:lnTo>
                  <a:pt x="2316063" y="561083"/>
                </a:lnTo>
                <a:lnTo>
                  <a:pt x="2316063" y="563464"/>
                </a:lnTo>
                <a:lnTo>
                  <a:pt x="2316659" y="564060"/>
                </a:lnTo>
                <a:lnTo>
                  <a:pt x="2319338" y="564060"/>
                </a:lnTo>
                <a:lnTo>
                  <a:pt x="2320528" y="562869"/>
                </a:lnTo>
                <a:lnTo>
                  <a:pt x="2319933" y="561083"/>
                </a:lnTo>
                <a:close/>
                <a:moveTo>
                  <a:pt x="1058466" y="560488"/>
                </a:moveTo>
                <a:lnTo>
                  <a:pt x="1053704" y="561083"/>
                </a:lnTo>
                <a:lnTo>
                  <a:pt x="1054299" y="565250"/>
                </a:lnTo>
                <a:lnTo>
                  <a:pt x="1053704" y="567631"/>
                </a:lnTo>
                <a:lnTo>
                  <a:pt x="1054894" y="569715"/>
                </a:lnTo>
                <a:lnTo>
                  <a:pt x="1056680" y="568227"/>
                </a:lnTo>
                <a:lnTo>
                  <a:pt x="1056085" y="565845"/>
                </a:lnTo>
                <a:lnTo>
                  <a:pt x="1056680" y="562869"/>
                </a:lnTo>
                <a:close/>
                <a:moveTo>
                  <a:pt x="1892201" y="559297"/>
                </a:moveTo>
                <a:lnTo>
                  <a:pt x="1900833" y="559892"/>
                </a:lnTo>
                <a:lnTo>
                  <a:pt x="1905000" y="561083"/>
                </a:lnTo>
                <a:lnTo>
                  <a:pt x="1907977" y="563464"/>
                </a:lnTo>
                <a:lnTo>
                  <a:pt x="1910060" y="566441"/>
                </a:lnTo>
                <a:lnTo>
                  <a:pt x="1911251" y="570906"/>
                </a:lnTo>
                <a:lnTo>
                  <a:pt x="1912442" y="583705"/>
                </a:lnTo>
                <a:lnTo>
                  <a:pt x="1908870" y="601267"/>
                </a:lnTo>
                <a:lnTo>
                  <a:pt x="1907381" y="614661"/>
                </a:lnTo>
                <a:lnTo>
                  <a:pt x="1907977" y="627460"/>
                </a:lnTo>
                <a:lnTo>
                  <a:pt x="1909465" y="644427"/>
                </a:lnTo>
                <a:lnTo>
                  <a:pt x="1909465" y="658119"/>
                </a:lnTo>
                <a:lnTo>
                  <a:pt x="1910656" y="670918"/>
                </a:lnTo>
                <a:lnTo>
                  <a:pt x="1911251" y="679252"/>
                </a:lnTo>
                <a:lnTo>
                  <a:pt x="1911846" y="688480"/>
                </a:lnTo>
                <a:lnTo>
                  <a:pt x="1910656" y="701279"/>
                </a:lnTo>
                <a:lnTo>
                  <a:pt x="1909465" y="705446"/>
                </a:lnTo>
                <a:lnTo>
                  <a:pt x="1907381" y="708423"/>
                </a:lnTo>
                <a:lnTo>
                  <a:pt x="1904405" y="710506"/>
                </a:lnTo>
                <a:lnTo>
                  <a:pt x="1900238" y="711697"/>
                </a:lnTo>
                <a:lnTo>
                  <a:pt x="1886843" y="713483"/>
                </a:lnTo>
                <a:lnTo>
                  <a:pt x="1877021" y="713483"/>
                </a:lnTo>
                <a:lnTo>
                  <a:pt x="1867198" y="712888"/>
                </a:lnTo>
                <a:lnTo>
                  <a:pt x="1853208" y="712292"/>
                </a:lnTo>
                <a:lnTo>
                  <a:pt x="1746052" y="712292"/>
                </a:lnTo>
                <a:lnTo>
                  <a:pt x="1736229" y="711102"/>
                </a:lnTo>
                <a:lnTo>
                  <a:pt x="1713012" y="709911"/>
                </a:lnTo>
                <a:lnTo>
                  <a:pt x="1699022" y="710506"/>
                </a:lnTo>
                <a:lnTo>
                  <a:pt x="1680270" y="712292"/>
                </a:lnTo>
                <a:lnTo>
                  <a:pt x="1642467" y="712292"/>
                </a:lnTo>
                <a:lnTo>
                  <a:pt x="1605260" y="711697"/>
                </a:lnTo>
                <a:lnTo>
                  <a:pt x="1586210" y="711102"/>
                </a:lnTo>
                <a:lnTo>
                  <a:pt x="1572221" y="711102"/>
                </a:lnTo>
                <a:lnTo>
                  <a:pt x="1558231" y="711697"/>
                </a:lnTo>
                <a:lnTo>
                  <a:pt x="1549003" y="711697"/>
                </a:lnTo>
                <a:lnTo>
                  <a:pt x="1521024" y="707827"/>
                </a:lnTo>
                <a:lnTo>
                  <a:pt x="1518047" y="707232"/>
                </a:lnTo>
                <a:lnTo>
                  <a:pt x="1515666" y="704851"/>
                </a:lnTo>
                <a:lnTo>
                  <a:pt x="1514178" y="701279"/>
                </a:lnTo>
                <a:lnTo>
                  <a:pt x="1512987" y="692647"/>
                </a:lnTo>
                <a:lnTo>
                  <a:pt x="1525191" y="692647"/>
                </a:lnTo>
                <a:lnTo>
                  <a:pt x="1538585" y="692052"/>
                </a:lnTo>
                <a:lnTo>
                  <a:pt x="1561803" y="692647"/>
                </a:lnTo>
                <a:lnTo>
                  <a:pt x="1599010" y="692647"/>
                </a:lnTo>
                <a:lnTo>
                  <a:pt x="1608832" y="693242"/>
                </a:lnTo>
                <a:lnTo>
                  <a:pt x="1646635" y="693242"/>
                </a:lnTo>
                <a:lnTo>
                  <a:pt x="1665982" y="691456"/>
                </a:lnTo>
                <a:lnTo>
                  <a:pt x="1679377" y="690861"/>
                </a:lnTo>
                <a:lnTo>
                  <a:pt x="1701403" y="692052"/>
                </a:lnTo>
                <a:lnTo>
                  <a:pt x="1711226" y="693242"/>
                </a:lnTo>
                <a:lnTo>
                  <a:pt x="1833265" y="693838"/>
                </a:lnTo>
                <a:lnTo>
                  <a:pt x="1843385" y="694433"/>
                </a:lnTo>
                <a:lnTo>
                  <a:pt x="1854994" y="694433"/>
                </a:lnTo>
                <a:lnTo>
                  <a:pt x="1869579" y="692647"/>
                </a:lnTo>
                <a:lnTo>
                  <a:pt x="1875235" y="690861"/>
                </a:lnTo>
                <a:lnTo>
                  <a:pt x="1879402" y="689075"/>
                </a:lnTo>
                <a:lnTo>
                  <a:pt x="1882378" y="686694"/>
                </a:lnTo>
                <a:lnTo>
                  <a:pt x="1885057" y="684908"/>
                </a:lnTo>
                <a:lnTo>
                  <a:pt x="1886843" y="682229"/>
                </a:lnTo>
                <a:lnTo>
                  <a:pt x="1888629" y="679252"/>
                </a:lnTo>
                <a:lnTo>
                  <a:pt x="1889820" y="675681"/>
                </a:lnTo>
                <a:lnTo>
                  <a:pt x="1891010" y="669430"/>
                </a:lnTo>
                <a:lnTo>
                  <a:pt x="1892796" y="656631"/>
                </a:lnTo>
                <a:lnTo>
                  <a:pt x="1892201" y="645320"/>
                </a:lnTo>
                <a:lnTo>
                  <a:pt x="1891010" y="636092"/>
                </a:lnTo>
                <a:lnTo>
                  <a:pt x="1890415" y="611089"/>
                </a:lnTo>
                <a:lnTo>
                  <a:pt x="1889224" y="592635"/>
                </a:lnTo>
                <a:lnTo>
                  <a:pt x="1888629" y="581026"/>
                </a:lnTo>
                <a:lnTo>
                  <a:pt x="1889820" y="570310"/>
                </a:lnTo>
                <a:lnTo>
                  <a:pt x="1891606" y="561678"/>
                </a:lnTo>
                <a:close/>
                <a:moveTo>
                  <a:pt x="761703" y="559297"/>
                </a:moveTo>
                <a:lnTo>
                  <a:pt x="756940" y="562869"/>
                </a:lnTo>
                <a:lnTo>
                  <a:pt x="755452" y="567036"/>
                </a:lnTo>
                <a:lnTo>
                  <a:pt x="756940" y="568227"/>
                </a:lnTo>
                <a:lnTo>
                  <a:pt x="758131" y="569120"/>
                </a:lnTo>
                <a:lnTo>
                  <a:pt x="759917" y="564655"/>
                </a:lnTo>
                <a:close/>
                <a:moveTo>
                  <a:pt x="273249" y="556023"/>
                </a:moveTo>
                <a:lnTo>
                  <a:pt x="272653" y="557511"/>
                </a:lnTo>
                <a:lnTo>
                  <a:pt x="273249" y="558106"/>
                </a:lnTo>
                <a:lnTo>
                  <a:pt x="274142" y="559297"/>
                </a:lnTo>
                <a:lnTo>
                  <a:pt x="275332" y="559892"/>
                </a:lnTo>
                <a:lnTo>
                  <a:pt x="275928" y="558702"/>
                </a:lnTo>
                <a:lnTo>
                  <a:pt x="275332" y="556916"/>
                </a:lnTo>
                <a:lnTo>
                  <a:pt x="274737" y="556023"/>
                </a:lnTo>
                <a:close/>
                <a:moveTo>
                  <a:pt x="2344936" y="553642"/>
                </a:moveTo>
                <a:lnTo>
                  <a:pt x="2343745" y="554832"/>
                </a:lnTo>
                <a:lnTo>
                  <a:pt x="2342853" y="556023"/>
                </a:lnTo>
                <a:lnTo>
                  <a:pt x="2343745" y="556916"/>
                </a:lnTo>
                <a:lnTo>
                  <a:pt x="2343745" y="558106"/>
                </a:lnTo>
                <a:lnTo>
                  <a:pt x="2344936" y="556916"/>
                </a:lnTo>
                <a:lnTo>
                  <a:pt x="2345531" y="555427"/>
                </a:lnTo>
                <a:lnTo>
                  <a:pt x="2345531" y="554832"/>
                </a:lnTo>
                <a:close/>
                <a:moveTo>
                  <a:pt x="2299692" y="550665"/>
                </a:moveTo>
                <a:lnTo>
                  <a:pt x="2297311" y="551260"/>
                </a:lnTo>
                <a:lnTo>
                  <a:pt x="2297311" y="553642"/>
                </a:lnTo>
                <a:lnTo>
                  <a:pt x="2298502" y="554832"/>
                </a:lnTo>
                <a:lnTo>
                  <a:pt x="2297311" y="557511"/>
                </a:lnTo>
                <a:lnTo>
                  <a:pt x="2295525" y="565250"/>
                </a:lnTo>
                <a:lnTo>
                  <a:pt x="2298502" y="573287"/>
                </a:lnTo>
                <a:lnTo>
                  <a:pt x="2297311" y="576263"/>
                </a:lnTo>
                <a:lnTo>
                  <a:pt x="2297311" y="579240"/>
                </a:lnTo>
                <a:lnTo>
                  <a:pt x="2298502" y="579240"/>
                </a:lnTo>
                <a:lnTo>
                  <a:pt x="2299692" y="578645"/>
                </a:lnTo>
                <a:lnTo>
                  <a:pt x="2299692" y="579240"/>
                </a:lnTo>
                <a:lnTo>
                  <a:pt x="2303264" y="581919"/>
                </a:lnTo>
                <a:lnTo>
                  <a:pt x="2302669" y="582514"/>
                </a:lnTo>
                <a:lnTo>
                  <a:pt x="2300883" y="583110"/>
                </a:lnTo>
                <a:lnTo>
                  <a:pt x="2299692" y="585491"/>
                </a:lnTo>
                <a:lnTo>
                  <a:pt x="2296120" y="593825"/>
                </a:lnTo>
                <a:lnTo>
                  <a:pt x="2299692" y="594718"/>
                </a:lnTo>
                <a:lnTo>
                  <a:pt x="2301478" y="590849"/>
                </a:lnTo>
                <a:lnTo>
                  <a:pt x="2302669" y="587872"/>
                </a:lnTo>
                <a:lnTo>
                  <a:pt x="2305050" y="586681"/>
                </a:lnTo>
                <a:lnTo>
                  <a:pt x="2307134" y="584300"/>
                </a:lnTo>
                <a:lnTo>
                  <a:pt x="2307729" y="581919"/>
                </a:lnTo>
                <a:lnTo>
                  <a:pt x="2311301" y="581919"/>
                </a:lnTo>
                <a:lnTo>
                  <a:pt x="2314278" y="581026"/>
                </a:lnTo>
                <a:lnTo>
                  <a:pt x="2315468" y="581026"/>
                </a:lnTo>
                <a:lnTo>
                  <a:pt x="2316659" y="581919"/>
                </a:lnTo>
                <a:lnTo>
                  <a:pt x="2319933" y="585491"/>
                </a:lnTo>
                <a:lnTo>
                  <a:pt x="2323505" y="584300"/>
                </a:lnTo>
                <a:lnTo>
                  <a:pt x="2323505" y="585491"/>
                </a:lnTo>
                <a:lnTo>
                  <a:pt x="2330053" y="586681"/>
                </a:lnTo>
                <a:lnTo>
                  <a:pt x="2334518" y="584300"/>
                </a:lnTo>
                <a:lnTo>
                  <a:pt x="2335709" y="580431"/>
                </a:lnTo>
                <a:lnTo>
                  <a:pt x="2334518" y="577454"/>
                </a:lnTo>
                <a:lnTo>
                  <a:pt x="2335113" y="577454"/>
                </a:lnTo>
                <a:lnTo>
                  <a:pt x="2338685" y="575668"/>
                </a:lnTo>
                <a:lnTo>
                  <a:pt x="2342853" y="573882"/>
                </a:lnTo>
                <a:lnTo>
                  <a:pt x="2346722" y="576263"/>
                </a:lnTo>
                <a:lnTo>
                  <a:pt x="2346127" y="581919"/>
                </a:lnTo>
                <a:lnTo>
                  <a:pt x="2342853" y="581919"/>
                </a:lnTo>
                <a:lnTo>
                  <a:pt x="2341067" y="580431"/>
                </a:lnTo>
                <a:lnTo>
                  <a:pt x="2339876" y="581026"/>
                </a:lnTo>
                <a:lnTo>
                  <a:pt x="2342853" y="587277"/>
                </a:lnTo>
                <a:lnTo>
                  <a:pt x="2344936" y="589063"/>
                </a:lnTo>
                <a:lnTo>
                  <a:pt x="2346722" y="590253"/>
                </a:lnTo>
                <a:lnTo>
                  <a:pt x="2347913" y="592039"/>
                </a:lnTo>
                <a:lnTo>
                  <a:pt x="2348508" y="593825"/>
                </a:lnTo>
                <a:lnTo>
                  <a:pt x="2349699" y="594718"/>
                </a:lnTo>
                <a:lnTo>
                  <a:pt x="2350294" y="595313"/>
                </a:lnTo>
                <a:lnTo>
                  <a:pt x="2350889" y="595313"/>
                </a:lnTo>
                <a:lnTo>
                  <a:pt x="2350294" y="596504"/>
                </a:lnTo>
                <a:lnTo>
                  <a:pt x="2350294" y="597695"/>
                </a:lnTo>
                <a:lnTo>
                  <a:pt x="2348508" y="597099"/>
                </a:lnTo>
                <a:lnTo>
                  <a:pt x="2346127" y="597695"/>
                </a:lnTo>
                <a:lnTo>
                  <a:pt x="2346127" y="598290"/>
                </a:lnTo>
                <a:lnTo>
                  <a:pt x="2345531" y="598290"/>
                </a:lnTo>
                <a:lnTo>
                  <a:pt x="2342257" y="598885"/>
                </a:lnTo>
                <a:lnTo>
                  <a:pt x="2339876" y="600671"/>
                </a:lnTo>
                <a:lnTo>
                  <a:pt x="2337495" y="599481"/>
                </a:lnTo>
                <a:lnTo>
                  <a:pt x="2333328" y="594718"/>
                </a:lnTo>
                <a:lnTo>
                  <a:pt x="2327672" y="593230"/>
                </a:lnTo>
                <a:lnTo>
                  <a:pt x="2327672" y="597695"/>
                </a:lnTo>
                <a:lnTo>
                  <a:pt x="2325291" y="601267"/>
                </a:lnTo>
                <a:lnTo>
                  <a:pt x="2326481" y="604838"/>
                </a:lnTo>
                <a:lnTo>
                  <a:pt x="2328863" y="606624"/>
                </a:lnTo>
                <a:lnTo>
                  <a:pt x="2332137" y="606029"/>
                </a:lnTo>
                <a:lnTo>
                  <a:pt x="2333328" y="603052"/>
                </a:lnTo>
                <a:lnTo>
                  <a:pt x="2331542" y="601862"/>
                </a:lnTo>
                <a:lnTo>
                  <a:pt x="2332137" y="599481"/>
                </a:lnTo>
                <a:lnTo>
                  <a:pt x="2334518" y="599481"/>
                </a:lnTo>
                <a:lnTo>
                  <a:pt x="2336304" y="601862"/>
                </a:lnTo>
                <a:lnTo>
                  <a:pt x="2338685" y="603052"/>
                </a:lnTo>
                <a:lnTo>
                  <a:pt x="2342257" y="603648"/>
                </a:lnTo>
                <a:lnTo>
                  <a:pt x="2345531" y="601862"/>
                </a:lnTo>
                <a:lnTo>
                  <a:pt x="2349699" y="603052"/>
                </a:lnTo>
                <a:lnTo>
                  <a:pt x="2353270" y="601267"/>
                </a:lnTo>
                <a:lnTo>
                  <a:pt x="2353866" y="600076"/>
                </a:lnTo>
                <a:lnTo>
                  <a:pt x="2354461" y="598290"/>
                </a:lnTo>
                <a:lnTo>
                  <a:pt x="2355652" y="600076"/>
                </a:lnTo>
                <a:lnTo>
                  <a:pt x="2357735" y="600671"/>
                </a:lnTo>
                <a:lnTo>
                  <a:pt x="2358331" y="600671"/>
                </a:lnTo>
                <a:lnTo>
                  <a:pt x="2358331" y="600076"/>
                </a:lnTo>
                <a:lnTo>
                  <a:pt x="2357140" y="597695"/>
                </a:lnTo>
                <a:lnTo>
                  <a:pt x="2354461" y="596504"/>
                </a:lnTo>
                <a:lnTo>
                  <a:pt x="2354461" y="594718"/>
                </a:lnTo>
                <a:lnTo>
                  <a:pt x="2353866" y="592039"/>
                </a:lnTo>
                <a:lnTo>
                  <a:pt x="2353866" y="591444"/>
                </a:lnTo>
                <a:lnTo>
                  <a:pt x="2354461" y="591444"/>
                </a:lnTo>
                <a:lnTo>
                  <a:pt x="2354461" y="590849"/>
                </a:lnTo>
                <a:lnTo>
                  <a:pt x="2355056" y="587872"/>
                </a:lnTo>
                <a:lnTo>
                  <a:pt x="2355056" y="581026"/>
                </a:lnTo>
                <a:lnTo>
                  <a:pt x="2357140" y="580431"/>
                </a:lnTo>
                <a:lnTo>
                  <a:pt x="2358926" y="579240"/>
                </a:lnTo>
                <a:lnTo>
                  <a:pt x="2360712" y="575668"/>
                </a:lnTo>
                <a:lnTo>
                  <a:pt x="2361307" y="571501"/>
                </a:lnTo>
                <a:lnTo>
                  <a:pt x="2363093" y="571501"/>
                </a:lnTo>
                <a:lnTo>
                  <a:pt x="2364284" y="570906"/>
                </a:lnTo>
                <a:lnTo>
                  <a:pt x="2362498" y="567631"/>
                </a:lnTo>
                <a:lnTo>
                  <a:pt x="2359521" y="566441"/>
                </a:lnTo>
                <a:lnTo>
                  <a:pt x="2359521" y="565845"/>
                </a:lnTo>
                <a:lnTo>
                  <a:pt x="2358926" y="565250"/>
                </a:lnTo>
                <a:lnTo>
                  <a:pt x="2358926" y="564060"/>
                </a:lnTo>
                <a:lnTo>
                  <a:pt x="2359521" y="562274"/>
                </a:lnTo>
                <a:lnTo>
                  <a:pt x="2360712" y="560488"/>
                </a:lnTo>
                <a:lnTo>
                  <a:pt x="2361307" y="558106"/>
                </a:lnTo>
                <a:lnTo>
                  <a:pt x="2357735" y="559297"/>
                </a:lnTo>
                <a:lnTo>
                  <a:pt x="2355056" y="562274"/>
                </a:lnTo>
                <a:lnTo>
                  <a:pt x="2353866" y="565250"/>
                </a:lnTo>
                <a:lnTo>
                  <a:pt x="2349699" y="562274"/>
                </a:lnTo>
                <a:lnTo>
                  <a:pt x="2344936" y="561678"/>
                </a:lnTo>
                <a:lnTo>
                  <a:pt x="2346127" y="566441"/>
                </a:lnTo>
                <a:lnTo>
                  <a:pt x="2349103" y="569715"/>
                </a:lnTo>
                <a:lnTo>
                  <a:pt x="2351485" y="572692"/>
                </a:lnTo>
                <a:lnTo>
                  <a:pt x="2352080" y="576263"/>
                </a:lnTo>
                <a:lnTo>
                  <a:pt x="2347317" y="573287"/>
                </a:lnTo>
                <a:lnTo>
                  <a:pt x="2342257" y="569120"/>
                </a:lnTo>
                <a:lnTo>
                  <a:pt x="2339876" y="561678"/>
                </a:lnTo>
                <a:lnTo>
                  <a:pt x="2337495" y="559297"/>
                </a:lnTo>
                <a:lnTo>
                  <a:pt x="2334518" y="560488"/>
                </a:lnTo>
                <a:lnTo>
                  <a:pt x="2333328" y="560488"/>
                </a:lnTo>
                <a:lnTo>
                  <a:pt x="2327077" y="559892"/>
                </a:lnTo>
                <a:lnTo>
                  <a:pt x="2324100" y="565250"/>
                </a:lnTo>
                <a:lnTo>
                  <a:pt x="2322910" y="570310"/>
                </a:lnTo>
                <a:lnTo>
                  <a:pt x="2327077" y="573287"/>
                </a:lnTo>
                <a:lnTo>
                  <a:pt x="2327672" y="575668"/>
                </a:lnTo>
                <a:lnTo>
                  <a:pt x="2328267" y="577454"/>
                </a:lnTo>
                <a:lnTo>
                  <a:pt x="2328267" y="579240"/>
                </a:lnTo>
                <a:lnTo>
                  <a:pt x="2325291" y="577454"/>
                </a:lnTo>
                <a:lnTo>
                  <a:pt x="2322314" y="576263"/>
                </a:lnTo>
                <a:lnTo>
                  <a:pt x="2319933" y="575073"/>
                </a:lnTo>
                <a:lnTo>
                  <a:pt x="2317849" y="576263"/>
                </a:lnTo>
                <a:lnTo>
                  <a:pt x="2314873" y="576859"/>
                </a:lnTo>
                <a:lnTo>
                  <a:pt x="2312492" y="578049"/>
                </a:lnTo>
                <a:lnTo>
                  <a:pt x="2307134" y="578049"/>
                </a:lnTo>
                <a:lnTo>
                  <a:pt x="2302669" y="575668"/>
                </a:lnTo>
                <a:lnTo>
                  <a:pt x="2302074" y="573882"/>
                </a:lnTo>
                <a:lnTo>
                  <a:pt x="2300883" y="572692"/>
                </a:lnTo>
                <a:lnTo>
                  <a:pt x="2300288" y="570310"/>
                </a:lnTo>
                <a:lnTo>
                  <a:pt x="2300883" y="567036"/>
                </a:lnTo>
                <a:lnTo>
                  <a:pt x="2302074" y="565845"/>
                </a:lnTo>
                <a:lnTo>
                  <a:pt x="2302669" y="564655"/>
                </a:lnTo>
                <a:lnTo>
                  <a:pt x="2305050" y="566441"/>
                </a:lnTo>
                <a:lnTo>
                  <a:pt x="2307729" y="566441"/>
                </a:lnTo>
                <a:lnTo>
                  <a:pt x="2308920" y="564060"/>
                </a:lnTo>
                <a:lnTo>
                  <a:pt x="2307134" y="562274"/>
                </a:lnTo>
                <a:lnTo>
                  <a:pt x="2304455" y="561678"/>
                </a:lnTo>
                <a:lnTo>
                  <a:pt x="2303264" y="560488"/>
                </a:lnTo>
                <a:lnTo>
                  <a:pt x="2303860" y="557511"/>
                </a:lnTo>
                <a:lnTo>
                  <a:pt x="2306538" y="556023"/>
                </a:lnTo>
                <a:lnTo>
                  <a:pt x="2306538" y="554237"/>
                </a:lnTo>
                <a:lnTo>
                  <a:pt x="2305050" y="553642"/>
                </a:lnTo>
                <a:lnTo>
                  <a:pt x="2303264" y="552451"/>
                </a:lnTo>
                <a:lnTo>
                  <a:pt x="2300883" y="552451"/>
                </a:lnTo>
                <a:close/>
                <a:moveTo>
                  <a:pt x="269677" y="548284"/>
                </a:moveTo>
                <a:lnTo>
                  <a:pt x="269081" y="549474"/>
                </a:lnTo>
                <a:lnTo>
                  <a:pt x="269081" y="550665"/>
                </a:lnTo>
                <a:lnTo>
                  <a:pt x="270272" y="551260"/>
                </a:lnTo>
                <a:lnTo>
                  <a:pt x="270867" y="551260"/>
                </a:lnTo>
                <a:lnTo>
                  <a:pt x="271463" y="550070"/>
                </a:lnTo>
                <a:lnTo>
                  <a:pt x="271463" y="548879"/>
                </a:lnTo>
                <a:lnTo>
                  <a:pt x="270867" y="548284"/>
                </a:lnTo>
                <a:close/>
                <a:moveTo>
                  <a:pt x="760512" y="546498"/>
                </a:moveTo>
                <a:lnTo>
                  <a:pt x="759321" y="547093"/>
                </a:lnTo>
                <a:lnTo>
                  <a:pt x="758726" y="547688"/>
                </a:lnTo>
                <a:lnTo>
                  <a:pt x="759917" y="549474"/>
                </a:lnTo>
                <a:lnTo>
                  <a:pt x="761703" y="550070"/>
                </a:lnTo>
                <a:lnTo>
                  <a:pt x="762298" y="549474"/>
                </a:lnTo>
                <a:lnTo>
                  <a:pt x="762893" y="548284"/>
                </a:lnTo>
                <a:lnTo>
                  <a:pt x="761703" y="546498"/>
                </a:lnTo>
                <a:close/>
                <a:moveTo>
                  <a:pt x="1019473" y="545902"/>
                </a:moveTo>
                <a:lnTo>
                  <a:pt x="1017092" y="549474"/>
                </a:lnTo>
                <a:lnTo>
                  <a:pt x="1020068" y="548879"/>
                </a:lnTo>
                <a:lnTo>
                  <a:pt x="1023342" y="547688"/>
                </a:lnTo>
                <a:lnTo>
                  <a:pt x="1023342" y="546498"/>
                </a:lnTo>
                <a:lnTo>
                  <a:pt x="1022449" y="545902"/>
                </a:lnTo>
                <a:close/>
                <a:moveTo>
                  <a:pt x="288131" y="544117"/>
                </a:moveTo>
                <a:lnTo>
                  <a:pt x="286941" y="545307"/>
                </a:lnTo>
                <a:lnTo>
                  <a:pt x="286941" y="546498"/>
                </a:lnTo>
                <a:lnTo>
                  <a:pt x="287536" y="547093"/>
                </a:lnTo>
                <a:lnTo>
                  <a:pt x="288131" y="547093"/>
                </a:lnTo>
                <a:lnTo>
                  <a:pt x="288727" y="546498"/>
                </a:lnTo>
                <a:lnTo>
                  <a:pt x="288727" y="545307"/>
                </a:lnTo>
                <a:close/>
                <a:moveTo>
                  <a:pt x="233065" y="544117"/>
                </a:moveTo>
                <a:lnTo>
                  <a:pt x="231875" y="545902"/>
                </a:lnTo>
                <a:lnTo>
                  <a:pt x="234256" y="548284"/>
                </a:lnTo>
                <a:lnTo>
                  <a:pt x="238125" y="548879"/>
                </a:lnTo>
                <a:lnTo>
                  <a:pt x="238125" y="545902"/>
                </a:lnTo>
                <a:lnTo>
                  <a:pt x="236339" y="544117"/>
                </a:lnTo>
                <a:close/>
                <a:moveTo>
                  <a:pt x="748308" y="543224"/>
                </a:moveTo>
                <a:lnTo>
                  <a:pt x="747117" y="544117"/>
                </a:lnTo>
                <a:lnTo>
                  <a:pt x="748308" y="546498"/>
                </a:lnTo>
                <a:lnTo>
                  <a:pt x="749499" y="545902"/>
                </a:lnTo>
                <a:lnTo>
                  <a:pt x="751285" y="545307"/>
                </a:lnTo>
                <a:lnTo>
                  <a:pt x="749499" y="543224"/>
                </a:lnTo>
                <a:close/>
                <a:moveTo>
                  <a:pt x="2204740" y="542628"/>
                </a:moveTo>
                <a:lnTo>
                  <a:pt x="2204740" y="544117"/>
                </a:lnTo>
                <a:lnTo>
                  <a:pt x="2205931" y="544712"/>
                </a:lnTo>
                <a:lnTo>
                  <a:pt x="2207121" y="544712"/>
                </a:lnTo>
                <a:lnTo>
                  <a:pt x="2207121" y="543224"/>
                </a:lnTo>
                <a:lnTo>
                  <a:pt x="2205931" y="542628"/>
                </a:lnTo>
                <a:close/>
                <a:moveTo>
                  <a:pt x="2260699" y="539056"/>
                </a:moveTo>
                <a:lnTo>
                  <a:pt x="2260699" y="540247"/>
                </a:lnTo>
                <a:lnTo>
                  <a:pt x="2262485" y="542033"/>
                </a:lnTo>
                <a:lnTo>
                  <a:pt x="2263676" y="541438"/>
                </a:lnTo>
                <a:lnTo>
                  <a:pt x="2263676" y="539652"/>
                </a:lnTo>
                <a:lnTo>
                  <a:pt x="2262485" y="539056"/>
                </a:lnTo>
                <a:close/>
                <a:moveTo>
                  <a:pt x="2331542" y="537270"/>
                </a:moveTo>
                <a:lnTo>
                  <a:pt x="2329458" y="537866"/>
                </a:lnTo>
                <a:lnTo>
                  <a:pt x="2328267" y="539056"/>
                </a:lnTo>
                <a:lnTo>
                  <a:pt x="2327672" y="540842"/>
                </a:lnTo>
                <a:lnTo>
                  <a:pt x="2329458" y="542033"/>
                </a:lnTo>
                <a:lnTo>
                  <a:pt x="2330649" y="541438"/>
                </a:lnTo>
                <a:lnTo>
                  <a:pt x="2333328" y="542628"/>
                </a:lnTo>
                <a:lnTo>
                  <a:pt x="2333923" y="545307"/>
                </a:lnTo>
                <a:lnTo>
                  <a:pt x="2336304" y="548879"/>
                </a:lnTo>
                <a:lnTo>
                  <a:pt x="2340471" y="550665"/>
                </a:lnTo>
                <a:lnTo>
                  <a:pt x="2341067" y="550070"/>
                </a:lnTo>
                <a:lnTo>
                  <a:pt x="2341662" y="548879"/>
                </a:lnTo>
                <a:lnTo>
                  <a:pt x="2339281" y="546498"/>
                </a:lnTo>
                <a:lnTo>
                  <a:pt x="2336304" y="544712"/>
                </a:lnTo>
                <a:lnTo>
                  <a:pt x="2334518" y="542033"/>
                </a:lnTo>
                <a:lnTo>
                  <a:pt x="2333328" y="539056"/>
                </a:lnTo>
                <a:close/>
                <a:moveTo>
                  <a:pt x="775097" y="537270"/>
                </a:moveTo>
                <a:lnTo>
                  <a:pt x="770930" y="539056"/>
                </a:lnTo>
                <a:lnTo>
                  <a:pt x="771525" y="540247"/>
                </a:lnTo>
                <a:lnTo>
                  <a:pt x="772121" y="542033"/>
                </a:lnTo>
                <a:lnTo>
                  <a:pt x="775692" y="542628"/>
                </a:lnTo>
                <a:lnTo>
                  <a:pt x="778669" y="539652"/>
                </a:lnTo>
                <a:close/>
                <a:moveTo>
                  <a:pt x="2226469" y="536080"/>
                </a:moveTo>
                <a:lnTo>
                  <a:pt x="2225278" y="537270"/>
                </a:lnTo>
                <a:lnTo>
                  <a:pt x="2225278" y="539652"/>
                </a:lnTo>
                <a:lnTo>
                  <a:pt x="2224683" y="540842"/>
                </a:lnTo>
                <a:lnTo>
                  <a:pt x="2226469" y="542628"/>
                </a:lnTo>
                <a:lnTo>
                  <a:pt x="2230338" y="543224"/>
                </a:lnTo>
                <a:lnTo>
                  <a:pt x="2234506" y="543224"/>
                </a:lnTo>
                <a:lnTo>
                  <a:pt x="2235101" y="542628"/>
                </a:lnTo>
                <a:lnTo>
                  <a:pt x="2234506" y="541438"/>
                </a:lnTo>
                <a:lnTo>
                  <a:pt x="2232720" y="540842"/>
                </a:lnTo>
                <a:lnTo>
                  <a:pt x="2230338" y="538461"/>
                </a:lnTo>
                <a:lnTo>
                  <a:pt x="2228850" y="536675"/>
                </a:lnTo>
                <a:close/>
                <a:moveTo>
                  <a:pt x="2075855" y="536080"/>
                </a:moveTo>
                <a:lnTo>
                  <a:pt x="2074069" y="536675"/>
                </a:lnTo>
                <a:lnTo>
                  <a:pt x="2074069" y="537866"/>
                </a:lnTo>
                <a:lnTo>
                  <a:pt x="2074664" y="540247"/>
                </a:lnTo>
                <a:lnTo>
                  <a:pt x="2077343" y="540842"/>
                </a:lnTo>
                <a:lnTo>
                  <a:pt x="2078534" y="539652"/>
                </a:lnTo>
                <a:lnTo>
                  <a:pt x="2079724" y="539056"/>
                </a:lnTo>
                <a:lnTo>
                  <a:pt x="2077939" y="537270"/>
                </a:lnTo>
                <a:close/>
                <a:moveTo>
                  <a:pt x="2323505" y="533103"/>
                </a:moveTo>
                <a:lnTo>
                  <a:pt x="2321124" y="534294"/>
                </a:lnTo>
                <a:lnTo>
                  <a:pt x="2321124" y="537270"/>
                </a:lnTo>
                <a:lnTo>
                  <a:pt x="2323505" y="536675"/>
                </a:lnTo>
                <a:lnTo>
                  <a:pt x="2324695" y="534294"/>
                </a:lnTo>
                <a:close/>
                <a:moveTo>
                  <a:pt x="728067" y="532508"/>
                </a:moveTo>
                <a:lnTo>
                  <a:pt x="727472" y="534294"/>
                </a:lnTo>
                <a:lnTo>
                  <a:pt x="728663" y="536675"/>
                </a:lnTo>
                <a:lnTo>
                  <a:pt x="730449" y="538461"/>
                </a:lnTo>
                <a:lnTo>
                  <a:pt x="731342" y="537270"/>
                </a:lnTo>
                <a:lnTo>
                  <a:pt x="732532" y="535485"/>
                </a:lnTo>
                <a:lnTo>
                  <a:pt x="731937" y="533103"/>
                </a:lnTo>
                <a:lnTo>
                  <a:pt x="729258" y="532508"/>
                </a:lnTo>
                <a:close/>
                <a:moveTo>
                  <a:pt x="250329" y="532508"/>
                </a:moveTo>
                <a:lnTo>
                  <a:pt x="249734" y="533103"/>
                </a:lnTo>
                <a:lnTo>
                  <a:pt x="249139" y="536080"/>
                </a:lnTo>
                <a:lnTo>
                  <a:pt x="250925" y="537866"/>
                </a:lnTo>
                <a:lnTo>
                  <a:pt x="252115" y="535485"/>
                </a:lnTo>
                <a:lnTo>
                  <a:pt x="251520" y="532508"/>
                </a:lnTo>
                <a:close/>
                <a:moveTo>
                  <a:pt x="2286298" y="531913"/>
                </a:moveTo>
                <a:lnTo>
                  <a:pt x="2285107" y="532508"/>
                </a:lnTo>
                <a:lnTo>
                  <a:pt x="2285703" y="534889"/>
                </a:lnTo>
                <a:lnTo>
                  <a:pt x="2286298" y="538461"/>
                </a:lnTo>
                <a:lnTo>
                  <a:pt x="2288084" y="535485"/>
                </a:lnTo>
                <a:lnTo>
                  <a:pt x="2287488" y="532508"/>
                </a:lnTo>
                <a:close/>
                <a:moveTo>
                  <a:pt x="2294930" y="529829"/>
                </a:moveTo>
                <a:lnTo>
                  <a:pt x="2293739" y="532508"/>
                </a:lnTo>
                <a:lnTo>
                  <a:pt x="2293739" y="534294"/>
                </a:lnTo>
                <a:lnTo>
                  <a:pt x="2292251" y="537866"/>
                </a:lnTo>
                <a:lnTo>
                  <a:pt x="2294930" y="541438"/>
                </a:lnTo>
                <a:lnTo>
                  <a:pt x="2294335" y="539652"/>
                </a:lnTo>
                <a:lnTo>
                  <a:pt x="2294335" y="537866"/>
                </a:lnTo>
                <a:lnTo>
                  <a:pt x="2296716" y="537270"/>
                </a:lnTo>
                <a:lnTo>
                  <a:pt x="2299097" y="537270"/>
                </a:lnTo>
                <a:lnTo>
                  <a:pt x="2300883" y="536080"/>
                </a:lnTo>
                <a:lnTo>
                  <a:pt x="2302074" y="534889"/>
                </a:lnTo>
                <a:close/>
                <a:moveTo>
                  <a:pt x="2313087" y="528043"/>
                </a:moveTo>
                <a:lnTo>
                  <a:pt x="2311896" y="528638"/>
                </a:lnTo>
                <a:lnTo>
                  <a:pt x="2311896" y="531913"/>
                </a:lnTo>
                <a:lnTo>
                  <a:pt x="2313682" y="532508"/>
                </a:lnTo>
                <a:lnTo>
                  <a:pt x="2314278" y="531913"/>
                </a:lnTo>
                <a:lnTo>
                  <a:pt x="2314278" y="528638"/>
                </a:lnTo>
                <a:close/>
                <a:moveTo>
                  <a:pt x="1019473" y="528043"/>
                </a:moveTo>
                <a:lnTo>
                  <a:pt x="1017092" y="529234"/>
                </a:lnTo>
                <a:lnTo>
                  <a:pt x="1017092" y="531317"/>
                </a:lnTo>
                <a:lnTo>
                  <a:pt x="1017687" y="532508"/>
                </a:lnTo>
                <a:lnTo>
                  <a:pt x="1018878" y="532508"/>
                </a:lnTo>
                <a:lnTo>
                  <a:pt x="1020068" y="530424"/>
                </a:lnTo>
                <a:close/>
                <a:moveTo>
                  <a:pt x="255687" y="528043"/>
                </a:moveTo>
                <a:lnTo>
                  <a:pt x="257473" y="530424"/>
                </a:lnTo>
                <a:lnTo>
                  <a:pt x="259854" y="530424"/>
                </a:lnTo>
                <a:lnTo>
                  <a:pt x="259854" y="529829"/>
                </a:lnTo>
                <a:lnTo>
                  <a:pt x="260450" y="528638"/>
                </a:lnTo>
                <a:lnTo>
                  <a:pt x="258068" y="528043"/>
                </a:lnTo>
                <a:close/>
                <a:moveTo>
                  <a:pt x="2204740" y="527448"/>
                </a:moveTo>
                <a:lnTo>
                  <a:pt x="2205931" y="528638"/>
                </a:lnTo>
                <a:lnTo>
                  <a:pt x="2207717" y="529234"/>
                </a:lnTo>
                <a:lnTo>
                  <a:pt x="2206526" y="528043"/>
                </a:lnTo>
                <a:close/>
                <a:moveTo>
                  <a:pt x="740271" y="526852"/>
                </a:moveTo>
                <a:lnTo>
                  <a:pt x="737890" y="528043"/>
                </a:lnTo>
                <a:lnTo>
                  <a:pt x="737295" y="531317"/>
                </a:lnTo>
                <a:lnTo>
                  <a:pt x="737295" y="533699"/>
                </a:lnTo>
                <a:lnTo>
                  <a:pt x="739081" y="536080"/>
                </a:lnTo>
                <a:lnTo>
                  <a:pt x="741462" y="534294"/>
                </a:lnTo>
                <a:lnTo>
                  <a:pt x="742653" y="530424"/>
                </a:lnTo>
                <a:lnTo>
                  <a:pt x="742057" y="528638"/>
                </a:lnTo>
                <a:close/>
                <a:moveTo>
                  <a:pt x="775097" y="526257"/>
                </a:moveTo>
                <a:lnTo>
                  <a:pt x="775097" y="529829"/>
                </a:lnTo>
                <a:lnTo>
                  <a:pt x="778669" y="531317"/>
                </a:lnTo>
                <a:lnTo>
                  <a:pt x="781050" y="528638"/>
                </a:lnTo>
                <a:lnTo>
                  <a:pt x="780455" y="526852"/>
                </a:lnTo>
                <a:lnTo>
                  <a:pt x="778669" y="526257"/>
                </a:lnTo>
                <a:close/>
                <a:moveTo>
                  <a:pt x="744736" y="524471"/>
                </a:moveTo>
                <a:lnTo>
                  <a:pt x="747713" y="534294"/>
                </a:lnTo>
                <a:lnTo>
                  <a:pt x="753071" y="540842"/>
                </a:lnTo>
                <a:lnTo>
                  <a:pt x="757535" y="542033"/>
                </a:lnTo>
                <a:lnTo>
                  <a:pt x="761107" y="538461"/>
                </a:lnTo>
                <a:lnTo>
                  <a:pt x="761107" y="534294"/>
                </a:lnTo>
                <a:lnTo>
                  <a:pt x="757535" y="532508"/>
                </a:lnTo>
                <a:lnTo>
                  <a:pt x="751285" y="528638"/>
                </a:lnTo>
                <a:close/>
                <a:moveTo>
                  <a:pt x="1047453" y="523876"/>
                </a:moveTo>
                <a:lnTo>
                  <a:pt x="1043881" y="528043"/>
                </a:lnTo>
                <a:lnTo>
                  <a:pt x="1048941" y="528043"/>
                </a:lnTo>
                <a:lnTo>
                  <a:pt x="1053108" y="526852"/>
                </a:lnTo>
                <a:lnTo>
                  <a:pt x="1053108" y="525662"/>
                </a:lnTo>
                <a:lnTo>
                  <a:pt x="1051918" y="525067"/>
                </a:lnTo>
                <a:close/>
                <a:moveTo>
                  <a:pt x="236935" y="523281"/>
                </a:moveTo>
                <a:lnTo>
                  <a:pt x="236339" y="523876"/>
                </a:lnTo>
                <a:lnTo>
                  <a:pt x="237530" y="525662"/>
                </a:lnTo>
                <a:lnTo>
                  <a:pt x="239316" y="526852"/>
                </a:lnTo>
                <a:lnTo>
                  <a:pt x="239316" y="524471"/>
                </a:lnTo>
                <a:lnTo>
                  <a:pt x="237530" y="523281"/>
                </a:lnTo>
                <a:close/>
                <a:moveTo>
                  <a:pt x="2363093" y="520304"/>
                </a:moveTo>
                <a:lnTo>
                  <a:pt x="2361307" y="524471"/>
                </a:lnTo>
                <a:lnTo>
                  <a:pt x="2361307" y="527448"/>
                </a:lnTo>
                <a:lnTo>
                  <a:pt x="2360117" y="531317"/>
                </a:lnTo>
                <a:lnTo>
                  <a:pt x="2358926" y="534294"/>
                </a:lnTo>
                <a:lnTo>
                  <a:pt x="2358331" y="534889"/>
                </a:lnTo>
                <a:lnTo>
                  <a:pt x="2357735" y="536080"/>
                </a:lnTo>
                <a:lnTo>
                  <a:pt x="2351485" y="536080"/>
                </a:lnTo>
                <a:lnTo>
                  <a:pt x="2347317" y="533103"/>
                </a:lnTo>
                <a:lnTo>
                  <a:pt x="2342257" y="531913"/>
                </a:lnTo>
                <a:lnTo>
                  <a:pt x="2338685" y="526852"/>
                </a:lnTo>
                <a:lnTo>
                  <a:pt x="2336304" y="528638"/>
                </a:lnTo>
                <a:lnTo>
                  <a:pt x="2335113" y="533699"/>
                </a:lnTo>
                <a:lnTo>
                  <a:pt x="2338090" y="536080"/>
                </a:lnTo>
                <a:lnTo>
                  <a:pt x="2340471" y="537866"/>
                </a:lnTo>
                <a:lnTo>
                  <a:pt x="2342257" y="535485"/>
                </a:lnTo>
                <a:lnTo>
                  <a:pt x="2345531" y="536080"/>
                </a:lnTo>
                <a:lnTo>
                  <a:pt x="2345531" y="539652"/>
                </a:lnTo>
                <a:lnTo>
                  <a:pt x="2344936" y="543224"/>
                </a:lnTo>
                <a:lnTo>
                  <a:pt x="2347317" y="545902"/>
                </a:lnTo>
                <a:lnTo>
                  <a:pt x="2350294" y="547688"/>
                </a:lnTo>
                <a:lnTo>
                  <a:pt x="2352080" y="546498"/>
                </a:lnTo>
                <a:lnTo>
                  <a:pt x="2352675" y="544117"/>
                </a:lnTo>
                <a:lnTo>
                  <a:pt x="2350889" y="542628"/>
                </a:lnTo>
                <a:lnTo>
                  <a:pt x="2350294" y="540842"/>
                </a:lnTo>
                <a:lnTo>
                  <a:pt x="2351485" y="539056"/>
                </a:lnTo>
                <a:lnTo>
                  <a:pt x="2355056" y="538461"/>
                </a:lnTo>
                <a:lnTo>
                  <a:pt x="2358331" y="537270"/>
                </a:lnTo>
                <a:lnTo>
                  <a:pt x="2360712" y="537270"/>
                </a:lnTo>
                <a:lnTo>
                  <a:pt x="2361903" y="534294"/>
                </a:lnTo>
                <a:lnTo>
                  <a:pt x="2364284" y="533103"/>
                </a:lnTo>
                <a:lnTo>
                  <a:pt x="2366665" y="532508"/>
                </a:lnTo>
                <a:lnTo>
                  <a:pt x="2366070" y="526257"/>
                </a:lnTo>
                <a:close/>
                <a:moveTo>
                  <a:pt x="2224683" y="517030"/>
                </a:moveTo>
                <a:lnTo>
                  <a:pt x="2224088" y="519113"/>
                </a:lnTo>
                <a:lnTo>
                  <a:pt x="2224683" y="520899"/>
                </a:lnTo>
                <a:lnTo>
                  <a:pt x="2227660" y="520899"/>
                </a:lnTo>
                <a:lnTo>
                  <a:pt x="2227660" y="519113"/>
                </a:lnTo>
                <a:lnTo>
                  <a:pt x="2227064" y="517030"/>
                </a:lnTo>
                <a:close/>
                <a:moveTo>
                  <a:pt x="838498" y="517030"/>
                </a:moveTo>
                <a:lnTo>
                  <a:pt x="887314" y="518518"/>
                </a:lnTo>
                <a:lnTo>
                  <a:pt x="912317" y="518518"/>
                </a:lnTo>
                <a:lnTo>
                  <a:pt x="937320" y="517030"/>
                </a:lnTo>
                <a:lnTo>
                  <a:pt x="948333" y="518518"/>
                </a:lnTo>
                <a:lnTo>
                  <a:pt x="948928" y="537270"/>
                </a:lnTo>
                <a:lnTo>
                  <a:pt x="921544" y="537270"/>
                </a:lnTo>
                <a:lnTo>
                  <a:pt x="871538" y="536080"/>
                </a:lnTo>
                <a:lnTo>
                  <a:pt x="846535" y="539056"/>
                </a:lnTo>
                <a:lnTo>
                  <a:pt x="843856" y="541438"/>
                </a:lnTo>
                <a:lnTo>
                  <a:pt x="845344" y="547688"/>
                </a:lnTo>
                <a:lnTo>
                  <a:pt x="842665" y="562274"/>
                </a:lnTo>
                <a:lnTo>
                  <a:pt x="842665" y="563464"/>
                </a:lnTo>
                <a:lnTo>
                  <a:pt x="830461" y="564060"/>
                </a:lnTo>
                <a:lnTo>
                  <a:pt x="822722" y="563464"/>
                </a:lnTo>
                <a:lnTo>
                  <a:pt x="822722" y="544712"/>
                </a:lnTo>
                <a:lnTo>
                  <a:pt x="823913" y="530424"/>
                </a:lnTo>
                <a:lnTo>
                  <a:pt x="825699" y="518518"/>
                </a:lnTo>
                <a:close/>
                <a:moveTo>
                  <a:pt x="2336304" y="515839"/>
                </a:moveTo>
                <a:lnTo>
                  <a:pt x="2335113" y="516435"/>
                </a:lnTo>
                <a:lnTo>
                  <a:pt x="2334518" y="517625"/>
                </a:lnTo>
                <a:lnTo>
                  <a:pt x="2334518" y="519113"/>
                </a:lnTo>
                <a:lnTo>
                  <a:pt x="2335709" y="520304"/>
                </a:lnTo>
                <a:lnTo>
                  <a:pt x="2337495" y="523281"/>
                </a:lnTo>
                <a:lnTo>
                  <a:pt x="2339876" y="525662"/>
                </a:lnTo>
                <a:lnTo>
                  <a:pt x="2340471" y="525662"/>
                </a:lnTo>
                <a:lnTo>
                  <a:pt x="2340471" y="525067"/>
                </a:lnTo>
                <a:lnTo>
                  <a:pt x="2339876" y="521495"/>
                </a:lnTo>
                <a:lnTo>
                  <a:pt x="2338090" y="515839"/>
                </a:lnTo>
                <a:close/>
                <a:moveTo>
                  <a:pt x="2314278" y="515839"/>
                </a:moveTo>
                <a:lnTo>
                  <a:pt x="2313087" y="521495"/>
                </a:lnTo>
                <a:lnTo>
                  <a:pt x="2313682" y="526257"/>
                </a:lnTo>
                <a:lnTo>
                  <a:pt x="2314278" y="521495"/>
                </a:lnTo>
                <a:close/>
                <a:moveTo>
                  <a:pt x="2291060" y="514053"/>
                </a:moveTo>
                <a:lnTo>
                  <a:pt x="2289870" y="515244"/>
                </a:lnTo>
                <a:lnTo>
                  <a:pt x="2289870" y="516435"/>
                </a:lnTo>
                <a:lnTo>
                  <a:pt x="2291060" y="517625"/>
                </a:lnTo>
                <a:lnTo>
                  <a:pt x="2293739" y="521495"/>
                </a:lnTo>
                <a:lnTo>
                  <a:pt x="2296716" y="523876"/>
                </a:lnTo>
                <a:lnTo>
                  <a:pt x="2299097" y="523876"/>
                </a:lnTo>
                <a:lnTo>
                  <a:pt x="2299692" y="521495"/>
                </a:lnTo>
                <a:lnTo>
                  <a:pt x="2301478" y="519709"/>
                </a:lnTo>
                <a:lnTo>
                  <a:pt x="2300883" y="515839"/>
                </a:lnTo>
                <a:lnTo>
                  <a:pt x="2299097" y="514053"/>
                </a:lnTo>
                <a:lnTo>
                  <a:pt x="2296716" y="515244"/>
                </a:lnTo>
                <a:lnTo>
                  <a:pt x="2293144" y="515244"/>
                </a:lnTo>
                <a:close/>
                <a:moveTo>
                  <a:pt x="2324100" y="512267"/>
                </a:moveTo>
                <a:lnTo>
                  <a:pt x="2322314" y="515839"/>
                </a:lnTo>
                <a:lnTo>
                  <a:pt x="2324695" y="519113"/>
                </a:lnTo>
                <a:lnTo>
                  <a:pt x="2323505" y="520899"/>
                </a:lnTo>
                <a:lnTo>
                  <a:pt x="2321719" y="523281"/>
                </a:lnTo>
                <a:lnTo>
                  <a:pt x="2325886" y="522090"/>
                </a:lnTo>
                <a:close/>
                <a:moveTo>
                  <a:pt x="767656" y="512267"/>
                </a:moveTo>
                <a:lnTo>
                  <a:pt x="766465" y="519113"/>
                </a:lnTo>
                <a:lnTo>
                  <a:pt x="766465" y="525662"/>
                </a:lnTo>
                <a:lnTo>
                  <a:pt x="764679" y="529234"/>
                </a:lnTo>
                <a:lnTo>
                  <a:pt x="765870" y="534889"/>
                </a:lnTo>
                <a:lnTo>
                  <a:pt x="767656" y="531317"/>
                </a:lnTo>
                <a:lnTo>
                  <a:pt x="769739" y="528043"/>
                </a:lnTo>
                <a:lnTo>
                  <a:pt x="768251" y="525662"/>
                </a:lnTo>
                <a:lnTo>
                  <a:pt x="771525" y="519113"/>
                </a:lnTo>
                <a:close/>
                <a:moveTo>
                  <a:pt x="267891" y="512267"/>
                </a:moveTo>
                <a:lnTo>
                  <a:pt x="265510" y="513458"/>
                </a:lnTo>
                <a:lnTo>
                  <a:pt x="261938" y="514649"/>
                </a:lnTo>
                <a:lnTo>
                  <a:pt x="258664" y="515244"/>
                </a:lnTo>
                <a:lnTo>
                  <a:pt x="259854" y="515839"/>
                </a:lnTo>
                <a:lnTo>
                  <a:pt x="261342" y="515839"/>
                </a:lnTo>
                <a:lnTo>
                  <a:pt x="263724" y="515244"/>
                </a:lnTo>
                <a:lnTo>
                  <a:pt x="268486" y="512863"/>
                </a:lnTo>
                <a:lnTo>
                  <a:pt x="268486" y="512267"/>
                </a:lnTo>
                <a:close/>
                <a:moveTo>
                  <a:pt x="2242542" y="511077"/>
                </a:moveTo>
                <a:lnTo>
                  <a:pt x="2242542" y="511672"/>
                </a:lnTo>
                <a:lnTo>
                  <a:pt x="2243138" y="514053"/>
                </a:lnTo>
                <a:lnTo>
                  <a:pt x="2245519" y="516435"/>
                </a:lnTo>
                <a:lnTo>
                  <a:pt x="2246114" y="516435"/>
                </a:lnTo>
                <a:lnTo>
                  <a:pt x="2247305" y="518518"/>
                </a:lnTo>
                <a:lnTo>
                  <a:pt x="2249091" y="518518"/>
                </a:lnTo>
                <a:lnTo>
                  <a:pt x="2249091" y="516435"/>
                </a:lnTo>
                <a:lnTo>
                  <a:pt x="2246710" y="515839"/>
                </a:lnTo>
                <a:lnTo>
                  <a:pt x="2246114" y="514649"/>
                </a:lnTo>
                <a:lnTo>
                  <a:pt x="2245519" y="514053"/>
                </a:lnTo>
                <a:lnTo>
                  <a:pt x="2244924" y="512267"/>
                </a:lnTo>
                <a:lnTo>
                  <a:pt x="2243138" y="511077"/>
                </a:lnTo>
                <a:close/>
                <a:moveTo>
                  <a:pt x="758131" y="510481"/>
                </a:moveTo>
                <a:lnTo>
                  <a:pt x="751880" y="511672"/>
                </a:lnTo>
                <a:lnTo>
                  <a:pt x="753071" y="523281"/>
                </a:lnTo>
                <a:lnTo>
                  <a:pt x="756345" y="519709"/>
                </a:lnTo>
                <a:lnTo>
                  <a:pt x="753071" y="514649"/>
                </a:lnTo>
                <a:lnTo>
                  <a:pt x="755452" y="512863"/>
                </a:lnTo>
                <a:close/>
                <a:moveTo>
                  <a:pt x="2303860" y="508100"/>
                </a:moveTo>
                <a:lnTo>
                  <a:pt x="2302074" y="510481"/>
                </a:lnTo>
                <a:lnTo>
                  <a:pt x="2302669" y="511672"/>
                </a:lnTo>
                <a:lnTo>
                  <a:pt x="2307134" y="511672"/>
                </a:lnTo>
                <a:lnTo>
                  <a:pt x="2307134" y="509291"/>
                </a:lnTo>
                <a:close/>
                <a:moveTo>
                  <a:pt x="777478" y="505719"/>
                </a:moveTo>
                <a:lnTo>
                  <a:pt x="775097" y="509291"/>
                </a:lnTo>
                <a:lnTo>
                  <a:pt x="775097" y="512863"/>
                </a:lnTo>
                <a:lnTo>
                  <a:pt x="776883" y="514053"/>
                </a:lnTo>
                <a:lnTo>
                  <a:pt x="778074" y="513458"/>
                </a:lnTo>
                <a:lnTo>
                  <a:pt x="778074" y="509886"/>
                </a:lnTo>
                <a:close/>
                <a:moveTo>
                  <a:pt x="2370535" y="504826"/>
                </a:moveTo>
                <a:lnTo>
                  <a:pt x="2368451" y="506910"/>
                </a:lnTo>
                <a:lnTo>
                  <a:pt x="2367856" y="506910"/>
                </a:lnTo>
                <a:lnTo>
                  <a:pt x="2366665" y="507505"/>
                </a:lnTo>
                <a:lnTo>
                  <a:pt x="2364879" y="506314"/>
                </a:lnTo>
                <a:lnTo>
                  <a:pt x="2363093" y="508695"/>
                </a:lnTo>
                <a:lnTo>
                  <a:pt x="2364284" y="510481"/>
                </a:lnTo>
                <a:lnTo>
                  <a:pt x="2366665" y="509886"/>
                </a:lnTo>
                <a:lnTo>
                  <a:pt x="2367260" y="509886"/>
                </a:lnTo>
                <a:lnTo>
                  <a:pt x="2367856" y="510481"/>
                </a:lnTo>
                <a:lnTo>
                  <a:pt x="2371130" y="510481"/>
                </a:lnTo>
                <a:lnTo>
                  <a:pt x="2372916" y="508100"/>
                </a:lnTo>
                <a:lnTo>
                  <a:pt x="2373511" y="506910"/>
                </a:lnTo>
                <a:lnTo>
                  <a:pt x="2372916" y="505719"/>
                </a:lnTo>
                <a:close/>
                <a:moveTo>
                  <a:pt x="734914" y="504231"/>
                </a:moveTo>
                <a:lnTo>
                  <a:pt x="733723" y="505719"/>
                </a:lnTo>
                <a:lnTo>
                  <a:pt x="734914" y="510481"/>
                </a:lnTo>
                <a:lnTo>
                  <a:pt x="735509" y="514649"/>
                </a:lnTo>
                <a:lnTo>
                  <a:pt x="736104" y="517030"/>
                </a:lnTo>
                <a:lnTo>
                  <a:pt x="737890" y="517625"/>
                </a:lnTo>
                <a:lnTo>
                  <a:pt x="739676" y="517030"/>
                </a:lnTo>
                <a:lnTo>
                  <a:pt x="740867" y="515839"/>
                </a:lnTo>
                <a:lnTo>
                  <a:pt x="740867" y="513458"/>
                </a:lnTo>
                <a:lnTo>
                  <a:pt x="739676" y="512267"/>
                </a:lnTo>
                <a:lnTo>
                  <a:pt x="737295" y="508695"/>
                </a:lnTo>
                <a:close/>
                <a:moveTo>
                  <a:pt x="244078" y="504231"/>
                </a:moveTo>
                <a:lnTo>
                  <a:pt x="240506" y="507505"/>
                </a:lnTo>
                <a:lnTo>
                  <a:pt x="245269" y="508695"/>
                </a:lnTo>
                <a:close/>
                <a:moveTo>
                  <a:pt x="253306" y="502445"/>
                </a:moveTo>
                <a:lnTo>
                  <a:pt x="250925" y="504826"/>
                </a:lnTo>
                <a:lnTo>
                  <a:pt x="250329" y="504826"/>
                </a:lnTo>
                <a:lnTo>
                  <a:pt x="250925" y="509291"/>
                </a:lnTo>
                <a:lnTo>
                  <a:pt x="252710" y="511077"/>
                </a:lnTo>
                <a:lnTo>
                  <a:pt x="253306" y="512863"/>
                </a:lnTo>
                <a:lnTo>
                  <a:pt x="253901" y="512863"/>
                </a:lnTo>
                <a:lnTo>
                  <a:pt x="252115" y="514649"/>
                </a:lnTo>
                <a:lnTo>
                  <a:pt x="252115" y="516435"/>
                </a:lnTo>
                <a:lnTo>
                  <a:pt x="252710" y="517030"/>
                </a:lnTo>
                <a:lnTo>
                  <a:pt x="253901" y="516435"/>
                </a:lnTo>
                <a:lnTo>
                  <a:pt x="254496" y="515839"/>
                </a:lnTo>
                <a:lnTo>
                  <a:pt x="255092" y="514649"/>
                </a:lnTo>
                <a:lnTo>
                  <a:pt x="255092" y="512863"/>
                </a:lnTo>
                <a:lnTo>
                  <a:pt x="256878" y="511077"/>
                </a:lnTo>
                <a:lnTo>
                  <a:pt x="258068" y="508695"/>
                </a:lnTo>
                <a:lnTo>
                  <a:pt x="256282" y="503635"/>
                </a:lnTo>
                <a:close/>
                <a:moveTo>
                  <a:pt x="2032099" y="500063"/>
                </a:moveTo>
                <a:lnTo>
                  <a:pt x="2029718" y="502445"/>
                </a:lnTo>
                <a:lnTo>
                  <a:pt x="2027337" y="503635"/>
                </a:lnTo>
                <a:lnTo>
                  <a:pt x="2027932" y="506910"/>
                </a:lnTo>
                <a:lnTo>
                  <a:pt x="2030909" y="510481"/>
                </a:lnTo>
                <a:lnTo>
                  <a:pt x="2035076" y="513458"/>
                </a:lnTo>
                <a:lnTo>
                  <a:pt x="2036267" y="515244"/>
                </a:lnTo>
                <a:lnTo>
                  <a:pt x="2038053" y="515244"/>
                </a:lnTo>
                <a:lnTo>
                  <a:pt x="2038946" y="512863"/>
                </a:lnTo>
                <a:lnTo>
                  <a:pt x="2037457" y="511077"/>
                </a:lnTo>
                <a:lnTo>
                  <a:pt x="2037457" y="506314"/>
                </a:lnTo>
                <a:lnTo>
                  <a:pt x="2038053" y="503040"/>
                </a:lnTo>
                <a:lnTo>
                  <a:pt x="2036267" y="500659"/>
                </a:lnTo>
                <a:close/>
                <a:moveTo>
                  <a:pt x="2351485" y="499468"/>
                </a:moveTo>
                <a:lnTo>
                  <a:pt x="2348508" y="500659"/>
                </a:lnTo>
                <a:lnTo>
                  <a:pt x="2348508" y="508100"/>
                </a:lnTo>
                <a:lnTo>
                  <a:pt x="2346722" y="511672"/>
                </a:lnTo>
                <a:lnTo>
                  <a:pt x="2352080" y="509886"/>
                </a:lnTo>
                <a:lnTo>
                  <a:pt x="2353866" y="503635"/>
                </a:lnTo>
                <a:lnTo>
                  <a:pt x="2353270" y="503040"/>
                </a:lnTo>
                <a:lnTo>
                  <a:pt x="2353270" y="502445"/>
                </a:lnTo>
                <a:close/>
                <a:moveTo>
                  <a:pt x="2305050" y="499468"/>
                </a:moveTo>
                <a:lnTo>
                  <a:pt x="2303264" y="501849"/>
                </a:lnTo>
                <a:lnTo>
                  <a:pt x="2306538" y="503635"/>
                </a:lnTo>
                <a:lnTo>
                  <a:pt x="2309515" y="501849"/>
                </a:lnTo>
                <a:lnTo>
                  <a:pt x="2309515" y="500659"/>
                </a:lnTo>
                <a:lnTo>
                  <a:pt x="2308324" y="499468"/>
                </a:lnTo>
                <a:close/>
                <a:moveTo>
                  <a:pt x="2341067" y="498873"/>
                </a:moveTo>
                <a:lnTo>
                  <a:pt x="2340471" y="500063"/>
                </a:lnTo>
                <a:lnTo>
                  <a:pt x="2339876" y="501849"/>
                </a:lnTo>
                <a:lnTo>
                  <a:pt x="2340471" y="503635"/>
                </a:lnTo>
                <a:lnTo>
                  <a:pt x="2342853" y="503635"/>
                </a:lnTo>
                <a:lnTo>
                  <a:pt x="2343745" y="501849"/>
                </a:lnTo>
                <a:lnTo>
                  <a:pt x="2342257" y="500659"/>
                </a:lnTo>
                <a:close/>
                <a:moveTo>
                  <a:pt x="769739" y="498873"/>
                </a:moveTo>
                <a:lnTo>
                  <a:pt x="768251" y="500063"/>
                </a:lnTo>
                <a:lnTo>
                  <a:pt x="767656" y="501849"/>
                </a:lnTo>
                <a:lnTo>
                  <a:pt x="768251" y="503635"/>
                </a:lnTo>
                <a:lnTo>
                  <a:pt x="769144" y="504826"/>
                </a:lnTo>
                <a:lnTo>
                  <a:pt x="770930" y="504231"/>
                </a:lnTo>
                <a:lnTo>
                  <a:pt x="770930" y="500063"/>
                </a:lnTo>
                <a:close/>
                <a:moveTo>
                  <a:pt x="750689" y="498873"/>
                </a:moveTo>
                <a:lnTo>
                  <a:pt x="742653" y="500659"/>
                </a:lnTo>
                <a:lnTo>
                  <a:pt x="740867" y="508695"/>
                </a:lnTo>
                <a:lnTo>
                  <a:pt x="740867" y="510481"/>
                </a:lnTo>
                <a:lnTo>
                  <a:pt x="743546" y="514053"/>
                </a:lnTo>
                <a:lnTo>
                  <a:pt x="747117" y="512863"/>
                </a:lnTo>
                <a:lnTo>
                  <a:pt x="747117" y="509291"/>
                </a:lnTo>
                <a:lnTo>
                  <a:pt x="747713" y="503635"/>
                </a:lnTo>
                <a:close/>
                <a:moveTo>
                  <a:pt x="2319933" y="498277"/>
                </a:moveTo>
                <a:lnTo>
                  <a:pt x="2316659" y="501254"/>
                </a:lnTo>
                <a:lnTo>
                  <a:pt x="2317254" y="504231"/>
                </a:lnTo>
                <a:lnTo>
                  <a:pt x="2320528" y="505719"/>
                </a:lnTo>
                <a:lnTo>
                  <a:pt x="2325291" y="508100"/>
                </a:lnTo>
                <a:lnTo>
                  <a:pt x="2330649" y="511077"/>
                </a:lnTo>
                <a:lnTo>
                  <a:pt x="2327672" y="503635"/>
                </a:lnTo>
                <a:lnTo>
                  <a:pt x="2323505" y="498873"/>
                </a:lnTo>
                <a:close/>
                <a:moveTo>
                  <a:pt x="2223492" y="497682"/>
                </a:moveTo>
                <a:lnTo>
                  <a:pt x="2223492" y="498277"/>
                </a:lnTo>
                <a:lnTo>
                  <a:pt x="2222897" y="498277"/>
                </a:lnTo>
                <a:lnTo>
                  <a:pt x="2221111" y="501849"/>
                </a:lnTo>
                <a:lnTo>
                  <a:pt x="2224683" y="506910"/>
                </a:lnTo>
                <a:lnTo>
                  <a:pt x="2224683" y="503635"/>
                </a:lnTo>
                <a:lnTo>
                  <a:pt x="2226469" y="501849"/>
                </a:lnTo>
                <a:lnTo>
                  <a:pt x="2227064" y="500659"/>
                </a:lnTo>
                <a:lnTo>
                  <a:pt x="2227660" y="500063"/>
                </a:lnTo>
                <a:lnTo>
                  <a:pt x="2225874" y="498277"/>
                </a:lnTo>
                <a:close/>
                <a:moveTo>
                  <a:pt x="2325291" y="494706"/>
                </a:moveTo>
                <a:lnTo>
                  <a:pt x="2324695" y="495301"/>
                </a:lnTo>
                <a:lnTo>
                  <a:pt x="2325291" y="496492"/>
                </a:lnTo>
                <a:lnTo>
                  <a:pt x="2325886" y="497087"/>
                </a:lnTo>
                <a:lnTo>
                  <a:pt x="2326481" y="496492"/>
                </a:lnTo>
                <a:lnTo>
                  <a:pt x="2327672" y="495896"/>
                </a:lnTo>
                <a:lnTo>
                  <a:pt x="2326481" y="494706"/>
                </a:lnTo>
                <a:close/>
                <a:moveTo>
                  <a:pt x="760512" y="492920"/>
                </a:moveTo>
                <a:lnTo>
                  <a:pt x="757535" y="493515"/>
                </a:lnTo>
                <a:lnTo>
                  <a:pt x="755452" y="495896"/>
                </a:lnTo>
                <a:lnTo>
                  <a:pt x="755452" y="497087"/>
                </a:lnTo>
                <a:lnTo>
                  <a:pt x="756940" y="497682"/>
                </a:lnTo>
                <a:lnTo>
                  <a:pt x="759917" y="496492"/>
                </a:lnTo>
                <a:close/>
                <a:moveTo>
                  <a:pt x="2315468" y="492027"/>
                </a:moveTo>
                <a:lnTo>
                  <a:pt x="2315468" y="494110"/>
                </a:lnTo>
                <a:lnTo>
                  <a:pt x="2316063" y="495301"/>
                </a:lnTo>
                <a:lnTo>
                  <a:pt x="2317254" y="495301"/>
                </a:lnTo>
                <a:lnTo>
                  <a:pt x="2317849" y="494706"/>
                </a:lnTo>
                <a:lnTo>
                  <a:pt x="2317849" y="494110"/>
                </a:lnTo>
                <a:lnTo>
                  <a:pt x="2317254" y="492920"/>
                </a:lnTo>
                <a:close/>
                <a:moveTo>
                  <a:pt x="1036737" y="492027"/>
                </a:moveTo>
                <a:lnTo>
                  <a:pt x="1035249" y="493515"/>
                </a:lnTo>
                <a:lnTo>
                  <a:pt x="1031082" y="497087"/>
                </a:lnTo>
                <a:lnTo>
                  <a:pt x="1027510" y="500659"/>
                </a:lnTo>
                <a:lnTo>
                  <a:pt x="1026319" y="503040"/>
                </a:lnTo>
                <a:lnTo>
                  <a:pt x="1025128" y="502445"/>
                </a:lnTo>
                <a:lnTo>
                  <a:pt x="1023342" y="503040"/>
                </a:lnTo>
                <a:lnTo>
                  <a:pt x="1022449" y="506910"/>
                </a:lnTo>
                <a:lnTo>
                  <a:pt x="1026914" y="508695"/>
                </a:lnTo>
                <a:lnTo>
                  <a:pt x="1026914" y="506910"/>
                </a:lnTo>
                <a:lnTo>
                  <a:pt x="1025724" y="504826"/>
                </a:lnTo>
                <a:lnTo>
                  <a:pt x="1026914" y="506314"/>
                </a:lnTo>
                <a:lnTo>
                  <a:pt x="1028700" y="507505"/>
                </a:lnTo>
                <a:lnTo>
                  <a:pt x="1028700" y="508100"/>
                </a:lnTo>
                <a:lnTo>
                  <a:pt x="1029296" y="508695"/>
                </a:lnTo>
                <a:lnTo>
                  <a:pt x="1029296" y="509291"/>
                </a:lnTo>
                <a:lnTo>
                  <a:pt x="1029891" y="511672"/>
                </a:lnTo>
                <a:lnTo>
                  <a:pt x="1028700" y="513458"/>
                </a:lnTo>
                <a:lnTo>
                  <a:pt x="1028105" y="514053"/>
                </a:lnTo>
                <a:lnTo>
                  <a:pt x="1028105" y="515244"/>
                </a:lnTo>
                <a:lnTo>
                  <a:pt x="1029296" y="515839"/>
                </a:lnTo>
                <a:lnTo>
                  <a:pt x="1031082" y="515244"/>
                </a:lnTo>
                <a:lnTo>
                  <a:pt x="1035249" y="515244"/>
                </a:lnTo>
                <a:lnTo>
                  <a:pt x="1034653" y="512863"/>
                </a:lnTo>
                <a:lnTo>
                  <a:pt x="1032272" y="511672"/>
                </a:lnTo>
                <a:lnTo>
                  <a:pt x="1032272" y="508100"/>
                </a:lnTo>
                <a:lnTo>
                  <a:pt x="1034058" y="504231"/>
                </a:lnTo>
                <a:lnTo>
                  <a:pt x="1032867" y="503040"/>
                </a:lnTo>
                <a:lnTo>
                  <a:pt x="1034653" y="499468"/>
                </a:lnTo>
                <a:lnTo>
                  <a:pt x="1036737" y="496492"/>
                </a:lnTo>
                <a:lnTo>
                  <a:pt x="1037928" y="495301"/>
                </a:lnTo>
                <a:lnTo>
                  <a:pt x="1037928" y="493515"/>
                </a:lnTo>
                <a:close/>
                <a:moveTo>
                  <a:pt x="2087463" y="491431"/>
                </a:moveTo>
                <a:lnTo>
                  <a:pt x="2085082" y="494706"/>
                </a:lnTo>
                <a:lnTo>
                  <a:pt x="2085678" y="498277"/>
                </a:lnTo>
                <a:lnTo>
                  <a:pt x="2085678" y="499468"/>
                </a:lnTo>
                <a:lnTo>
                  <a:pt x="2086273" y="500063"/>
                </a:lnTo>
                <a:lnTo>
                  <a:pt x="2085678" y="503040"/>
                </a:lnTo>
                <a:lnTo>
                  <a:pt x="2088059" y="504826"/>
                </a:lnTo>
                <a:lnTo>
                  <a:pt x="2090142" y="502445"/>
                </a:lnTo>
                <a:lnTo>
                  <a:pt x="2088654" y="499468"/>
                </a:lnTo>
                <a:lnTo>
                  <a:pt x="2088654" y="498873"/>
                </a:lnTo>
                <a:lnTo>
                  <a:pt x="2089249" y="497087"/>
                </a:lnTo>
                <a:lnTo>
                  <a:pt x="2090738" y="494706"/>
                </a:lnTo>
                <a:lnTo>
                  <a:pt x="2090142" y="491431"/>
                </a:lnTo>
                <a:close/>
                <a:moveTo>
                  <a:pt x="784325" y="491431"/>
                </a:moveTo>
                <a:lnTo>
                  <a:pt x="784325" y="496492"/>
                </a:lnTo>
                <a:lnTo>
                  <a:pt x="778074" y="496492"/>
                </a:lnTo>
                <a:lnTo>
                  <a:pt x="776288" y="497682"/>
                </a:lnTo>
                <a:lnTo>
                  <a:pt x="773906" y="498873"/>
                </a:lnTo>
                <a:lnTo>
                  <a:pt x="778669" y="502445"/>
                </a:lnTo>
                <a:lnTo>
                  <a:pt x="783134" y="506314"/>
                </a:lnTo>
                <a:lnTo>
                  <a:pt x="784920" y="503635"/>
                </a:lnTo>
                <a:lnTo>
                  <a:pt x="784920" y="500659"/>
                </a:lnTo>
                <a:lnTo>
                  <a:pt x="786706" y="496492"/>
                </a:lnTo>
                <a:close/>
                <a:moveTo>
                  <a:pt x="256878" y="489645"/>
                </a:moveTo>
                <a:lnTo>
                  <a:pt x="255092" y="490836"/>
                </a:lnTo>
                <a:lnTo>
                  <a:pt x="253901" y="495896"/>
                </a:lnTo>
                <a:lnTo>
                  <a:pt x="256878" y="499468"/>
                </a:lnTo>
                <a:lnTo>
                  <a:pt x="258068" y="496492"/>
                </a:lnTo>
                <a:lnTo>
                  <a:pt x="259854" y="494110"/>
                </a:lnTo>
                <a:lnTo>
                  <a:pt x="260450" y="491431"/>
                </a:lnTo>
                <a:lnTo>
                  <a:pt x="259259" y="489645"/>
                </a:lnTo>
                <a:close/>
                <a:moveTo>
                  <a:pt x="227112" y="489645"/>
                </a:moveTo>
                <a:lnTo>
                  <a:pt x="225326" y="490241"/>
                </a:lnTo>
                <a:lnTo>
                  <a:pt x="224135" y="492027"/>
                </a:lnTo>
                <a:lnTo>
                  <a:pt x="225921" y="494110"/>
                </a:lnTo>
                <a:lnTo>
                  <a:pt x="227112" y="495896"/>
                </a:lnTo>
                <a:lnTo>
                  <a:pt x="228303" y="496492"/>
                </a:lnTo>
                <a:lnTo>
                  <a:pt x="229493" y="494110"/>
                </a:lnTo>
                <a:lnTo>
                  <a:pt x="227707" y="490836"/>
                </a:lnTo>
                <a:close/>
                <a:moveTo>
                  <a:pt x="736700" y="487264"/>
                </a:moveTo>
                <a:lnTo>
                  <a:pt x="729258" y="489645"/>
                </a:lnTo>
                <a:lnTo>
                  <a:pt x="728067" y="498277"/>
                </a:lnTo>
                <a:lnTo>
                  <a:pt x="729853" y="502445"/>
                </a:lnTo>
                <a:lnTo>
                  <a:pt x="734318" y="500063"/>
                </a:lnTo>
                <a:lnTo>
                  <a:pt x="736104" y="497682"/>
                </a:lnTo>
                <a:lnTo>
                  <a:pt x="737890" y="494706"/>
                </a:lnTo>
                <a:lnTo>
                  <a:pt x="739676" y="489645"/>
                </a:lnTo>
                <a:close/>
                <a:moveTo>
                  <a:pt x="960537" y="486669"/>
                </a:moveTo>
                <a:lnTo>
                  <a:pt x="956667" y="487264"/>
                </a:lnTo>
                <a:lnTo>
                  <a:pt x="953691" y="489645"/>
                </a:lnTo>
                <a:lnTo>
                  <a:pt x="957263" y="490836"/>
                </a:lnTo>
                <a:lnTo>
                  <a:pt x="961132" y="490241"/>
                </a:lnTo>
                <a:lnTo>
                  <a:pt x="961728" y="488455"/>
                </a:lnTo>
                <a:close/>
                <a:moveTo>
                  <a:pt x="1998464" y="485478"/>
                </a:moveTo>
                <a:lnTo>
                  <a:pt x="1997869" y="486074"/>
                </a:lnTo>
                <a:lnTo>
                  <a:pt x="1997274" y="487264"/>
                </a:lnTo>
                <a:lnTo>
                  <a:pt x="1997274" y="489050"/>
                </a:lnTo>
                <a:lnTo>
                  <a:pt x="1999060" y="489645"/>
                </a:lnTo>
                <a:lnTo>
                  <a:pt x="2000250" y="489050"/>
                </a:lnTo>
                <a:lnTo>
                  <a:pt x="2001143" y="488455"/>
                </a:lnTo>
                <a:lnTo>
                  <a:pt x="2000250" y="486669"/>
                </a:lnTo>
                <a:close/>
                <a:moveTo>
                  <a:pt x="2328267" y="484883"/>
                </a:moveTo>
                <a:lnTo>
                  <a:pt x="2326481" y="486669"/>
                </a:lnTo>
                <a:lnTo>
                  <a:pt x="2325291" y="489645"/>
                </a:lnTo>
                <a:lnTo>
                  <a:pt x="2325886" y="489645"/>
                </a:lnTo>
                <a:lnTo>
                  <a:pt x="2326481" y="490241"/>
                </a:lnTo>
                <a:lnTo>
                  <a:pt x="2328267" y="487860"/>
                </a:lnTo>
                <a:close/>
                <a:moveTo>
                  <a:pt x="2121099" y="483692"/>
                </a:moveTo>
                <a:lnTo>
                  <a:pt x="2126456" y="490241"/>
                </a:lnTo>
                <a:lnTo>
                  <a:pt x="2136874" y="503635"/>
                </a:lnTo>
                <a:lnTo>
                  <a:pt x="2136874" y="507505"/>
                </a:lnTo>
                <a:lnTo>
                  <a:pt x="2137470" y="527448"/>
                </a:lnTo>
                <a:lnTo>
                  <a:pt x="2138660" y="547688"/>
                </a:lnTo>
                <a:lnTo>
                  <a:pt x="2138660" y="563464"/>
                </a:lnTo>
                <a:lnTo>
                  <a:pt x="2121099" y="563464"/>
                </a:lnTo>
                <a:lnTo>
                  <a:pt x="2121694" y="553642"/>
                </a:lnTo>
                <a:lnTo>
                  <a:pt x="2122885" y="535485"/>
                </a:lnTo>
                <a:lnTo>
                  <a:pt x="2122289" y="515244"/>
                </a:lnTo>
                <a:lnTo>
                  <a:pt x="2121099" y="495301"/>
                </a:lnTo>
                <a:close/>
                <a:moveTo>
                  <a:pt x="1061145" y="483692"/>
                </a:moveTo>
                <a:lnTo>
                  <a:pt x="1057871" y="489645"/>
                </a:lnTo>
                <a:lnTo>
                  <a:pt x="1056085" y="489050"/>
                </a:lnTo>
                <a:lnTo>
                  <a:pt x="1055489" y="489050"/>
                </a:lnTo>
                <a:lnTo>
                  <a:pt x="1055489" y="491431"/>
                </a:lnTo>
                <a:lnTo>
                  <a:pt x="1057871" y="490836"/>
                </a:lnTo>
                <a:lnTo>
                  <a:pt x="1061740" y="488455"/>
                </a:lnTo>
                <a:close/>
                <a:moveTo>
                  <a:pt x="857250" y="481311"/>
                </a:moveTo>
                <a:lnTo>
                  <a:pt x="856655" y="481906"/>
                </a:lnTo>
                <a:lnTo>
                  <a:pt x="857250" y="483097"/>
                </a:lnTo>
                <a:lnTo>
                  <a:pt x="858143" y="483692"/>
                </a:lnTo>
                <a:lnTo>
                  <a:pt x="859334" y="483692"/>
                </a:lnTo>
                <a:lnTo>
                  <a:pt x="859929" y="482502"/>
                </a:lnTo>
                <a:lnTo>
                  <a:pt x="858739" y="481311"/>
                </a:lnTo>
                <a:close/>
                <a:moveTo>
                  <a:pt x="2327672" y="479823"/>
                </a:moveTo>
                <a:lnTo>
                  <a:pt x="2332732" y="482502"/>
                </a:lnTo>
                <a:lnTo>
                  <a:pt x="2335709" y="486074"/>
                </a:lnTo>
                <a:lnTo>
                  <a:pt x="2333923" y="479823"/>
                </a:lnTo>
                <a:close/>
                <a:moveTo>
                  <a:pt x="2057698" y="479823"/>
                </a:moveTo>
                <a:lnTo>
                  <a:pt x="2055317" y="481311"/>
                </a:lnTo>
                <a:lnTo>
                  <a:pt x="2054126" y="483692"/>
                </a:lnTo>
                <a:lnTo>
                  <a:pt x="2055317" y="485478"/>
                </a:lnTo>
                <a:lnTo>
                  <a:pt x="2057103" y="486074"/>
                </a:lnTo>
                <a:lnTo>
                  <a:pt x="2060079" y="484883"/>
                </a:lnTo>
                <a:lnTo>
                  <a:pt x="2061865" y="482502"/>
                </a:lnTo>
                <a:lnTo>
                  <a:pt x="2059484" y="480716"/>
                </a:lnTo>
                <a:close/>
                <a:moveTo>
                  <a:pt x="1014115" y="478632"/>
                </a:moveTo>
                <a:lnTo>
                  <a:pt x="1012925" y="479227"/>
                </a:lnTo>
                <a:lnTo>
                  <a:pt x="1012329" y="479823"/>
                </a:lnTo>
                <a:lnTo>
                  <a:pt x="1010543" y="480716"/>
                </a:lnTo>
                <a:lnTo>
                  <a:pt x="1009055" y="481906"/>
                </a:lnTo>
                <a:lnTo>
                  <a:pt x="1005483" y="484883"/>
                </a:lnTo>
                <a:lnTo>
                  <a:pt x="1006078" y="484883"/>
                </a:lnTo>
                <a:lnTo>
                  <a:pt x="1006674" y="484288"/>
                </a:lnTo>
                <a:lnTo>
                  <a:pt x="1007864" y="483692"/>
                </a:lnTo>
                <a:lnTo>
                  <a:pt x="1008460" y="483097"/>
                </a:lnTo>
                <a:lnTo>
                  <a:pt x="1009650" y="482502"/>
                </a:lnTo>
                <a:lnTo>
                  <a:pt x="1010543" y="482502"/>
                </a:lnTo>
                <a:lnTo>
                  <a:pt x="1009650" y="483097"/>
                </a:lnTo>
                <a:lnTo>
                  <a:pt x="1009650" y="483692"/>
                </a:lnTo>
                <a:lnTo>
                  <a:pt x="1008460" y="484883"/>
                </a:lnTo>
                <a:lnTo>
                  <a:pt x="1007864" y="486074"/>
                </a:lnTo>
                <a:lnTo>
                  <a:pt x="1007269" y="486669"/>
                </a:lnTo>
                <a:lnTo>
                  <a:pt x="1007269" y="487264"/>
                </a:lnTo>
                <a:lnTo>
                  <a:pt x="1008460" y="486074"/>
                </a:lnTo>
                <a:lnTo>
                  <a:pt x="1012329" y="483692"/>
                </a:lnTo>
                <a:lnTo>
                  <a:pt x="1014710" y="483097"/>
                </a:lnTo>
                <a:lnTo>
                  <a:pt x="1015306" y="483097"/>
                </a:lnTo>
                <a:lnTo>
                  <a:pt x="1015901" y="482502"/>
                </a:lnTo>
                <a:lnTo>
                  <a:pt x="1017092" y="481906"/>
                </a:lnTo>
                <a:lnTo>
                  <a:pt x="1017092" y="480716"/>
                </a:lnTo>
                <a:lnTo>
                  <a:pt x="1014710" y="481311"/>
                </a:lnTo>
                <a:lnTo>
                  <a:pt x="1012925" y="482502"/>
                </a:lnTo>
                <a:lnTo>
                  <a:pt x="1013520" y="481311"/>
                </a:lnTo>
                <a:lnTo>
                  <a:pt x="1014115" y="479227"/>
                </a:lnTo>
                <a:close/>
                <a:moveTo>
                  <a:pt x="239316" y="478632"/>
                </a:moveTo>
                <a:lnTo>
                  <a:pt x="238125" y="479227"/>
                </a:lnTo>
                <a:lnTo>
                  <a:pt x="236935" y="480716"/>
                </a:lnTo>
                <a:lnTo>
                  <a:pt x="241102" y="480716"/>
                </a:lnTo>
                <a:lnTo>
                  <a:pt x="242292" y="479823"/>
                </a:lnTo>
                <a:lnTo>
                  <a:pt x="241102" y="479227"/>
                </a:lnTo>
                <a:close/>
                <a:moveTo>
                  <a:pt x="2317254" y="477442"/>
                </a:moveTo>
                <a:lnTo>
                  <a:pt x="2316659" y="480716"/>
                </a:lnTo>
                <a:lnTo>
                  <a:pt x="2314873" y="485478"/>
                </a:lnTo>
                <a:lnTo>
                  <a:pt x="2318742" y="482502"/>
                </a:lnTo>
                <a:lnTo>
                  <a:pt x="2319338" y="478632"/>
                </a:lnTo>
                <a:lnTo>
                  <a:pt x="2318742" y="477442"/>
                </a:lnTo>
                <a:close/>
                <a:moveTo>
                  <a:pt x="2287488" y="477442"/>
                </a:moveTo>
                <a:lnTo>
                  <a:pt x="2285107" y="478037"/>
                </a:lnTo>
                <a:lnTo>
                  <a:pt x="2286893" y="479227"/>
                </a:lnTo>
                <a:lnTo>
                  <a:pt x="2289274" y="478632"/>
                </a:lnTo>
                <a:close/>
                <a:moveTo>
                  <a:pt x="778074" y="477442"/>
                </a:moveTo>
                <a:lnTo>
                  <a:pt x="776883" y="480716"/>
                </a:lnTo>
                <a:lnTo>
                  <a:pt x="774502" y="483097"/>
                </a:lnTo>
                <a:lnTo>
                  <a:pt x="775097" y="487264"/>
                </a:lnTo>
                <a:lnTo>
                  <a:pt x="776883" y="490241"/>
                </a:lnTo>
                <a:lnTo>
                  <a:pt x="779860" y="489050"/>
                </a:lnTo>
                <a:lnTo>
                  <a:pt x="784920" y="489050"/>
                </a:lnTo>
                <a:lnTo>
                  <a:pt x="786706" y="490836"/>
                </a:lnTo>
                <a:lnTo>
                  <a:pt x="789087" y="490241"/>
                </a:lnTo>
                <a:lnTo>
                  <a:pt x="789087" y="488455"/>
                </a:lnTo>
                <a:lnTo>
                  <a:pt x="787301" y="486669"/>
                </a:lnTo>
                <a:lnTo>
                  <a:pt x="784920" y="481906"/>
                </a:lnTo>
                <a:lnTo>
                  <a:pt x="780455" y="478037"/>
                </a:lnTo>
                <a:close/>
                <a:moveTo>
                  <a:pt x="258068" y="477442"/>
                </a:moveTo>
                <a:lnTo>
                  <a:pt x="256878" y="478037"/>
                </a:lnTo>
                <a:lnTo>
                  <a:pt x="255687" y="478037"/>
                </a:lnTo>
                <a:lnTo>
                  <a:pt x="255092" y="478632"/>
                </a:lnTo>
                <a:lnTo>
                  <a:pt x="255092" y="479227"/>
                </a:lnTo>
                <a:lnTo>
                  <a:pt x="256878" y="479227"/>
                </a:lnTo>
                <a:lnTo>
                  <a:pt x="258068" y="478632"/>
                </a:lnTo>
                <a:lnTo>
                  <a:pt x="260450" y="478632"/>
                </a:lnTo>
                <a:lnTo>
                  <a:pt x="261938" y="478037"/>
                </a:lnTo>
                <a:lnTo>
                  <a:pt x="260450" y="477442"/>
                </a:lnTo>
                <a:close/>
                <a:moveTo>
                  <a:pt x="2189857" y="476846"/>
                </a:moveTo>
                <a:lnTo>
                  <a:pt x="2189262" y="478632"/>
                </a:lnTo>
                <a:lnTo>
                  <a:pt x="2191941" y="481311"/>
                </a:lnTo>
                <a:lnTo>
                  <a:pt x="2193727" y="482502"/>
                </a:lnTo>
                <a:lnTo>
                  <a:pt x="2193727" y="479227"/>
                </a:lnTo>
                <a:lnTo>
                  <a:pt x="2191941" y="476846"/>
                </a:lnTo>
                <a:close/>
                <a:moveTo>
                  <a:pt x="965895" y="476846"/>
                </a:moveTo>
                <a:lnTo>
                  <a:pt x="963514" y="478037"/>
                </a:lnTo>
                <a:lnTo>
                  <a:pt x="960537" y="478632"/>
                </a:lnTo>
                <a:lnTo>
                  <a:pt x="957858" y="478632"/>
                </a:lnTo>
                <a:lnTo>
                  <a:pt x="959049" y="480716"/>
                </a:lnTo>
                <a:lnTo>
                  <a:pt x="960537" y="483097"/>
                </a:lnTo>
                <a:lnTo>
                  <a:pt x="962323" y="485478"/>
                </a:lnTo>
                <a:lnTo>
                  <a:pt x="964704" y="484883"/>
                </a:lnTo>
                <a:lnTo>
                  <a:pt x="967681" y="481906"/>
                </a:lnTo>
                <a:lnTo>
                  <a:pt x="967681" y="477442"/>
                </a:lnTo>
                <a:close/>
                <a:moveTo>
                  <a:pt x="2207121" y="476251"/>
                </a:moveTo>
                <a:lnTo>
                  <a:pt x="2206526" y="477442"/>
                </a:lnTo>
                <a:lnTo>
                  <a:pt x="2207717" y="479227"/>
                </a:lnTo>
                <a:lnTo>
                  <a:pt x="2209503" y="481906"/>
                </a:lnTo>
                <a:lnTo>
                  <a:pt x="2212479" y="481906"/>
                </a:lnTo>
                <a:lnTo>
                  <a:pt x="2208907" y="479227"/>
                </a:lnTo>
                <a:lnTo>
                  <a:pt x="2208312" y="477442"/>
                </a:lnTo>
                <a:close/>
                <a:moveTo>
                  <a:pt x="1323082" y="476251"/>
                </a:moveTo>
                <a:lnTo>
                  <a:pt x="1321296" y="478632"/>
                </a:lnTo>
                <a:lnTo>
                  <a:pt x="1320106" y="481311"/>
                </a:lnTo>
                <a:lnTo>
                  <a:pt x="1321296" y="481906"/>
                </a:lnTo>
                <a:lnTo>
                  <a:pt x="1321892" y="481906"/>
                </a:lnTo>
                <a:lnTo>
                  <a:pt x="1323678" y="479227"/>
                </a:lnTo>
                <a:close/>
                <a:moveTo>
                  <a:pt x="2359521" y="475060"/>
                </a:moveTo>
                <a:lnTo>
                  <a:pt x="2356545" y="477442"/>
                </a:lnTo>
                <a:lnTo>
                  <a:pt x="2355056" y="479227"/>
                </a:lnTo>
                <a:lnTo>
                  <a:pt x="2353866" y="481906"/>
                </a:lnTo>
                <a:lnTo>
                  <a:pt x="2352675" y="485478"/>
                </a:lnTo>
                <a:lnTo>
                  <a:pt x="2355652" y="487860"/>
                </a:lnTo>
                <a:lnTo>
                  <a:pt x="2360712" y="484883"/>
                </a:lnTo>
                <a:lnTo>
                  <a:pt x="2361307" y="478037"/>
                </a:lnTo>
                <a:close/>
                <a:moveTo>
                  <a:pt x="944464" y="474465"/>
                </a:moveTo>
                <a:lnTo>
                  <a:pt x="943273" y="476251"/>
                </a:lnTo>
                <a:lnTo>
                  <a:pt x="944464" y="478632"/>
                </a:lnTo>
                <a:lnTo>
                  <a:pt x="943868" y="479823"/>
                </a:lnTo>
                <a:lnTo>
                  <a:pt x="944464" y="481311"/>
                </a:lnTo>
                <a:lnTo>
                  <a:pt x="947142" y="480716"/>
                </a:lnTo>
                <a:lnTo>
                  <a:pt x="948333" y="477442"/>
                </a:lnTo>
                <a:lnTo>
                  <a:pt x="946250" y="475060"/>
                </a:lnTo>
                <a:close/>
                <a:moveTo>
                  <a:pt x="756940" y="473870"/>
                </a:moveTo>
                <a:lnTo>
                  <a:pt x="756345" y="474465"/>
                </a:lnTo>
                <a:lnTo>
                  <a:pt x="755452" y="475656"/>
                </a:lnTo>
                <a:lnTo>
                  <a:pt x="758131" y="479227"/>
                </a:lnTo>
                <a:lnTo>
                  <a:pt x="762298" y="481906"/>
                </a:lnTo>
                <a:lnTo>
                  <a:pt x="763489" y="485478"/>
                </a:lnTo>
                <a:lnTo>
                  <a:pt x="765275" y="489645"/>
                </a:lnTo>
                <a:lnTo>
                  <a:pt x="767060" y="492027"/>
                </a:lnTo>
                <a:lnTo>
                  <a:pt x="769739" y="491431"/>
                </a:lnTo>
                <a:lnTo>
                  <a:pt x="771525" y="490241"/>
                </a:lnTo>
                <a:lnTo>
                  <a:pt x="772121" y="487860"/>
                </a:lnTo>
                <a:lnTo>
                  <a:pt x="770335" y="486074"/>
                </a:lnTo>
                <a:lnTo>
                  <a:pt x="768251" y="486074"/>
                </a:lnTo>
                <a:lnTo>
                  <a:pt x="765275" y="484883"/>
                </a:lnTo>
                <a:lnTo>
                  <a:pt x="765275" y="481906"/>
                </a:lnTo>
                <a:lnTo>
                  <a:pt x="762298" y="476251"/>
                </a:lnTo>
                <a:close/>
                <a:moveTo>
                  <a:pt x="901303" y="472084"/>
                </a:moveTo>
                <a:lnTo>
                  <a:pt x="898327" y="473870"/>
                </a:lnTo>
                <a:lnTo>
                  <a:pt x="896541" y="478632"/>
                </a:lnTo>
                <a:lnTo>
                  <a:pt x="897136" y="481311"/>
                </a:lnTo>
                <a:lnTo>
                  <a:pt x="899517" y="481906"/>
                </a:lnTo>
                <a:lnTo>
                  <a:pt x="900113" y="480716"/>
                </a:lnTo>
                <a:lnTo>
                  <a:pt x="900113" y="478632"/>
                </a:lnTo>
                <a:lnTo>
                  <a:pt x="901303" y="474465"/>
                </a:lnTo>
                <a:close/>
                <a:moveTo>
                  <a:pt x="2018705" y="470893"/>
                </a:moveTo>
                <a:lnTo>
                  <a:pt x="2018705" y="473274"/>
                </a:lnTo>
                <a:lnTo>
                  <a:pt x="2019896" y="475656"/>
                </a:lnTo>
                <a:lnTo>
                  <a:pt x="2020491" y="473274"/>
                </a:lnTo>
                <a:close/>
                <a:moveTo>
                  <a:pt x="926306" y="470893"/>
                </a:moveTo>
                <a:lnTo>
                  <a:pt x="922735" y="472679"/>
                </a:lnTo>
                <a:lnTo>
                  <a:pt x="925116" y="474465"/>
                </a:lnTo>
                <a:lnTo>
                  <a:pt x="926902" y="476251"/>
                </a:lnTo>
                <a:lnTo>
                  <a:pt x="929283" y="477442"/>
                </a:lnTo>
                <a:lnTo>
                  <a:pt x="931069" y="476846"/>
                </a:lnTo>
                <a:lnTo>
                  <a:pt x="931664" y="474465"/>
                </a:lnTo>
                <a:lnTo>
                  <a:pt x="930474" y="472084"/>
                </a:lnTo>
                <a:close/>
                <a:moveTo>
                  <a:pt x="2326481" y="470298"/>
                </a:moveTo>
                <a:lnTo>
                  <a:pt x="2325886" y="473274"/>
                </a:lnTo>
                <a:lnTo>
                  <a:pt x="2326481" y="477442"/>
                </a:lnTo>
                <a:lnTo>
                  <a:pt x="2327077" y="473274"/>
                </a:lnTo>
                <a:close/>
                <a:moveTo>
                  <a:pt x="767656" y="470298"/>
                </a:moveTo>
                <a:lnTo>
                  <a:pt x="764679" y="473274"/>
                </a:lnTo>
                <a:lnTo>
                  <a:pt x="764084" y="474465"/>
                </a:lnTo>
                <a:lnTo>
                  <a:pt x="764084" y="475656"/>
                </a:lnTo>
                <a:lnTo>
                  <a:pt x="767060" y="476846"/>
                </a:lnTo>
                <a:lnTo>
                  <a:pt x="770335" y="475060"/>
                </a:lnTo>
                <a:lnTo>
                  <a:pt x="771525" y="474465"/>
                </a:lnTo>
                <a:lnTo>
                  <a:pt x="772716" y="474465"/>
                </a:lnTo>
                <a:lnTo>
                  <a:pt x="775097" y="475656"/>
                </a:lnTo>
                <a:lnTo>
                  <a:pt x="777478" y="473870"/>
                </a:lnTo>
                <a:lnTo>
                  <a:pt x="775692" y="470893"/>
                </a:lnTo>
                <a:lnTo>
                  <a:pt x="772716" y="471488"/>
                </a:lnTo>
                <a:lnTo>
                  <a:pt x="772121" y="470893"/>
                </a:lnTo>
                <a:lnTo>
                  <a:pt x="771525" y="470893"/>
                </a:lnTo>
                <a:close/>
                <a:moveTo>
                  <a:pt x="2317254" y="469107"/>
                </a:moveTo>
                <a:lnTo>
                  <a:pt x="2316063" y="469702"/>
                </a:lnTo>
                <a:lnTo>
                  <a:pt x="2316063" y="472084"/>
                </a:lnTo>
                <a:lnTo>
                  <a:pt x="2317254" y="472679"/>
                </a:lnTo>
                <a:lnTo>
                  <a:pt x="2318742" y="471488"/>
                </a:lnTo>
                <a:close/>
                <a:moveTo>
                  <a:pt x="741462" y="464642"/>
                </a:moveTo>
                <a:lnTo>
                  <a:pt x="738485" y="465833"/>
                </a:lnTo>
                <a:lnTo>
                  <a:pt x="737890" y="468512"/>
                </a:lnTo>
                <a:lnTo>
                  <a:pt x="740271" y="470893"/>
                </a:lnTo>
                <a:lnTo>
                  <a:pt x="740867" y="473274"/>
                </a:lnTo>
                <a:lnTo>
                  <a:pt x="738485" y="475060"/>
                </a:lnTo>
                <a:lnTo>
                  <a:pt x="734318" y="475060"/>
                </a:lnTo>
                <a:lnTo>
                  <a:pt x="729853" y="476846"/>
                </a:lnTo>
                <a:lnTo>
                  <a:pt x="726877" y="476846"/>
                </a:lnTo>
                <a:lnTo>
                  <a:pt x="725091" y="480716"/>
                </a:lnTo>
                <a:lnTo>
                  <a:pt x="721519" y="481311"/>
                </a:lnTo>
                <a:lnTo>
                  <a:pt x="718542" y="481906"/>
                </a:lnTo>
                <a:lnTo>
                  <a:pt x="719138" y="490241"/>
                </a:lnTo>
                <a:lnTo>
                  <a:pt x="721519" y="498277"/>
                </a:lnTo>
                <a:lnTo>
                  <a:pt x="724496" y="492920"/>
                </a:lnTo>
                <a:lnTo>
                  <a:pt x="724496" y="488455"/>
                </a:lnTo>
                <a:lnTo>
                  <a:pt x="726877" y="484883"/>
                </a:lnTo>
                <a:lnTo>
                  <a:pt x="728663" y="480716"/>
                </a:lnTo>
                <a:lnTo>
                  <a:pt x="730449" y="478632"/>
                </a:lnTo>
                <a:lnTo>
                  <a:pt x="738485" y="478632"/>
                </a:lnTo>
                <a:lnTo>
                  <a:pt x="743546" y="483692"/>
                </a:lnTo>
                <a:lnTo>
                  <a:pt x="750094" y="485478"/>
                </a:lnTo>
                <a:lnTo>
                  <a:pt x="753666" y="492027"/>
                </a:lnTo>
                <a:lnTo>
                  <a:pt x="756940" y="489645"/>
                </a:lnTo>
                <a:lnTo>
                  <a:pt x="759321" y="484288"/>
                </a:lnTo>
                <a:lnTo>
                  <a:pt x="755452" y="480716"/>
                </a:lnTo>
                <a:lnTo>
                  <a:pt x="752475" y="478037"/>
                </a:lnTo>
                <a:lnTo>
                  <a:pt x="750094" y="481311"/>
                </a:lnTo>
                <a:lnTo>
                  <a:pt x="745927" y="479823"/>
                </a:lnTo>
                <a:lnTo>
                  <a:pt x="746522" y="475060"/>
                </a:lnTo>
                <a:lnTo>
                  <a:pt x="747713" y="470298"/>
                </a:lnTo>
                <a:lnTo>
                  <a:pt x="744736" y="467024"/>
                </a:lnTo>
                <a:close/>
                <a:moveTo>
                  <a:pt x="917674" y="464047"/>
                </a:moveTo>
                <a:lnTo>
                  <a:pt x="913507" y="465238"/>
                </a:lnTo>
                <a:lnTo>
                  <a:pt x="909340" y="467024"/>
                </a:lnTo>
                <a:lnTo>
                  <a:pt x="906661" y="465238"/>
                </a:lnTo>
                <a:lnTo>
                  <a:pt x="903089" y="465238"/>
                </a:lnTo>
                <a:lnTo>
                  <a:pt x="903089" y="465833"/>
                </a:lnTo>
                <a:lnTo>
                  <a:pt x="902494" y="466428"/>
                </a:lnTo>
                <a:lnTo>
                  <a:pt x="904875" y="468512"/>
                </a:lnTo>
                <a:lnTo>
                  <a:pt x="907852" y="469107"/>
                </a:lnTo>
                <a:lnTo>
                  <a:pt x="909340" y="469107"/>
                </a:lnTo>
                <a:lnTo>
                  <a:pt x="913507" y="472679"/>
                </a:lnTo>
                <a:lnTo>
                  <a:pt x="918270" y="471488"/>
                </a:lnTo>
                <a:lnTo>
                  <a:pt x="919460" y="469107"/>
                </a:lnTo>
                <a:lnTo>
                  <a:pt x="917674" y="465833"/>
                </a:lnTo>
                <a:close/>
                <a:moveTo>
                  <a:pt x="862906" y="464047"/>
                </a:moveTo>
                <a:lnTo>
                  <a:pt x="861715" y="465238"/>
                </a:lnTo>
                <a:lnTo>
                  <a:pt x="861715" y="466428"/>
                </a:lnTo>
                <a:lnTo>
                  <a:pt x="864096" y="466428"/>
                </a:lnTo>
                <a:lnTo>
                  <a:pt x="864692" y="465238"/>
                </a:lnTo>
                <a:lnTo>
                  <a:pt x="864096" y="464047"/>
                </a:lnTo>
                <a:close/>
                <a:moveTo>
                  <a:pt x="853083" y="464047"/>
                </a:moveTo>
                <a:lnTo>
                  <a:pt x="852488" y="464642"/>
                </a:lnTo>
                <a:lnTo>
                  <a:pt x="853083" y="465833"/>
                </a:lnTo>
                <a:lnTo>
                  <a:pt x="854274" y="466428"/>
                </a:lnTo>
                <a:lnTo>
                  <a:pt x="855464" y="465833"/>
                </a:lnTo>
                <a:lnTo>
                  <a:pt x="856060" y="464642"/>
                </a:lnTo>
                <a:lnTo>
                  <a:pt x="855464" y="464047"/>
                </a:lnTo>
                <a:close/>
                <a:moveTo>
                  <a:pt x="269081" y="464047"/>
                </a:moveTo>
                <a:lnTo>
                  <a:pt x="267296" y="465238"/>
                </a:lnTo>
                <a:lnTo>
                  <a:pt x="267296" y="469107"/>
                </a:lnTo>
                <a:lnTo>
                  <a:pt x="270272" y="471488"/>
                </a:lnTo>
                <a:lnTo>
                  <a:pt x="271463" y="467917"/>
                </a:lnTo>
                <a:lnTo>
                  <a:pt x="270867" y="464047"/>
                </a:lnTo>
                <a:close/>
                <a:moveTo>
                  <a:pt x="236935" y="463452"/>
                </a:moveTo>
                <a:lnTo>
                  <a:pt x="235744" y="467024"/>
                </a:lnTo>
                <a:lnTo>
                  <a:pt x="234256" y="469107"/>
                </a:lnTo>
                <a:lnTo>
                  <a:pt x="236339" y="473274"/>
                </a:lnTo>
                <a:lnTo>
                  <a:pt x="239911" y="472084"/>
                </a:lnTo>
                <a:lnTo>
                  <a:pt x="240506" y="468512"/>
                </a:lnTo>
                <a:close/>
                <a:moveTo>
                  <a:pt x="999530" y="462856"/>
                </a:moveTo>
                <a:lnTo>
                  <a:pt x="996851" y="464642"/>
                </a:lnTo>
                <a:lnTo>
                  <a:pt x="996851" y="465833"/>
                </a:lnTo>
                <a:lnTo>
                  <a:pt x="998339" y="466428"/>
                </a:lnTo>
                <a:lnTo>
                  <a:pt x="999530" y="466428"/>
                </a:lnTo>
                <a:lnTo>
                  <a:pt x="1000721" y="465238"/>
                </a:lnTo>
                <a:lnTo>
                  <a:pt x="1001316" y="465238"/>
                </a:lnTo>
                <a:lnTo>
                  <a:pt x="1001316" y="464642"/>
                </a:lnTo>
                <a:lnTo>
                  <a:pt x="1002506" y="465833"/>
                </a:lnTo>
                <a:lnTo>
                  <a:pt x="1003697" y="464642"/>
                </a:lnTo>
                <a:lnTo>
                  <a:pt x="1003697" y="463452"/>
                </a:lnTo>
                <a:lnTo>
                  <a:pt x="1003102" y="462856"/>
                </a:lnTo>
                <a:lnTo>
                  <a:pt x="1001911" y="463452"/>
                </a:lnTo>
                <a:lnTo>
                  <a:pt x="1001316" y="462856"/>
                </a:lnTo>
                <a:close/>
                <a:moveTo>
                  <a:pt x="888504" y="462856"/>
                </a:moveTo>
                <a:lnTo>
                  <a:pt x="886123" y="463452"/>
                </a:lnTo>
                <a:lnTo>
                  <a:pt x="884932" y="465238"/>
                </a:lnTo>
                <a:lnTo>
                  <a:pt x="886123" y="466428"/>
                </a:lnTo>
                <a:lnTo>
                  <a:pt x="887314" y="465238"/>
                </a:lnTo>
                <a:close/>
                <a:moveTo>
                  <a:pt x="733723" y="462856"/>
                </a:moveTo>
                <a:lnTo>
                  <a:pt x="731342" y="466428"/>
                </a:lnTo>
                <a:lnTo>
                  <a:pt x="731342" y="467024"/>
                </a:lnTo>
                <a:lnTo>
                  <a:pt x="731937" y="468512"/>
                </a:lnTo>
                <a:lnTo>
                  <a:pt x="733723" y="467917"/>
                </a:lnTo>
                <a:lnTo>
                  <a:pt x="734318" y="465833"/>
                </a:lnTo>
                <a:lnTo>
                  <a:pt x="733723" y="464642"/>
                </a:lnTo>
                <a:close/>
                <a:moveTo>
                  <a:pt x="2300883" y="459880"/>
                </a:moveTo>
                <a:lnTo>
                  <a:pt x="2299692" y="462856"/>
                </a:lnTo>
                <a:lnTo>
                  <a:pt x="2299097" y="465238"/>
                </a:lnTo>
                <a:lnTo>
                  <a:pt x="2299097" y="466428"/>
                </a:lnTo>
                <a:lnTo>
                  <a:pt x="2299692" y="467024"/>
                </a:lnTo>
                <a:lnTo>
                  <a:pt x="2297906" y="472679"/>
                </a:lnTo>
                <a:lnTo>
                  <a:pt x="2300883" y="478037"/>
                </a:lnTo>
                <a:lnTo>
                  <a:pt x="2301478" y="472679"/>
                </a:lnTo>
                <a:lnTo>
                  <a:pt x="2300883" y="467024"/>
                </a:lnTo>
                <a:lnTo>
                  <a:pt x="2302074" y="464047"/>
                </a:lnTo>
                <a:close/>
                <a:moveTo>
                  <a:pt x="2080915" y="459880"/>
                </a:moveTo>
                <a:lnTo>
                  <a:pt x="2073474" y="462261"/>
                </a:lnTo>
                <a:lnTo>
                  <a:pt x="2071688" y="469702"/>
                </a:lnTo>
                <a:lnTo>
                  <a:pt x="2075855" y="467024"/>
                </a:lnTo>
                <a:lnTo>
                  <a:pt x="2084487" y="467024"/>
                </a:lnTo>
                <a:lnTo>
                  <a:pt x="2085082" y="462856"/>
                </a:lnTo>
                <a:lnTo>
                  <a:pt x="2082106" y="460475"/>
                </a:lnTo>
                <a:lnTo>
                  <a:pt x="2081510" y="460475"/>
                </a:lnTo>
                <a:close/>
                <a:moveTo>
                  <a:pt x="765275" y="458094"/>
                </a:moveTo>
                <a:lnTo>
                  <a:pt x="764084" y="459880"/>
                </a:lnTo>
                <a:lnTo>
                  <a:pt x="764679" y="462261"/>
                </a:lnTo>
                <a:lnTo>
                  <a:pt x="767060" y="463452"/>
                </a:lnTo>
                <a:lnTo>
                  <a:pt x="769144" y="462261"/>
                </a:lnTo>
                <a:lnTo>
                  <a:pt x="769739" y="459880"/>
                </a:lnTo>
                <a:lnTo>
                  <a:pt x="769144" y="458689"/>
                </a:lnTo>
                <a:lnTo>
                  <a:pt x="767060" y="458094"/>
                </a:lnTo>
                <a:close/>
                <a:moveTo>
                  <a:pt x="258068" y="457499"/>
                </a:moveTo>
                <a:lnTo>
                  <a:pt x="256878" y="459880"/>
                </a:lnTo>
                <a:lnTo>
                  <a:pt x="259259" y="464642"/>
                </a:lnTo>
                <a:lnTo>
                  <a:pt x="259259" y="467024"/>
                </a:lnTo>
                <a:lnTo>
                  <a:pt x="263128" y="464642"/>
                </a:lnTo>
                <a:lnTo>
                  <a:pt x="265510" y="463452"/>
                </a:lnTo>
                <a:lnTo>
                  <a:pt x="265510" y="460475"/>
                </a:lnTo>
                <a:lnTo>
                  <a:pt x="261938" y="457499"/>
                </a:lnTo>
                <a:close/>
                <a:moveTo>
                  <a:pt x="944464" y="456903"/>
                </a:moveTo>
                <a:lnTo>
                  <a:pt x="943868" y="459285"/>
                </a:lnTo>
                <a:lnTo>
                  <a:pt x="944464" y="462261"/>
                </a:lnTo>
                <a:lnTo>
                  <a:pt x="947142" y="459285"/>
                </a:lnTo>
                <a:close/>
                <a:moveTo>
                  <a:pt x="917674" y="455713"/>
                </a:moveTo>
                <a:lnTo>
                  <a:pt x="915293" y="459880"/>
                </a:lnTo>
                <a:lnTo>
                  <a:pt x="918270" y="463452"/>
                </a:lnTo>
                <a:lnTo>
                  <a:pt x="919460" y="459285"/>
                </a:lnTo>
                <a:close/>
                <a:moveTo>
                  <a:pt x="995065" y="455117"/>
                </a:moveTo>
                <a:lnTo>
                  <a:pt x="993279" y="456308"/>
                </a:lnTo>
                <a:lnTo>
                  <a:pt x="993279" y="457499"/>
                </a:lnTo>
                <a:lnTo>
                  <a:pt x="993875" y="459285"/>
                </a:lnTo>
                <a:lnTo>
                  <a:pt x="995065" y="459880"/>
                </a:lnTo>
                <a:lnTo>
                  <a:pt x="997744" y="459285"/>
                </a:lnTo>
                <a:lnTo>
                  <a:pt x="998935" y="457499"/>
                </a:lnTo>
                <a:lnTo>
                  <a:pt x="997744" y="455713"/>
                </a:lnTo>
                <a:close/>
                <a:moveTo>
                  <a:pt x="736700" y="455117"/>
                </a:moveTo>
                <a:lnTo>
                  <a:pt x="734914" y="455713"/>
                </a:lnTo>
                <a:lnTo>
                  <a:pt x="734914" y="458094"/>
                </a:lnTo>
                <a:lnTo>
                  <a:pt x="735509" y="460475"/>
                </a:lnTo>
                <a:lnTo>
                  <a:pt x="737295" y="461666"/>
                </a:lnTo>
                <a:lnTo>
                  <a:pt x="739081" y="461070"/>
                </a:lnTo>
                <a:lnTo>
                  <a:pt x="740271" y="459880"/>
                </a:lnTo>
                <a:lnTo>
                  <a:pt x="739081" y="456308"/>
                </a:lnTo>
                <a:close/>
                <a:moveTo>
                  <a:pt x="956667" y="454224"/>
                </a:moveTo>
                <a:lnTo>
                  <a:pt x="953096" y="456308"/>
                </a:lnTo>
                <a:lnTo>
                  <a:pt x="953691" y="459880"/>
                </a:lnTo>
                <a:lnTo>
                  <a:pt x="957263" y="459880"/>
                </a:lnTo>
                <a:lnTo>
                  <a:pt x="962323" y="456903"/>
                </a:lnTo>
                <a:lnTo>
                  <a:pt x="959049" y="455713"/>
                </a:lnTo>
                <a:close/>
                <a:moveTo>
                  <a:pt x="885528" y="453629"/>
                </a:moveTo>
                <a:lnTo>
                  <a:pt x="882253" y="454224"/>
                </a:lnTo>
                <a:lnTo>
                  <a:pt x="884337" y="456903"/>
                </a:lnTo>
                <a:lnTo>
                  <a:pt x="886718" y="457499"/>
                </a:lnTo>
                <a:lnTo>
                  <a:pt x="887314" y="456308"/>
                </a:lnTo>
                <a:lnTo>
                  <a:pt x="887314" y="455117"/>
                </a:lnTo>
                <a:close/>
                <a:moveTo>
                  <a:pt x="1029891" y="451248"/>
                </a:moveTo>
                <a:lnTo>
                  <a:pt x="1028105" y="452438"/>
                </a:lnTo>
                <a:lnTo>
                  <a:pt x="1026914" y="453629"/>
                </a:lnTo>
                <a:lnTo>
                  <a:pt x="1021854" y="455117"/>
                </a:lnTo>
                <a:lnTo>
                  <a:pt x="1020664" y="457499"/>
                </a:lnTo>
                <a:lnTo>
                  <a:pt x="1018878" y="460475"/>
                </a:lnTo>
                <a:lnTo>
                  <a:pt x="1018282" y="462856"/>
                </a:lnTo>
                <a:lnTo>
                  <a:pt x="1017092" y="465238"/>
                </a:lnTo>
                <a:lnTo>
                  <a:pt x="1020664" y="461666"/>
                </a:lnTo>
                <a:lnTo>
                  <a:pt x="1023342" y="458689"/>
                </a:lnTo>
                <a:lnTo>
                  <a:pt x="1024533" y="457499"/>
                </a:lnTo>
                <a:lnTo>
                  <a:pt x="1026319" y="456308"/>
                </a:lnTo>
                <a:lnTo>
                  <a:pt x="1027510" y="455713"/>
                </a:lnTo>
                <a:lnTo>
                  <a:pt x="1028700" y="454224"/>
                </a:lnTo>
                <a:lnTo>
                  <a:pt x="1029891" y="454224"/>
                </a:lnTo>
                <a:lnTo>
                  <a:pt x="1031082" y="459285"/>
                </a:lnTo>
                <a:lnTo>
                  <a:pt x="1030486" y="462261"/>
                </a:lnTo>
                <a:lnTo>
                  <a:pt x="1029891" y="464642"/>
                </a:lnTo>
                <a:lnTo>
                  <a:pt x="1029891" y="469107"/>
                </a:lnTo>
                <a:lnTo>
                  <a:pt x="1026319" y="473870"/>
                </a:lnTo>
                <a:lnTo>
                  <a:pt x="1027510" y="474465"/>
                </a:lnTo>
                <a:lnTo>
                  <a:pt x="1029891" y="474465"/>
                </a:lnTo>
                <a:lnTo>
                  <a:pt x="1031677" y="473870"/>
                </a:lnTo>
                <a:lnTo>
                  <a:pt x="1032272" y="472679"/>
                </a:lnTo>
                <a:lnTo>
                  <a:pt x="1032867" y="470298"/>
                </a:lnTo>
                <a:lnTo>
                  <a:pt x="1034058" y="467917"/>
                </a:lnTo>
                <a:lnTo>
                  <a:pt x="1031677" y="467917"/>
                </a:lnTo>
                <a:lnTo>
                  <a:pt x="1032272" y="464642"/>
                </a:lnTo>
                <a:lnTo>
                  <a:pt x="1034653" y="462261"/>
                </a:lnTo>
                <a:lnTo>
                  <a:pt x="1037332" y="461070"/>
                </a:lnTo>
                <a:lnTo>
                  <a:pt x="1039118" y="455713"/>
                </a:lnTo>
                <a:lnTo>
                  <a:pt x="1039118" y="453629"/>
                </a:lnTo>
                <a:lnTo>
                  <a:pt x="1037928" y="451843"/>
                </a:lnTo>
                <a:lnTo>
                  <a:pt x="1036737" y="453034"/>
                </a:lnTo>
                <a:lnTo>
                  <a:pt x="1036142" y="456308"/>
                </a:lnTo>
                <a:lnTo>
                  <a:pt x="1034653" y="457499"/>
                </a:lnTo>
                <a:lnTo>
                  <a:pt x="1033463" y="457499"/>
                </a:lnTo>
                <a:lnTo>
                  <a:pt x="1032272" y="454224"/>
                </a:lnTo>
                <a:lnTo>
                  <a:pt x="1031082" y="453034"/>
                </a:lnTo>
                <a:lnTo>
                  <a:pt x="1030486" y="451248"/>
                </a:lnTo>
                <a:close/>
                <a:moveTo>
                  <a:pt x="899517" y="448271"/>
                </a:moveTo>
                <a:lnTo>
                  <a:pt x="897732" y="449462"/>
                </a:lnTo>
                <a:lnTo>
                  <a:pt x="900113" y="450652"/>
                </a:lnTo>
                <a:lnTo>
                  <a:pt x="901899" y="449462"/>
                </a:lnTo>
                <a:lnTo>
                  <a:pt x="902494" y="448867"/>
                </a:lnTo>
                <a:lnTo>
                  <a:pt x="901899" y="448271"/>
                </a:lnTo>
                <a:close/>
                <a:moveTo>
                  <a:pt x="2328267" y="446485"/>
                </a:moveTo>
                <a:lnTo>
                  <a:pt x="2326481" y="449462"/>
                </a:lnTo>
                <a:lnTo>
                  <a:pt x="2326481" y="453034"/>
                </a:lnTo>
                <a:lnTo>
                  <a:pt x="2325291" y="455117"/>
                </a:lnTo>
                <a:lnTo>
                  <a:pt x="2325886" y="456308"/>
                </a:lnTo>
                <a:lnTo>
                  <a:pt x="2328267" y="456903"/>
                </a:lnTo>
                <a:lnTo>
                  <a:pt x="2330649" y="455117"/>
                </a:lnTo>
                <a:lnTo>
                  <a:pt x="2330649" y="452438"/>
                </a:lnTo>
                <a:lnTo>
                  <a:pt x="2328863" y="450652"/>
                </a:lnTo>
                <a:lnTo>
                  <a:pt x="2328863" y="448867"/>
                </a:lnTo>
                <a:close/>
                <a:moveTo>
                  <a:pt x="220861" y="446485"/>
                </a:moveTo>
                <a:lnTo>
                  <a:pt x="219671" y="447676"/>
                </a:lnTo>
                <a:lnTo>
                  <a:pt x="220266" y="448867"/>
                </a:lnTo>
                <a:lnTo>
                  <a:pt x="222945" y="448867"/>
                </a:lnTo>
                <a:lnTo>
                  <a:pt x="223540" y="447676"/>
                </a:lnTo>
                <a:lnTo>
                  <a:pt x="222945" y="446485"/>
                </a:lnTo>
                <a:close/>
                <a:moveTo>
                  <a:pt x="2318742" y="445295"/>
                </a:moveTo>
                <a:lnTo>
                  <a:pt x="2316659" y="446485"/>
                </a:lnTo>
                <a:lnTo>
                  <a:pt x="2315468" y="449462"/>
                </a:lnTo>
                <a:lnTo>
                  <a:pt x="2316659" y="451248"/>
                </a:lnTo>
                <a:lnTo>
                  <a:pt x="2317849" y="452438"/>
                </a:lnTo>
                <a:lnTo>
                  <a:pt x="2319933" y="451248"/>
                </a:lnTo>
                <a:lnTo>
                  <a:pt x="2320528" y="448867"/>
                </a:lnTo>
                <a:lnTo>
                  <a:pt x="2319933" y="447081"/>
                </a:lnTo>
                <a:close/>
                <a:moveTo>
                  <a:pt x="1776413" y="442913"/>
                </a:moveTo>
                <a:lnTo>
                  <a:pt x="1783259" y="444104"/>
                </a:lnTo>
                <a:lnTo>
                  <a:pt x="1787426" y="444699"/>
                </a:lnTo>
                <a:lnTo>
                  <a:pt x="1790998" y="445890"/>
                </a:lnTo>
                <a:lnTo>
                  <a:pt x="1793379" y="447676"/>
                </a:lnTo>
                <a:lnTo>
                  <a:pt x="1794867" y="451248"/>
                </a:lnTo>
                <a:lnTo>
                  <a:pt x="1796653" y="462856"/>
                </a:lnTo>
                <a:lnTo>
                  <a:pt x="1793974" y="490836"/>
                </a:lnTo>
                <a:lnTo>
                  <a:pt x="1794867" y="502445"/>
                </a:lnTo>
                <a:lnTo>
                  <a:pt x="1795463" y="510481"/>
                </a:lnTo>
                <a:lnTo>
                  <a:pt x="1795463" y="514053"/>
                </a:lnTo>
                <a:lnTo>
                  <a:pt x="1789807" y="514053"/>
                </a:lnTo>
                <a:lnTo>
                  <a:pt x="1780580" y="515839"/>
                </a:lnTo>
                <a:lnTo>
                  <a:pt x="1774627" y="519113"/>
                </a:lnTo>
                <a:lnTo>
                  <a:pt x="1770460" y="524471"/>
                </a:lnTo>
                <a:lnTo>
                  <a:pt x="1767185" y="532508"/>
                </a:lnTo>
                <a:lnTo>
                  <a:pt x="1765995" y="540842"/>
                </a:lnTo>
                <a:lnTo>
                  <a:pt x="1763614" y="540247"/>
                </a:lnTo>
                <a:lnTo>
                  <a:pt x="1755577" y="539056"/>
                </a:lnTo>
                <a:lnTo>
                  <a:pt x="1743671" y="537866"/>
                </a:lnTo>
                <a:lnTo>
                  <a:pt x="1732062" y="538461"/>
                </a:lnTo>
                <a:lnTo>
                  <a:pt x="1724025" y="538461"/>
                </a:lnTo>
                <a:lnTo>
                  <a:pt x="1715989" y="537866"/>
                </a:lnTo>
                <a:lnTo>
                  <a:pt x="1703785" y="538461"/>
                </a:lnTo>
                <a:lnTo>
                  <a:pt x="1696641" y="538461"/>
                </a:lnTo>
                <a:lnTo>
                  <a:pt x="1690390" y="540247"/>
                </a:lnTo>
                <a:lnTo>
                  <a:pt x="1686818" y="543224"/>
                </a:lnTo>
                <a:lnTo>
                  <a:pt x="1685628" y="548879"/>
                </a:lnTo>
                <a:lnTo>
                  <a:pt x="1686223" y="557511"/>
                </a:lnTo>
                <a:lnTo>
                  <a:pt x="1676400" y="558106"/>
                </a:lnTo>
                <a:lnTo>
                  <a:pt x="1669852" y="558702"/>
                </a:lnTo>
                <a:lnTo>
                  <a:pt x="1669852" y="551856"/>
                </a:lnTo>
                <a:lnTo>
                  <a:pt x="1668661" y="542033"/>
                </a:lnTo>
                <a:lnTo>
                  <a:pt x="1667471" y="534294"/>
                </a:lnTo>
                <a:lnTo>
                  <a:pt x="1667471" y="522685"/>
                </a:lnTo>
                <a:lnTo>
                  <a:pt x="1672233" y="522090"/>
                </a:lnTo>
                <a:lnTo>
                  <a:pt x="1683842" y="521495"/>
                </a:lnTo>
                <a:lnTo>
                  <a:pt x="1699617" y="519709"/>
                </a:lnTo>
                <a:lnTo>
                  <a:pt x="1710035" y="519113"/>
                </a:lnTo>
                <a:lnTo>
                  <a:pt x="1720453" y="520304"/>
                </a:lnTo>
                <a:lnTo>
                  <a:pt x="1727597" y="521495"/>
                </a:lnTo>
                <a:lnTo>
                  <a:pt x="1736824" y="522685"/>
                </a:lnTo>
                <a:lnTo>
                  <a:pt x="1739801" y="522685"/>
                </a:lnTo>
                <a:lnTo>
                  <a:pt x="1751410" y="520899"/>
                </a:lnTo>
                <a:lnTo>
                  <a:pt x="1758256" y="519709"/>
                </a:lnTo>
                <a:lnTo>
                  <a:pt x="1760637" y="519113"/>
                </a:lnTo>
                <a:lnTo>
                  <a:pt x="1765399" y="515244"/>
                </a:lnTo>
                <a:lnTo>
                  <a:pt x="1769269" y="511672"/>
                </a:lnTo>
                <a:lnTo>
                  <a:pt x="1773436" y="504231"/>
                </a:lnTo>
                <a:lnTo>
                  <a:pt x="1774627" y="498277"/>
                </a:lnTo>
                <a:lnTo>
                  <a:pt x="1776413" y="484883"/>
                </a:lnTo>
                <a:lnTo>
                  <a:pt x="1775222" y="457499"/>
                </a:lnTo>
                <a:lnTo>
                  <a:pt x="1775817" y="447081"/>
                </a:lnTo>
                <a:close/>
                <a:moveTo>
                  <a:pt x="934939" y="442318"/>
                </a:moveTo>
                <a:lnTo>
                  <a:pt x="932855" y="443509"/>
                </a:lnTo>
                <a:lnTo>
                  <a:pt x="930474" y="444104"/>
                </a:lnTo>
                <a:lnTo>
                  <a:pt x="929878" y="445890"/>
                </a:lnTo>
                <a:lnTo>
                  <a:pt x="932260" y="447081"/>
                </a:lnTo>
                <a:lnTo>
                  <a:pt x="935534" y="446485"/>
                </a:lnTo>
                <a:lnTo>
                  <a:pt x="937320" y="445295"/>
                </a:lnTo>
                <a:lnTo>
                  <a:pt x="936724" y="443509"/>
                </a:lnTo>
                <a:close/>
                <a:moveTo>
                  <a:pt x="779860" y="441425"/>
                </a:moveTo>
                <a:lnTo>
                  <a:pt x="777478" y="442913"/>
                </a:lnTo>
                <a:lnTo>
                  <a:pt x="776883" y="445890"/>
                </a:lnTo>
                <a:lnTo>
                  <a:pt x="774502" y="447081"/>
                </a:lnTo>
                <a:lnTo>
                  <a:pt x="772121" y="447081"/>
                </a:lnTo>
                <a:lnTo>
                  <a:pt x="768251" y="448271"/>
                </a:lnTo>
                <a:lnTo>
                  <a:pt x="765275" y="448867"/>
                </a:lnTo>
                <a:lnTo>
                  <a:pt x="770930" y="453034"/>
                </a:lnTo>
                <a:lnTo>
                  <a:pt x="774502" y="458094"/>
                </a:lnTo>
                <a:lnTo>
                  <a:pt x="773311" y="460475"/>
                </a:lnTo>
                <a:lnTo>
                  <a:pt x="775097" y="462261"/>
                </a:lnTo>
                <a:lnTo>
                  <a:pt x="776883" y="461666"/>
                </a:lnTo>
                <a:lnTo>
                  <a:pt x="776883" y="458689"/>
                </a:lnTo>
                <a:lnTo>
                  <a:pt x="778074" y="455713"/>
                </a:lnTo>
                <a:lnTo>
                  <a:pt x="778074" y="452438"/>
                </a:lnTo>
                <a:lnTo>
                  <a:pt x="781050" y="451843"/>
                </a:lnTo>
                <a:lnTo>
                  <a:pt x="782539" y="448271"/>
                </a:lnTo>
                <a:lnTo>
                  <a:pt x="781943" y="444699"/>
                </a:lnTo>
                <a:close/>
                <a:moveTo>
                  <a:pt x="2313087" y="440235"/>
                </a:moveTo>
                <a:lnTo>
                  <a:pt x="2311896" y="441425"/>
                </a:lnTo>
                <a:lnTo>
                  <a:pt x="2311896" y="442913"/>
                </a:lnTo>
                <a:lnTo>
                  <a:pt x="2312492" y="444104"/>
                </a:lnTo>
                <a:lnTo>
                  <a:pt x="2313087" y="443509"/>
                </a:lnTo>
                <a:lnTo>
                  <a:pt x="2313682" y="442318"/>
                </a:lnTo>
                <a:lnTo>
                  <a:pt x="2313682" y="440830"/>
                </a:lnTo>
                <a:close/>
                <a:moveTo>
                  <a:pt x="978099" y="440235"/>
                </a:moveTo>
                <a:lnTo>
                  <a:pt x="976908" y="440830"/>
                </a:lnTo>
                <a:lnTo>
                  <a:pt x="976908" y="442913"/>
                </a:lnTo>
                <a:lnTo>
                  <a:pt x="978099" y="443509"/>
                </a:lnTo>
                <a:lnTo>
                  <a:pt x="979289" y="442913"/>
                </a:lnTo>
                <a:lnTo>
                  <a:pt x="979885" y="441425"/>
                </a:lnTo>
                <a:lnTo>
                  <a:pt x="979289" y="440830"/>
                </a:lnTo>
                <a:close/>
                <a:moveTo>
                  <a:pt x="1312069" y="439639"/>
                </a:moveTo>
                <a:lnTo>
                  <a:pt x="1310878" y="442913"/>
                </a:lnTo>
                <a:lnTo>
                  <a:pt x="1311474" y="446485"/>
                </a:lnTo>
                <a:lnTo>
                  <a:pt x="1310878" y="448867"/>
                </a:lnTo>
                <a:lnTo>
                  <a:pt x="1311474" y="450057"/>
                </a:lnTo>
                <a:lnTo>
                  <a:pt x="1315046" y="449462"/>
                </a:lnTo>
                <a:lnTo>
                  <a:pt x="1317427" y="447676"/>
                </a:lnTo>
                <a:lnTo>
                  <a:pt x="1316831" y="444699"/>
                </a:lnTo>
                <a:lnTo>
                  <a:pt x="1313855" y="443509"/>
                </a:lnTo>
                <a:lnTo>
                  <a:pt x="1313260" y="441425"/>
                </a:lnTo>
                <a:close/>
                <a:moveTo>
                  <a:pt x="216099" y="437853"/>
                </a:moveTo>
                <a:lnTo>
                  <a:pt x="214908" y="438449"/>
                </a:lnTo>
                <a:lnTo>
                  <a:pt x="214313" y="438449"/>
                </a:lnTo>
                <a:lnTo>
                  <a:pt x="214908" y="439639"/>
                </a:lnTo>
                <a:lnTo>
                  <a:pt x="215503" y="440235"/>
                </a:lnTo>
                <a:lnTo>
                  <a:pt x="217289" y="440830"/>
                </a:lnTo>
                <a:lnTo>
                  <a:pt x="217289" y="439044"/>
                </a:lnTo>
                <a:close/>
                <a:moveTo>
                  <a:pt x="1290638" y="437258"/>
                </a:moveTo>
                <a:lnTo>
                  <a:pt x="1290042" y="437853"/>
                </a:lnTo>
                <a:lnTo>
                  <a:pt x="1289447" y="439044"/>
                </a:lnTo>
                <a:lnTo>
                  <a:pt x="1289447" y="440235"/>
                </a:lnTo>
                <a:lnTo>
                  <a:pt x="1290638" y="440830"/>
                </a:lnTo>
                <a:lnTo>
                  <a:pt x="1291233" y="440235"/>
                </a:lnTo>
                <a:lnTo>
                  <a:pt x="1291828" y="439044"/>
                </a:lnTo>
                <a:lnTo>
                  <a:pt x="1291828" y="437853"/>
                </a:lnTo>
                <a:close/>
                <a:moveTo>
                  <a:pt x="986135" y="434877"/>
                </a:moveTo>
                <a:lnTo>
                  <a:pt x="984945" y="436067"/>
                </a:lnTo>
                <a:lnTo>
                  <a:pt x="984945" y="437853"/>
                </a:lnTo>
                <a:lnTo>
                  <a:pt x="986135" y="437853"/>
                </a:lnTo>
                <a:lnTo>
                  <a:pt x="986731" y="436663"/>
                </a:lnTo>
                <a:close/>
                <a:moveTo>
                  <a:pt x="768251" y="434877"/>
                </a:moveTo>
                <a:lnTo>
                  <a:pt x="767060" y="435472"/>
                </a:lnTo>
                <a:lnTo>
                  <a:pt x="765870" y="436663"/>
                </a:lnTo>
                <a:lnTo>
                  <a:pt x="767060" y="439044"/>
                </a:lnTo>
                <a:lnTo>
                  <a:pt x="769144" y="440235"/>
                </a:lnTo>
                <a:lnTo>
                  <a:pt x="770930" y="440235"/>
                </a:lnTo>
                <a:lnTo>
                  <a:pt x="771525" y="439044"/>
                </a:lnTo>
                <a:lnTo>
                  <a:pt x="770930" y="436663"/>
                </a:lnTo>
                <a:close/>
                <a:moveTo>
                  <a:pt x="884932" y="434281"/>
                </a:moveTo>
                <a:lnTo>
                  <a:pt x="881658" y="434877"/>
                </a:lnTo>
                <a:lnTo>
                  <a:pt x="879277" y="437853"/>
                </a:lnTo>
                <a:lnTo>
                  <a:pt x="881658" y="439639"/>
                </a:lnTo>
                <a:lnTo>
                  <a:pt x="884337" y="438449"/>
                </a:lnTo>
                <a:lnTo>
                  <a:pt x="885528" y="436067"/>
                </a:lnTo>
                <a:close/>
                <a:moveTo>
                  <a:pt x="238721" y="428626"/>
                </a:moveTo>
                <a:lnTo>
                  <a:pt x="237530" y="429519"/>
                </a:lnTo>
                <a:lnTo>
                  <a:pt x="236339" y="431900"/>
                </a:lnTo>
                <a:lnTo>
                  <a:pt x="236935" y="433686"/>
                </a:lnTo>
                <a:lnTo>
                  <a:pt x="238125" y="434281"/>
                </a:lnTo>
                <a:lnTo>
                  <a:pt x="239911" y="433686"/>
                </a:lnTo>
                <a:lnTo>
                  <a:pt x="240506" y="432495"/>
                </a:lnTo>
                <a:lnTo>
                  <a:pt x="240506" y="430114"/>
                </a:lnTo>
                <a:close/>
                <a:moveTo>
                  <a:pt x="2088654" y="423863"/>
                </a:moveTo>
                <a:lnTo>
                  <a:pt x="2086273" y="424459"/>
                </a:lnTo>
                <a:lnTo>
                  <a:pt x="2085678" y="426840"/>
                </a:lnTo>
                <a:lnTo>
                  <a:pt x="2085082" y="431305"/>
                </a:lnTo>
                <a:lnTo>
                  <a:pt x="2088654" y="434281"/>
                </a:lnTo>
                <a:lnTo>
                  <a:pt x="2087463" y="431305"/>
                </a:lnTo>
                <a:lnTo>
                  <a:pt x="2086868" y="428626"/>
                </a:lnTo>
                <a:lnTo>
                  <a:pt x="2089249" y="426245"/>
                </a:lnTo>
                <a:close/>
                <a:moveTo>
                  <a:pt x="1020664" y="423863"/>
                </a:moveTo>
                <a:lnTo>
                  <a:pt x="1018878" y="425054"/>
                </a:lnTo>
                <a:lnTo>
                  <a:pt x="1017687" y="426245"/>
                </a:lnTo>
                <a:lnTo>
                  <a:pt x="1017092" y="428626"/>
                </a:lnTo>
                <a:lnTo>
                  <a:pt x="1018878" y="430114"/>
                </a:lnTo>
                <a:lnTo>
                  <a:pt x="1020664" y="428626"/>
                </a:lnTo>
                <a:close/>
                <a:moveTo>
                  <a:pt x="2317254" y="423268"/>
                </a:moveTo>
                <a:lnTo>
                  <a:pt x="2316659" y="423863"/>
                </a:lnTo>
                <a:lnTo>
                  <a:pt x="2316659" y="428626"/>
                </a:lnTo>
                <a:lnTo>
                  <a:pt x="2319338" y="431900"/>
                </a:lnTo>
                <a:lnTo>
                  <a:pt x="2320528" y="432495"/>
                </a:lnTo>
                <a:lnTo>
                  <a:pt x="2321124" y="434877"/>
                </a:lnTo>
                <a:lnTo>
                  <a:pt x="2320528" y="436663"/>
                </a:lnTo>
                <a:lnTo>
                  <a:pt x="2321124" y="437853"/>
                </a:lnTo>
                <a:lnTo>
                  <a:pt x="2322314" y="437853"/>
                </a:lnTo>
                <a:lnTo>
                  <a:pt x="2322910" y="436663"/>
                </a:lnTo>
                <a:lnTo>
                  <a:pt x="2324100" y="434877"/>
                </a:lnTo>
                <a:lnTo>
                  <a:pt x="2322910" y="433091"/>
                </a:lnTo>
                <a:lnTo>
                  <a:pt x="2321124" y="431305"/>
                </a:lnTo>
                <a:lnTo>
                  <a:pt x="2319933" y="429519"/>
                </a:lnTo>
                <a:lnTo>
                  <a:pt x="2319338" y="425649"/>
                </a:lnTo>
                <a:lnTo>
                  <a:pt x="2317849" y="423268"/>
                </a:lnTo>
                <a:close/>
                <a:moveTo>
                  <a:pt x="247055" y="421482"/>
                </a:moveTo>
                <a:lnTo>
                  <a:pt x="245269" y="422673"/>
                </a:lnTo>
                <a:lnTo>
                  <a:pt x="245269" y="425054"/>
                </a:lnTo>
                <a:lnTo>
                  <a:pt x="244674" y="425649"/>
                </a:lnTo>
                <a:lnTo>
                  <a:pt x="244078" y="428626"/>
                </a:lnTo>
                <a:lnTo>
                  <a:pt x="245864" y="431305"/>
                </a:lnTo>
                <a:lnTo>
                  <a:pt x="246460" y="431900"/>
                </a:lnTo>
                <a:lnTo>
                  <a:pt x="247055" y="431305"/>
                </a:lnTo>
                <a:lnTo>
                  <a:pt x="248543" y="429519"/>
                </a:lnTo>
                <a:lnTo>
                  <a:pt x="247055" y="426840"/>
                </a:lnTo>
                <a:lnTo>
                  <a:pt x="247055" y="425054"/>
                </a:lnTo>
                <a:lnTo>
                  <a:pt x="248543" y="423268"/>
                </a:lnTo>
                <a:close/>
                <a:moveTo>
                  <a:pt x="1291828" y="419696"/>
                </a:moveTo>
                <a:lnTo>
                  <a:pt x="1290638" y="420292"/>
                </a:lnTo>
                <a:lnTo>
                  <a:pt x="1290042" y="420887"/>
                </a:lnTo>
                <a:lnTo>
                  <a:pt x="1291828" y="425054"/>
                </a:lnTo>
                <a:lnTo>
                  <a:pt x="1295698" y="427435"/>
                </a:lnTo>
                <a:lnTo>
                  <a:pt x="1298079" y="428031"/>
                </a:lnTo>
                <a:lnTo>
                  <a:pt x="1298674" y="430710"/>
                </a:lnTo>
                <a:lnTo>
                  <a:pt x="1298674" y="432495"/>
                </a:lnTo>
                <a:lnTo>
                  <a:pt x="1299865" y="433686"/>
                </a:lnTo>
                <a:lnTo>
                  <a:pt x="1301651" y="433091"/>
                </a:lnTo>
                <a:lnTo>
                  <a:pt x="1302246" y="431900"/>
                </a:lnTo>
                <a:lnTo>
                  <a:pt x="1302842" y="429519"/>
                </a:lnTo>
                <a:lnTo>
                  <a:pt x="1301056" y="428031"/>
                </a:lnTo>
                <a:lnTo>
                  <a:pt x="1298674" y="426840"/>
                </a:lnTo>
                <a:lnTo>
                  <a:pt x="1295698" y="425054"/>
                </a:lnTo>
                <a:lnTo>
                  <a:pt x="1294507" y="422077"/>
                </a:lnTo>
                <a:close/>
                <a:moveTo>
                  <a:pt x="750094" y="419101"/>
                </a:moveTo>
                <a:lnTo>
                  <a:pt x="748903" y="424459"/>
                </a:lnTo>
                <a:lnTo>
                  <a:pt x="752475" y="427435"/>
                </a:lnTo>
                <a:lnTo>
                  <a:pt x="756940" y="426245"/>
                </a:lnTo>
                <a:lnTo>
                  <a:pt x="761107" y="425649"/>
                </a:lnTo>
                <a:lnTo>
                  <a:pt x="767060" y="428031"/>
                </a:lnTo>
                <a:lnTo>
                  <a:pt x="770930" y="428626"/>
                </a:lnTo>
                <a:lnTo>
                  <a:pt x="773311" y="425649"/>
                </a:lnTo>
                <a:lnTo>
                  <a:pt x="773311" y="423268"/>
                </a:lnTo>
                <a:lnTo>
                  <a:pt x="770930" y="423268"/>
                </a:lnTo>
                <a:lnTo>
                  <a:pt x="758131" y="422077"/>
                </a:lnTo>
                <a:lnTo>
                  <a:pt x="756345" y="423268"/>
                </a:lnTo>
                <a:lnTo>
                  <a:pt x="754261" y="423863"/>
                </a:lnTo>
                <a:lnTo>
                  <a:pt x="752475" y="420292"/>
                </a:lnTo>
                <a:close/>
                <a:moveTo>
                  <a:pt x="736700" y="417910"/>
                </a:moveTo>
                <a:lnTo>
                  <a:pt x="734318" y="419101"/>
                </a:lnTo>
                <a:lnTo>
                  <a:pt x="734318" y="424459"/>
                </a:lnTo>
                <a:lnTo>
                  <a:pt x="736104" y="426245"/>
                </a:lnTo>
                <a:lnTo>
                  <a:pt x="738485" y="425054"/>
                </a:lnTo>
                <a:lnTo>
                  <a:pt x="739081" y="421482"/>
                </a:lnTo>
                <a:lnTo>
                  <a:pt x="738485" y="419101"/>
                </a:lnTo>
                <a:close/>
                <a:moveTo>
                  <a:pt x="1004888" y="411660"/>
                </a:moveTo>
                <a:lnTo>
                  <a:pt x="1004888" y="413445"/>
                </a:lnTo>
                <a:lnTo>
                  <a:pt x="1005483" y="415231"/>
                </a:lnTo>
                <a:lnTo>
                  <a:pt x="1004292" y="416720"/>
                </a:lnTo>
                <a:lnTo>
                  <a:pt x="1004292" y="418506"/>
                </a:lnTo>
                <a:lnTo>
                  <a:pt x="1006078" y="418506"/>
                </a:lnTo>
                <a:lnTo>
                  <a:pt x="1006674" y="416720"/>
                </a:lnTo>
                <a:lnTo>
                  <a:pt x="1006674" y="413445"/>
                </a:lnTo>
                <a:close/>
                <a:moveTo>
                  <a:pt x="2066330" y="408088"/>
                </a:moveTo>
                <a:lnTo>
                  <a:pt x="2063056" y="409874"/>
                </a:lnTo>
                <a:lnTo>
                  <a:pt x="2062460" y="413445"/>
                </a:lnTo>
                <a:lnTo>
                  <a:pt x="2063056" y="416720"/>
                </a:lnTo>
                <a:lnTo>
                  <a:pt x="2066330" y="415231"/>
                </a:lnTo>
                <a:lnTo>
                  <a:pt x="2066925" y="414041"/>
                </a:lnTo>
                <a:lnTo>
                  <a:pt x="2067521" y="413445"/>
                </a:lnTo>
                <a:lnTo>
                  <a:pt x="2068711" y="409874"/>
                </a:lnTo>
                <a:close/>
                <a:moveTo>
                  <a:pt x="2350294" y="407492"/>
                </a:moveTo>
                <a:lnTo>
                  <a:pt x="2349699" y="408683"/>
                </a:lnTo>
                <a:lnTo>
                  <a:pt x="2349699" y="410469"/>
                </a:lnTo>
                <a:lnTo>
                  <a:pt x="2350889" y="411064"/>
                </a:lnTo>
                <a:lnTo>
                  <a:pt x="2351485" y="410469"/>
                </a:lnTo>
                <a:lnTo>
                  <a:pt x="2352675" y="409874"/>
                </a:lnTo>
                <a:lnTo>
                  <a:pt x="2351485" y="408683"/>
                </a:lnTo>
                <a:lnTo>
                  <a:pt x="2350889" y="407492"/>
                </a:lnTo>
                <a:close/>
                <a:moveTo>
                  <a:pt x="778074" y="405706"/>
                </a:moveTo>
                <a:lnTo>
                  <a:pt x="777478" y="406302"/>
                </a:lnTo>
                <a:lnTo>
                  <a:pt x="776288" y="406897"/>
                </a:lnTo>
                <a:lnTo>
                  <a:pt x="776883" y="408683"/>
                </a:lnTo>
                <a:lnTo>
                  <a:pt x="778074" y="409278"/>
                </a:lnTo>
                <a:lnTo>
                  <a:pt x="779264" y="409278"/>
                </a:lnTo>
                <a:lnTo>
                  <a:pt x="780455" y="408088"/>
                </a:lnTo>
                <a:lnTo>
                  <a:pt x="779860" y="406302"/>
                </a:lnTo>
                <a:close/>
                <a:moveTo>
                  <a:pt x="761703" y="400646"/>
                </a:moveTo>
                <a:lnTo>
                  <a:pt x="759917" y="403623"/>
                </a:lnTo>
                <a:lnTo>
                  <a:pt x="759321" y="408088"/>
                </a:lnTo>
                <a:lnTo>
                  <a:pt x="756940" y="409874"/>
                </a:lnTo>
                <a:lnTo>
                  <a:pt x="754856" y="412850"/>
                </a:lnTo>
                <a:lnTo>
                  <a:pt x="762893" y="411064"/>
                </a:lnTo>
                <a:lnTo>
                  <a:pt x="763489" y="403623"/>
                </a:lnTo>
                <a:lnTo>
                  <a:pt x="763489" y="401242"/>
                </a:lnTo>
                <a:close/>
                <a:moveTo>
                  <a:pt x="743546" y="398860"/>
                </a:moveTo>
                <a:lnTo>
                  <a:pt x="742653" y="399456"/>
                </a:lnTo>
                <a:lnTo>
                  <a:pt x="742057" y="400646"/>
                </a:lnTo>
                <a:lnTo>
                  <a:pt x="744736" y="403027"/>
                </a:lnTo>
                <a:lnTo>
                  <a:pt x="745331" y="402432"/>
                </a:lnTo>
                <a:lnTo>
                  <a:pt x="745927" y="401242"/>
                </a:lnTo>
                <a:lnTo>
                  <a:pt x="744736" y="399456"/>
                </a:lnTo>
                <a:close/>
                <a:moveTo>
                  <a:pt x="1328440" y="397670"/>
                </a:moveTo>
                <a:lnTo>
                  <a:pt x="1328440" y="400646"/>
                </a:lnTo>
                <a:lnTo>
                  <a:pt x="1330226" y="401242"/>
                </a:lnTo>
                <a:lnTo>
                  <a:pt x="1331714" y="400646"/>
                </a:lnTo>
                <a:lnTo>
                  <a:pt x="1332905" y="399456"/>
                </a:lnTo>
                <a:lnTo>
                  <a:pt x="1331119" y="398265"/>
                </a:lnTo>
                <a:lnTo>
                  <a:pt x="1329631" y="397670"/>
                </a:lnTo>
                <a:close/>
                <a:moveTo>
                  <a:pt x="726282" y="389633"/>
                </a:moveTo>
                <a:lnTo>
                  <a:pt x="724496" y="390824"/>
                </a:lnTo>
                <a:lnTo>
                  <a:pt x="724496" y="392907"/>
                </a:lnTo>
                <a:lnTo>
                  <a:pt x="725686" y="394098"/>
                </a:lnTo>
                <a:lnTo>
                  <a:pt x="727472" y="393502"/>
                </a:lnTo>
                <a:lnTo>
                  <a:pt x="728663" y="391717"/>
                </a:lnTo>
                <a:lnTo>
                  <a:pt x="728663" y="390228"/>
                </a:lnTo>
                <a:lnTo>
                  <a:pt x="728067" y="389633"/>
                </a:lnTo>
                <a:close/>
                <a:moveTo>
                  <a:pt x="1015901" y="386656"/>
                </a:moveTo>
                <a:lnTo>
                  <a:pt x="1012925" y="388442"/>
                </a:lnTo>
                <a:lnTo>
                  <a:pt x="1007864" y="388442"/>
                </a:lnTo>
                <a:lnTo>
                  <a:pt x="1007269" y="390824"/>
                </a:lnTo>
                <a:lnTo>
                  <a:pt x="1009650" y="393502"/>
                </a:lnTo>
                <a:lnTo>
                  <a:pt x="1014710" y="391717"/>
                </a:lnTo>
                <a:close/>
                <a:moveTo>
                  <a:pt x="765870" y="386656"/>
                </a:moveTo>
                <a:lnTo>
                  <a:pt x="764679" y="387847"/>
                </a:lnTo>
                <a:lnTo>
                  <a:pt x="764084" y="389038"/>
                </a:lnTo>
                <a:lnTo>
                  <a:pt x="764679" y="390228"/>
                </a:lnTo>
                <a:lnTo>
                  <a:pt x="766465" y="390228"/>
                </a:lnTo>
                <a:lnTo>
                  <a:pt x="767656" y="389633"/>
                </a:lnTo>
                <a:lnTo>
                  <a:pt x="768251" y="388442"/>
                </a:lnTo>
                <a:lnTo>
                  <a:pt x="767656" y="386656"/>
                </a:lnTo>
                <a:close/>
                <a:moveTo>
                  <a:pt x="1048941" y="383085"/>
                </a:moveTo>
                <a:lnTo>
                  <a:pt x="1048941" y="385466"/>
                </a:lnTo>
                <a:lnTo>
                  <a:pt x="1049536" y="386656"/>
                </a:lnTo>
                <a:lnTo>
                  <a:pt x="1050132" y="384870"/>
                </a:lnTo>
                <a:close/>
                <a:moveTo>
                  <a:pt x="266105" y="377429"/>
                </a:moveTo>
                <a:lnTo>
                  <a:pt x="265510" y="378917"/>
                </a:lnTo>
                <a:lnTo>
                  <a:pt x="265510" y="380108"/>
                </a:lnTo>
                <a:lnTo>
                  <a:pt x="269081" y="383085"/>
                </a:lnTo>
                <a:lnTo>
                  <a:pt x="265510" y="386656"/>
                </a:lnTo>
                <a:lnTo>
                  <a:pt x="264914" y="388442"/>
                </a:lnTo>
                <a:lnTo>
                  <a:pt x="266700" y="390228"/>
                </a:lnTo>
                <a:lnTo>
                  <a:pt x="268486" y="394098"/>
                </a:lnTo>
                <a:lnTo>
                  <a:pt x="272653" y="395288"/>
                </a:lnTo>
                <a:lnTo>
                  <a:pt x="272058" y="393502"/>
                </a:lnTo>
                <a:lnTo>
                  <a:pt x="270272" y="391717"/>
                </a:lnTo>
                <a:lnTo>
                  <a:pt x="269677" y="388442"/>
                </a:lnTo>
                <a:lnTo>
                  <a:pt x="270867" y="386061"/>
                </a:lnTo>
                <a:lnTo>
                  <a:pt x="274737" y="383680"/>
                </a:lnTo>
                <a:lnTo>
                  <a:pt x="276523" y="380703"/>
                </a:lnTo>
                <a:lnTo>
                  <a:pt x="272058" y="381299"/>
                </a:lnTo>
                <a:lnTo>
                  <a:pt x="268486" y="378917"/>
                </a:lnTo>
                <a:lnTo>
                  <a:pt x="267296" y="377429"/>
                </a:lnTo>
                <a:close/>
                <a:moveTo>
                  <a:pt x="2330649" y="376238"/>
                </a:moveTo>
                <a:lnTo>
                  <a:pt x="2329458" y="376834"/>
                </a:lnTo>
                <a:lnTo>
                  <a:pt x="2328267" y="376834"/>
                </a:lnTo>
                <a:lnTo>
                  <a:pt x="2328267" y="377429"/>
                </a:lnTo>
                <a:lnTo>
                  <a:pt x="2327672" y="378917"/>
                </a:lnTo>
                <a:lnTo>
                  <a:pt x="2327077" y="379513"/>
                </a:lnTo>
                <a:lnTo>
                  <a:pt x="2326481" y="379513"/>
                </a:lnTo>
                <a:lnTo>
                  <a:pt x="2327077" y="380703"/>
                </a:lnTo>
                <a:lnTo>
                  <a:pt x="2328863" y="381894"/>
                </a:lnTo>
                <a:lnTo>
                  <a:pt x="2328863" y="383085"/>
                </a:lnTo>
                <a:lnTo>
                  <a:pt x="2330053" y="383680"/>
                </a:lnTo>
                <a:lnTo>
                  <a:pt x="2332137" y="385466"/>
                </a:lnTo>
                <a:lnTo>
                  <a:pt x="2333328" y="386061"/>
                </a:lnTo>
                <a:lnTo>
                  <a:pt x="2333923" y="384275"/>
                </a:lnTo>
                <a:lnTo>
                  <a:pt x="2333328" y="383680"/>
                </a:lnTo>
                <a:lnTo>
                  <a:pt x="2333328" y="383085"/>
                </a:lnTo>
                <a:lnTo>
                  <a:pt x="2333923" y="381299"/>
                </a:lnTo>
                <a:lnTo>
                  <a:pt x="2333328" y="381299"/>
                </a:lnTo>
                <a:lnTo>
                  <a:pt x="2332732" y="380108"/>
                </a:lnTo>
                <a:lnTo>
                  <a:pt x="2332732" y="377429"/>
                </a:lnTo>
                <a:lnTo>
                  <a:pt x="2332137" y="376834"/>
                </a:lnTo>
                <a:close/>
                <a:moveTo>
                  <a:pt x="1025724" y="375048"/>
                </a:moveTo>
                <a:lnTo>
                  <a:pt x="1023342" y="376238"/>
                </a:lnTo>
                <a:lnTo>
                  <a:pt x="1022449" y="378024"/>
                </a:lnTo>
                <a:lnTo>
                  <a:pt x="1023938" y="379513"/>
                </a:lnTo>
                <a:lnTo>
                  <a:pt x="1025128" y="379513"/>
                </a:lnTo>
                <a:lnTo>
                  <a:pt x="1026914" y="378917"/>
                </a:lnTo>
                <a:lnTo>
                  <a:pt x="1027510" y="376834"/>
                </a:lnTo>
                <a:lnTo>
                  <a:pt x="1026319" y="376238"/>
                </a:lnTo>
                <a:close/>
                <a:moveTo>
                  <a:pt x="1061740" y="373857"/>
                </a:moveTo>
                <a:lnTo>
                  <a:pt x="1061145" y="374452"/>
                </a:lnTo>
                <a:lnTo>
                  <a:pt x="1061740" y="375643"/>
                </a:lnTo>
                <a:lnTo>
                  <a:pt x="1062931" y="376834"/>
                </a:lnTo>
                <a:lnTo>
                  <a:pt x="1062931" y="376238"/>
                </a:lnTo>
                <a:lnTo>
                  <a:pt x="1063526" y="375643"/>
                </a:lnTo>
                <a:lnTo>
                  <a:pt x="1063526" y="374452"/>
                </a:lnTo>
                <a:lnTo>
                  <a:pt x="1062335" y="373857"/>
                </a:lnTo>
                <a:close/>
                <a:moveTo>
                  <a:pt x="2305943" y="373262"/>
                </a:moveTo>
                <a:lnTo>
                  <a:pt x="2305943" y="373857"/>
                </a:lnTo>
                <a:lnTo>
                  <a:pt x="2305050" y="375048"/>
                </a:lnTo>
                <a:lnTo>
                  <a:pt x="2305943" y="375643"/>
                </a:lnTo>
                <a:lnTo>
                  <a:pt x="2307134" y="376238"/>
                </a:lnTo>
                <a:lnTo>
                  <a:pt x="2307729" y="375643"/>
                </a:lnTo>
                <a:lnTo>
                  <a:pt x="2307729" y="375048"/>
                </a:lnTo>
                <a:lnTo>
                  <a:pt x="2307134" y="373857"/>
                </a:lnTo>
                <a:close/>
                <a:moveTo>
                  <a:pt x="250925" y="372071"/>
                </a:moveTo>
                <a:lnTo>
                  <a:pt x="247650" y="374452"/>
                </a:lnTo>
                <a:lnTo>
                  <a:pt x="245269" y="375643"/>
                </a:lnTo>
                <a:lnTo>
                  <a:pt x="246460" y="378024"/>
                </a:lnTo>
                <a:lnTo>
                  <a:pt x="244674" y="381299"/>
                </a:lnTo>
                <a:lnTo>
                  <a:pt x="241697" y="380108"/>
                </a:lnTo>
                <a:lnTo>
                  <a:pt x="239316" y="378024"/>
                </a:lnTo>
                <a:lnTo>
                  <a:pt x="234256" y="381894"/>
                </a:lnTo>
                <a:lnTo>
                  <a:pt x="234851" y="384275"/>
                </a:lnTo>
                <a:lnTo>
                  <a:pt x="236339" y="384870"/>
                </a:lnTo>
                <a:lnTo>
                  <a:pt x="238125" y="383680"/>
                </a:lnTo>
                <a:lnTo>
                  <a:pt x="239911" y="383680"/>
                </a:lnTo>
                <a:lnTo>
                  <a:pt x="240506" y="385466"/>
                </a:lnTo>
                <a:lnTo>
                  <a:pt x="239911" y="388442"/>
                </a:lnTo>
                <a:lnTo>
                  <a:pt x="239911" y="392312"/>
                </a:lnTo>
                <a:lnTo>
                  <a:pt x="238721" y="394693"/>
                </a:lnTo>
                <a:lnTo>
                  <a:pt x="240506" y="395884"/>
                </a:lnTo>
                <a:lnTo>
                  <a:pt x="240506" y="400646"/>
                </a:lnTo>
                <a:lnTo>
                  <a:pt x="242888" y="401242"/>
                </a:lnTo>
                <a:lnTo>
                  <a:pt x="250925" y="401242"/>
                </a:lnTo>
                <a:lnTo>
                  <a:pt x="249734" y="400051"/>
                </a:lnTo>
                <a:lnTo>
                  <a:pt x="248543" y="399456"/>
                </a:lnTo>
                <a:lnTo>
                  <a:pt x="248543" y="398860"/>
                </a:lnTo>
                <a:lnTo>
                  <a:pt x="245269" y="397670"/>
                </a:lnTo>
                <a:lnTo>
                  <a:pt x="243483" y="395884"/>
                </a:lnTo>
                <a:lnTo>
                  <a:pt x="241102" y="392907"/>
                </a:lnTo>
                <a:lnTo>
                  <a:pt x="241697" y="389038"/>
                </a:lnTo>
                <a:lnTo>
                  <a:pt x="242888" y="386061"/>
                </a:lnTo>
                <a:lnTo>
                  <a:pt x="246460" y="383680"/>
                </a:lnTo>
                <a:lnTo>
                  <a:pt x="249139" y="379513"/>
                </a:lnTo>
                <a:lnTo>
                  <a:pt x="254496" y="377429"/>
                </a:lnTo>
                <a:lnTo>
                  <a:pt x="253306" y="375048"/>
                </a:lnTo>
                <a:close/>
                <a:moveTo>
                  <a:pt x="1594842" y="369095"/>
                </a:moveTo>
                <a:lnTo>
                  <a:pt x="1593056" y="371476"/>
                </a:lnTo>
                <a:lnTo>
                  <a:pt x="1593652" y="373857"/>
                </a:lnTo>
                <a:lnTo>
                  <a:pt x="1594247" y="374452"/>
                </a:lnTo>
                <a:lnTo>
                  <a:pt x="1594842" y="374452"/>
                </a:lnTo>
                <a:lnTo>
                  <a:pt x="1596033" y="372071"/>
                </a:lnTo>
                <a:close/>
                <a:moveTo>
                  <a:pt x="1296293" y="368499"/>
                </a:moveTo>
                <a:lnTo>
                  <a:pt x="1293912" y="370881"/>
                </a:lnTo>
                <a:lnTo>
                  <a:pt x="1291828" y="371476"/>
                </a:lnTo>
                <a:lnTo>
                  <a:pt x="1291828" y="373857"/>
                </a:lnTo>
                <a:lnTo>
                  <a:pt x="1294507" y="376834"/>
                </a:lnTo>
                <a:lnTo>
                  <a:pt x="1298079" y="379513"/>
                </a:lnTo>
                <a:lnTo>
                  <a:pt x="1299270" y="380703"/>
                </a:lnTo>
                <a:lnTo>
                  <a:pt x="1300461" y="380703"/>
                </a:lnTo>
                <a:lnTo>
                  <a:pt x="1301056" y="378917"/>
                </a:lnTo>
                <a:lnTo>
                  <a:pt x="1299865" y="376834"/>
                </a:lnTo>
                <a:lnTo>
                  <a:pt x="1299865" y="373262"/>
                </a:lnTo>
                <a:lnTo>
                  <a:pt x="1300461" y="370881"/>
                </a:lnTo>
                <a:lnTo>
                  <a:pt x="1298674" y="369095"/>
                </a:lnTo>
                <a:close/>
                <a:moveTo>
                  <a:pt x="760512" y="366118"/>
                </a:moveTo>
                <a:lnTo>
                  <a:pt x="759321" y="369095"/>
                </a:lnTo>
                <a:lnTo>
                  <a:pt x="760512" y="373857"/>
                </a:lnTo>
                <a:lnTo>
                  <a:pt x="762298" y="370285"/>
                </a:lnTo>
                <a:lnTo>
                  <a:pt x="762298" y="367309"/>
                </a:lnTo>
                <a:lnTo>
                  <a:pt x="761703" y="366118"/>
                </a:lnTo>
                <a:close/>
                <a:moveTo>
                  <a:pt x="1340644" y="362249"/>
                </a:moveTo>
                <a:lnTo>
                  <a:pt x="1339453" y="362844"/>
                </a:lnTo>
                <a:lnTo>
                  <a:pt x="1337667" y="364630"/>
                </a:lnTo>
                <a:lnTo>
                  <a:pt x="1337667" y="367904"/>
                </a:lnTo>
                <a:lnTo>
                  <a:pt x="1338263" y="368499"/>
                </a:lnTo>
                <a:lnTo>
                  <a:pt x="1338263" y="369095"/>
                </a:lnTo>
                <a:lnTo>
                  <a:pt x="1337667" y="371476"/>
                </a:lnTo>
                <a:lnTo>
                  <a:pt x="1339453" y="373262"/>
                </a:lnTo>
                <a:lnTo>
                  <a:pt x="1341239" y="371476"/>
                </a:lnTo>
                <a:lnTo>
                  <a:pt x="1340049" y="369095"/>
                </a:lnTo>
                <a:lnTo>
                  <a:pt x="1340644" y="368499"/>
                </a:lnTo>
                <a:lnTo>
                  <a:pt x="1340644" y="367309"/>
                </a:lnTo>
                <a:lnTo>
                  <a:pt x="1341835" y="364630"/>
                </a:lnTo>
                <a:lnTo>
                  <a:pt x="1341239" y="362249"/>
                </a:lnTo>
                <a:close/>
                <a:moveTo>
                  <a:pt x="1006078" y="361653"/>
                </a:moveTo>
                <a:lnTo>
                  <a:pt x="1004888" y="362844"/>
                </a:lnTo>
                <a:lnTo>
                  <a:pt x="1005483" y="365225"/>
                </a:lnTo>
                <a:lnTo>
                  <a:pt x="1005483" y="367309"/>
                </a:lnTo>
                <a:lnTo>
                  <a:pt x="1004292" y="369095"/>
                </a:lnTo>
                <a:lnTo>
                  <a:pt x="1004292" y="370881"/>
                </a:lnTo>
                <a:lnTo>
                  <a:pt x="1005483" y="371476"/>
                </a:lnTo>
                <a:lnTo>
                  <a:pt x="1006078" y="370881"/>
                </a:lnTo>
                <a:lnTo>
                  <a:pt x="1007269" y="369095"/>
                </a:lnTo>
                <a:lnTo>
                  <a:pt x="1007269" y="362844"/>
                </a:lnTo>
                <a:close/>
                <a:moveTo>
                  <a:pt x="2358926" y="358677"/>
                </a:moveTo>
                <a:lnTo>
                  <a:pt x="2357735" y="359272"/>
                </a:lnTo>
                <a:lnTo>
                  <a:pt x="2357140" y="359867"/>
                </a:lnTo>
                <a:lnTo>
                  <a:pt x="2357140" y="362249"/>
                </a:lnTo>
                <a:lnTo>
                  <a:pt x="2357735" y="363439"/>
                </a:lnTo>
                <a:lnTo>
                  <a:pt x="2358331" y="366118"/>
                </a:lnTo>
                <a:lnTo>
                  <a:pt x="2359521" y="368499"/>
                </a:lnTo>
                <a:lnTo>
                  <a:pt x="2361307" y="372667"/>
                </a:lnTo>
                <a:lnTo>
                  <a:pt x="2363688" y="375048"/>
                </a:lnTo>
                <a:lnTo>
                  <a:pt x="2363688" y="371476"/>
                </a:lnTo>
                <a:lnTo>
                  <a:pt x="2360712" y="367904"/>
                </a:lnTo>
                <a:lnTo>
                  <a:pt x="2360712" y="366118"/>
                </a:lnTo>
                <a:lnTo>
                  <a:pt x="2360117" y="363439"/>
                </a:lnTo>
                <a:lnTo>
                  <a:pt x="2359521" y="362844"/>
                </a:lnTo>
                <a:lnTo>
                  <a:pt x="2359521" y="362249"/>
                </a:lnTo>
                <a:lnTo>
                  <a:pt x="2360117" y="361058"/>
                </a:lnTo>
                <a:close/>
                <a:moveTo>
                  <a:pt x="2312492" y="358081"/>
                </a:moveTo>
                <a:lnTo>
                  <a:pt x="2313087" y="359867"/>
                </a:lnTo>
                <a:lnTo>
                  <a:pt x="2314873" y="361653"/>
                </a:lnTo>
                <a:lnTo>
                  <a:pt x="2314278" y="359272"/>
                </a:lnTo>
                <a:close/>
                <a:moveTo>
                  <a:pt x="2336899" y="356891"/>
                </a:moveTo>
                <a:lnTo>
                  <a:pt x="2335709" y="358677"/>
                </a:lnTo>
                <a:lnTo>
                  <a:pt x="2336304" y="360463"/>
                </a:lnTo>
                <a:lnTo>
                  <a:pt x="2338685" y="361653"/>
                </a:lnTo>
                <a:lnTo>
                  <a:pt x="2339876" y="359867"/>
                </a:lnTo>
                <a:lnTo>
                  <a:pt x="2339876" y="358081"/>
                </a:lnTo>
                <a:lnTo>
                  <a:pt x="2338090" y="357486"/>
                </a:lnTo>
                <a:close/>
                <a:moveTo>
                  <a:pt x="1586806" y="356891"/>
                </a:moveTo>
                <a:lnTo>
                  <a:pt x="1586210" y="358081"/>
                </a:lnTo>
                <a:lnTo>
                  <a:pt x="1587401" y="359272"/>
                </a:lnTo>
                <a:lnTo>
                  <a:pt x="1588592" y="359272"/>
                </a:lnTo>
                <a:lnTo>
                  <a:pt x="1590378" y="357486"/>
                </a:lnTo>
                <a:lnTo>
                  <a:pt x="1589782" y="356891"/>
                </a:lnTo>
                <a:close/>
                <a:moveTo>
                  <a:pt x="1269504" y="356891"/>
                </a:moveTo>
                <a:lnTo>
                  <a:pt x="1268909" y="357486"/>
                </a:lnTo>
                <a:lnTo>
                  <a:pt x="1268909" y="359272"/>
                </a:lnTo>
                <a:lnTo>
                  <a:pt x="1270100" y="359867"/>
                </a:lnTo>
                <a:lnTo>
                  <a:pt x="1270695" y="359867"/>
                </a:lnTo>
                <a:lnTo>
                  <a:pt x="1271290" y="359272"/>
                </a:lnTo>
                <a:lnTo>
                  <a:pt x="1270695" y="358081"/>
                </a:lnTo>
                <a:close/>
                <a:moveTo>
                  <a:pt x="1037928" y="355700"/>
                </a:moveTo>
                <a:lnTo>
                  <a:pt x="1037332" y="356891"/>
                </a:lnTo>
                <a:lnTo>
                  <a:pt x="1038523" y="358081"/>
                </a:lnTo>
                <a:lnTo>
                  <a:pt x="1038523" y="361653"/>
                </a:lnTo>
                <a:lnTo>
                  <a:pt x="1037928" y="364035"/>
                </a:lnTo>
                <a:lnTo>
                  <a:pt x="1039118" y="365225"/>
                </a:lnTo>
                <a:lnTo>
                  <a:pt x="1041500" y="366118"/>
                </a:lnTo>
                <a:lnTo>
                  <a:pt x="1043286" y="364035"/>
                </a:lnTo>
                <a:lnTo>
                  <a:pt x="1044476" y="363439"/>
                </a:lnTo>
                <a:lnTo>
                  <a:pt x="1044476" y="361653"/>
                </a:lnTo>
                <a:lnTo>
                  <a:pt x="1042690" y="358677"/>
                </a:lnTo>
                <a:lnTo>
                  <a:pt x="1040309" y="356295"/>
                </a:lnTo>
                <a:lnTo>
                  <a:pt x="1039118" y="355700"/>
                </a:lnTo>
                <a:close/>
                <a:moveTo>
                  <a:pt x="1316236" y="353319"/>
                </a:moveTo>
                <a:lnTo>
                  <a:pt x="1313855" y="353914"/>
                </a:lnTo>
                <a:lnTo>
                  <a:pt x="1313260" y="356295"/>
                </a:lnTo>
                <a:lnTo>
                  <a:pt x="1313855" y="357486"/>
                </a:lnTo>
                <a:lnTo>
                  <a:pt x="1315641" y="358081"/>
                </a:lnTo>
                <a:lnTo>
                  <a:pt x="1318320" y="356891"/>
                </a:lnTo>
                <a:lnTo>
                  <a:pt x="1319511" y="355105"/>
                </a:lnTo>
                <a:lnTo>
                  <a:pt x="1317427" y="353914"/>
                </a:lnTo>
                <a:close/>
                <a:moveTo>
                  <a:pt x="1755577" y="352426"/>
                </a:moveTo>
                <a:lnTo>
                  <a:pt x="1758851" y="353319"/>
                </a:lnTo>
                <a:lnTo>
                  <a:pt x="1758851" y="355700"/>
                </a:lnTo>
                <a:lnTo>
                  <a:pt x="1757660" y="361653"/>
                </a:lnTo>
                <a:lnTo>
                  <a:pt x="1758256" y="374452"/>
                </a:lnTo>
                <a:lnTo>
                  <a:pt x="1750814" y="375048"/>
                </a:lnTo>
                <a:lnTo>
                  <a:pt x="1734443" y="374452"/>
                </a:lnTo>
                <a:lnTo>
                  <a:pt x="1723430" y="373857"/>
                </a:lnTo>
                <a:lnTo>
                  <a:pt x="1712417" y="373857"/>
                </a:lnTo>
                <a:lnTo>
                  <a:pt x="1696641" y="374452"/>
                </a:lnTo>
                <a:lnTo>
                  <a:pt x="1692176" y="375048"/>
                </a:lnTo>
                <a:lnTo>
                  <a:pt x="1689795" y="377429"/>
                </a:lnTo>
                <a:lnTo>
                  <a:pt x="1688009" y="380108"/>
                </a:lnTo>
                <a:lnTo>
                  <a:pt x="1687414" y="383680"/>
                </a:lnTo>
                <a:lnTo>
                  <a:pt x="1687414" y="395288"/>
                </a:lnTo>
                <a:lnTo>
                  <a:pt x="1677591" y="395288"/>
                </a:lnTo>
                <a:lnTo>
                  <a:pt x="1669256" y="394098"/>
                </a:lnTo>
                <a:lnTo>
                  <a:pt x="1668066" y="383085"/>
                </a:lnTo>
                <a:lnTo>
                  <a:pt x="1668661" y="365225"/>
                </a:lnTo>
                <a:lnTo>
                  <a:pt x="1668661" y="355105"/>
                </a:lnTo>
                <a:lnTo>
                  <a:pt x="1689199" y="355105"/>
                </a:lnTo>
                <a:lnTo>
                  <a:pt x="1700213" y="355700"/>
                </a:lnTo>
                <a:lnTo>
                  <a:pt x="1716584" y="356295"/>
                </a:lnTo>
                <a:lnTo>
                  <a:pt x="1734443" y="355105"/>
                </a:lnTo>
                <a:lnTo>
                  <a:pt x="1746052" y="353319"/>
                </a:lnTo>
                <a:close/>
                <a:moveTo>
                  <a:pt x="1624013" y="351235"/>
                </a:moveTo>
                <a:lnTo>
                  <a:pt x="1622822" y="351831"/>
                </a:lnTo>
                <a:lnTo>
                  <a:pt x="1621631" y="353914"/>
                </a:lnTo>
                <a:lnTo>
                  <a:pt x="1621631" y="354510"/>
                </a:lnTo>
                <a:lnTo>
                  <a:pt x="1622227" y="355105"/>
                </a:lnTo>
                <a:lnTo>
                  <a:pt x="1624013" y="355105"/>
                </a:lnTo>
                <a:lnTo>
                  <a:pt x="1625203" y="353914"/>
                </a:lnTo>
                <a:lnTo>
                  <a:pt x="1625203" y="351831"/>
                </a:lnTo>
                <a:close/>
                <a:moveTo>
                  <a:pt x="423863" y="350640"/>
                </a:moveTo>
                <a:lnTo>
                  <a:pt x="431304" y="350640"/>
                </a:lnTo>
                <a:lnTo>
                  <a:pt x="438746" y="351831"/>
                </a:lnTo>
                <a:lnTo>
                  <a:pt x="447675" y="355105"/>
                </a:lnTo>
                <a:lnTo>
                  <a:pt x="448271" y="366118"/>
                </a:lnTo>
                <a:lnTo>
                  <a:pt x="448271" y="367309"/>
                </a:lnTo>
                <a:lnTo>
                  <a:pt x="442318" y="366713"/>
                </a:lnTo>
                <a:lnTo>
                  <a:pt x="434876" y="366713"/>
                </a:lnTo>
                <a:lnTo>
                  <a:pt x="426542" y="367309"/>
                </a:lnTo>
                <a:lnTo>
                  <a:pt x="414338" y="367309"/>
                </a:lnTo>
                <a:lnTo>
                  <a:pt x="402729" y="367904"/>
                </a:lnTo>
                <a:lnTo>
                  <a:pt x="391716" y="369690"/>
                </a:lnTo>
                <a:lnTo>
                  <a:pt x="382489" y="371476"/>
                </a:lnTo>
                <a:lnTo>
                  <a:pt x="373261" y="375643"/>
                </a:lnTo>
                <a:lnTo>
                  <a:pt x="365522" y="381894"/>
                </a:lnTo>
                <a:lnTo>
                  <a:pt x="357485" y="388442"/>
                </a:lnTo>
                <a:lnTo>
                  <a:pt x="349449" y="395884"/>
                </a:lnTo>
                <a:lnTo>
                  <a:pt x="342305" y="403027"/>
                </a:lnTo>
                <a:lnTo>
                  <a:pt x="335459" y="411064"/>
                </a:lnTo>
                <a:lnTo>
                  <a:pt x="330696" y="419696"/>
                </a:lnTo>
                <a:lnTo>
                  <a:pt x="326529" y="429519"/>
                </a:lnTo>
                <a:lnTo>
                  <a:pt x="322660" y="439044"/>
                </a:lnTo>
                <a:lnTo>
                  <a:pt x="319683" y="450057"/>
                </a:lnTo>
                <a:lnTo>
                  <a:pt x="317897" y="459880"/>
                </a:lnTo>
                <a:lnTo>
                  <a:pt x="317302" y="470893"/>
                </a:lnTo>
                <a:lnTo>
                  <a:pt x="317897" y="481906"/>
                </a:lnTo>
                <a:lnTo>
                  <a:pt x="319683" y="492027"/>
                </a:lnTo>
                <a:lnTo>
                  <a:pt x="322064" y="502445"/>
                </a:lnTo>
                <a:lnTo>
                  <a:pt x="325934" y="513458"/>
                </a:lnTo>
                <a:lnTo>
                  <a:pt x="329506" y="523876"/>
                </a:lnTo>
                <a:lnTo>
                  <a:pt x="331292" y="527448"/>
                </a:lnTo>
                <a:lnTo>
                  <a:pt x="332482" y="532508"/>
                </a:lnTo>
                <a:lnTo>
                  <a:pt x="328315" y="526852"/>
                </a:lnTo>
                <a:lnTo>
                  <a:pt x="322660" y="518518"/>
                </a:lnTo>
                <a:lnTo>
                  <a:pt x="318492" y="508695"/>
                </a:lnTo>
                <a:lnTo>
                  <a:pt x="314325" y="497087"/>
                </a:lnTo>
                <a:lnTo>
                  <a:pt x="308075" y="476251"/>
                </a:lnTo>
                <a:lnTo>
                  <a:pt x="306288" y="465833"/>
                </a:lnTo>
                <a:lnTo>
                  <a:pt x="305693" y="455117"/>
                </a:lnTo>
                <a:lnTo>
                  <a:pt x="306884" y="444104"/>
                </a:lnTo>
                <a:lnTo>
                  <a:pt x="308670" y="433686"/>
                </a:lnTo>
                <a:lnTo>
                  <a:pt x="311944" y="423268"/>
                </a:lnTo>
                <a:lnTo>
                  <a:pt x="319088" y="403623"/>
                </a:lnTo>
                <a:lnTo>
                  <a:pt x="324743" y="395288"/>
                </a:lnTo>
                <a:lnTo>
                  <a:pt x="330101" y="387252"/>
                </a:lnTo>
                <a:lnTo>
                  <a:pt x="337543" y="379513"/>
                </a:lnTo>
                <a:lnTo>
                  <a:pt x="345877" y="372071"/>
                </a:lnTo>
                <a:lnTo>
                  <a:pt x="353913" y="365225"/>
                </a:lnTo>
                <a:lnTo>
                  <a:pt x="362546" y="359867"/>
                </a:lnTo>
                <a:lnTo>
                  <a:pt x="371475" y="356295"/>
                </a:lnTo>
                <a:lnTo>
                  <a:pt x="380703" y="353914"/>
                </a:lnTo>
                <a:lnTo>
                  <a:pt x="390525" y="351831"/>
                </a:lnTo>
                <a:lnTo>
                  <a:pt x="402729" y="351235"/>
                </a:lnTo>
                <a:lnTo>
                  <a:pt x="414933" y="351235"/>
                </a:lnTo>
                <a:close/>
                <a:moveTo>
                  <a:pt x="1607046" y="345877"/>
                </a:moveTo>
                <a:lnTo>
                  <a:pt x="1606451" y="346473"/>
                </a:lnTo>
                <a:lnTo>
                  <a:pt x="1606451" y="347068"/>
                </a:lnTo>
                <a:lnTo>
                  <a:pt x="1607046" y="348854"/>
                </a:lnTo>
                <a:lnTo>
                  <a:pt x="1608237" y="348854"/>
                </a:lnTo>
                <a:lnTo>
                  <a:pt x="1608832" y="348259"/>
                </a:lnTo>
                <a:lnTo>
                  <a:pt x="1608832" y="347663"/>
                </a:lnTo>
                <a:lnTo>
                  <a:pt x="1608237" y="346473"/>
                </a:lnTo>
                <a:close/>
                <a:moveTo>
                  <a:pt x="1285280" y="345282"/>
                </a:moveTo>
                <a:lnTo>
                  <a:pt x="1285280" y="347663"/>
                </a:lnTo>
                <a:lnTo>
                  <a:pt x="1286471" y="349449"/>
                </a:lnTo>
                <a:lnTo>
                  <a:pt x="1287066" y="347068"/>
                </a:lnTo>
                <a:close/>
                <a:moveTo>
                  <a:pt x="1575792" y="343496"/>
                </a:moveTo>
                <a:lnTo>
                  <a:pt x="1574602" y="344092"/>
                </a:lnTo>
                <a:lnTo>
                  <a:pt x="1575197" y="345282"/>
                </a:lnTo>
                <a:lnTo>
                  <a:pt x="1576983" y="345877"/>
                </a:lnTo>
                <a:lnTo>
                  <a:pt x="1578174" y="344687"/>
                </a:lnTo>
                <a:lnTo>
                  <a:pt x="1578174" y="343496"/>
                </a:lnTo>
                <a:close/>
                <a:moveTo>
                  <a:pt x="236935" y="339627"/>
                </a:moveTo>
                <a:lnTo>
                  <a:pt x="233660" y="343496"/>
                </a:lnTo>
                <a:lnTo>
                  <a:pt x="237530" y="342901"/>
                </a:lnTo>
                <a:lnTo>
                  <a:pt x="240506" y="341710"/>
                </a:lnTo>
                <a:lnTo>
                  <a:pt x="241102" y="342901"/>
                </a:lnTo>
                <a:lnTo>
                  <a:pt x="241697" y="343496"/>
                </a:lnTo>
                <a:lnTo>
                  <a:pt x="243483" y="341710"/>
                </a:lnTo>
                <a:lnTo>
                  <a:pt x="241102" y="340520"/>
                </a:lnTo>
                <a:close/>
                <a:moveTo>
                  <a:pt x="1597224" y="339031"/>
                </a:moveTo>
                <a:lnTo>
                  <a:pt x="1590378" y="340520"/>
                </a:lnTo>
                <a:lnTo>
                  <a:pt x="1589782" y="346473"/>
                </a:lnTo>
                <a:lnTo>
                  <a:pt x="1590378" y="348259"/>
                </a:lnTo>
                <a:lnTo>
                  <a:pt x="1591866" y="348854"/>
                </a:lnTo>
                <a:lnTo>
                  <a:pt x="1593652" y="345877"/>
                </a:lnTo>
                <a:lnTo>
                  <a:pt x="1593652" y="342901"/>
                </a:lnTo>
                <a:lnTo>
                  <a:pt x="1596033" y="341710"/>
                </a:lnTo>
                <a:close/>
                <a:moveTo>
                  <a:pt x="302121" y="338436"/>
                </a:moveTo>
                <a:lnTo>
                  <a:pt x="302121" y="339627"/>
                </a:lnTo>
                <a:lnTo>
                  <a:pt x="303312" y="342306"/>
                </a:lnTo>
                <a:lnTo>
                  <a:pt x="306884" y="343496"/>
                </a:lnTo>
                <a:lnTo>
                  <a:pt x="305693" y="340520"/>
                </a:lnTo>
                <a:lnTo>
                  <a:pt x="303312" y="338436"/>
                </a:lnTo>
                <a:close/>
                <a:moveTo>
                  <a:pt x="1334691" y="337841"/>
                </a:moveTo>
                <a:lnTo>
                  <a:pt x="1328440" y="339031"/>
                </a:lnTo>
                <a:lnTo>
                  <a:pt x="1327249" y="345282"/>
                </a:lnTo>
                <a:lnTo>
                  <a:pt x="1331119" y="343496"/>
                </a:lnTo>
                <a:lnTo>
                  <a:pt x="1334691" y="342901"/>
                </a:lnTo>
                <a:lnTo>
                  <a:pt x="1337072" y="342901"/>
                </a:lnTo>
                <a:lnTo>
                  <a:pt x="1338263" y="339627"/>
                </a:lnTo>
                <a:lnTo>
                  <a:pt x="1335881" y="337841"/>
                </a:lnTo>
                <a:close/>
                <a:moveTo>
                  <a:pt x="274737" y="337841"/>
                </a:moveTo>
                <a:lnTo>
                  <a:pt x="274142" y="338436"/>
                </a:lnTo>
                <a:lnTo>
                  <a:pt x="273249" y="339627"/>
                </a:lnTo>
                <a:lnTo>
                  <a:pt x="274737" y="342306"/>
                </a:lnTo>
                <a:lnTo>
                  <a:pt x="271463" y="345282"/>
                </a:lnTo>
                <a:lnTo>
                  <a:pt x="268486" y="347068"/>
                </a:lnTo>
                <a:lnTo>
                  <a:pt x="267891" y="347663"/>
                </a:lnTo>
                <a:lnTo>
                  <a:pt x="267891" y="348259"/>
                </a:lnTo>
                <a:lnTo>
                  <a:pt x="264319" y="349449"/>
                </a:lnTo>
                <a:lnTo>
                  <a:pt x="260450" y="351235"/>
                </a:lnTo>
                <a:lnTo>
                  <a:pt x="258664" y="351235"/>
                </a:lnTo>
                <a:lnTo>
                  <a:pt x="257473" y="352426"/>
                </a:lnTo>
                <a:lnTo>
                  <a:pt x="258068" y="353914"/>
                </a:lnTo>
                <a:lnTo>
                  <a:pt x="259259" y="354510"/>
                </a:lnTo>
                <a:lnTo>
                  <a:pt x="265510" y="354510"/>
                </a:lnTo>
                <a:lnTo>
                  <a:pt x="270867" y="353914"/>
                </a:lnTo>
                <a:lnTo>
                  <a:pt x="272058" y="353914"/>
                </a:lnTo>
                <a:lnTo>
                  <a:pt x="272653" y="353319"/>
                </a:lnTo>
                <a:lnTo>
                  <a:pt x="274142" y="354510"/>
                </a:lnTo>
                <a:lnTo>
                  <a:pt x="275332" y="355105"/>
                </a:lnTo>
                <a:lnTo>
                  <a:pt x="278309" y="352426"/>
                </a:lnTo>
                <a:lnTo>
                  <a:pt x="276523" y="348259"/>
                </a:lnTo>
                <a:lnTo>
                  <a:pt x="275332" y="350045"/>
                </a:lnTo>
                <a:lnTo>
                  <a:pt x="274737" y="352426"/>
                </a:lnTo>
                <a:lnTo>
                  <a:pt x="274737" y="350045"/>
                </a:lnTo>
                <a:lnTo>
                  <a:pt x="274142" y="348259"/>
                </a:lnTo>
                <a:lnTo>
                  <a:pt x="276523" y="344092"/>
                </a:lnTo>
                <a:lnTo>
                  <a:pt x="278309" y="343496"/>
                </a:lnTo>
                <a:lnTo>
                  <a:pt x="279500" y="344092"/>
                </a:lnTo>
                <a:lnTo>
                  <a:pt x="280095" y="343496"/>
                </a:lnTo>
                <a:lnTo>
                  <a:pt x="280095" y="342306"/>
                </a:lnTo>
                <a:lnTo>
                  <a:pt x="279500" y="341710"/>
                </a:lnTo>
                <a:lnTo>
                  <a:pt x="278309" y="341115"/>
                </a:lnTo>
                <a:lnTo>
                  <a:pt x="276523" y="339031"/>
                </a:lnTo>
                <a:lnTo>
                  <a:pt x="275332" y="338436"/>
                </a:lnTo>
                <a:close/>
                <a:moveTo>
                  <a:pt x="2344341" y="337245"/>
                </a:moveTo>
                <a:lnTo>
                  <a:pt x="2341067" y="340520"/>
                </a:lnTo>
                <a:lnTo>
                  <a:pt x="2342257" y="346473"/>
                </a:lnTo>
                <a:lnTo>
                  <a:pt x="2343745" y="343496"/>
                </a:lnTo>
                <a:lnTo>
                  <a:pt x="2346127" y="342306"/>
                </a:lnTo>
                <a:lnTo>
                  <a:pt x="2347317" y="342306"/>
                </a:lnTo>
                <a:lnTo>
                  <a:pt x="2347913" y="341710"/>
                </a:lnTo>
                <a:lnTo>
                  <a:pt x="2347913" y="338436"/>
                </a:lnTo>
                <a:lnTo>
                  <a:pt x="2344936" y="337245"/>
                </a:lnTo>
                <a:close/>
                <a:moveTo>
                  <a:pt x="1013520" y="336650"/>
                </a:moveTo>
                <a:lnTo>
                  <a:pt x="1012329" y="337841"/>
                </a:lnTo>
                <a:lnTo>
                  <a:pt x="1012925" y="339031"/>
                </a:lnTo>
                <a:lnTo>
                  <a:pt x="1014115" y="339627"/>
                </a:lnTo>
                <a:lnTo>
                  <a:pt x="1015306" y="339627"/>
                </a:lnTo>
                <a:lnTo>
                  <a:pt x="1015306" y="337245"/>
                </a:lnTo>
                <a:close/>
                <a:moveTo>
                  <a:pt x="1649016" y="329506"/>
                </a:moveTo>
                <a:lnTo>
                  <a:pt x="1649611" y="331888"/>
                </a:lnTo>
                <a:lnTo>
                  <a:pt x="1651397" y="333078"/>
                </a:lnTo>
                <a:lnTo>
                  <a:pt x="1651397" y="330697"/>
                </a:lnTo>
                <a:lnTo>
                  <a:pt x="1650206" y="329506"/>
                </a:lnTo>
                <a:close/>
                <a:moveTo>
                  <a:pt x="1582043" y="328316"/>
                </a:moveTo>
                <a:lnTo>
                  <a:pt x="1580257" y="330697"/>
                </a:lnTo>
                <a:lnTo>
                  <a:pt x="1580853" y="332483"/>
                </a:lnTo>
                <a:lnTo>
                  <a:pt x="1594247" y="332483"/>
                </a:lnTo>
                <a:lnTo>
                  <a:pt x="1595438" y="331292"/>
                </a:lnTo>
                <a:lnTo>
                  <a:pt x="1597224" y="330697"/>
                </a:lnTo>
                <a:lnTo>
                  <a:pt x="1598414" y="333078"/>
                </a:lnTo>
                <a:lnTo>
                  <a:pt x="1601391" y="334269"/>
                </a:lnTo>
                <a:lnTo>
                  <a:pt x="1601391" y="330102"/>
                </a:lnTo>
                <a:lnTo>
                  <a:pt x="1598414" y="328316"/>
                </a:lnTo>
                <a:lnTo>
                  <a:pt x="1591271" y="329506"/>
                </a:lnTo>
                <a:lnTo>
                  <a:pt x="1588592" y="328911"/>
                </a:lnTo>
                <a:lnTo>
                  <a:pt x="1585615" y="328316"/>
                </a:lnTo>
                <a:close/>
                <a:moveTo>
                  <a:pt x="1612999" y="327423"/>
                </a:moveTo>
                <a:lnTo>
                  <a:pt x="1611214" y="328911"/>
                </a:lnTo>
                <a:lnTo>
                  <a:pt x="1610618" y="331292"/>
                </a:lnTo>
                <a:lnTo>
                  <a:pt x="1611214" y="333674"/>
                </a:lnTo>
                <a:lnTo>
                  <a:pt x="1612999" y="334269"/>
                </a:lnTo>
                <a:lnTo>
                  <a:pt x="1614785" y="333078"/>
                </a:lnTo>
                <a:lnTo>
                  <a:pt x="1615381" y="331292"/>
                </a:lnTo>
                <a:lnTo>
                  <a:pt x="1614785" y="328911"/>
                </a:lnTo>
                <a:close/>
                <a:moveTo>
                  <a:pt x="1624608" y="326827"/>
                </a:moveTo>
                <a:lnTo>
                  <a:pt x="1625203" y="329506"/>
                </a:lnTo>
                <a:lnTo>
                  <a:pt x="1626394" y="333078"/>
                </a:lnTo>
                <a:lnTo>
                  <a:pt x="1631454" y="334269"/>
                </a:lnTo>
                <a:lnTo>
                  <a:pt x="1628180" y="331888"/>
                </a:lnTo>
                <a:lnTo>
                  <a:pt x="1626394" y="329506"/>
                </a:lnTo>
                <a:lnTo>
                  <a:pt x="1626989" y="328316"/>
                </a:lnTo>
                <a:lnTo>
                  <a:pt x="1627585" y="327423"/>
                </a:lnTo>
                <a:close/>
                <a:moveTo>
                  <a:pt x="1235274" y="322660"/>
                </a:moveTo>
                <a:lnTo>
                  <a:pt x="1234679" y="323256"/>
                </a:lnTo>
                <a:lnTo>
                  <a:pt x="1234083" y="324446"/>
                </a:lnTo>
                <a:lnTo>
                  <a:pt x="1234679" y="324446"/>
                </a:lnTo>
                <a:lnTo>
                  <a:pt x="1235274" y="325042"/>
                </a:lnTo>
                <a:lnTo>
                  <a:pt x="1235869" y="324446"/>
                </a:lnTo>
                <a:lnTo>
                  <a:pt x="1236464" y="323256"/>
                </a:lnTo>
                <a:lnTo>
                  <a:pt x="1236464" y="322660"/>
                </a:lnTo>
                <a:close/>
                <a:moveTo>
                  <a:pt x="1687414" y="322065"/>
                </a:moveTo>
                <a:lnTo>
                  <a:pt x="1686818" y="323256"/>
                </a:lnTo>
                <a:lnTo>
                  <a:pt x="1688604" y="325042"/>
                </a:lnTo>
                <a:lnTo>
                  <a:pt x="1690390" y="322660"/>
                </a:lnTo>
                <a:lnTo>
                  <a:pt x="1688009" y="322065"/>
                </a:lnTo>
                <a:close/>
                <a:moveTo>
                  <a:pt x="1635026" y="321470"/>
                </a:moveTo>
                <a:lnTo>
                  <a:pt x="1635026" y="323851"/>
                </a:lnTo>
                <a:lnTo>
                  <a:pt x="1636812" y="325042"/>
                </a:lnTo>
                <a:lnTo>
                  <a:pt x="1637407" y="325042"/>
                </a:lnTo>
                <a:lnTo>
                  <a:pt x="1638003" y="323851"/>
                </a:lnTo>
                <a:lnTo>
                  <a:pt x="1636812" y="322065"/>
                </a:lnTo>
                <a:close/>
                <a:moveTo>
                  <a:pt x="1581448" y="319088"/>
                </a:moveTo>
                <a:lnTo>
                  <a:pt x="1581448" y="320279"/>
                </a:lnTo>
                <a:lnTo>
                  <a:pt x="1582043" y="322065"/>
                </a:lnTo>
                <a:lnTo>
                  <a:pt x="1584424" y="323256"/>
                </a:lnTo>
                <a:lnTo>
                  <a:pt x="1585020" y="322660"/>
                </a:lnTo>
                <a:lnTo>
                  <a:pt x="1585615" y="321470"/>
                </a:lnTo>
                <a:lnTo>
                  <a:pt x="1585020" y="319684"/>
                </a:lnTo>
                <a:lnTo>
                  <a:pt x="1583234" y="319088"/>
                </a:lnTo>
                <a:close/>
                <a:moveTo>
                  <a:pt x="271463" y="319088"/>
                </a:moveTo>
                <a:lnTo>
                  <a:pt x="270272" y="319684"/>
                </a:lnTo>
                <a:lnTo>
                  <a:pt x="270272" y="320874"/>
                </a:lnTo>
                <a:lnTo>
                  <a:pt x="270867" y="322660"/>
                </a:lnTo>
                <a:lnTo>
                  <a:pt x="271463" y="325042"/>
                </a:lnTo>
                <a:lnTo>
                  <a:pt x="274737" y="325637"/>
                </a:lnTo>
                <a:lnTo>
                  <a:pt x="277118" y="326232"/>
                </a:lnTo>
                <a:lnTo>
                  <a:pt x="275928" y="324446"/>
                </a:lnTo>
                <a:lnTo>
                  <a:pt x="274737" y="322065"/>
                </a:lnTo>
                <a:close/>
                <a:moveTo>
                  <a:pt x="312539" y="318493"/>
                </a:moveTo>
                <a:lnTo>
                  <a:pt x="313730" y="320279"/>
                </a:lnTo>
                <a:lnTo>
                  <a:pt x="316111" y="320874"/>
                </a:lnTo>
                <a:lnTo>
                  <a:pt x="316706" y="320279"/>
                </a:lnTo>
                <a:lnTo>
                  <a:pt x="316706" y="319684"/>
                </a:lnTo>
                <a:lnTo>
                  <a:pt x="314921" y="319088"/>
                </a:lnTo>
                <a:close/>
                <a:moveTo>
                  <a:pt x="1615976" y="317898"/>
                </a:moveTo>
                <a:lnTo>
                  <a:pt x="1615976" y="319684"/>
                </a:lnTo>
                <a:lnTo>
                  <a:pt x="1618060" y="320279"/>
                </a:lnTo>
                <a:lnTo>
                  <a:pt x="1621036" y="320874"/>
                </a:lnTo>
                <a:lnTo>
                  <a:pt x="1623417" y="318493"/>
                </a:lnTo>
                <a:lnTo>
                  <a:pt x="1621036" y="319088"/>
                </a:lnTo>
                <a:lnTo>
                  <a:pt x="1619250" y="319088"/>
                </a:lnTo>
                <a:lnTo>
                  <a:pt x="1617464" y="317898"/>
                </a:lnTo>
                <a:close/>
                <a:moveTo>
                  <a:pt x="1671042" y="317302"/>
                </a:moveTo>
                <a:lnTo>
                  <a:pt x="1670447" y="320279"/>
                </a:lnTo>
                <a:lnTo>
                  <a:pt x="1671042" y="323256"/>
                </a:lnTo>
                <a:lnTo>
                  <a:pt x="1671638" y="323851"/>
                </a:lnTo>
                <a:lnTo>
                  <a:pt x="1672828" y="323256"/>
                </a:lnTo>
                <a:lnTo>
                  <a:pt x="1673424" y="320279"/>
                </a:lnTo>
                <a:close/>
                <a:moveTo>
                  <a:pt x="1647230" y="316707"/>
                </a:moveTo>
                <a:lnTo>
                  <a:pt x="1646635" y="321470"/>
                </a:lnTo>
                <a:lnTo>
                  <a:pt x="1646635" y="325637"/>
                </a:lnTo>
                <a:lnTo>
                  <a:pt x="1647825" y="325637"/>
                </a:lnTo>
                <a:lnTo>
                  <a:pt x="1648421" y="324446"/>
                </a:lnTo>
                <a:lnTo>
                  <a:pt x="1650802" y="320874"/>
                </a:lnTo>
                <a:close/>
                <a:moveTo>
                  <a:pt x="1307902" y="314624"/>
                </a:moveTo>
                <a:lnTo>
                  <a:pt x="1306116" y="316112"/>
                </a:lnTo>
                <a:lnTo>
                  <a:pt x="1306711" y="317898"/>
                </a:lnTo>
                <a:lnTo>
                  <a:pt x="1306116" y="318493"/>
                </a:lnTo>
                <a:lnTo>
                  <a:pt x="1306116" y="321470"/>
                </a:lnTo>
                <a:lnTo>
                  <a:pt x="1307307" y="323256"/>
                </a:lnTo>
                <a:lnTo>
                  <a:pt x="1309092" y="323256"/>
                </a:lnTo>
                <a:lnTo>
                  <a:pt x="1309688" y="321470"/>
                </a:lnTo>
                <a:lnTo>
                  <a:pt x="1308497" y="319684"/>
                </a:lnTo>
                <a:lnTo>
                  <a:pt x="1308497" y="318493"/>
                </a:lnTo>
                <a:lnTo>
                  <a:pt x="1307902" y="317898"/>
                </a:lnTo>
                <a:lnTo>
                  <a:pt x="1309092" y="316112"/>
                </a:lnTo>
                <a:close/>
                <a:moveTo>
                  <a:pt x="1247478" y="313433"/>
                </a:moveTo>
                <a:lnTo>
                  <a:pt x="1246882" y="314028"/>
                </a:lnTo>
                <a:lnTo>
                  <a:pt x="1246882" y="314624"/>
                </a:lnTo>
                <a:lnTo>
                  <a:pt x="1248668" y="315517"/>
                </a:lnTo>
                <a:lnTo>
                  <a:pt x="1251049" y="314624"/>
                </a:lnTo>
                <a:lnTo>
                  <a:pt x="1249264" y="313433"/>
                </a:lnTo>
                <a:close/>
                <a:moveTo>
                  <a:pt x="1635621" y="312838"/>
                </a:moveTo>
                <a:lnTo>
                  <a:pt x="1633835" y="313433"/>
                </a:lnTo>
                <a:lnTo>
                  <a:pt x="1633835" y="316112"/>
                </a:lnTo>
                <a:lnTo>
                  <a:pt x="1636812" y="316112"/>
                </a:lnTo>
                <a:lnTo>
                  <a:pt x="1639193" y="316707"/>
                </a:lnTo>
                <a:lnTo>
                  <a:pt x="1640979" y="319088"/>
                </a:lnTo>
                <a:lnTo>
                  <a:pt x="1641574" y="314624"/>
                </a:lnTo>
                <a:lnTo>
                  <a:pt x="1638003" y="313433"/>
                </a:lnTo>
                <a:close/>
                <a:moveTo>
                  <a:pt x="1576983" y="311052"/>
                </a:moveTo>
                <a:lnTo>
                  <a:pt x="1575792" y="311647"/>
                </a:lnTo>
                <a:lnTo>
                  <a:pt x="1575197" y="311647"/>
                </a:lnTo>
                <a:lnTo>
                  <a:pt x="1575197" y="312838"/>
                </a:lnTo>
                <a:lnTo>
                  <a:pt x="1574602" y="313433"/>
                </a:lnTo>
                <a:lnTo>
                  <a:pt x="1574006" y="314624"/>
                </a:lnTo>
                <a:lnTo>
                  <a:pt x="1572816" y="314624"/>
                </a:lnTo>
                <a:lnTo>
                  <a:pt x="1571625" y="315517"/>
                </a:lnTo>
                <a:lnTo>
                  <a:pt x="1571030" y="316112"/>
                </a:lnTo>
                <a:lnTo>
                  <a:pt x="1570435" y="316112"/>
                </a:lnTo>
                <a:lnTo>
                  <a:pt x="1571625" y="316707"/>
                </a:lnTo>
                <a:lnTo>
                  <a:pt x="1573411" y="319088"/>
                </a:lnTo>
                <a:lnTo>
                  <a:pt x="1575792" y="317898"/>
                </a:lnTo>
                <a:lnTo>
                  <a:pt x="1575792" y="316112"/>
                </a:lnTo>
                <a:lnTo>
                  <a:pt x="1576983" y="316112"/>
                </a:lnTo>
                <a:lnTo>
                  <a:pt x="1578174" y="315517"/>
                </a:lnTo>
                <a:lnTo>
                  <a:pt x="1580257" y="315517"/>
                </a:lnTo>
                <a:lnTo>
                  <a:pt x="1582043" y="314624"/>
                </a:lnTo>
                <a:lnTo>
                  <a:pt x="1583234" y="314624"/>
                </a:lnTo>
                <a:lnTo>
                  <a:pt x="1585615" y="313433"/>
                </a:lnTo>
                <a:lnTo>
                  <a:pt x="1583234" y="312838"/>
                </a:lnTo>
                <a:lnTo>
                  <a:pt x="1580853" y="312838"/>
                </a:lnTo>
                <a:lnTo>
                  <a:pt x="1579662" y="312242"/>
                </a:lnTo>
                <a:lnTo>
                  <a:pt x="1577578" y="311647"/>
                </a:lnTo>
                <a:lnTo>
                  <a:pt x="1577578" y="311052"/>
                </a:lnTo>
                <a:close/>
                <a:moveTo>
                  <a:pt x="1341239" y="309266"/>
                </a:moveTo>
                <a:lnTo>
                  <a:pt x="1339453" y="309861"/>
                </a:lnTo>
                <a:lnTo>
                  <a:pt x="1338263" y="311647"/>
                </a:lnTo>
                <a:lnTo>
                  <a:pt x="1338263" y="314624"/>
                </a:lnTo>
                <a:lnTo>
                  <a:pt x="1340644" y="317302"/>
                </a:lnTo>
                <a:lnTo>
                  <a:pt x="1340049" y="315517"/>
                </a:lnTo>
                <a:lnTo>
                  <a:pt x="1339453" y="312838"/>
                </a:lnTo>
                <a:lnTo>
                  <a:pt x="1341239" y="311052"/>
                </a:lnTo>
                <a:close/>
                <a:moveTo>
                  <a:pt x="2338090" y="308670"/>
                </a:moveTo>
                <a:lnTo>
                  <a:pt x="2336899" y="309266"/>
                </a:lnTo>
                <a:lnTo>
                  <a:pt x="2337495" y="311647"/>
                </a:lnTo>
                <a:lnTo>
                  <a:pt x="2338090" y="314624"/>
                </a:lnTo>
                <a:lnTo>
                  <a:pt x="2341067" y="316112"/>
                </a:lnTo>
                <a:lnTo>
                  <a:pt x="2338685" y="312242"/>
                </a:lnTo>
                <a:lnTo>
                  <a:pt x="2339281" y="310456"/>
                </a:lnTo>
                <a:close/>
                <a:moveTo>
                  <a:pt x="1037332" y="308075"/>
                </a:moveTo>
                <a:lnTo>
                  <a:pt x="1036737" y="309266"/>
                </a:lnTo>
                <a:lnTo>
                  <a:pt x="1036737" y="311647"/>
                </a:lnTo>
                <a:lnTo>
                  <a:pt x="1037928" y="312838"/>
                </a:lnTo>
                <a:lnTo>
                  <a:pt x="1039713" y="314028"/>
                </a:lnTo>
                <a:lnTo>
                  <a:pt x="1042095" y="315517"/>
                </a:lnTo>
                <a:lnTo>
                  <a:pt x="1043286" y="318493"/>
                </a:lnTo>
                <a:lnTo>
                  <a:pt x="1045071" y="320279"/>
                </a:lnTo>
                <a:lnTo>
                  <a:pt x="1046262" y="319088"/>
                </a:lnTo>
                <a:lnTo>
                  <a:pt x="1045071" y="315517"/>
                </a:lnTo>
                <a:lnTo>
                  <a:pt x="1042095" y="312838"/>
                </a:lnTo>
                <a:lnTo>
                  <a:pt x="1040309" y="312838"/>
                </a:lnTo>
                <a:lnTo>
                  <a:pt x="1039713" y="311052"/>
                </a:lnTo>
                <a:lnTo>
                  <a:pt x="1039713" y="309266"/>
                </a:lnTo>
                <a:lnTo>
                  <a:pt x="1039118" y="308075"/>
                </a:lnTo>
                <a:close/>
                <a:moveTo>
                  <a:pt x="1584424" y="306885"/>
                </a:moveTo>
                <a:lnTo>
                  <a:pt x="1583234" y="308075"/>
                </a:lnTo>
                <a:lnTo>
                  <a:pt x="1582043" y="308670"/>
                </a:lnTo>
                <a:lnTo>
                  <a:pt x="1581448" y="309861"/>
                </a:lnTo>
                <a:lnTo>
                  <a:pt x="1583829" y="309861"/>
                </a:lnTo>
                <a:lnTo>
                  <a:pt x="1585615" y="309266"/>
                </a:lnTo>
                <a:lnTo>
                  <a:pt x="1586210" y="308670"/>
                </a:lnTo>
                <a:lnTo>
                  <a:pt x="1586210" y="307480"/>
                </a:lnTo>
                <a:lnTo>
                  <a:pt x="1585615" y="306885"/>
                </a:lnTo>
                <a:close/>
                <a:moveTo>
                  <a:pt x="1324273" y="306885"/>
                </a:moveTo>
                <a:lnTo>
                  <a:pt x="1323082" y="309266"/>
                </a:lnTo>
                <a:lnTo>
                  <a:pt x="1324273" y="313433"/>
                </a:lnTo>
                <a:lnTo>
                  <a:pt x="1329035" y="314028"/>
                </a:lnTo>
                <a:lnTo>
                  <a:pt x="1331714" y="312838"/>
                </a:lnTo>
                <a:lnTo>
                  <a:pt x="1330226" y="310456"/>
                </a:lnTo>
                <a:lnTo>
                  <a:pt x="1328440" y="309266"/>
                </a:lnTo>
                <a:lnTo>
                  <a:pt x="1327249" y="308075"/>
                </a:lnTo>
                <a:close/>
                <a:moveTo>
                  <a:pt x="1705868" y="306289"/>
                </a:moveTo>
                <a:lnTo>
                  <a:pt x="1703785" y="308075"/>
                </a:lnTo>
                <a:lnTo>
                  <a:pt x="1702594" y="309861"/>
                </a:lnTo>
                <a:lnTo>
                  <a:pt x="1699617" y="311647"/>
                </a:lnTo>
                <a:lnTo>
                  <a:pt x="1697236" y="311052"/>
                </a:lnTo>
                <a:lnTo>
                  <a:pt x="1694260" y="308075"/>
                </a:lnTo>
                <a:lnTo>
                  <a:pt x="1689795" y="307480"/>
                </a:lnTo>
                <a:lnTo>
                  <a:pt x="1692176" y="311052"/>
                </a:lnTo>
                <a:lnTo>
                  <a:pt x="1690390" y="315517"/>
                </a:lnTo>
                <a:lnTo>
                  <a:pt x="1689795" y="316707"/>
                </a:lnTo>
                <a:lnTo>
                  <a:pt x="1690390" y="317898"/>
                </a:lnTo>
                <a:lnTo>
                  <a:pt x="1691581" y="318493"/>
                </a:lnTo>
                <a:lnTo>
                  <a:pt x="1693069" y="318493"/>
                </a:lnTo>
                <a:lnTo>
                  <a:pt x="1694855" y="313433"/>
                </a:lnTo>
                <a:lnTo>
                  <a:pt x="1699022" y="316112"/>
                </a:lnTo>
                <a:lnTo>
                  <a:pt x="1700808" y="316112"/>
                </a:lnTo>
                <a:lnTo>
                  <a:pt x="1702594" y="314028"/>
                </a:lnTo>
                <a:lnTo>
                  <a:pt x="1704975" y="310456"/>
                </a:lnTo>
                <a:close/>
                <a:moveTo>
                  <a:pt x="586681" y="306289"/>
                </a:moveTo>
                <a:lnTo>
                  <a:pt x="592932" y="311647"/>
                </a:lnTo>
                <a:lnTo>
                  <a:pt x="598885" y="320874"/>
                </a:lnTo>
                <a:lnTo>
                  <a:pt x="601861" y="325042"/>
                </a:lnTo>
                <a:lnTo>
                  <a:pt x="602457" y="342306"/>
                </a:lnTo>
                <a:lnTo>
                  <a:pt x="601861" y="353319"/>
                </a:lnTo>
                <a:lnTo>
                  <a:pt x="600671" y="364630"/>
                </a:lnTo>
                <a:lnTo>
                  <a:pt x="600671" y="381894"/>
                </a:lnTo>
                <a:lnTo>
                  <a:pt x="601266" y="398860"/>
                </a:lnTo>
                <a:lnTo>
                  <a:pt x="603052" y="410469"/>
                </a:lnTo>
                <a:lnTo>
                  <a:pt x="604540" y="422077"/>
                </a:lnTo>
                <a:lnTo>
                  <a:pt x="603052" y="435472"/>
                </a:lnTo>
                <a:lnTo>
                  <a:pt x="601861" y="439639"/>
                </a:lnTo>
                <a:lnTo>
                  <a:pt x="599480" y="443509"/>
                </a:lnTo>
                <a:lnTo>
                  <a:pt x="595908" y="445295"/>
                </a:lnTo>
                <a:lnTo>
                  <a:pt x="591741" y="446485"/>
                </a:lnTo>
                <a:lnTo>
                  <a:pt x="581323" y="447676"/>
                </a:lnTo>
                <a:lnTo>
                  <a:pt x="572096" y="447676"/>
                </a:lnTo>
                <a:lnTo>
                  <a:pt x="563464" y="447081"/>
                </a:lnTo>
                <a:lnTo>
                  <a:pt x="550069" y="446485"/>
                </a:lnTo>
                <a:lnTo>
                  <a:pt x="537270" y="448271"/>
                </a:lnTo>
                <a:lnTo>
                  <a:pt x="528935" y="448271"/>
                </a:lnTo>
                <a:lnTo>
                  <a:pt x="519113" y="447676"/>
                </a:lnTo>
                <a:lnTo>
                  <a:pt x="506314" y="447676"/>
                </a:lnTo>
                <a:lnTo>
                  <a:pt x="501849" y="446485"/>
                </a:lnTo>
                <a:lnTo>
                  <a:pt x="498872" y="445295"/>
                </a:lnTo>
                <a:lnTo>
                  <a:pt x="496491" y="443509"/>
                </a:lnTo>
                <a:lnTo>
                  <a:pt x="495300" y="438449"/>
                </a:lnTo>
                <a:lnTo>
                  <a:pt x="494705" y="430710"/>
                </a:lnTo>
                <a:lnTo>
                  <a:pt x="503337" y="430710"/>
                </a:lnTo>
                <a:lnTo>
                  <a:pt x="516136" y="430114"/>
                </a:lnTo>
                <a:lnTo>
                  <a:pt x="528935" y="430710"/>
                </a:lnTo>
                <a:lnTo>
                  <a:pt x="537865" y="431305"/>
                </a:lnTo>
                <a:lnTo>
                  <a:pt x="548878" y="431305"/>
                </a:lnTo>
                <a:lnTo>
                  <a:pt x="563464" y="429519"/>
                </a:lnTo>
                <a:lnTo>
                  <a:pt x="570310" y="428626"/>
                </a:lnTo>
                <a:lnTo>
                  <a:pt x="572691" y="428031"/>
                </a:lnTo>
                <a:lnTo>
                  <a:pt x="579537" y="425649"/>
                </a:lnTo>
                <a:lnTo>
                  <a:pt x="584299" y="422077"/>
                </a:lnTo>
                <a:lnTo>
                  <a:pt x="584895" y="419101"/>
                </a:lnTo>
                <a:lnTo>
                  <a:pt x="587276" y="412850"/>
                </a:lnTo>
                <a:lnTo>
                  <a:pt x="587871" y="409278"/>
                </a:lnTo>
                <a:lnTo>
                  <a:pt x="588467" y="406302"/>
                </a:lnTo>
                <a:lnTo>
                  <a:pt x="588467" y="386656"/>
                </a:lnTo>
                <a:lnTo>
                  <a:pt x="587276" y="374452"/>
                </a:lnTo>
                <a:lnTo>
                  <a:pt x="584895" y="362844"/>
                </a:lnTo>
                <a:lnTo>
                  <a:pt x="584299" y="347663"/>
                </a:lnTo>
                <a:lnTo>
                  <a:pt x="584299" y="331888"/>
                </a:lnTo>
                <a:lnTo>
                  <a:pt x="586681" y="308075"/>
                </a:lnTo>
                <a:close/>
                <a:moveTo>
                  <a:pt x="1568053" y="304503"/>
                </a:moveTo>
                <a:lnTo>
                  <a:pt x="1563589" y="306885"/>
                </a:lnTo>
                <a:lnTo>
                  <a:pt x="1559421" y="309861"/>
                </a:lnTo>
                <a:lnTo>
                  <a:pt x="1560612" y="311647"/>
                </a:lnTo>
                <a:lnTo>
                  <a:pt x="1562398" y="312838"/>
                </a:lnTo>
                <a:lnTo>
                  <a:pt x="1564184" y="314624"/>
                </a:lnTo>
                <a:lnTo>
                  <a:pt x="1564184" y="315517"/>
                </a:lnTo>
                <a:lnTo>
                  <a:pt x="1564184" y="316112"/>
                </a:lnTo>
                <a:lnTo>
                  <a:pt x="1565374" y="314624"/>
                </a:lnTo>
                <a:lnTo>
                  <a:pt x="1566863" y="314028"/>
                </a:lnTo>
                <a:lnTo>
                  <a:pt x="1568053" y="312838"/>
                </a:lnTo>
                <a:lnTo>
                  <a:pt x="1569839" y="311647"/>
                </a:lnTo>
                <a:lnTo>
                  <a:pt x="1571030" y="310456"/>
                </a:lnTo>
                <a:lnTo>
                  <a:pt x="1572221" y="309861"/>
                </a:lnTo>
                <a:lnTo>
                  <a:pt x="1572221" y="308670"/>
                </a:lnTo>
                <a:lnTo>
                  <a:pt x="1572816" y="308075"/>
                </a:lnTo>
                <a:lnTo>
                  <a:pt x="1572816" y="306885"/>
                </a:lnTo>
                <a:lnTo>
                  <a:pt x="1571625" y="306885"/>
                </a:lnTo>
                <a:lnTo>
                  <a:pt x="1570435" y="307480"/>
                </a:lnTo>
                <a:lnTo>
                  <a:pt x="1569839" y="308075"/>
                </a:lnTo>
                <a:lnTo>
                  <a:pt x="1568649" y="310456"/>
                </a:lnTo>
                <a:lnTo>
                  <a:pt x="1567458" y="312242"/>
                </a:lnTo>
                <a:lnTo>
                  <a:pt x="1564184" y="315517"/>
                </a:lnTo>
                <a:lnTo>
                  <a:pt x="1564779" y="314028"/>
                </a:lnTo>
                <a:lnTo>
                  <a:pt x="1565374" y="313433"/>
                </a:lnTo>
                <a:lnTo>
                  <a:pt x="1566863" y="311052"/>
                </a:lnTo>
                <a:lnTo>
                  <a:pt x="1566863" y="310456"/>
                </a:lnTo>
                <a:lnTo>
                  <a:pt x="1567458" y="309861"/>
                </a:lnTo>
                <a:lnTo>
                  <a:pt x="1567458" y="306289"/>
                </a:lnTo>
                <a:close/>
                <a:moveTo>
                  <a:pt x="1744266" y="303908"/>
                </a:moveTo>
                <a:lnTo>
                  <a:pt x="1741587" y="304503"/>
                </a:lnTo>
                <a:lnTo>
                  <a:pt x="1740396" y="307480"/>
                </a:lnTo>
                <a:lnTo>
                  <a:pt x="1740992" y="309266"/>
                </a:lnTo>
                <a:lnTo>
                  <a:pt x="1744266" y="308670"/>
                </a:lnTo>
                <a:lnTo>
                  <a:pt x="1746647" y="305694"/>
                </a:lnTo>
                <a:close/>
                <a:moveTo>
                  <a:pt x="1638598" y="303313"/>
                </a:moveTo>
                <a:lnTo>
                  <a:pt x="1638003" y="304503"/>
                </a:lnTo>
                <a:lnTo>
                  <a:pt x="1639193" y="306289"/>
                </a:lnTo>
                <a:lnTo>
                  <a:pt x="1639789" y="305694"/>
                </a:lnTo>
                <a:lnTo>
                  <a:pt x="1639789" y="305099"/>
                </a:lnTo>
                <a:lnTo>
                  <a:pt x="1640384" y="303313"/>
                </a:lnTo>
                <a:close/>
                <a:moveTo>
                  <a:pt x="2321124" y="301229"/>
                </a:moveTo>
                <a:lnTo>
                  <a:pt x="2319933" y="303313"/>
                </a:lnTo>
                <a:lnTo>
                  <a:pt x="2320528" y="306289"/>
                </a:lnTo>
                <a:lnTo>
                  <a:pt x="2321719" y="308075"/>
                </a:lnTo>
                <a:lnTo>
                  <a:pt x="2322910" y="306885"/>
                </a:lnTo>
                <a:lnTo>
                  <a:pt x="2323505" y="305694"/>
                </a:lnTo>
                <a:lnTo>
                  <a:pt x="2323505" y="305099"/>
                </a:lnTo>
                <a:lnTo>
                  <a:pt x="2322910" y="301824"/>
                </a:lnTo>
                <a:close/>
                <a:moveTo>
                  <a:pt x="1582639" y="301229"/>
                </a:moveTo>
                <a:lnTo>
                  <a:pt x="1581448" y="302717"/>
                </a:lnTo>
                <a:lnTo>
                  <a:pt x="1580257" y="303313"/>
                </a:lnTo>
                <a:lnTo>
                  <a:pt x="1579662" y="304503"/>
                </a:lnTo>
                <a:lnTo>
                  <a:pt x="1576983" y="306885"/>
                </a:lnTo>
                <a:lnTo>
                  <a:pt x="1574602" y="308075"/>
                </a:lnTo>
                <a:lnTo>
                  <a:pt x="1574006" y="308670"/>
                </a:lnTo>
                <a:lnTo>
                  <a:pt x="1573411" y="309861"/>
                </a:lnTo>
                <a:lnTo>
                  <a:pt x="1574602" y="309266"/>
                </a:lnTo>
                <a:lnTo>
                  <a:pt x="1575792" y="309266"/>
                </a:lnTo>
                <a:lnTo>
                  <a:pt x="1576388" y="308075"/>
                </a:lnTo>
                <a:lnTo>
                  <a:pt x="1579067" y="306885"/>
                </a:lnTo>
                <a:lnTo>
                  <a:pt x="1579662" y="306289"/>
                </a:lnTo>
                <a:lnTo>
                  <a:pt x="1582639" y="304503"/>
                </a:lnTo>
                <a:lnTo>
                  <a:pt x="1583829" y="301824"/>
                </a:lnTo>
                <a:lnTo>
                  <a:pt x="1583829" y="301229"/>
                </a:lnTo>
                <a:close/>
                <a:moveTo>
                  <a:pt x="1557635" y="301229"/>
                </a:moveTo>
                <a:lnTo>
                  <a:pt x="1555849" y="301824"/>
                </a:lnTo>
                <a:lnTo>
                  <a:pt x="1555849" y="303313"/>
                </a:lnTo>
                <a:lnTo>
                  <a:pt x="1558231" y="304503"/>
                </a:lnTo>
                <a:lnTo>
                  <a:pt x="1561803" y="305099"/>
                </a:lnTo>
                <a:lnTo>
                  <a:pt x="1560017" y="301824"/>
                </a:lnTo>
                <a:close/>
                <a:moveTo>
                  <a:pt x="1046262" y="301229"/>
                </a:moveTo>
                <a:lnTo>
                  <a:pt x="1045667" y="301824"/>
                </a:lnTo>
                <a:lnTo>
                  <a:pt x="1045071" y="303313"/>
                </a:lnTo>
                <a:lnTo>
                  <a:pt x="1045071" y="304503"/>
                </a:lnTo>
                <a:lnTo>
                  <a:pt x="1046262" y="305099"/>
                </a:lnTo>
                <a:lnTo>
                  <a:pt x="1046857" y="304503"/>
                </a:lnTo>
                <a:lnTo>
                  <a:pt x="1046857" y="301824"/>
                </a:lnTo>
                <a:close/>
                <a:moveTo>
                  <a:pt x="1305521" y="300634"/>
                </a:moveTo>
                <a:lnTo>
                  <a:pt x="1306711" y="305694"/>
                </a:lnTo>
                <a:lnTo>
                  <a:pt x="1311474" y="306885"/>
                </a:lnTo>
                <a:lnTo>
                  <a:pt x="1312069" y="306885"/>
                </a:lnTo>
                <a:lnTo>
                  <a:pt x="1312069" y="306289"/>
                </a:lnTo>
                <a:lnTo>
                  <a:pt x="1314450" y="305099"/>
                </a:lnTo>
                <a:lnTo>
                  <a:pt x="1313855" y="301824"/>
                </a:lnTo>
                <a:lnTo>
                  <a:pt x="1312664" y="302717"/>
                </a:lnTo>
                <a:lnTo>
                  <a:pt x="1311474" y="302717"/>
                </a:lnTo>
                <a:lnTo>
                  <a:pt x="1308497" y="301824"/>
                </a:lnTo>
                <a:close/>
                <a:moveTo>
                  <a:pt x="1566267" y="298252"/>
                </a:moveTo>
                <a:lnTo>
                  <a:pt x="1564779" y="298848"/>
                </a:lnTo>
                <a:lnTo>
                  <a:pt x="1564779" y="300038"/>
                </a:lnTo>
                <a:lnTo>
                  <a:pt x="1566267" y="300634"/>
                </a:lnTo>
                <a:lnTo>
                  <a:pt x="1568053" y="301229"/>
                </a:lnTo>
                <a:lnTo>
                  <a:pt x="1569244" y="300634"/>
                </a:lnTo>
                <a:lnTo>
                  <a:pt x="1569244" y="299443"/>
                </a:lnTo>
                <a:lnTo>
                  <a:pt x="1568053" y="298252"/>
                </a:lnTo>
                <a:close/>
                <a:moveTo>
                  <a:pt x="308670" y="298252"/>
                </a:moveTo>
                <a:lnTo>
                  <a:pt x="306288" y="300038"/>
                </a:lnTo>
                <a:lnTo>
                  <a:pt x="303907" y="300634"/>
                </a:lnTo>
                <a:lnTo>
                  <a:pt x="300931" y="300038"/>
                </a:lnTo>
                <a:lnTo>
                  <a:pt x="303312" y="304503"/>
                </a:lnTo>
                <a:lnTo>
                  <a:pt x="309265" y="301229"/>
                </a:lnTo>
                <a:lnTo>
                  <a:pt x="310456" y="299443"/>
                </a:lnTo>
                <a:close/>
                <a:moveTo>
                  <a:pt x="1647230" y="297657"/>
                </a:moveTo>
                <a:lnTo>
                  <a:pt x="1646039" y="298252"/>
                </a:lnTo>
                <a:lnTo>
                  <a:pt x="1645444" y="299443"/>
                </a:lnTo>
                <a:lnTo>
                  <a:pt x="1646039" y="300038"/>
                </a:lnTo>
                <a:lnTo>
                  <a:pt x="1646635" y="301229"/>
                </a:lnTo>
                <a:lnTo>
                  <a:pt x="1648421" y="300038"/>
                </a:lnTo>
                <a:lnTo>
                  <a:pt x="1648421" y="298252"/>
                </a:lnTo>
                <a:close/>
                <a:moveTo>
                  <a:pt x="1612404" y="297062"/>
                </a:moveTo>
                <a:lnTo>
                  <a:pt x="1612404" y="298252"/>
                </a:lnTo>
                <a:lnTo>
                  <a:pt x="1612404" y="298848"/>
                </a:lnTo>
                <a:lnTo>
                  <a:pt x="1611809" y="298848"/>
                </a:lnTo>
                <a:lnTo>
                  <a:pt x="1608832" y="300038"/>
                </a:lnTo>
                <a:lnTo>
                  <a:pt x="1608237" y="300038"/>
                </a:lnTo>
                <a:lnTo>
                  <a:pt x="1607642" y="298848"/>
                </a:lnTo>
                <a:lnTo>
                  <a:pt x="1608237" y="297657"/>
                </a:lnTo>
                <a:close/>
                <a:moveTo>
                  <a:pt x="1211461" y="297062"/>
                </a:moveTo>
                <a:lnTo>
                  <a:pt x="1211461" y="298848"/>
                </a:lnTo>
                <a:lnTo>
                  <a:pt x="1212056" y="300038"/>
                </a:lnTo>
                <a:lnTo>
                  <a:pt x="1213247" y="300038"/>
                </a:lnTo>
                <a:lnTo>
                  <a:pt x="1213842" y="298848"/>
                </a:lnTo>
                <a:lnTo>
                  <a:pt x="1213842" y="297657"/>
                </a:lnTo>
                <a:lnTo>
                  <a:pt x="1212652" y="297062"/>
                </a:lnTo>
                <a:close/>
                <a:moveTo>
                  <a:pt x="353318" y="297062"/>
                </a:moveTo>
                <a:lnTo>
                  <a:pt x="347068" y="298252"/>
                </a:lnTo>
                <a:lnTo>
                  <a:pt x="345281" y="298848"/>
                </a:lnTo>
                <a:lnTo>
                  <a:pt x="342900" y="300038"/>
                </a:lnTo>
                <a:lnTo>
                  <a:pt x="338733" y="299443"/>
                </a:lnTo>
                <a:lnTo>
                  <a:pt x="334268" y="300634"/>
                </a:lnTo>
                <a:lnTo>
                  <a:pt x="330696" y="301824"/>
                </a:lnTo>
                <a:lnTo>
                  <a:pt x="330696" y="303908"/>
                </a:lnTo>
                <a:lnTo>
                  <a:pt x="330101" y="305694"/>
                </a:lnTo>
                <a:lnTo>
                  <a:pt x="334864" y="303313"/>
                </a:lnTo>
                <a:lnTo>
                  <a:pt x="339328" y="301229"/>
                </a:lnTo>
                <a:lnTo>
                  <a:pt x="343496" y="300634"/>
                </a:lnTo>
                <a:lnTo>
                  <a:pt x="345877" y="301824"/>
                </a:lnTo>
                <a:lnTo>
                  <a:pt x="347068" y="305099"/>
                </a:lnTo>
                <a:lnTo>
                  <a:pt x="344686" y="306885"/>
                </a:lnTo>
                <a:lnTo>
                  <a:pt x="345281" y="309266"/>
                </a:lnTo>
                <a:lnTo>
                  <a:pt x="346472" y="311052"/>
                </a:lnTo>
                <a:lnTo>
                  <a:pt x="348853" y="309266"/>
                </a:lnTo>
                <a:lnTo>
                  <a:pt x="352128" y="308670"/>
                </a:lnTo>
                <a:lnTo>
                  <a:pt x="355699" y="308670"/>
                </a:lnTo>
                <a:lnTo>
                  <a:pt x="357485" y="308075"/>
                </a:lnTo>
                <a:lnTo>
                  <a:pt x="356890" y="305694"/>
                </a:lnTo>
                <a:lnTo>
                  <a:pt x="356295" y="303908"/>
                </a:lnTo>
                <a:lnTo>
                  <a:pt x="354509" y="302717"/>
                </a:lnTo>
                <a:close/>
                <a:moveTo>
                  <a:pt x="1323082" y="296467"/>
                </a:moveTo>
                <a:lnTo>
                  <a:pt x="1321296" y="297657"/>
                </a:lnTo>
                <a:lnTo>
                  <a:pt x="1320701" y="300634"/>
                </a:lnTo>
                <a:lnTo>
                  <a:pt x="1321296" y="303313"/>
                </a:lnTo>
                <a:lnTo>
                  <a:pt x="1323678" y="301824"/>
                </a:lnTo>
                <a:lnTo>
                  <a:pt x="1324868" y="300634"/>
                </a:lnTo>
                <a:lnTo>
                  <a:pt x="1325464" y="298252"/>
                </a:lnTo>
                <a:close/>
                <a:moveTo>
                  <a:pt x="1589187" y="295871"/>
                </a:moveTo>
                <a:lnTo>
                  <a:pt x="1587401" y="296467"/>
                </a:lnTo>
                <a:lnTo>
                  <a:pt x="1585020" y="296467"/>
                </a:lnTo>
                <a:lnTo>
                  <a:pt x="1581448" y="298848"/>
                </a:lnTo>
                <a:lnTo>
                  <a:pt x="1576983" y="298848"/>
                </a:lnTo>
                <a:lnTo>
                  <a:pt x="1575792" y="299443"/>
                </a:lnTo>
                <a:lnTo>
                  <a:pt x="1574602" y="299443"/>
                </a:lnTo>
                <a:lnTo>
                  <a:pt x="1574006" y="300038"/>
                </a:lnTo>
                <a:lnTo>
                  <a:pt x="1572816" y="302717"/>
                </a:lnTo>
                <a:lnTo>
                  <a:pt x="1572816" y="303313"/>
                </a:lnTo>
                <a:lnTo>
                  <a:pt x="1572221" y="303908"/>
                </a:lnTo>
                <a:lnTo>
                  <a:pt x="1572816" y="304503"/>
                </a:lnTo>
                <a:lnTo>
                  <a:pt x="1573411" y="304503"/>
                </a:lnTo>
                <a:lnTo>
                  <a:pt x="1574602" y="303908"/>
                </a:lnTo>
                <a:lnTo>
                  <a:pt x="1575792" y="301824"/>
                </a:lnTo>
                <a:lnTo>
                  <a:pt x="1576388" y="301229"/>
                </a:lnTo>
                <a:lnTo>
                  <a:pt x="1577578" y="300634"/>
                </a:lnTo>
                <a:lnTo>
                  <a:pt x="1579662" y="300634"/>
                </a:lnTo>
                <a:lnTo>
                  <a:pt x="1582043" y="300038"/>
                </a:lnTo>
                <a:lnTo>
                  <a:pt x="1584424" y="300038"/>
                </a:lnTo>
                <a:lnTo>
                  <a:pt x="1586806" y="298848"/>
                </a:lnTo>
                <a:lnTo>
                  <a:pt x="1589782" y="297062"/>
                </a:lnTo>
                <a:lnTo>
                  <a:pt x="1589782" y="296467"/>
                </a:lnTo>
                <a:close/>
                <a:moveTo>
                  <a:pt x="1545431" y="295871"/>
                </a:moveTo>
                <a:lnTo>
                  <a:pt x="1543646" y="298252"/>
                </a:lnTo>
                <a:lnTo>
                  <a:pt x="1544241" y="301229"/>
                </a:lnTo>
                <a:lnTo>
                  <a:pt x="1546027" y="301229"/>
                </a:lnTo>
                <a:lnTo>
                  <a:pt x="1547217" y="299443"/>
                </a:lnTo>
                <a:lnTo>
                  <a:pt x="1548408" y="297062"/>
                </a:lnTo>
                <a:close/>
                <a:moveTo>
                  <a:pt x="1273076" y="295276"/>
                </a:moveTo>
                <a:lnTo>
                  <a:pt x="1272481" y="295871"/>
                </a:lnTo>
                <a:lnTo>
                  <a:pt x="1273076" y="296467"/>
                </a:lnTo>
                <a:lnTo>
                  <a:pt x="1274267" y="297062"/>
                </a:lnTo>
                <a:lnTo>
                  <a:pt x="1274862" y="296467"/>
                </a:lnTo>
                <a:lnTo>
                  <a:pt x="1274862" y="295871"/>
                </a:lnTo>
                <a:lnTo>
                  <a:pt x="1273671" y="295276"/>
                </a:lnTo>
                <a:close/>
                <a:moveTo>
                  <a:pt x="1313260" y="294681"/>
                </a:moveTo>
                <a:lnTo>
                  <a:pt x="1312069" y="295276"/>
                </a:lnTo>
                <a:lnTo>
                  <a:pt x="1311474" y="296467"/>
                </a:lnTo>
                <a:lnTo>
                  <a:pt x="1311474" y="297657"/>
                </a:lnTo>
                <a:lnTo>
                  <a:pt x="1312664" y="297657"/>
                </a:lnTo>
                <a:lnTo>
                  <a:pt x="1313855" y="297062"/>
                </a:lnTo>
                <a:lnTo>
                  <a:pt x="1315046" y="295871"/>
                </a:lnTo>
                <a:lnTo>
                  <a:pt x="1314450" y="295276"/>
                </a:lnTo>
                <a:close/>
                <a:moveTo>
                  <a:pt x="1026914" y="293490"/>
                </a:moveTo>
                <a:lnTo>
                  <a:pt x="1024533" y="295276"/>
                </a:lnTo>
                <a:lnTo>
                  <a:pt x="1025128" y="297657"/>
                </a:lnTo>
                <a:lnTo>
                  <a:pt x="1027510" y="298848"/>
                </a:lnTo>
                <a:lnTo>
                  <a:pt x="1028105" y="300634"/>
                </a:lnTo>
                <a:lnTo>
                  <a:pt x="1028700" y="301824"/>
                </a:lnTo>
                <a:lnTo>
                  <a:pt x="1029891" y="299443"/>
                </a:lnTo>
                <a:lnTo>
                  <a:pt x="1029296" y="296467"/>
                </a:lnTo>
                <a:lnTo>
                  <a:pt x="1029891" y="295871"/>
                </a:lnTo>
                <a:lnTo>
                  <a:pt x="1029891" y="294681"/>
                </a:lnTo>
                <a:lnTo>
                  <a:pt x="1029296" y="293490"/>
                </a:lnTo>
                <a:close/>
                <a:moveTo>
                  <a:pt x="300931" y="292895"/>
                </a:moveTo>
                <a:lnTo>
                  <a:pt x="300335" y="293490"/>
                </a:lnTo>
                <a:lnTo>
                  <a:pt x="300931" y="294681"/>
                </a:lnTo>
                <a:lnTo>
                  <a:pt x="302717" y="295276"/>
                </a:lnTo>
                <a:lnTo>
                  <a:pt x="304503" y="294085"/>
                </a:lnTo>
                <a:lnTo>
                  <a:pt x="302717" y="292895"/>
                </a:lnTo>
                <a:close/>
                <a:moveTo>
                  <a:pt x="1726406" y="292299"/>
                </a:moveTo>
                <a:lnTo>
                  <a:pt x="1724025" y="292895"/>
                </a:lnTo>
                <a:lnTo>
                  <a:pt x="1724025" y="294681"/>
                </a:lnTo>
                <a:lnTo>
                  <a:pt x="1726406" y="294681"/>
                </a:lnTo>
                <a:lnTo>
                  <a:pt x="1728192" y="293490"/>
                </a:lnTo>
                <a:close/>
                <a:moveTo>
                  <a:pt x="1575792" y="290513"/>
                </a:moveTo>
                <a:lnTo>
                  <a:pt x="1574602" y="291109"/>
                </a:lnTo>
                <a:lnTo>
                  <a:pt x="1574602" y="293490"/>
                </a:lnTo>
                <a:lnTo>
                  <a:pt x="1575197" y="294085"/>
                </a:lnTo>
                <a:lnTo>
                  <a:pt x="1575792" y="294085"/>
                </a:lnTo>
                <a:lnTo>
                  <a:pt x="1576388" y="295276"/>
                </a:lnTo>
                <a:lnTo>
                  <a:pt x="1576983" y="293490"/>
                </a:lnTo>
                <a:lnTo>
                  <a:pt x="1577578" y="292299"/>
                </a:lnTo>
                <a:lnTo>
                  <a:pt x="1576983" y="291704"/>
                </a:lnTo>
                <a:lnTo>
                  <a:pt x="1576388" y="290513"/>
                </a:lnTo>
                <a:close/>
                <a:moveTo>
                  <a:pt x="1538585" y="289918"/>
                </a:moveTo>
                <a:lnTo>
                  <a:pt x="1536799" y="292895"/>
                </a:lnTo>
                <a:lnTo>
                  <a:pt x="1537395" y="295871"/>
                </a:lnTo>
                <a:lnTo>
                  <a:pt x="1541264" y="293490"/>
                </a:lnTo>
                <a:lnTo>
                  <a:pt x="1541264" y="289918"/>
                </a:lnTo>
                <a:close/>
                <a:moveTo>
                  <a:pt x="1227832" y="289918"/>
                </a:moveTo>
                <a:lnTo>
                  <a:pt x="1227237" y="291704"/>
                </a:lnTo>
                <a:lnTo>
                  <a:pt x="1227832" y="292895"/>
                </a:lnTo>
                <a:lnTo>
                  <a:pt x="1231106" y="292895"/>
                </a:lnTo>
                <a:lnTo>
                  <a:pt x="1232297" y="291704"/>
                </a:lnTo>
                <a:lnTo>
                  <a:pt x="1231106" y="289918"/>
                </a:lnTo>
                <a:close/>
                <a:moveTo>
                  <a:pt x="1300461" y="289025"/>
                </a:moveTo>
                <a:lnTo>
                  <a:pt x="1299865" y="290513"/>
                </a:lnTo>
                <a:lnTo>
                  <a:pt x="1298079" y="292299"/>
                </a:lnTo>
                <a:lnTo>
                  <a:pt x="1295698" y="294085"/>
                </a:lnTo>
                <a:lnTo>
                  <a:pt x="1296293" y="294085"/>
                </a:lnTo>
                <a:lnTo>
                  <a:pt x="1296293" y="294681"/>
                </a:lnTo>
                <a:lnTo>
                  <a:pt x="1298674" y="294085"/>
                </a:lnTo>
                <a:lnTo>
                  <a:pt x="1301651" y="293490"/>
                </a:lnTo>
                <a:lnTo>
                  <a:pt x="1302842" y="292895"/>
                </a:lnTo>
                <a:lnTo>
                  <a:pt x="1302842" y="290513"/>
                </a:lnTo>
                <a:close/>
                <a:moveTo>
                  <a:pt x="1290638" y="289025"/>
                </a:moveTo>
                <a:lnTo>
                  <a:pt x="1288257" y="292299"/>
                </a:lnTo>
                <a:lnTo>
                  <a:pt x="1287066" y="294085"/>
                </a:lnTo>
                <a:lnTo>
                  <a:pt x="1288852" y="295276"/>
                </a:lnTo>
                <a:lnTo>
                  <a:pt x="1288257" y="298252"/>
                </a:lnTo>
                <a:lnTo>
                  <a:pt x="1285280" y="298252"/>
                </a:lnTo>
                <a:lnTo>
                  <a:pt x="1282899" y="297657"/>
                </a:lnTo>
                <a:lnTo>
                  <a:pt x="1281113" y="299443"/>
                </a:lnTo>
                <a:lnTo>
                  <a:pt x="1279624" y="301229"/>
                </a:lnTo>
                <a:lnTo>
                  <a:pt x="1280517" y="303908"/>
                </a:lnTo>
                <a:lnTo>
                  <a:pt x="1282304" y="303908"/>
                </a:lnTo>
                <a:lnTo>
                  <a:pt x="1282899" y="302717"/>
                </a:lnTo>
                <a:lnTo>
                  <a:pt x="1284685" y="301824"/>
                </a:lnTo>
                <a:lnTo>
                  <a:pt x="1285280" y="303313"/>
                </a:lnTo>
                <a:lnTo>
                  <a:pt x="1285875" y="306289"/>
                </a:lnTo>
                <a:lnTo>
                  <a:pt x="1286471" y="308670"/>
                </a:lnTo>
                <a:lnTo>
                  <a:pt x="1286471" y="311052"/>
                </a:lnTo>
                <a:lnTo>
                  <a:pt x="1288852" y="312242"/>
                </a:lnTo>
                <a:lnTo>
                  <a:pt x="1289447" y="314028"/>
                </a:lnTo>
                <a:lnTo>
                  <a:pt x="1290042" y="316707"/>
                </a:lnTo>
                <a:lnTo>
                  <a:pt x="1294507" y="316112"/>
                </a:lnTo>
                <a:lnTo>
                  <a:pt x="1299270" y="314028"/>
                </a:lnTo>
                <a:lnTo>
                  <a:pt x="1296293" y="312242"/>
                </a:lnTo>
                <a:lnTo>
                  <a:pt x="1293317" y="312242"/>
                </a:lnTo>
                <a:lnTo>
                  <a:pt x="1291233" y="311052"/>
                </a:lnTo>
                <a:lnTo>
                  <a:pt x="1288852" y="309861"/>
                </a:lnTo>
                <a:lnTo>
                  <a:pt x="1287661" y="308670"/>
                </a:lnTo>
                <a:lnTo>
                  <a:pt x="1287661" y="303313"/>
                </a:lnTo>
                <a:lnTo>
                  <a:pt x="1290042" y="299443"/>
                </a:lnTo>
                <a:lnTo>
                  <a:pt x="1291233" y="295276"/>
                </a:lnTo>
                <a:lnTo>
                  <a:pt x="1295103" y="292895"/>
                </a:lnTo>
                <a:lnTo>
                  <a:pt x="1293912" y="291109"/>
                </a:lnTo>
                <a:close/>
                <a:moveTo>
                  <a:pt x="1251049" y="287835"/>
                </a:moveTo>
                <a:lnTo>
                  <a:pt x="1249264" y="288430"/>
                </a:lnTo>
                <a:lnTo>
                  <a:pt x="1248073" y="290513"/>
                </a:lnTo>
                <a:lnTo>
                  <a:pt x="1248668" y="291704"/>
                </a:lnTo>
                <a:lnTo>
                  <a:pt x="1249859" y="291704"/>
                </a:lnTo>
                <a:lnTo>
                  <a:pt x="1251645" y="291109"/>
                </a:lnTo>
                <a:lnTo>
                  <a:pt x="1251645" y="288430"/>
                </a:lnTo>
                <a:close/>
                <a:moveTo>
                  <a:pt x="1545431" y="286644"/>
                </a:moveTo>
                <a:lnTo>
                  <a:pt x="1547813" y="289918"/>
                </a:lnTo>
                <a:lnTo>
                  <a:pt x="1549003" y="291704"/>
                </a:lnTo>
                <a:lnTo>
                  <a:pt x="1550789" y="291704"/>
                </a:lnTo>
                <a:lnTo>
                  <a:pt x="1554659" y="296467"/>
                </a:lnTo>
                <a:lnTo>
                  <a:pt x="1560612" y="295276"/>
                </a:lnTo>
                <a:lnTo>
                  <a:pt x="1556445" y="292299"/>
                </a:lnTo>
                <a:lnTo>
                  <a:pt x="1551980" y="290513"/>
                </a:lnTo>
                <a:lnTo>
                  <a:pt x="1549599" y="287835"/>
                </a:lnTo>
                <a:close/>
                <a:moveTo>
                  <a:pt x="342305" y="286644"/>
                </a:moveTo>
                <a:lnTo>
                  <a:pt x="341114" y="288430"/>
                </a:lnTo>
                <a:lnTo>
                  <a:pt x="342305" y="291109"/>
                </a:lnTo>
                <a:lnTo>
                  <a:pt x="342900" y="292895"/>
                </a:lnTo>
                <a:lnTo>
                  <a:pt x="344686" y="293490"/>
                </a:lnTo>
                <a:lnTo>
                  <a:pt x="345877" y="291704"/>
                </a:lnTo>
                <a:lnTo>
                  <a:pt x="345281" y="287835"/>
                </a:lnTo>
                <a:lnTo>
                  <a:pt x="344091" y="286644"/>
                </a:lnTo>
                <a:close/>
                <a:moveTo>
                  <a:pt x="1739801" y="286049"/>
                </a:moveTo>
                <a:lnTo>
                  <a:pt x="1738610" y="286644"/>
                </a:lnTo>
                <a:lnTo>
                  <a:pt x="1739206" y="287835"/>
                </a:lnTo>
                <a:lnTo>
                  <a:pt x="1740992" y="289918"/>
                </a:lnTo>
                <a:lnTo>
                  <a:pt x="1743671" y="289025"/>
                </a:lnTo>
                <a:lnTo>
                  <a:pt x="1742182" y="286644"/>
                </a:lnTo>
                <a:close/>
                <a:moveTo>
                  <a:pt x="1329631" y="285453"/>
                </a:moveTo>
                <a:lnTo>
                  <a:pt x="1327249" y="289918"/>
                </a:lnTo>
                <a:lnTo>
                  <a:pt x="1324868" y="292299"/>
                </a:lnTo>
                <a:lnTo>
                  <a:pt x="1329035" y="291109"/>
                </a:lnTo>
                <a:close/>
                <a:moveTo>
                  <a:pt x="1614190" y="284858"/>
                </a:moveTo>
                <a:lnTo>
                  <a:pt x="1612404" y="286644"/>
                </a:lnTo>
                <a:lnTo>
                  <a:pt x="1612404" y="290513"/>
                </a:lnTo>
                <a:lnTo>
                  <a:pt x="1612999" y="291704"/>
                </a:lnTo>
                <a:lnTo>
                  <a:pt x="1614190" y="289025"/>
                </a:lnTo>
                <a:lnTo>
                  <a:pt x="1614785" y="286644"/>
                </a:lnTo>
                <a:lnTo>
                  <a:pt x="1614785" y="285453"/>
                </a:lnTo>
                <a:close/>
                <a:moveTo>
                  <a:pt x="360462" y="284858"/>
                </a:moveTo>
                <a:lnTo>
                  <a:pt x="359271" y="285453"/>
                </a:lnTo>
                <a:lnTo>
                  <a:pt x="359271" y="287835"/>
                </a:lnTo>
                <a:lnTo>
                  <a:pt x="359867" y="288430"/>
                </a:lnTo>
                <a:lnTo>
                  <a:pt x="361057" y="287835"/>
                </a:lnTo>
                <a:lnTo>
                  <a:pt x="361653" y="286644"/>
                </a:lnTo>
                <a:lnTo>
                  <a:pt x="361057" y="285453"/>
                </a:lnTo>
                <a:close/>
                <a:moveTo>
                  <a:pt x="320874" y="284858"/>
                </a:moveTo>
                <a:lnTo>
                  <a:pt x="316111" y="286049"/>
                </a:lnTo>
                <a:lnTo>
                  <a:pt x="315516" y="287835"/>
                </a:lnTo>
                <a:lnTo>
                  <a:pt x="315516" y="289918"/>
                </a:lnTo>
                <a:lnTo>
                  <a:pt x="316706" y="288430"/>
                </a:lnTo>
                <a:lnTo>
                  <a:pt x="317897" y="286644"/>
                </a:lnTo>
                <a:lnTo>
                  <a:pt x="319683" y="286644"/>
                </a:lnTo>
                <a:lnTo>
                  <a:pt x="320278" y="287239"/>
                </a:lnTo>
                <a:lnTo>
                  <a:pt x="321469" y="286644"/>
                </a:lnTo>
                <a:close/>
                <a:moveTo>
                  <a:pt x="1334691" y="284263"/>
                </a:moveTo>
                <a:lnTo>
                  <a:pt x="1331714" y="284858"/>
                </a:lnTo>
                <a:lnTo>
                  <a:pt x="1334096" y="285453"/>
                </a:lnTo>
                <a:lnTo>
                  <a:pt x="1336477" y="284858"/>
                </a:lnTo>
                <a:close/>
                <a:moveTo>
                  <a:pt x="1727597" y="283072"/>
                </a:moveTo>
                <a:lnTo>
                  <a:pt x="1724621" y="284263"/>
                </a:lnTo>
                <a:lnTo>
                  <a:pt x="1722835" y="284858"/>
                </a:lnTo>
                <a:lnTo>
                  <a:pt x="1723430" y="286644"/>
                </a:lnTo>
                <a:lnTo>
                  <a:pt x="1725216" y="287835"/>
                </a:lnTo>
                <a:lnTo>
                  <a:pt x="1727002" y="286644"/>
                </a:lnTo>
                <a:lnTo>
                  <a:pt x="1729383" y="286049"/>
                </a:lnTo>
                <a:lnTo>
                  <a:pt x="1729978" y="284858"/>
                </a:lnTo>
                <a:close/>
                <a:moveTo>
                  <a:pt x="1285280" y="283072"/>
                </a:moveTo>
                <a:lnTo>
                  <a:pt x="1284685" y="284263"/>
                </a:lnTo>
                <a:lnTo>
                  <a:pt x="1284685" y="285453"/>
                </a:lnTo>
                <a:lnTo>
                  <a:pt x="1284089" y="287239"/>
                </a:lnTo>
                <a:lnTo>
                  <a:pt x="1282304" y="287835"/>
                </a:lnTo>
                <a:lnTo>
                  <a:pt x="1279029" y="289918"/>
                </a:lnTo>
                <a:lnTo>
                  <a:pt x="1277839" y="293490"/>
                </a:lnTo>
                <a:lnTo>
                  <a:pt x="1277839" y="294085"/>
                </a:lnTo>
                <a:lnTo>
                  <a:pt x="1278434" y="294085"/>
                </a:lnTo>
                <a:lnTo>
                  <a:pt x="1281113" y="292299"/>
                </a:lnTo>
                <a:lnTo>
                  <a:pt x="1282304" y="289918"/>
                </a:lnTo>
                <a:lnTo>
                  <a:pt x="1284089" y="288430"/>
                </a:lnTo>
                <a:lnTo>
                  <a:pt x="1286471" y="287239"/>
                </a:lnTo>
                <a:lnTo>
                  <a:pt x="1287661" y="286049"/>
                </a:lnTo>
                <a:lnTo>
                  <a:pt x="1287661" y="284263"/>
                </a:lnTo>
                <a:lnTo>
                  <a:pt x="1286471" y="283072"/>
                </a:lnTo>
                <a:close/>
                <a:moveTo>
                  <a:pt x="1710631" y="282477"/>
                </a:moveTo>
                <a:lnTo>
                  <a:pt x="1706464" y="283072"/>
                </a:lnTo>
                <a:lnTo>
                  <a:pt x="1708845" y="287239"/>
                </a:lnTo>
                <a:close/>
                <a:moveTo>
                  <a:pt x="1318915" y="281881"/>
                </a:moveTo>
                <a:lnTo>
                  <a:pt x="1317427" y="283072"/>
                </a:lnTo>
                <a:lnTo>
                  <a:pt x="1317427" y="284263"/>
                </a:lnTo>
                <a:lnTo>
                  <a:pt x="1318320" y="284858"/>
                </a:lnTo>
                <a:lnTo>
                  <a:pt x="1318915" y="284263"/>
                </a:lnTo>
                <a:close/>
                <a:moveTo>
                  <a:pt x="1668661" y="281286"/>
                </a:moveTo>
                <a:lnTo>
                  <a:pt x="1663006" y="284858"/>
                </a:lnTo>
                <a:lnTo>
                  <a:pt x="1666578" y="286049"/>
                </a:lnTo>
                <a:lnTo>
                  <a:pt x="1669256" y="286644"/>
                </a:lnTo>
                <a:lnTo>
                  <a:pt x="1672828" y="285453"/>
                </a:lnTo>
                <a:lnTo>
                  <a:pt x="1672233" y="281881"/>
                </a:lnTo>
                <a:close/>
                <a:moveTo>
                  <a:pt x="377726" y="281286"/>
                </a:moveTo>
                <a:lnTo>
                  <a:pt x="376535" y="282477"/>
                </a:lnTo>
                <a:lnTo>
                  <a:pt x="376535" y="283667"/>
                </a:lnTo>
                <a:lnTo>
                  <a:pt x="378321" y="283667"/>
                </a:lnTo>
                <a:lnTo>
                  <a:pt x="378917" y="282477"/>
                </a:lnTo>
                <a:lnTo>
                  <a:pt x="378917" y="281286"/>
                </a:lnTo>
                <a:close/>
                <a:moveTo>
                  <a:pt x="1630264" y="280691"/>
                </a:moveTo>
                <a:lnTo>
                  <a:pt x="1628180" y="281286"/>
                </a:lnTo>
                <a:lnTo>
                  <a:pt x="1626989" y="283072"/>
                </a:lnTo>
                <a:lnTo>
                  <a:pt x="1628180" y="284858"/>
                </a:lnTo>
                <a:lnTo>
                  <a:pt x="1630264" y="285453"/>
                </a:lnTo>
                <a:lnTo>
                  <a:pt x="1632049" y="284858"/>
                </a:lnTo>
                <a:lnTo>
                  <a:pt x="1632645" y="283072"/>
                </a:lnTo>
                <a:lnTo>
                  <a:pt x="1632049" y="281286"/>
                </a:lnTo>
                <a:close/>
                <a:moveTo>
                  <a:pt x="1653183" y="280095"/>
                </a:moveTo>
                <a:lnTo>
                  <a:pt x="1651397" y="281286"/>
                </a:lnTo>
                <a:lnTo>
                  <a:pt x="1649016" y="281881"/>
                </a:lnTo>
                <a:lnTo>
                  <a:pt x="1647230" y="282477"/>
                </a:lnTo>
                <a:lnTo>
                  <a:pt x="1648421" y="284858"/>
                </a:lnTo>
                <a:lnTo>
                  <a:pt x="1650802" y="284858"/>
                </a:lnTo>
                <a:lnTo>
                  <a:pt x="1652588" y="288430"/>
                </a:lnTo>
                <a:lnTo>
                  <a:pt x="1651992" y="292895"/>
                </a:lnTo>
                <a:lnTo>
                  <a:pt x="1653183" y="294085"/>
                </a:lnTo>
                <a:lnTo>
                  <a:pt x="1653183" y="297657"/>
                </a:lnTo>
                <a:lnTo>
                  <a:pt x="1652588" y="301229"/>
                </a:lnTo>
                <a:lnTo>
                  <a:pt x="1651992" y="303313"/>
                </a:lnTo>
                <a:lnTo>
                  <a:pt x="1652588" y="304503"/>
                </a:lnTo>
                <a:lnTo>
                  <a:pt x="1653778" y="305099"/>
                </a:lnTo>
                <a:lnTo>
                  <a:pt x="1654374" y="303908"/>
                </a:lnTo>
                <a:lnTo>
                  <a:pt x="1657648" y="298848"/>
                </a:lnTo>
                <a:lnTo>
                  <a:pt x="1660029" y="294085"/>
                </a:lnTo>
                <a:lnTo>
                  <a:pt x="1660029" y="291704"/>
                </a:lnTo>
                <a:lnTo>
                  <a:pt x="1661815" y="291109"/>
                </a:lnTo>
                <a:lnTo>
                  <a:pt x="1662410" y="290513"/>
                </a:lnTo>
                <a:lnTo>
                  <a:pt x="1662410" y="286644"/>
                </a:lnTo>
                <a:lnTo>
                  <a:pt x="1657648" y="286049"/>
                </a:lnTo>
                <a:lnTo>
                  <a:pt x="1658243" y="287835"/>
                </a:lnTo>
                <a:lnTo>
                  <a:pt x="1660029" y="289025"/>
                </a:lnTo>
                <a:lnTo>
                  <a:pt x="1660029" y="289918"/>
                </a:lnTo>
                <a:lnTo>
                  <a:pt x="1658243" y="288430"/>
                </a:lnTo>
                <a:lnTo>
                  <a:pt x="1656457" y="288430"/>
                </a:lnTo>
                <a:lnTo>
                  <a:pt x="1656457" y="287835"/>
                </a:lnTo>
                <a:lnTo>
                  <a:pt x="1655267" y="287239"/>
                </a:lnTo>
                <a:lnTo>
                  <a:pt x="1655267" y="286049"/>
                </a:lnTo>
                <a:lnTo>
                  <a:pt x="1653778" y="284263"/>
                </a:lnTo>
                <a:lnTo>
                  <a:pt x="1653778" y="282477"/>
                </a:lnTo>
                <a:lnTo>
                  <a:pt x="1655267" y="281286"/>
                </a:lnTo>
                <a:lnTo>
                  <a:pt x="1654374" y="280691"/>
                </a:lnTo>
                <a:close/>
                <a:moveTo>
                  <a:pt x="1558231" y="280095"/>
                </a:moveTo>
                <a:lnTo>
                  <a:pt x="1560017" y="283667"/>
                </a:lnTo>
                <a:lnTo>
                  <a:pt x="1564184" y="282477"/>
                </a:lnTo>
                <a:lnTo>
                  <a:pt x="1564779" y="285453"/>
                </a:lnTo>
                <a:lnTo>
                  <a:pt x="1565374" y="287835"/>
                </a:lnTo>
                <a:lnTo>
                  <a:pt x="1567458" y="282477"/>
                </a:lnTo>
                <a:close/>
                <a:moveTo>
                  <a:pt x="1681460" y="279500"/>
                </a:moveTo>
                <a:lnTo>
                  <a:pt x="1678781" y="282477"/>
                </a:lnTo>
                <a:lnTo>
                  <a:pt x="1681460" y="284858"/>
                </a:lnTo>
                <a:lnTo>
                  <a:pt x="1682056" y="282477"/>
                </a:lnTo>
                <a:close/>
                <a:moveTo>
                  <a:pt x="1298674" y="278310"/>
                </a:moveTo>
                <a:lnTo>
                  <a:pt x="1299270" y="282477"/>
                </a:lnTo>
                <a:lnTo>
                  <a:pt x="1306116" y="281286"/>
                </a:lnTo>
                <a:lnTo>
                  <a:pt x="1303437" y="279500"/>
                </a:lnTo>
                <a:lnTo>
                  <a:pt x="1301056" y="281286"/>
                </a:lnTo>
                <a:lnTo>
                  <a:pt x="1299865" y="280095"/>
                </a:lnTo>
                <a:close/>
                <a:moveTo>
                  <a:pt x="1771650" y="277714"/>
                </a:moveTo>
                <a:lnTo>
                  <a:pt x="1771055" y="278905"/>
                </a:lnTo>
                <a:lnTo>
                  <a:pt x="1771650" y="280095"/>
                </a:lnTo>
                <a:lnTo>
                  <a:pt x="1774031" y="280095"/>
                </a:lnTo>
                <a:lnTo>
                  <a:pt x="1774627" y="279500"/>
                </a:lnTo>
                <a:lnTo>
                  <a:pt x="1774031" y="278310"/>
                </a:lnTo>
                <a:lnTo>
                  <a:pt x="1772246" y="277714"/>
                </a:lnTo>
                <a:close/>
                <a:moveTo>
                  <a:pt x="1763614" y="277119"/>
                </a:moveTo>
                <a:lnTo>
                  <a:pt x="1762423" y="277714"/>
                </a:lnTo>
                <a:lnTo>
                  <a:pt x="1762423" y="278905"/>
                </a:lnTo>
                <a:lnTo>
                  <a:pt x="1763018" y="279500"/>
                </a:lnTo>
                <a:lnTo>
                  <a:pt x="1764209" y="280095"/>
                </a:lnTo>
                <a:lnTo>
                  <a:pt x="1764804" y="279500"/>
                </a:lnTo>
                <a:lnTo>
                  <a:pt x="1764804" y="277714"/>
                </a:lnTo>
                <a:close/>
                <a:moveTo>
                  <a:pt x="1539181" y="277119"/>
                </a:moveTo>
                <a:lnTo>
                  <a:pt x="1537395" y="277714"/>
                </a:lnTo>
                <a:lnTo>
                  <a:pt x="1536799" y="278905"/>
                </a:lnTo>
                <a:lnTo>
                  <a:pt x="1536799" y="279500"/>
                </a:lnTo>
                <a:lnTo>
                  <a:pt x="1537395" y="280095"/>
                </a:lnTo>
                <a:lnTo>
                  <a:pt x="1539181" y="280095"/>
                </a:lnTo>
                <a:lnTo>
                  <a:pt x="1539776" y="278905"/>
                </a:lnTo>
                <a:lnTo>
                  <a:pt x="1539776" y="278310"/>
                </a:lnTo>
                <a:close/>
                <a:moveTo>
                  <a:pt x="1352253" y="277119"/>
                </a:moveTo>
                <a:lnTo>
                  <a:pt x="1351062" y="277714"/>
                </a:lnTo>
                <a:lnTo>
                  <a:pt x="1349871" y="278905"/>
                </a:lnTo>
                <a:lnTo>
                  <a:pt x="1350467" y="280095"/>
                </a:lnTo>
                <a:lnTo>
                  <a:pt x="1352253" y="280691"/>
                </a:lnTo>
                <a:lnTo>
                  <a:pt x="1353443" y="280095"/>
                </a:lnTo>
                <a:lnTo>
                  <a:pt x="1355229" y="279500"/>
                </a:lnTo>
                <a:lnTo>
                  <a:pt x="1354039" y="277714"/>
                </a:lnTo>
                <a:close/>
                <a:moveTo>
                  <a:pt x="1288257" y="277119"/>
                </a:moveTo>
                <a:lnTo>
                  <a:pt x="1288852" y="279500"/>
                </a:lnTo>
                <a:lnTo>
                  <a:pt x="1290042" y="280691"/>
                </a:lnTo>
                <a:lnTo>
                  <a:pt x="1291233" y="279500"/>
                </a:lnTo>
                <a:lnTo>
                  <a:pt x="1290042" y="277714"/>
                </a:lnTo>
                <a:close/>
                <a:moveTo>
                  <a:pt x="1740992" y="276226"/>
                </a:moveTo>
                <a:lnTo>
                  <a:pt x="1739206" y="278310"/>
                </a:lnTo>
                <a:lnTo>
                  <a:pt x="1738015" y="280095"/>
                </a:lnTo>
                <a:lnTo>
                  <a:pt x="1740396" y="279500"/>
                </a:lnTo>
                <a:lnTo>
                  <a:pt x="1741587" y="277714"/>
                </a:lnTo>
                <a:lnTo>
                  <a:pt x="1741587" y="277119"/>
                </a:lnTo>
                <a:close/>
                <a:moveTo>
                  <a:pt x="360462" y="276226"/>
                </a:moveTo>
                <a:lnTo>
                  <a:pt x="359271" y="277119"/>
                </a:lnTo>
                <a:lnTo>
                  <a:pt x="359271" y="278905"/>
                </a:lnTo>
                <a:lnTo>
                  <a:pt x="360462" y="279500"/>
                </a:lnTo>
                <a:lnTo>
                  <a:pt x="361653" y="278905"/>
                </a:lnTo>
                <a:lnTo>
                  <a:pt x="361653" y="277119"/>
                </a:lnTo>
                <a:close/>
                <a:moveTo>
                  <a:pt x="1335881" y="275631"/>
                </a:moveTo>
                <a:lnTo>
                  <a:pt x="1335286" y="277119"/>
                </a:lnTo>
                <a:lnTo>
                  <a:pt x="1335881" y="277714"/>
                </a:lnTo>
                <a:lnTo>
                  <a:pt x="1335881" y="278310"/>
                </a:lnTo>
                <a:lnTo>
                  <a:pt x="1337072" y="277714"/>
                </a:lnTo>
                <a:lnTo>
                  <a:pt x="1337667" y="277119"/>
                </a:lnTo>
                <a:lnTo>
                  <a:pt x="1337667" y="276226"/>
                </a:lnTo>
                <a:lnTo>
                  <a:pt x="1337072" y="275631"/>
                </a:lnTo>
                <a:close/>
                <a:moveTo>
                  <a:pt x="1312069" y="275631"/>
                </a:moveTo>
                <a:lnTo>
                  <a:pt x="1310878" y="278310"/>
                </a:lnTo>
                <a:lnTo>
                  <a:pt x="1309092" y="282477"/>
                </a:lnTo>
                <a:lnTo>
                  <a:pt x="1306711" y="287239"/>
                </a:lnTo>
                <a:lnTo>
                  <a:pt x="1312069" y="284263"/>
                </a:lnTo>
                <a:lnTo>
                  <a:pt x="1315641" y="280691"/>
                </a:lnTo>
                <a:lnTo>
                  <a:pt x="1316236" y="278310"/>
                </a:lnTo>
                <a:lnTo>
                  <a:pt x="1314450" y="275631"/>
                </a:lnTo>
                <a:close/>
                <a:moveTo>
                  <a:pt x="1571625" y="274440"/>
                </a:moveTo>
                <a:lnTo>
                  <a:pt x="1568649" y="275035"/>
                </a:lnTo>
                <a:lnTo>
                  <a:pt x="1568053" y="278310"/>
                </a:lnTo>
                <a:lnTo>
                  <a:pt x="1570435" y="279500"/>
                </a:lnTo>
                <a:lnTo>
                  <a:pt x="1574006" y="281881"/>
                </a:lnTo>
                <a:lnTo>
                  <a:pt x="1576388" y="285453"/>
                </a:lnTo>
                <a:lnTo>
                  <a:pt x="1577578" y="278905"/>
                </a:lnTo>
                <a:lnTo>
                  <a:pt x="1572816" y="274440"/>
                </a:lnTo>
                <a:close/>
                <a:moveTo>
                  <a:pt x="1326059" y="274440"/>
                </a:moveTo>
                <a:lnTo>
                  <a:pt x="1328440" y="277714"/>
                </a:lnTo>
                <a:lnTo>
                  <a:pt x="1330226" y="278310"/>
                </a:lnTo>
                <a:lnTo>
                  <a:pt x="1331714" y="277714"/>
                </a:lnTo>
                <a:lnTo>
                  <a:pt x="1331714" y="277119"/>
                </a:lnTo>
                <a:lnTo>
                  <a:pt x="1329035" y="275631"/>
                </a:lnTo>
                <a:close/>
                <a:moveTo>
                  <a:pt x="1318915" y="274440"/>
                </a:moveTo>
                <a:lnTo>
                  <a:pt x="1318915" y="275631"/>
                </a:lnTo>
                <a:lnTo>
                  <a:pt x="1320106" y="277119"/>
                </a:lnTo>
                <a:lnTo>
                  <a:pt x="1320701" y="276226"/>
                </a:lnTo>
                <a:lnTo>
                  <a:pt x="1321296" y="275035"/>
                </a:lnTo>
                <a:lnTo>
                  <a:pt x="1320701" y="274440"/>
                </a:lnTo>
                <a:close/>
                <a:moveTo>
                  <a:pt x="1626394" y="273845"/>
                </a:moveTo>
                <a:lnTo>
                  <a:pt x="1624608" y="275035"/>
                </a:lnTo>
                <a:lnTo>
                  <a:pt x="1622822" y="275035"/>
                </a:lnTo>
                <a:lnTo>
                  <a:pt x="1620441" y="274440"/>
                </a:lnTo>
                <a:lnTo>
                  <a:pt x="1619250" y="275631"/>
                </a:lnTo>
                <a:lnTo>
                  <a:pt x="1620441" y="277714"/>
                </a:lnTo>
                <a:lnTo>
                  <a:pt x="1622227" y="277119"/>
                </a:lnTo>
                <a:lnTo>
                  <a:pt x="1622822" y="277714"/>
                </a:lnTo>
                <a:lnTo>
                  <a:pt x="1626394" y="277714"/>
                </a:lnTo>
                <a:lnTo>
                  <a:pt x="1628775" y="275035"/>
                </a:lnTo>
                <a:lnTo>
                  <a:pt x="1628775" y="274440"/>
                </a:lnTo>
                <a:close/>
                <a:moveTo>
                  <a:pt x="1217712" y="273845"/>
                </a:moveTo>
                <a:lnTo>
                  <a:pt x="1217117" y="275035"/>
                </a:lnTo>
                <a:lnTo>
                  <a:pt x="1218903" y="276226"/>
                </a:lnTo>
                <a:lnTo>
                  <a:pt x="1221284" y="276226"/>
                </a:lnTo>
                <a:lnTo>
                  <a:pt x="1222475" y="278310"/>
                </a:lnTo>
                <a:lnTo>
                  <a:pt x="1224260" y="279500"/>
                </a:lnTo>
                <a:lnTo>
                  <a:pt x="1223070" y="273845"/>
                </a:lnTo>
                <a:close/>
                <a:moveTo>
                  <a:pt x="1552575" y="272654"/>
                </a:moveTo>
                <a:lnTo>
                  <a:pt x="1546027" y="274440"/>
                </a:lnTo>
                <a:lnTo>
                  <a:pt x="1544241" y="278310"/>
                </a:lnTo>
                <a:lnTo>
                  <a:pt x="1545431" y="281881"/>
                </a:lnTo>
                <a:lnTo>
                  <a:pt x="1547813" y="283072"/>
                </a:lnTo>
                <a:lnTo>
                  <a:pt x="1550194" y="281286"/>
                </a:lnTo>
                <a:lnTo>
                  <a:pt x="1555254" y="277119"/>
                </a:lnTo>
                <a:lnTo>
                  <a:pt x="1560612" y="272654"/>
                </a:lnTo>
                <a:close/>
                <a:moveTo>
                  <a:pt x="2461320" y="272059"/>
                </a:moveTo>
                <a:lnTo>
                  <a:pt x="2468463" y="272654"/>
                </a:lnTo>
                <a:lnTo>
                  <a:pt x="2474714" y="274440"/>
                </a:lnTo>
                <a:lnTo>
                  <a:pt x="2477095" y="280691"/>
                </a:lnTo>
                <a:lnTo>
                  <a:pt x="2478286" y="300038"/>
                </a:lnTo>
                <a:lnTo>
                  <a:pt x="2477095" y="320279"/>
                </a:lnTo>
                <a:lnTo>
                  <a:pt x="2477691" y="340520"/>
                </a:lnTo>
                <a:lnTo>
                  <a:pt x="2475905" y="358081"/>
                </a:lnTo>
                <a:lnTo>
                  <a:pt x="2474119" y="363439"/>
                </a:lnTo>
                <a:lnTo>
                  <a:pt x="2471738" y="364630"/>
                </a:lnTo>
                <a:lnTo>
                  <a:pt x="2467868" y="366118"/>
                </a:lnTo>
                <a:lnTo>
                  <a:pt x="2454474" y="368499"/>
                </a:lnTo>
                <a:lnTo>
                  <a:pt x="2438698" y="369690"/>
                </a:lnTo>
                <a:lnTo>
                  <a:pt x="2431256" y="369095"/>
                </a:lnTo>
                <a:lnTo>
                  <a:pt x="2427685" y="369690"/>
                </a:lnTo>
                <a:lnTo>
                  <a:pt x="2427089" y="371476"/>
                </a:lnTo>
                <a:lnTo>
                  <a:pt x="2427089" y="394693"/>
                </a:lnTo>
                <a:lnTo>
                  <a:pt x="2430066" y="420292"/>
                </a:lnTo>
                <a:lnTo>
                  <a:pt x="2428280" y="444104"/>
                </a:lnTo>
                <a:lnTo>
                  <a:pt x="2427089" y="467024"/>
                </a:lnTo>
                <a:lnTo>
                  <a:pt x="2428875" y="490241"/>
                </a:lnTo>
                <a:lnTo>
                  <a:pt x="2430661" y="514053"/>
                </a:lnTo>
                <a:lnTo>
                  <a:pt x="2428280" y="560488"/>
                </a:lnTo>
                <a:lnTo>
                  <a:pt x="2428280" y="607517"/>
                </a:lnTo>
                <a:lnTo>
                  <a:pt x="2429470" y="631032"/>
                </a:lnTo>
                <a:lnTo>
                  <a:pt x="2431256" y="654249"/>
                </a:lnTo>
                <a:lnTo>
                  <a:pt x="2425899" y="697707"/>
                </a:lnTo>
                <a:lnTo>
                  <a:pt x="2424113" y="703660"/>
                </a:lnTo>
                <a:lnTo>
                  <a:pt x="2417862" y="705446"/>
                </a:lnTo>
                <a:lnTo>
                  <a:pt x="2395538" y="709316"/>
                </a:lnTo>
                <a:lnTo>
                  <a:pt x="2372320" y="709911"/>
                </a:lnTo>
                <a:lnTo>
                  <a:pt x="2350294" y="711697"/>
                </a:lnTo>
                <a:lnTo>
                  <a:pt x="2327672" y="709316"/>
                </a:lnTo>
                <a:lnTo>
                  <a:pt x="2322314" y="709911"/>
                </a:lnTo>
                <a:lnTo>
                  <a:pt x="2318742" y="708423"/>
                </a:lnTo>
                <a:lnTo>
                  <a:pt x="2304455" y="691456"/>
                </a:lnTo>
                <a:lnTo>
                  <a:pt x="2316063" y="692647"/>
                </a:lnTo>
                <a:lnTo>
                  <a:pt x="2339876" y="693838"/>
                </a:lnTo>
                <a:lnTo>
                  <a:pt x="2364284" y="693242"/>
                </a:lnTo>
                <a:lnTo>
                  <a:pt x="2391668" y="690861"/>
                </a:lnTo>
                <a:lnTo>
                  <a:pt x="2399110" y="689670"/>
                </a:lnTo>
                <a:lnTo>
                  <a:pt x="2405063" y="685503"/>
                </a:lnTo>
                <a:lnTo>
                  <a:pt x="2407742" y="678657"/>
                </a:lnTo>
                <a:lnTo>
                  <a:pt x="2408337" y="668239"/>
                </a:lnTo>
                <a:lnTo>
                  <a:pt x="2411909" y="620317"/>
                </a:lnTo>
                <a:lnTo>
                  <a:pt x="2410718" y="596504"/>
                </a:lnTo>
                <a:lnTo>
                  <a:pt x="2409528" y="573882"/>
                </a:lnTo>
                <a:lnTo>
                  <a:pt x="2409528" y="527448"/>
                </a:lnTo>
                <a:lnTo>
                  <a:pt x="2410718" y="504231"/>
                </a:lnTo>
                <a:lnTo>
                  <a:pt x="2411909" y="479227"/>
                </a:lnTo>
                <a:lnTo>
                  <a:pt x="2410123" y="455713"/>
                </a:lnTo>
                <a:lnTo>
                  <a:pt x="2408337" y="433686"/>
                </a:lnTo>
                <a:lnTo>
                  <a:pt x="2409528" y="411064"/>
                </a:lnTo>
                <a:lnTo>
                  <a:pt x="2411313" y="387847"/>
                </a:lnTo>
                <a:lnTo>
                  <a:pt x="2408337" y="362249"/>
                </a:lnTo>
                <a:lnTo>
                  <a:pt x="2408337" y="352426"/>
                </a:lnTo>
                <a:lnTo>
                  <a:pt x="2421731" y="351235"/>
                </a:lnTo>
                <a:lnTo>
                  <a:pt x="2434531" y="349449"/>
                </a:lnTo>
                <a:lnTo>
                  <a:pt x="2447330" y="349449"/>
                </a:lnTo>
                <a:lnTo>
                  <a:pt x="2453283" y="348259"/>
                </a:lnTo>
                <a:lnTo>
                  <a:pt x="2456260" y="345282"/>
                </a:lnTo>
                <a:lnTo>
                  <a:pt x="2458343" y="339031"/>
                </a:lnTo>
                <a:lnTo>
                  <a:pt x="2458938" y="330697"/>
                </a:lnTo>
                <a:lnTo>
                  <a:pt x="2460724" y="306289"/>
                </a:lnTo>
                <a:lnTo>
                  <a:pt x="2460129" y="286644"/>
                </a:lnTo>
                <a:close/>
                <a:moveTo>
                  <a:pt x="873919" y="272059"/>
                </a:moveTo>
                <a:lnTo>
                  <a:pt x="882253" y="273249"/>
                </a:lnTo>
                <a:lnTo>
                  <a:pt x="888504" y="274440"/>
                </a:lnTo>
                <a:lnTo>
                  <a:pt x="892671" y="280095"/>
                </a:lnTo>
                <a:lnTo>
                  <a:pt x="891481" y="299443"/>
                </a:lnTo>
                <a:lnTo>
                  <a:pt x="889695" y="319684"/>
                </a:lnTo>
                <a:lnTo>
                  <a:pt x="891481" y="339031"/>
                </a:lnTo>
                <a:lnTo>
                  <a:pt x="892671" y="355105"/>
                </a:lnTo>
                <a:lnTo>
                  <a:pt x="892671" y="359272"/>
                </a:lnTo>
                <a:lnTo>
                  <a:pt x="890290" y="362844"/>
                </a:lnTo>
                <a:lnTo>
                  <a:pt x="843856" y="365225"/>
                </a:lnTo>
                <a:lnTo>
                  <a:pt x="841474" y="368499"/>
                </a:lnTo>
                <a:lnTo>
                  <a:pt x="842665" y="373857"/>
                </a:lnTo>
                <a:lnTo>
                  <a:pt x="842665" y="391717"/>
                </a:lnTo>
                <a:lnTo>
                  <a:pt x="834926" y="391717"/>
                </a:lnTo>
                <a:lnTo>
                  <a:pt x="823913" y="390824"/>
                </a:lnTo>
                <a:lnTo>
                  <a:pt x="823913" y="349449"/>
                </a:lnTo>
                <a:lnTo>
                  <a:pt x="834926" y="348854"/>
                </a:lnTo>
                <a:lnTo>
                  <a:pt x="858739" y="347068"/>
                </a:lnTo>
                <a:lnTo>
                  <a:pt x="863501" y="347068"/>
                </a:lnTo>
                <a:lnTo>
                  <a:pt x="870049" y="345282"/>
                </a:lnTo>
                <a:lnTo>
                  <a:pt x="875110" y="341710"/>
                </a:lnTo>
                <a:lnTo>
                  <a:pt x="876300" y="336055"/>
                </a:lnTo>
                <a:lnTo>
                  <a:pt x="874514" y="328316"/>
                </a:lnTo>
                <a:lnTo>
                  <a:pt x="873919" y="323851"/>
                </a:lnTo>
                <a:lnTo>
                  <a:pt x="872728" y="304503"/>
                </a:lnTo>
                <a:lnTo>
                  <a:pt x="870942" y="286644"/>
                </a:lnTo>
                <a:close/>
                <a:moveTo>
                  <a:pt x="1269504" y="271463"/>
                </a:moveTo>
                <a:lnTo>
                  <a:pt x="1268909" y="272059"/>
                </a:lnTo>
                <a:lnTo>
                  <a:pt x="1268909" y="274440"/>
                </a:lnTo>
                <a:lnTo>
                  <a:pt x="1269504" y="275631"/>
                </a:lnTo>
                <a:lnTo>
                  <a:pt x="1271290" y="275035"/>
                </a:lnTo>
                <a:lnTo>
                  <a:pt x="1271886" y="273249"/>
                </a:lnTo>
                <a:lnTo>
                  <a:pt x="1271290" y="272059"/>
                </a:lnTo>
                <a:close/>
                <a:moveTo>
                  <a:pt x="1299865" y="270868"/>
                </a:moveTo>
                <a:lnTo>
                  <a:pt x="1296889" y="271463"/>
                </a:lnTo>
                <a:lnTo>
                  <a:pt x="1299865" y="272059"/>
                </a:lnTo>
                <a:lnTo>
                  <a:pt x="1304032" y="272654"/>
                </a:lnTo>
                <a:close/>
                <a:moveTo>
                  <a:pt x="1209675" y="270868"/>
                </a:moveTo>
                <a:lnTo>
                  <a:pt x="1209080" y="271463"/>
                </a:lnTo>
                <a:lnTo>
                  <a:pt x="1209080" y="272654"/>
                </a:lnTo>
                <a:lnTo>
                  <a:pt x="1210271" y="273845"/>
                </a:lnTo>
                <a:lnTo>
                  <a:pt x="1210866" y="273249"/>
                </a:lnTo>
                <a:lnTo>
                  <a:pt x="1210866" y="271463"/>
                </a:lnTo>
                <a:close/>
                <a:moveTo>
                  <a:pt x="1713607" y="269677"/>
                </a:moveTo>
                <a:lnTo>
                  <a:pt x="1708249" y="270868"/>
                </a:lnTo>
                <a:lnTo>
                  <a:pt x="1707059" y="273249"/>
                </a:lnTo>
                <a:lnTo>
                  <a:pt x="1708845" y="276226"/>
                </a:lnTo>
                <a:lnTo>
                  <a:pt x="1708249" y="277119"/>
                </a:lnTo>
                <a:lnTo>
                  <a:pt x="1713012" y="277119"/>
                </a:lnTo>
                <a:lnTo>
                  <a:pt x="1717179" y="275035"/>
                </a:lnTo>
                <a:lnTo>
                  <a:pt x="1719858" y="277714"/>
                </a:lnTo>
                <a:lnTo>
                  <a:pt x="1722835" y="277714"/>
                </a:lnTo>
                <a:lnTo>
                  <a:pt x="1724025" y="276226"/>
                </a:lnTo>
                <a:lnTo>
                  <a:pt x="1721644" y="273845"/>
                </a:lnTo>
                <a:lnTo>
                  <a:pt x="1717179" y="273845"/>
                </a:lnTo>
                <a:close/>
                <a:moveTo>
                  <a:pt x="1438871" y="269677"/>
                </a:moveTo>
                <a:lnTo>
                  <a:pt x="1447503" y="270868"/>
                </a:lnTo>
                <a:lnTo>
                  <a:pt x="1454051" y="272654"/>
                </a:lnTo>
                <a:lnTo>
                  <a:pt x="1455837" y="278905"/>
                </a:lnTo>
                <a:lnTo>
                  <a:pt x="1457921" y="297657"/>
                </a:lnTo>
                <a:lnTo>
                  <a:pt x="1456432" y="317898"/>
                </a:lnTo>
                <a:lnTo>
                  <a:pt x="1457921" y="337245"/>
                </a:lnTo>
                <a:lnTo>
                  <a:pt x="1455837" y="353914"/>
                </a:lnTo>
                <a:lnTo>
                  <a:pt x="1454051" y="361058"/>
                </a:lnTo>
                <a:lnTo>
                  <a:pt x="1448098" y="364035"/>
                </a:lnTo>
                <a:lnTo>
                  <a:pt x="1431429" y="366118"/>
                </a:lnTo>
                <a:lnTo>
                  <a:pt x="1414463" y="365225"/>
                </a:lnTo>
                <a:lnTo>
                  <a:pt x="1409700" y="366118"/>
                </a:lnTo>
                <a:lnTo>
                  <a:pt x="1407319" y="367309"/>
                </a:lnTo>
                <a:lnTo>
                  <a:pt x="1404640" y="390228"/>
                </a:lnTo>
                <a:lnTo>
                  <a:pt x="1406426" y="413445"/>
                </a:lnTo>
                <a:lnTo>
                  <a:pt x="1405831" y="437258"/>
                </a:lnTo>
                <a:lnTo>
                  <a:pt x="1405831" y="507505"/>
                </a:lnTo>
                <a:lnTo>
                  <a:pt x="1406426" y="530424"/>
                </a:lnTo>
                <a:lnTo>
                  <a:pt x="1407319" y="554237"/>
                </a:lnTo>
                <a:lnTo>
                  <a:pt x="1406426" y="564060"/>
                </a:lnTo>
                <a:lnTo>
                  <a:pt x="1393031" y="563464"/>
                </a:lnTo>
                <a:lnTo>
                  <a:pt x="1387674" y="563464"/>
                </a:lnTo>
                <a:lnTo>
                  <a:pt x="1387674" y="544712"/>
                </a:lnTo>
                <a:lnTo>
                  <a:pt x="1388269" y="520899"/>
                </a:lnTo>
                <a:lnTo>
                  <a:pt x="1387674" y="497087"/>
                </a:lnTo>
                <a:lnTo>
                  <a:pt x="1387078" y="473870"/>
                </a:lnTo>
                <a:lnTo>
                  <a:pt x="1387078" y="403623"/>
                </a:lnTo>
                <a:lnTo>
                  <a:pt x="1387674" y="379513"/>
                </a:lnTo>
                <a:lnTo>
                  <a:pt x="1385888" y="356891"/>
                </a:lnTo>
                <a:lnTo>
                  <a:pt x="1386483" y="349449"/>
                </a:lnTo>
                <a:lnTo>
                  <a:pt x="1397496" y="350045"/>
                </a:lnTo>
                <a:lnTo>
                  <a:pt x="1415058" y="349449"/>
                </a:lnTo>
                <a:lnTo>
                  <a:pt x="1419225" y="348259"/>
                </a:lnTo>
                <a:lnTo>
                  <a:pt x="1424881" y="347068"/>
                </a:lnTo>
                <a:lnTo>
                  <a:pt x="1430239" y="345282"/>
                </a:lnTo>
                <a:lnTo>
                  <a:pt x="1433513" y="339627"/>
                </a:lnTo>
                <a:lnTo>
                  <a:pt x="1435894" y="334269"/>
                </a:lnTo>
                <a:lnTo>
                  <a:pt x="1436489" y="324446"/>
                </a:lnTo>
                <a:lnTo>
                  <a:pt x="1438871" y="303313"/>
                </a:lnTo>
                <a:lnTo>
                  <a:pt x="1437680" y="284263"/>
                </a:lnTo>
                <a:close/>
                <a:moveTo>
                  <a:pt x="1292424" y="269677"/>
                </a:moveTo>
                <a:lnTo>
                  <a:pt x="1291828" y="270868"/>
                </a:lnTo>
                <a:lnTo>
                  <a:pt x="1292424" y="271463"/>
                </a:lnTo>
                <a:lnTo>
                  <a:pt x="1293912" y="272059"/>
                </a:lnTo>
                <a:lnTo>
                  <a:pt x="1295103" y="270868"/>
                </a:lnTo>
                <a:lnTo>
                  <a:pt x="1295103" y="270273"/>
                </a:lnTo>
                <a:lnTo>
                  <a:pt x="1293912" y="269677"/>
                </a:lnTo>
                <a:close/>
                <a:moveTo>
                  <a:pt x="1883867" y="269082"/>
                </a:moveTo>
                <a:lnTo>
                  <a:pt x="1892201" y="269677"/>
                </a:lnTo>
                <a:lnTo>
                  <a:pt x="1896071" y="270868"/>
                </a:lnTo>
                <a:lnTo>
                  <a:pt x="1897856" y="273249"/>
                </a:lnTo>
                <a:lnTo>
                  <a:pt x="1899047" y="276226"/>
                </a:lnTo>
                <a:lnTo>
                  <a:pt x="1902619" y="301824"/>
                </a:lnTo>
                <a:lnTo>
                  <a:pt x="1902619" y="336055"/>
                </a:lnTo>
                <a:lnTo>
                  <a:pt x="1903214" y="366118"/>
                </a:lnTo>
                <a:lnTo>
                  <a:pt x="1903214" y="378917"/>
                </a:lnTo>
                <a:lnTo>
                  <a:pt x="1902024" y="396479"/>
                </a:lnTo>
                <a:lnTo>
                  <a:pt x="1900238" y="406897"/>
                </a:lnTo>
                <a:lnTo>
                  <a:pt x="1899047" y="411064"/>
                </a:lnTo>
                <a:lnTo>
                  <a:pt x="1898452" y="414636"/>
                </a:lnTo>
                <a:lnTo>
                  <a:pt x="1896071" y="417315"/>
                </a:lnTo>
                <a:lnTo>
                  <a:pt x="1892201" y="418506"/>
                </a:lnTo>
                <a:lnTo>
                  <a:pt x="1881188" y="420292"/>
                </a:lnTo>
                <a:lnTo>
                  <a:pt x="1842790" y="420292"/>
                </a:lnTo>
                <a:lnTo>
                  <a:pt x="1827610" y="419696"/>
                </a:lnTo>
                <a:lnTo>
                  <a:pt x="1812429" y="417315"/>
                </a:lnTo>
                <a:lnTo>
                  <a:pt x="1810048" y="415231"/>
                </a:lnTo>
                <a:lnTo>
                  <a:pt x="1808262" y="413445"/>
                </a:lnTo>
                <a:lnTo>
                  <a:pt x="1806774" y="409874"/>
                </a:lnTo>
                <a:lnTo>
                  <a:pt x="1804988" y="401242"/>
                </a:lnTo>
                <a:lnTo>
                  <a:pt x="1820466" y="401242"/>
                </a:lnTo>
                <a:lnTo>
                  <a:pt x="1847255" y="403027"/>
                </a:lnTo>
                <a:lnTo>
                  <a:pt x="1861245" y="401242"/>
                </a:lnTo>
                <a:lnTo>
                  <a:pt x="1867198" y="401242"/>
                </a:lnTo>
                <a:lnTo>
                  <a:pt x="1874639" y="398265"/>
                </a:lnTo>
                <a:lnTo>
                  <a:pt x="1877021" y="395884"/>
                </a:lnTo>
                <a:lnTo>
                  <a:pt x="1878211" y="392312"/>
                </a:lnTo>
                <a:lnTo>
                  <a:pt x="1879997" y="386061"/>
                </a:lnTo>
                <a:lnTo>
                  <a:pt x="1880592" y="381299"/>
                </a:lnTo>
                <a:lnTo>
                  <a:pt x="1881188" y="375643"/>
                </a:lnTo>
                <a:lnTo>
                  <a:pt x="1884462" y="354510"/>
                </a:lnTo>
                <a:lnTo>
                  <a:pt x="1884462" y="332483"/>
                </a:lnTo>
                <a:lnTo>
                  <a:pt x="1883867" y="310456"/>
                </a:lnTo>
                <a:close/>
                <a:moveTo>
                  <a:pt x="1545431" y="269082"/>
                </a:moveTo>
                <a:lnTo>
                  <a:pt x="1544241" y="269677"/>
                </a:lnTo>
                <a:lnTo>
                  <a:pt x="1544241" y="271463"/>
                </a:lnTo>
                <a:lnTo>
                  <a:pt x="1545431" y="271463"/>
                </a:lnTo>
                <a:lnTo>
                  <a:pt x="1546027" y="270868"/>
                </a:lnTo>
                <a:lnTo>
                  <a:pt x="1546027" y="269082"/>
                </a:lnTo>
                <a:close/>
                <a:moveTo>
                  <a:pt x="1525786" y="269082"/>
                </a:moveTo>
                <a:lnTo>
                  <a:pt x="1525191" y="270273"/>
                </a:lnTo>
                <a:lnTo>
                  <a:pt x="1526977" y="272654"/>
                </a:lnTo>
                <a:lnTo>
                  <a:pt x="1530846" y="276226"/>
                </a:lnTo>
                <a:lnTo>
                  <a:pt x="1530251" y="270868"/>
                </a:lnTo>
                <a:lnTo>
                  <a:pt x="1526977" y="269082"/>
                </a:lnTo>
                <a:close/>
                <a:moveTo>
                  <a:pt x="1569244" y="268487"/>
                </a:moveTo>
                <a:lnTo>
                  <a:pt x="1568053" y="269677"/>
                </a:lnTo>
                <a:lnTo>
                  <a:pt x="1568053" y="272654"/>
                </a:lnTo>
                <a:lnTo>
                  <a:pt x="1569244" y="273249"/>
                </a:lnTo>
                <a:lnTo>
                  <a:pt x="1571030" y="272654"/>
                </a:lnTo>
                <a:lnTo>
                  <a:pt x="1574602" y="272059"/>
                </a:lnTo>
                <a:lnTo>
                  <a:pt x="1578174" y="270868"/>
                </a:lnTo>
                <a:lnTo>
                  <a:pt x="1577578" y="270273"/>
                </a:lnTo>
                <a:lnTo>
                  <a:pt x="1577578" y="269677"/>
                </a:lnTo>
                <a:lnTo>
                  <a:pt x="1574006" y="269082"/>
                </a:lnTo>
                <a:lnTo>
                  <a:pt x="1571030" y="268487"/>
                </a:lnTo>
                <a:close/>
                <a:moveTo>
                  <a:pt x="1238846" y="267892"/>
                </a:moveTo>
                <a:lnTo>
                  <a:pt x="1237060" y="268487"/>
                </a:lnTo>
                <a:lnTo>
                  <a:pt x="1236464" y="270273"/>
                </a:lnTo>
                <a:lnTo>
                  <a:pt x="1236464" y="270868"/>
                </a:lnTo>
                <a:lnTo>
                  <a:pt x="1237060" y="271463"/>
                </a:lnTo>
                <a:lnTo>
                  <a:pt x="1238846" y="270868"/>
                </a:lnTo>
                <a:lnTo>
                  <a:pt x="1239441" y="269082"/>
                </a:lnTo>
                <a:lnTo>
                  <a:pt x="1239441" y="268487"/>
                </a:lnTo>
                <a:close/>
                <a:moveTo>
                  <a:pt x="1152525" y="267892"/>
                </a:moveTo>
                <a:lnTo>
                  <a:pt x="1172468" y="269677"/>
                </a:lnTo>
                <a:lnTo>
                  <a:pt x="1173659" y="273249"/>
                </a:lnTo>
                <a:lnTo>
                  <a:pt x="1171278" y="280691"/>
                </a:lnTo>
                <a:lnTo>
                  <a:pt x="1171278" y="319684"/>
                </a:lnTo>
                <a:lnTo>
                  <a:pt x="1173064" y="339031"/>
                </a:lnTo>
                <a:lnTo>
                  <a:pt x="1174254" y="358677"/>
                </a:lnTo>
                <a:lnTo>
                  <a:pt x="1175743" y="366118"/>
                </a:lnTo>
                <a:lnTo>
                  <a:pt x="1172468" y="369690"/>
                </a:lnTo>
                <a:lnTo>
                  <a:pt x="1150739" y="369690"/>
                </a:lnTo>
                <a:lnTo>
                  <a:pt x="1129308" y="369095"/>
                </a:lnTo>
                <a:lnTo>
                  <a:pt x="1122462" y="371476"/>
                </a:lnTo>
                <a:lnTo>
                  <a:pt x="1120676" y="378024"/>
                </a:lnTo>
                <a:lnTo>
                  <a:pt x="1118890" y="400051"/>
                </a:lnTo>
                <a:lnTo>
                  <a:pt x="1120676" y="422673"/>
                </a:lnTo>
                <a:lnTo>
                  <a:pt x="1120676" y="490241"/>
                </a:lnTo>
                <a:lnTo>
                  <a:pt x="1121271" y="512863"/>
                </a:lnTo>
                <a:lnTo>
                  <a:pt x="1117700" y="558106"/>
                </a:lnTo>
                <a:lnTo>
                  <a:pt x="1117104" y="564060"/>
                </a:lnTo>
                <a:lnTo>
                  <a:pt x="1100733" y="564060"/>
                </a:lnTo>
                <a:lnTo>
                  <a:pt x="1098650" y="546498"/>
                </a:lnTo>
                <a:lnTo>
                  <a:pt x="1098650" y="525067"/>
                </a:lnTo>
                <a:lnTo>
                  <a:pt x="1100733" y="503040"/>
                </a:lnTo>
                <a:lnTo>
                  <a:pt x="1102519" y="479823"/>
                </a:lnTo>
                <a:lnTo>
                  <a:pt x="1101924" y="456903"/>
                </a:lnTo>
                <a:lnTo>
                  <a:pt x="1101924" y="389038"/>
                </a:lnTo>
                <a:lnTo>
                  <a:pt x="1100733" y="366713"/>
                </a:lnTo>
                <a:lnTo>
                  <a:pt x="1101329" y="350045"/>
                </a:lnTo>
                <a:lnTo>
                  <a:pt x="1117104" y="350640"/>
                </a:lnTo>
                <a:lnTo>
                  <a:pt x="1146870" y="350640"/>
                </a:lnTo>
                <a:lnTo>
                  <a:pt x="1153121" y="348854"/>
                </a:lnTo>
                <a:lnTo>
                  <a:pt x="1157883" y="344092"/>
                </a:lnTo>
                <a:lnTo>
                  <a:pt x="1156693" y="336055"/>
                </a:lnTo>
                <a:lnTo>
                  <a:pt x="1156097" y="330697"/>
                </a:lnTo>
                <a:lnTo>
                  <a:pt x="1155502" y="323851"/>
                </a:lnTo>
                <a:lnTo>
                  <a:pt x="1154311" y="304503"/>
                </a:lnTo>
                <a:lnTo>
                  <a:pt x="1152525" y="285453"/>
                </a:lnTo>
                <a:close/>
                <a:moveTo>
                  <a:pt x="1585020" y="267296"/>
                </a:moveTo>
                <a:lnTo>
                  <a:pt x="1581448" y="267892"/>
                </a:lnTo>
                <a:lnTo>
                  <a:pt x="1581448" y="271463"/>
                </a:lnTo>
                <a:lnTo>
                  <a:pt x="1583829" y="276226"/>
                </a:lnTo>
                <a:lnTo>
                  <a:pt x="1587401" y="280095"/>
                </a:lnTo>
                <a:lnTo>
                  <a:pt x="1589782" y="279500"/>
                </a:lnTo>
                <a:lnTo>
                  <a:pt x="1591866" y="278905"/>
                </a:lnTo>
                <a:lnTo>
                  <a:pt x="1592461" y="275631"/>
                </a:lnTo>
                <a:lnTo>
                  <a:pt x="1592461" y="272059"/>
                </a:lnTo>
                <a:lnTo>
                  <a:pt x="1587996" y="269677"/>
                </a:lnTo>
                <a:lnTo>
                  <a:pt x="1587401" y="269082"/>
                </a:lnTo>
                <a:lnTo>
                  <a:pt x="1586806" y="269082"/>
                </a:lnTo>
                <a:lnTo>
                  <a:pt x="1586806" y="268487"/>
                </a:lnTo>
                <a:lnTo>
                  <a:pt x="1585615" y="267892"/>
                </a:lnTo>
                <a:close/>
                <a:moveTo>
                  <a:pt x="1518047" y="266701"/>
                </a:moveTo>
                <a:lnTo>
                  <a:pt x="1518047" y="267296"/>
                </a:lnTo>
                <a:lnTo>
                  <a:pt x="1518642" y="268487"/>
                </a:lnTo>
                <a:lnTo>
                  <a:pt x="1519833" y="269082"/>
                </a:lnTo>
                <a:lnTo>
                  <a:pt x="1521024" y="267892"/>
                </a:lnTo>
                <a:lnTo>
                  <a:pt x="1521024" y="267296"/>
                </a:lnTo>
                <a:lnTo>
                  <a:pt x="1520428" y="266701"/>
                </a:lnTo>
                <a:close/>
                <a:moveTo>
                  <a:pt x="1231106" y="266701"/>
                </a:moveTo>
                <a:lnTo>
                  <a:pt x="1229916" y="267296"/>
                </a:lnTo>
                <a:lnTo>
                  <a:pt x="1229916" y="268487"/>
                </a:lnTo>
                <a:lnTo>
                  <a:pt x="1229321" y="272654"/>
                </a:lnTo>
                <a:lnTo>
                  <a:pt x="1229321" y="277119"/>
                </a:lnTo>
                <a:lnTo>
                  <a:pt x="1230511" y="279500"/>
                </a:lnTo>
                <a:lnTo>
                  <a:pt x="1228428" y="280691"/>
                </a:lnTo>
                <a:lnTo>
                  <a:pt x="1227237" y="282477"/>
                </a:lnTo>
                <a:lnTo>
                  <a:pt x="1231106" y="283072"/>
                </a:lnTo>
                <a:lnTo>
                  <a:pt x="1232297" y="280691"/>
                </a:lnTo>
                <a:lnTo>
                  <a:pt x="1231702" y="277714"/>
                </a:lnTo>
                <a:lnTo>
                  <a:pt x="1231106" y="275035"/>
                </a:lnTo>
                <a:lnTo>
                  <a:pt x="1231702" y="272654"/>
                </a:lnTo>
                <a:lnTo>
                  <a:pt x="1232297" y="270868"/>
                </a:lnTo>
                <a:lnTo>
                  <a:pt x="1232892" y="268487"/>
                </a:lnTo>
                <a:close/>
                <a:moveTo>
                  <a:pt x="1021259" y="264915"/>
                </a:moveTo>
                <a:lnTo>
                  <a:pt x="1020068" y="266701"/>
                </a:lnTo>
                <a:lnTo>
                  <a:pt x="1020068" y="269677"/>
                </a:lnTo>
                <a:lnTo>
                  <a:pt x="1021854" y="267296"/>
                </a:lnTo>
                <a:lnTo>
                  <a:pt x="1022449" y="264915"/>
                </a:lnTo>
                <a:close/>
                <a:moveTo>
                  <a:pt x="1697236" y="264320"/>
                </a:moveTo>
                <a:lnTo>
                  <a:pt x="1695450" y="265510"/>
                </a:lnTo>
                <a:lnTo>
                  <a:pt x="1694855" y="267296"/>
                </a:lnTo>
                <a:lnTo>
                  <a:pt x="1696046" y="269677"/>
                </a:lnTo>
                <a:lnTo>
                  <a:pt x="1699617" y="271463"/>
                </a:lnTo>
                <a:lnTo>
                  <a:pt x="1703785" y="269082"/>
                </a:lnTo>
                <a:lnTo>
                  <a:pt x="1701403" y="267296"/>
                </a:lnTo>
                <a:lnTo>
                  <a:pt x="1699617" y="265510"/>
                </a:lnTo>
                <a:close/>
                <a:moveTo>
                  <a:pt x="1557040" y="264320"/>
                </a:moveTo>
                <a:lnTo>
                  <a:pt x="1555254" y="264915"/>
                </a:lnTo>
                <a:lnTo>
                  <a:pt x="1555254" y="267296"/>
                </a:lnTo>
                <a:lnTo>
                  <a:pt x="1557040" y="269677"/>
                </a:lnTo>
                <a:lnTo>
                  <a:pt x="1558826" y="269677"/>
                </a:lnTo>
                <a:lnTo>
                  <a:pt x="1560612" y="269082"/>
                </a:lnTo>
                <a:lnTo>
                  <a:pt x="1560612" y="266701"/>
                </a:lnTo>
                <a:lnTo>
                  <a:pt x="1558826" y="264915"/>
                </a:lnTo>
                <a:close/>
                <a:moveTo>
                  <a:pt x="1314450" y="263427"/>
                </a:moveTo>
                <a:lnTo>
                  <a:pt x="1313260" y="266701"/>
                </a:lnTo>
                <a:lnTo>
                  <a:pt x="1314450" y="269082"/>
                </a:lnTo>
                <a:lnTo>
                  <a:pt x="1315046" y="269082"/>
                </a:lnTo>
                <a:lnTo>
                  <a:pt x="1316236" y="268487"/>
                </a:lnTo>
                <a:lnTo>
                  <a:pt x="1316236" y="265510"/>
                </a:lnTo>
                <a:close/>
                <a:moveTo>
                  <a:pt x="1587401" y="262236"/>
                </a:moveTo>
                <a:lnTo>
                  <a:pt x="1588592" y="264320"/>
                </a:lnTo>
                <a:lnTo>
                  <a:pt x="1589187" y="264915"/>
                </a:lnTo>
                <a:lnTo>
                  <a:pt x="1589187" y="265510"/>
                </a:lnTo>
                <a:lnTo>
                  <a:pt x="1589782" y="265510"/>
                </a:lnTo>
                <a:lnTo>
                  <a:pt x="1590378" y="266701"/>
                </a:lnTo>
                <a:lnTo>
                  <a:pt x="1596033" y="269082"/>
                </a:lnTo>
                <a:lnTo>
                  <a:pt x="1601391" y="274440"/>
                </a:lnTo>
                <a:lnTo>
                  <a:pt x="1602581" y="276226"/>
                </a:lnTo>
                <a:lnTo>
                  <a:pt x="1603177" y="277714"/>
                </a:lnTo>
                <a:lnTo>
                  <a:pt x="1604070" y="278310"/>
                </a:lnTo>
                <a:lnTo>
                  <a:pt x="1601391" y="281286"/>
                </a:lnTo>
                <a:lnTo>
                  <a:pt x="1598414" y="283667"/>
                </a:lnTo>
                <a:lnTo>
                  <a:pt x="1594842" y="284263"/>
                </a:lnTo>
                <a:lnTo>
                  <a:pt x="1591271" y="285453"/>
                </a:lnTo>
                <a:lnTo>
                  <a:pt x="1586210" y="289025"/>
                </a:lnTo>
                <a:lnTo>
                  <a:pt x="1582639" y="289918"/>
                </a:lnTo>
                <a:lnTo>
                  <a:pt x="1579662" y="289918"/>
                </a:lnTo>
                <a:lnTo>
                  <a:pt x="1579662" y="293490"/>
                </a:lnTo>
                <a:lnTo>
                  <a:pt x="1580853" y="294681"/>
                </a:lnTo>
                <a:lnTo>
                  <a:pt x="1581448" y="296467"/>
                </a:lnTo>
                <a:lnTo>
                  <a:pt x="1583829" y="295276"/>
                </a:lnTo>
                <a:lnTo>
                  <a:pt x="1586210" y="294681"/>
                </a:lnTo>
                <a:lnTo>
                  <a:pt x="1589782" y="293490"/>
                </a:lnTo>
                <a:lnTo>
                  <a:pt x="1589187" y="292299"/>
                </a:lnTo>
                <a:lnTo>
                  <a:pt x="1589187" y="291109"/>
                </a:lnTo>
                <a:lnTo>
                  <a:pt x="1593056" y="288430"/>
                </a:lnTo>
                <a:lnTo>
                  <a:pt x="1594247" y="289025"/>
                </a:lnTo>
                <a:lnTo>
                  <a:pt x="1591866" y="291109"/>
                </a:lnTo>
                <a:lnTo>
                  <a:pt x="1589782" y="294085"/>
                </a:lnTo>
                <a:lnTo>
                  <a:pt x="1593056" y="296467"/>
                </a:lnTo>
                <a:lnTo>
                  <a:pt x="1595438" y="298252"/>
                </a:lnTo>
                <a:lnTo>
                  <a:pt x="1597224" y="295871"/>
                </a:lnTo>
                <a:lnTo>
                  <a:pt x="1600200" y="297062"/>
                </a:lnTo>
                <a:lnTo>
                  <a:pt x="1600200" y="300038"/>
                </a:lnTo>
                <a:lnTo>
                  <a:pt x="1599010" y="303313"/>
                </a:lnTo>
                <a:lnTo>
                  <a:pt x="1604070" y="306885"/>
                </a:lnTo>
                <a:lnTo>
                  <a:pt x="1605856" y="305694"/>
                </a:lnTo>
                <a:lnTo>
                  <a:pt x="1606451" y="303908"/>
                </a:lnTo>
                <a:lnTo>
                  <a:pt x="1604665" y="302717"/>
                </a:lnTo>
                <a:lnTo>
                  <a:pt x="1604665" y="301229"/>
                </a:lnTo>
                <a:lnTo>
                  <a:pt x="1605856" y="300038"/>
                </a:lnTo>
                <a:lnTo>
                  <a:pt x="1608237" y="300038"/>
                </a:lnTo>
                <a:lnTo>
                  <a:pt x="1608237" y="301229"/>
                </a:lnTo>
                <a:lnTo>
                  <a:pt x="1610618" y="302717"/>
                </a:lnTo>
                <a:lnTo>
                  <a:pt x="1612404" y="301229"/>
                </a:lnTo>
                <a:lnTo>
                  <a:pt x="1612404" y="298848"/>
                </a:lnTo>
                <a:lnTo>
                  <a:pt x="1614785" y="298848"/>
                </a:lnTo>
                <a:lnTo>
                  <a:pt x="1615381" y="296467"/>
                </a:lnTo>
                <a:lnTo>
                  <a:pt x="1618655" y="295871"/>
                </a:lnTo>
                <a:lnTo>
                  <a:pt x="1621036" y="295276"/>
                </a:lnTo>
                <a:lnTo>
                  <a:pt x="1620441" y="290513"/>
                </a:lnTo>
                <a:lnTo>
                  <a:pt x="1618655" y="284858"/>
                </a:lnTo>
                <a:lnTo>
                  <a:pt x="1615976" y="288430"/>
                </a:lnTo>
                <a:lnTo>
                  <a:pt x="1615976" y="291704"/>
                </a:lnTo>
                <a:lnTo>
                  <a:pt x="1614190" y="294085"/>
                </a:lnTo>
                <a:lnTo>
                  <a:pt x="1612999" y="296467"/>
                </a:lnTo>
                <a:lnTo>
                  <a:pt x="1612404" y="297062"/>
                </a:lnTo>
                <a:lnTo>
                  <a:pt x="1611809" y="295871"/>
                </a:lnTo>
                <a:lnTo>
                  <a:pt x="1610618" y="295276"/>
                </a:lnTo>
                <a:lnTo>
                  <a:pt x="1610023" y="295276"/>
                </a:lnTo>
                <a:lnTo>
                  <a:pt x="1608237" y="296467"/>
                </a:lnTo>
                <a:lnTo>
                  <a:pt x="1608237" y="297657"/>
                </a:lnTo>
                <a:lnTo>
                  <a:pt x="1605856" y="297657"/>
                </a:lnTo>
                <a:lnTo>
                  <a:pt x="1601986" y="294681"/>
                </a:lnTo>
                <a:lnTo>
                  <a:pt x="1597224" y="293490"/>
                </a:lnTo>
                <a:lnTo>
                  <a:pt x="1594247" y="289025"/>
                </a:lnTo>
                <a:lnTo>
                  <a:pt x="1596628" y="290513"/>
                </a:lnTo>
                <a:lnTo>
                  <a:pt x="1599605" y="292895"/>
                </a:lnTo>
                <a:lnTo>
                  <a:pt x="1600796" y="292895"/>
                </a:lnTo>
                <a:lnTo>
                  <a:pt x="1603177" y="293490"/>
                </a:lnTo>
                <a:lnTo>
                  <a:pt x="1604665" y="294085"/>
                </a:lnTo>
                <a:lnTo>
                  <a:pt x="1605856" y="294085"/>
                </a:lnTo>
                <a:lnTo>
                  <a:pt x="1608832" y="291109"/>
                </a:lnTo>
                <a:lnTo>
                  <a:pt x="1608832" y="287835"/>
                </a:lnTo>
                <a:lnTo>
                  <a:pt x="1605260" y="288430"/>
                </a:lnTo>
                <a:lnTo>
                  <a:pt x="1601986" y="287239"/>
                </a:lnTo>
                <a:lnTo>
                  <a:pt x="1602581" y="286644"/>
                </a:lnTo>
                <a:lnTo>
                  <a:pt x="1602581" y="285453"/>
                </a:lnTo>
                <a:lnTo>
                  <a:pt x="1604070" y="284263"/>
                </a:lnTo>
                <a:lnTo>
                  <a:pt x="1605260" y="282477"/>
                </a:lnTo>
                <a:lnTo>
                  <a:pt x="1605856" y="281286"/>
                </a:lnTo>
                <a:lnTo>
                  <a:pt x="1606451" y="279500"/>
                </a:lnTo>
                <a:lnTo>
                  <a:pt x="1608832" y="277119"/>
                </a:lnTo>
                <a:lnTo>
                  <a:pt x="1605260" y="273845"/>
                </a:lnTo>
                <a:lnTo>
                  <a:pt x="1605856" y="272654"/>
                </a:lnTo>
                <a:lnTo>
                  <a:pt x="1606451" y="270868"/>
                </a:lnTo>
                <a:lnTo>
                  <a:pt x="1607046" y="269677"/>
                </a:lnTo>
                <a:lnTo>
                  <a:pt x="1607642" y="267892"/>
                </a:lnTo>
                <a:lnTo>
                  <a:pt x="1596033" y="263427"/>
                </a:lnTo>
                <a:lnTo>
                  <a:pt x="1592461" y="262236"/>
                </a:lnTo>
                <a:close/>
                <a:moveTo>
                  <a:pt x="1308497" y="262236"/>
                </a:moveTo>
                <a:lnTo>
                  <a:pt x="1307307" y="262831"/>
                </a:lnTo>
                <a:lnTo>
                  <a:pt x="1307307" y="266701"/>
                </a:lnTo>
                <a:lnTo>
                  <a:pt x="1309092" y="266701"/>
                </a:lnTo>
                <a:lnTo>
                  <a:pt x="1310283" y="264320"/>
                </a:lnTo>
                <a:close/>
                <a:moveTo>
                  <a:pt x="1220689" y="262236"/>
                </a:moveTo>
                <a:lnTo>
                  <a:pt x="1220093" y="262831"/>
                </a:lnTo>
                <a:lnTo>
                  <a:pt x="1219498" y="264320"/>
                </a:lnTo>
                <a:lnTo>
                  <a:pt x="1220093" y="264915"/>
                </a:lnTo>
                <a:lnTo>
                  <a:pt x="1220093" y="265510"/>
                </a:lnTo>
                <a:lnTo>
                  <a:pt x="1221284" y="264915"/>
                </a:lnTo>
                <a:lnTo>
                  <a:pt x="1221284" y="262831"/>
                </a:lnTo>
                <a:close/>
                <a:moveTo>
                  <a:pt x="1727597" y="260450"/>
                </a:moveTo>
                <a:lnTo>
                  <a:pt x="1726406" y="261641"/>
                </a:lnTo>
                <a:lnTo>
                  <a:pt x="1726406" y="264320"/>
                </a:lnTo>
                <a:lnTo>
                  <a:pt x="1725216" y="267892"/>
                </a:lnTo>
                <a:lnTo>
                  <a:pt x="1725216" y="270868"/>
                </a:lnTo>
                <a:lnTo>
                  <a:pt x="1728192" y="269082"/>
                </a:lnTo>
                <a:lnTo>
                  <a:pt x="1729978" y="264320"/>
                </a:lnTo>
                <a:lnTo>
                  <a:pt x="1729978" y="261045"/>
                </a:lnTo>
                <a:close/>
                <a:moveTo>
                  <a:pt x="1682056" y="260450"/>
                </a:moveTo>
                <a:lnTo>
                  <a:pt x="1679377" y="261045"/>
                </a:lnTo>
                <a:lnTo>
                  <a:pt x="1678186" y="264320"/>
                </a:lnTo>
                <a:lnTo>
                  <a:pt x="1679377" y="266701"/>
                </a:lnTo>
                <a:lnTo>
                  <a:pt x="1682056" y="267296"/>
                </a:lnTo>
                <a:lnTo>
                  <a:pt x="1682651" y="265510"/>
                </a:lnTo>
                <a:lnTo>
                  <a:pt x="1682056" y="262831"/>
                </a:lnTo>
                <a:lnTo>
                  <a:pt x="1682651" y="261641"/>
                </a:lnTo>
                <a:close/>
                <a:moveTo>
                  <a:pt x="1643063" y="260450"/>
                </a:moveTo>
                <a:lnTo>
                  <a:pt x="1643063" y="265510"/>
                </a:lnTo>
                <a:lnTo>
                  <a:pt x="1644849" y="267296"/>
                </a:lnTo>
                <a:lnTo>
                  <a:pt x="1644253" y="272654"/>
                </a:lnTo>
                <a:lnTo>
                  <a:pt x="1649611" y="273249"/>
                </a:lnTo>
                <a:lnTo>
                  <a:pt x="1653778" y="273249"/>
                </a:lnTo>
                <a:lnTo>
                  <a:pt x="1658243" y="275035"/>
                </a:lnTo>
                <a:lnTo>
                  <a:pt x="1667471" y="275035"/>
                </a:lnTo>
                <a:lnTo>
                  <a:pt x="1671042" y="272059"/>
                </a:lnTo>
                <a:lnTo>
                  <a:pt x="1666578" y="272059"/>
                </a:lnTo>
                <a:lnTo>
                  <a:pt x="1663006" y="272654"/>
                </a:lnTo>
                <a:lnTo>
                  <a:pt x="1658839" y="273249"/>
                </a:lnTo>
                <a:lnTo>
                  <a:pt x="1653778" y="272654"/>
                </a:lnTo>
                <a:lnTo>
                  <a:pt x="1652588" y="270273"/>
                </a:lnTo>
                <a:lnTo>
                  <a:pt x="1651992" y="267296"/>
                </a:lnTo>
                <a:lnTo>
                  <a:pt x="1655267" y="266701"/>
                </a:lnTo>
                <a:lnTo>
                  <a:pt x="1655267" y="263427"/>
                </a:lnTo>
                <a:lnTo>
                  <a:pt x="1653778" y="261641"/>
                </a:lnTo>
                <a:lnTo>
                  <a:pt x="1651992" y="262236"/>
                </a:lnTo>
                <a:lnTo>
                  <a:pt x="1648421" y="262236"/>
                </a:lnTo>
                <a:lnTo>
                  <a:pt x="1645444" y="260450"/>
                </a:lnTo>
                <a:close/>
                <a:moveTo>
                  <a:pt x="1335881" y="260450"/>
                </a:moveTo>
                <a:lnTo>
                  <a:pt x="1332310" y="262831"/>
                </a:lnTo>
                <a:lnTo>
                  <a:pt x="1335881" y="263427"/>
                </a:lnTo>
                <a:lnTo>
                  <a:pt x="1339453" y="263427"/>
                </a:lnTo>
                <a:lnTo>
                  <a:pt x="1341835" y="264320"/>
                </a:lnTo>
                <a:lnTo>
                  <a:pt x="1345109" y="263427"/>
                </a:lnTo>
                <a:lnTo>
                  <a:pt x="1341239" y="261641"/>
                </a:lnTo>
                <a:lnTo>
                  <a:pt x="1340644" y="261641"/>
                </a:lnTo>
                <a:lnTo>
                  <a:pt x="1339453" y="262236"/>
                </a:lnTo>
                <a:close/>
                <a:moveTo>
                  <a:pt x="1767781" y="259855"/>
                </a:moveTo>
                <a:lnTo>
                  <a:pt x="1767781" y="262236"/>
                </a:lnTo>
                <a:lnTo>
                  <a:pt x="1769269" y="262831"/>
                </a:lnTo>
                <a:lnTo>
                  <a:pt x="1770460" y="261641"/>
                </a:lnTo>
                <a:lnTo>
                  <a:pt x="1769864" y="260450"/>
                </a:lnTo>
                <a:lnTo>
                  <a:pt x="1769269" y="259855"/>
                </a:lnTo>
                <a:close/>
                <a:moveTo>
                  <a:pt x="1243906" y="259855"/>
                </a:moveTo>
                <a:lnTo>
                  <a:pt x="1241227" y="260450"/>
                </a:lnTo>
                <a:lnTo>
                  <a:pt x="1240036" y="261641"/>
                </a:lnTo>
                <a:lnTo>
                  <a:pt x="1240036" y="263427"/>
                </a:lnTo>
                <a:lnTo>
                  <a:pt x="1242715" y="264320"/>
                </a:lnTo>
                <a:lnTo>
                  <a:pt x="1243310" y="265510"/>
                </a:lnTo>
                <a:lnTo>
                  <a:pt x="1243310" y="267296"/>
                </a:lnTo>
                <a:lnTo>
                  <a:pt x="1243906" y="269082"/>
                </a:lnTo>
                <a:lnTo>
                  <a:pt x="1244501" y="271463"/>
                </a:lnTo>
                <a:lnTo>
                  <a:pt x="1246287" y="267892"/>
                </a:lnTo>
                <a:lnTo>
                  <a:pt x="1249264" y="265510"/>
                </a:lnTo>
                <a:lnTo>
                  <a:pt x="1251049" y="266106"/>
                </a:lnTo>
                <a:lnTo>
                  <a:pt x="1251645" y="264915"/>
                </a:lnTo>
                <a:lnTo>
                  <a:pt x="1251049" y="263427"/>
                </a:lnTo>
                <a:lnTo>
                  <a:pt x="1249859" y="263427"/>
                </a:lnTo>
                <a:lnTo>
                  <a:pt x="1248073" y="262831"/>
                </a:lnTo>
                <a:lnTo>
                  <a:pt x="1246287" y="262831"/>
                </a:lnTo>
                <a:lnTo>
                  <a:pt x="1245692" y="260450"/>
                </a:lnTo>
                <a:close/>
                <a:moveTo>
                  <a:pt x="1661220" y="256283"/>
                </a:moveTo>
                <a:lnTo>
                  <a:pt x="1664196" y="256283"/>
                </a:lnTo>
                <a:lnTo>
                  <a:pt x="1664792" y="256878"/>
                </a:lnTo>
                <a:lnTo>
                  <a:pt x="1663601" y="258069"/>
                </a:lnTo>
                <a:lnTo>
                  <a:pt x="1660029" y="257474"/>
                </a:lnTo>
                <a:close/>
                <a:moveTo>
                  <a:pt x="1558231" y="256283"/>
                </a:moveTo>
                <a:lnTo>
                  <a:pt x="1556445" y="256878"/>
                </a:lnTo>
                <a:lnTo>
                  <a:pt x="1557635" y="259260"/>
                </a:lnTo>
                <a:lnTo>
                  <a:pt x="1559421" y="259855"/>
                </a:lnTo>
                <a:lnTo>
                  <a:pt x="1561207" y="258069"/>
                </a:lnTo>
                <a:lnTo>
                  <a:pt x="1561207" y="256878"/>
                </a:lnTo>
                <a:lnTo>
                  <a:pt x="1560017" y="256283"/>
                </a:lnTo>
                <a:close/>
                <a:moveTo>
                  <a:pt x="1662410" y="253902"/>
                </a:moveTo>
                <a:lnTo>
                  <a:pt x="1659434" y="254497"/>
                </a:lnTo>
                <a:lnTo>
                  <a:pt x="1658839" y="256283"/>
                </a:lnTo>
                <a:lnTo>
                  <a:pt x="1660029" y="257474"/>
                </a:lnTo>
                <a:lnTo>
                  <a:pt x="1658243" y="259260"/>
                </a:lnTo>
                <a:lnTo>
                  <a:pt x="1658243" y="263427"/>
                </a:lnTo>
                <a:lnTo>
                  <a:pt x="1660624" y="264320"/>
                </a:lnTo>
                <a:lnTo>
                  <a:pt x="1663006" y="262831"/>
                </a:lnTo>
                <a:lnTo>
                  <a:pt x="1665387" y="262236"/>
                </a:lnTo>
                <a:lnTo>
                  <a:pt x="1668066" y="262236"/>
                </a:lnTo>
                <a:lnTo>
                  <a:pt x="1666578" y="260450"/>
                </a:lnTo>
                <a:lnTo>
                  <a:pt x="1665982" y="258069"/>
                </a:lnTo>
                <a:lnTo>
                  <a:pt x="1664792" y="256878"/>
                </a:lnTo>
                <a:lnTo>
                  <a:pt x="1665982" y="255092"/>
                </a:lnTo>
                <a:close/>
                <a:moveTo>
                  <a:pt x="1248073" y="253306"/>
                </a:moveTo>
                <a:lnTo>
                  <a:pt x="1247478" y="256283"/>
                </a:lnTo>
                <a:lnTo>
                  <a:pt x="1249859" y="258069"/>
                </a:lnTo>
                <a:lnTo>
                  <a:pt x="1252240" y="259260"/>
                </a:lnTo>
                <a:lnTo>
                  <a:pt x="1252836" y="261641"/>
                </a:lnTo>
                <a:lnTo>
                  <a:pt x="1256705" y="264320"/>
                </a:lnTo>
                <a:lnTo>
                  <a:pt x="1256705" y="270868"/>
                </a:lnTo>
                <a:lnTo>
                  <a:pt x="1253431" y="273845"/>
                </a:lnTo>
                <a:lnTo>
                  <a:pt x="1254026" y="277714"/>
                </a:lnTo>
                <a:lnTo>
                  <a:pt x="1252836" y="277714"/>
                </a:lnTo>
                <a:lnTo>
                  <a:pt x="1252240" y="283072"/>
                </a:lnTo>
                <a:lnTo>
                  <a:pt x="1253431" y="286644"/>
                </a:lnTo>
                <a:lnTo>
                  <a:pt x="1256110" y="287835"/>
                </a:lnTo>
                <a:lnTo>
                  <a:pt x="1258491" y="286644"/>
                </a:lnTo>
                <a:lnTo>
                  <a:pt x="1258491" y="287239"/>
                </a:lnTo>
                <a:lnTo>
                  <a:pt x="1259682" y="291109"/>
                </a:lnTo>
                <a:lnTo>
                  <a:pt x="1260872" y="294085"/>
                </a:lnTo>
                <a:lnTo>
                  <a:pt x="1259086" y="297062"/>
                </a:lnTo>
                <a:lnTo>
                  <a:pt x="1255514" y="296467"/>
                </a:lnTo>
                <a:lnTo>
                  <a:pt x="1255514" y="295276"/>
                </a:lnTo>
                <a:lnTo>
                  <a:pt x="1254919" y="294085"/>
                </a:lnTo>
                <a:lnTo>
                  <a:pt x="1256110" y="292895"/>
                </a:lnTo>
                <a:lnTo>
                  <a:pt x="1256110" y="291109"/>
                </a:lnTo>
                <a:lnTo>
                  <a:pt x="1254919" y="291704"/>
                </a:lnTo>
                <a:lnTo>
                  <a:pt x="1249264" y="295276"/>
                </a:lnTo>
                <a:lnTo>
                  <a:pt x="1248668" y="296467"/>
                </a:lnTo>
                <a:lnTo>
                  <a:pt x="1247478" y="297657"/>
                </a:lnTo>
                <a:lnTo>
                  <a:pt x="1246287" y="298252"/>
                </a:lnTo>
                <a:lnTo>
                  <a:pt x="1245096" y="299443"/>
                </a:lnTo>
                <a:lnTo>
                  <a:pt x="1245096" y="300038"/>
                </a:lnTo>
                <a:lnTo>
                  <a:pt x="1243906" y="299443"/>
                </a:lnTo>
                <a:lnTo>
                  <a:pt x="1243310" y="299443"/>
                </a:lnTo>
                <a:lnTo>
                  <a:pt x="1243906" y="297657"/>
                </a:lnTo>
                <a:lnTo>
                  <a:pt x="1243310" y="295871"/>
                </a:lnTo>
                <a:lnTo>
                  <a:pt x="1243310" y="295276"/>
                </a:lnTo>
                <a:lnTo>
                  <a:pt x="1242715" y="292895"/>
                </a:lnTo>
                <a:lnTo>
                  <a:pt x="1241227" y="290513"/>
                </a:lnTo>
                <a:lnTo>
                  <a:pt x="1242120" y="289918"/>
                </a:lnTo>
                <a:lnTo>
                  <a:pt x="1242715" y="288430"/>
                </a:lnTo>
                <a:lnTo>
                  <a:pt x="1246287" y="284858"/>
                </a:lnTo>
                <a:lnTo>
                  <a:pt x="1247478" y="280691"/>
                </a:lnTo>
                <a:lnTo>
                  <a:pt x="1243906" y="280095"/>
                </a:lnTo>
                <a:lnTo>
                  <a:pt x="1241227" y="278310"/>
                </a:lnTo>
                <a:lnTo>
                  <a:pt x="1238846" y="278905"/>
                </a:lnTo>
                <a:lnTo>
                  <a:pt x="1237060" y="280691"/>
                </a:lnTo>
                <a:lnTo>
                  <a:pt x="1237655" y="283667"/>
                </a:lnTo>
                <a:lnTo>
                  <a:pt x="1240036" y="284858"/>
                </a:lnTo>
                <a:lnTo>
                  <a:pt x="1240632" y="283667"/>
                </a:lnTo>
                <a:lnTo>
                  <a:pt x="1242715" y="283667"/>
                </a:lnTo>
                <a:lnTo>
                  <a:pt x="1242715" y="286049"/>
                </a:lnTo>
                <a:lnTo>
                  <a:pt x="1240632" y="287239"/>
                </a:lnTo>
                <a:lnTo>
                  <a:pt x="1239441" y="289918"/>
                </a:lnTo>
                <a:lnTo>
                  <a:pt x="1239441" y="292895"/>
                </a:lnTo>
                <a:lnTo>
                  <a:pt x="1240632" y="295276"/>
                </a:lnTo>
                <a:lnTo>
                  <a:pt x="1239441" y="298848"/>
                </a:lnTo>
                <a:lnTo>
                  <a:pt x="1240036" y="301824"/>
                </a:lnTo>
                <a:lnTo>
                  <a:pt x="1242715" y="303313"/>
                </a:lnTo>
                <a:lnTo>
                  <a:pt x="1241227" y="303908"/>
                </a:lnTo>
                <a:lnTo>
                  <a:pt x="1240632" y="305694"/>
                </a:lnTo>
                <a:lnTo>
                  <a:pt x="1240632" y="306289"/>
                </a:lnTo>
                <a:lnTo>
                  <a:pt x="1241227" y="306289"/>
                </a:lnTo>
                <a:lnTo>
                  <a:pt x="1243310" y="305099"/>
                </a:lnTo>
                <a:lnTo>
                  <a:pt x="1243906" y="303313"/>
                </a:lnTo>
                <a:lnTo>
                  <a:pt x="1247478" y="303313"/>
                </a:lnTo>
                <a:lnTo>
                  <a:pt x="1250454" y="304503"/>
                </a:lnTo>
                <a:lnTo>
                  <a:pt x="1254919" y="304503"/>
                </a:lnTo>
                <a:lnTo>
                  <a:pt x="1255514" y="305694"/>
                </a:lnTo>
                <a:lnTo>
                  <a:pt x="1256110" y="307480"/>
                </a:lnTo>
                <a:lnTo>
                  <a:pt x="1259086" y="309266"/>
                </a:lnTo>
                <a:lnTo>
                  <a:pt x="1261467" y="309861"/>
                </a:lnTo>
                <a:lnTo>
                  <a:pt x="1261467" y="311647"/>
                </a:lnTo>
                <a:lnTo>
                  <a:pt x="1262063" y="312838"/>
                </a:lnTo>
                <a:lnTo>
                  <a:pt x="1264444" y="311647"/>
                </a:lnTo>
                <a:lnTo>
                  <a:pt x="1265635" y="308670"/>
                </a:lnTo>
                <a:lnTo>
                  <a:pt x="1268909" y="308670"/>
                </a:lnTo>
                <a:lnTo>
                  <a:pt x="1270100" y="309861"/>
                </a:lnTo>
                <a:lnTo>
                  <a:pt x="1271290" y="310456"/>
                </a:lnTo>
                <a:lnTo>
                  <a:pt x="1271290" y="309266"/>
                </a:lnTo>
                <a:lnTo>
                  <a:pt x="1270695" y="307480"/>
                </a:lnTo>
                <a:lnTo>
                  <a:pt x="1268909" y="305694"/>
                </a:lnTo>
                <a:lnTo>
                  <a:pt x="1266230" y="304503"/>
                </a:lnTo>
                <a:lnTo>
                  <a:pt x="1268909" y="300634"/>
                </a:lnTo>
                <a:lnTo>
                  <a:pt x="1270100" y="296467"/>
                </a:lnTo>
                <a:lnTo>
                  <a:pt x="1265635" y="297062"/>
                </a:lnTo>
                <a:lnTo>
                  <a:pt x="1263253" y="300038"/>
                </a:lnTo>
                <a:lnTo>
                  <a:pt x="1261467" y="301824"/>
                </a:lnTo>
                <a:lnTo>
                  <a:pt x="1259086" y="301824"/>
                </a:lnTo>
                <a:lnTo>
                  <a:pt x="1260872" y="298252"/>
                </a:lnTo>
                <a:lnTo>
                  <a:pt x="1263849" y="294085"/>
                </a:lnTo>
                <a:lnTo>
                  <a:pt x="1266825" y="293490"/>
                </a:lnTo>
                <a:lnTo>
                  <a:pt x="1270100" y="292299"/>
                </a:lnTo>
                <a:lnTo>
                  <a:pt x="1271886" y="290513"/>
                </a:lnTo>
                <a:lnTo>
                  <a:pt x="1270695" y="287835"/>
                </a:lnTo>
                <a:lnTo>
                  <a:pt x="1270695" y="286644"/>
                </a:lnTo>
                <a:lnTo>
                  <a:pt x="1271886" y="281881"/>
                </a:lnTo>
                <a:lnTo>
                  <a:pt x="1267718" y="278905"/>
                </a:lnTo>
                <a:lnTo>
                  <a:pt x="1264444" y="277119"/>
                </a:lnTo>
                <a:lnTo>
                  <a:pt x="1262063" y="280691"/>
                </a:lnTo>
                <a:lnTo>
                  <a:pt x="1258491" y="281881"/>
                </a:lnTo>
                <a:lnTo>
                  <a:pt x="1257300" y="281881"/>
                </a:lnTo>
                <a:lnTo>
                  <a:pt x="1258491" y="279500"/>
                </a:lnTo>
                <a:lnTo>
                  <a:pt x="1259682" y="276226"/>
                </a:lnTo>
                <a:lnTo>
                  <a:pt x="1260872" y="274440"/>
                </a:lnTo>
                <a:lnTo>
                  <a:pt x="1259682" y="272654"/>
                </a:lnTo>
                <a:lnTo>
                  <a:pt x="1259682" y="270273"/>
                </a:lnTo>
                <a:lnTo>
                  <a:pt x="1258491" y="268487"/>
                </a:lnTo>
                <a:lnTo>
                  <a:pt x="1259086" y="263427"/>
                </a:lnTo>
                <a:lnTo>
                  <a:pt x="1260872" y="259855"/>
                </a:lnTo>
                <a:lnTo>
                  <a:pt x="1263253" y="258664"/>
                </a:lnTo>
                <a:lnTo>
                  <a:pt x="1265039" y="258069"/>
                </a:lnTo>
                <a:lnTo>
                  <a:pt x="1267718" y="258664"/>
                </a:lnTo>
                <a:lnTo>
                  <a:pt x="1268314" y="259855"/>
                </a:lnTo>
                <a:lnTo>
                  <a:pt x="1268909" y="260450"/>
                </a:lnTo>
                <a:lnTo>
                  <a:pt x="1267718" y="262236"/>
                </a:lnTo>
                <a:lnTo>
                  <a:pt x="1267718" y="264320"/>
                </a:lnTo>
                <a:lnTo>
                  <a:pt x="1268314" y="265510"/>
                </a:lnTo>
                <a:lnTo>
                  <a:pt x="1268909" y="265510"/>
                </a:lnTo>
                <a:lnTo>
                  <a:pt x="1270695" y="264320"/>
                </a:lnTo>
                <a:lnTo>
                  <a:pt x="1271290" y="261641"/>
                </a:lnTo>
                <a:lnTo>
                  <a:pt x="1271886" y="261045"/>
                </a:lnTo>
                <a:lnTo>
                  <a:pt x="1272481" y="261045"/>
                </a:lnTo>
                <a:lnTo>
                  <a:pt x="1274267" y="261641"/>
                </a:lnTo>
                <a:lnTo>
                  <a:pt x="1275457" y="263427"/>
                </a:lnTo>
                <a:lnTo>
                  <a:pt x="1276053" y="264320"/>
                </a:lnTo>
                <a:lnTo>
                  <a:pt x="1276648" y="262831"/>
                </a:lnTo>
                <a:lnTo>
                  <a:pt x="1277839" y="261641"/>
                </a:lnTo>
                <a:lnTo>
                  <a:pt x="1277839" y="259260"/>
                </a:lnTo>
                <a:lnTo>
                  <a:pt x="1279029" y="258069"/>
                </a:lnTo>
                <a:lnTo>
                  <a:pt x="1278434" y="256283"/>
                </a:lnTo>
                <a:lnTo>
                  <a:pt x="1277243" y="256283"/>
                </a:lnTo>
                <a:lnTo>
                  <a:pt x="1276053" y="256878"/>
                </a:lnTo>
                <a:lnTo>
                  <a:pt x="1275457" y="256283"/>
                </a:lnTo>
                <a:lnTo>
                  <a:pt x="1274267" y="256283"/>
                </a:lnTo>
                <a:lnTo>
                  <a:pt x="1268909" y="254497"/>
                </a:lnTo>
                <a:lnTo>
                  <a:pt x="1263253" y="256283"/>
                </a:lnTo>
                <a:lnTo>
                  <a:pt x="1260872" y="255092"/>
                </a:lnTo>
                <a:lnTo>
                  <a:pt x="1259086" y="255092"/>
                </a:lnTo>
                <a:lnTo>
                  <a:pt x="1259086" y="256878"/>
                </a:lnTo>
                <a:lnTo>
                  <a:pt x="1258491" y="256878"/>
                </a:lnTo>
                <a:lnTo>
                  <a:pt x="1257300" y="258664"/>
                </a:lnTo>
                <a:lnTo>
                  <a:pt x="1256705" y="259855"/>
                </a:lnTo>
                <a:lnTo>
                  <a:pt x="1256110" y="259855"/>
                </a:lnTo>
                <a:lnTo>
                  <a:pt x="1256110" y="258069"/>
                </a:lnTo>
                <a:lnTo>
                  <a:pt x="1254026" y="256878"/>
                </a:lnTo>
                <a:close/>
                <a:moveTo>
                  <a:pt x="1288852" y="252711"/>
                </a:moveTo>
                <a:lnTo>
                  <a:pt x="1286471" y="254497"/>
                </a:lnTo>
                <a:lnTo>
                  <a:pt x="1288852" y="254497"/>
                </a:lnTo>
                <a:lnTo>
                  <a:pt x="1288852" y="258664"/>
                </a:lnTo>
                <a:lnTo>
                  <a:pt x="1290042" y="259855"/>
                </a:lnTo>
                <a:lnTo>
                  <a:pt x="1290638" y="261045"/>
                </a:lnTo>
                <a:lnTo>
                  <a:pt x="1294507" y="255092"/>
                </a:lnTo>
                <a:lnTo>
                  <a:pt x="1293317" y="253902"/>
                </a:lnTo>
                <a:lnTo>
                  <a:pt x="1291233" y="253902"/>
                </a:lnTo>
                <a:close/>
                <a:moveTo>
                  <a:pt x="1304628" y="251223"/>
                </a:moveTo>
                <a:lnTo>
                  <a:pt x="1303437" y="252711"/>
                </a:lnTo>
                <a:lnTo>
                  <a:pt x="1301056" y="254497"/>
                </a:lnTo>
                <a:lnTo>
                  <a:pt x="1298674" y="257474"/>
                </a:lnTo>
                <a:lnTo>
                  <a:pt x="1298674" y="259260"/>
                </a:lnTo>
                <a:lnTo>
                  <a:pt x="1300461" y="259855"/>
                </a:lnTo>
                <a:lnTo>
                  <a:pt x="1301651" y="261641"/>
                </a:lnTo>
                <a:lnTo>
                  <a:pt x="1304032" y="261045"/>
                </a:lnTo>
                <a:lnTo>
                  <a:pt x="1306116" y="259260"/>
                </a:lnTo>
                <a:lnTo>
                  <a:pt x="1305521" y="257474"/>
                </a:lnTo>
                <a:lnTo>
                  <a:pt x="1305521" y="254497"/>
                </a:lnTo>
                <a:lnTo>
                  <a:pt x="1306116" y="253306"/>
                </a:lnTo>
                <a:lnTo>
                  <a:pt x="1305521" y="251223"/>
                </a:lnTo>
                <a:close/>
                <a:moveTo>
                  <a:pt x="1332905" y="249437"/>
                </a:moveTo>
                <a:lnTo>
                  <a:pt x="1331714" y="250627"/>
                </a:lnTo>
                <a:lnTo>
                  <a:pt x="1331714" y="252711"/>
                </a:lnTo>
                <a:lnTo>
                  <a:pt x="1332905" y="251223"/>
                </a:lnTo>
                <a:close/>
                <a:moveTo>
                  <a:pt x="1291233" y="247056"/>
                </a:moveTo>
                <a:lnTo>
                  <a:pt x="1288852" y="247651"/>
                </a:lnTo>
                <a:lnTo>
                  <a:pt x="1290638" y="248842"/>
                </a:lnTo>
                <a:lnTo>
                  <a:pt x="1293317" y="248842"/>
                </a:lnTo>
                <a:lnTo>
                  <a:pt x="1293912" y="247651"/>
                </a:lnTo>
                <a:lnTo>
                  <a:pt x="1293317" y="247056"/>
                </a:lnTo>
                <a:close/>
                <a:moveTo>
                  <a:pt x="1963341" y="234852"/>
                </a:moveTo>
                <a:lnTo>
                  <a:pt x="1987451" y="234852"/>
                </a:lnTo>
                <a:lnTo>
                  <a:pt x="2059484" y="236638"/>
                </a:lnTo>
                <a:lnTo>
                  <a:pt x="2083296" y="238424"/>
                </a:lnTo>
                <a:lnTo>
                  <a:pt x="2087463" y="238424"/>
                </a:lnTo>
                <a:lnTo>
                  <a:pt x="2090738" y="241102"/>
                </a:lnTo>
                <a:lnTo>
                  <a:pt x="2105323" y="258069"/>
                </a:lnTo>
                <a:lnTo>
                  <a:pt x="2119313" y="275631"/>
                </a:lnTo>
                <a:lnTo>
                  <a:pt x="2143720" y="313433"/>
                </a:lnTo>
                <a:lnTo>
                  <a:pt x="2202061" y="381894"/>
                </a:lnTo>
                <a:lnTo>
                  <a:pt x="2214265" y="401242"/>
                </a:lnTo>
                <a:lnTo>
                  <a:pt x="2226469" y="420292"/>
                </a:lnTo>
                <a:lnTo>
                  <a:pt x="2241054" y="437258"/>
                </a:lnTo>
                <a:lnTo>
                  <a:pt x="2255342" y="454224"/>
                </a:lnTo>
                <a:lnTo>
                  <a:pt x="2257723" y="456308"/>
                </a:lnTo>
                <a:lnTo>
                  <a:pt x="2259509" y="458094"/>
                </a:lnTo>
                <a:lnTo>
                  <a:pt x="2263676" y="461070"/>
                </a:lnTo>
                <a:lnTo>
                  <a:pt x="2269331" y="461070"/>
                </a:lnTo>
                <a:lnTo>
                  <a:pt x="2273499" y="458094"/>
                </a:lnTo>
                <a:lnTo>
                  <a:pt x="2275285" y="453034"/>
                </a:lnTo>
                <a:lnTo>
                  <a:pt x="2273499" y="440830"/>
                </a:lnTo>
                <a:lnTo>
                  <a:pt x="2271713" y="432495"/>
                </a:lnTo>
                <a:lnTo>
                  <a:pt x="2268736" y="411660"/>
                </a:lnTo>
                <a:lnTo>
                  <a:pt x="2268141" y="399456"/>
                </a:lnTo>
                <a:lnTo>
                  <a:pt x="2268141" y="387847"/>
                </a:lnTo>
                <a:lnTo>
                  <a:pt x="2269331" y="345282"/>
                </a:lnTo>
                <a:lnTo>
                  <a:pt x="2270522" y="341710"/>
                </a:lnTo>
                <a:lnTo>
                  <a:pt x="2270522" y="339031"/>
                </a:lnTo>
                <a:lnTo>
                  <a:pt x="2247900" y="339627"/>
                </a:lnTo>
                <a:lnTo>
                  <a:pt x="2235696" y="340520"/>
                </a:lnTo>
                <a:lnTo>
                  <a:pt x="2226469" y="338436"/>
                </a:lnTo>
                <a:lnTo>
                  <a:pt x="2224088" y="333674"/>
                </a:lnTo>
                <a:lnTo>
                  <a:pt x="2225278" y="326232"/>
                </a:lnTo>
                <a:lnTo>
                  <a:pt x="2225874" y="306885"/>
                </a:lnTo>
                <a:lnTo>
                  <a:pt x="2227064" y="286644"/>
                </a:lnTo>
                <a:lnTo>
                  <a:pt x="2226469" y="266701"/>
                </a:lnTo>
                <a:lnTo>
                  <a:pt x="2228850" y="247056"/>
                </a:lnTo>
                <a:lnTo>
                  <a:pt x="2229743" y="243484"/>
                </a:lnTo>
                <a:lnTo>
                  <a:pt x="2230934" y="241102"/>
                </a:lnTo>
                <a:lnTo>
                  <a:pt x="2236887" y="238424"/>
                </a:lnTo>
                <a:lnTo>
                  <a:pt x="2261295" y="236042"/>
                </a:lnTo>
                <a:lnTo>
                  <a:pt x="2286893" y="237233"/>
                </a:lnTo>
                <a:lnTo>
                  <a:pt x="2336899" y="236042"/>
                </a:lnTo>
                <a:lnTo>
                  <a:pt x="2361903" y="237233"/>
                </a:lnTo>
                <a:lnTo>
                  <a:pt x="2386906" y="237828"/>
                </a:lnTo>
                <a:lnTo>
                  <a:pt x="2411909" y="237233"/>
                </a:lnTo>
                <a:lnTo>
                  <a:pt x="2436912" y="239317"/>
                </a:lnTo>
                <a:lnTo>
                  <a:pt x="2442865" y="241102"/>
                </a:lnTo>
                <a:lnTo>
                  <a:pt x="2445544" y="247056"/>
                </a:lnTo>
                <a:lnTo>
                  <a:pt x="2446735" y="266701"/>
                </a:lnTo>
                <a:lnTo>
                  <a:pt x="2445544" y="286644"/>
                </a:lnTo>
                <a:lnTo>
                  <a:pt x="2446139" y="306885"/>
                </a:lnTo>
                <a:lnTo>
                  <a:pt x="2444056" y="326232"/>
                </a:lnTo>
                <a:lnTo>
                  <a:pt x="2442270" y="331888"/>
                </a:lnTo>
                <a:lnTo>
                  <a:pt x="2439888" y="333078"/>
                </a:lnTo>
                <a:lnTo>
                  <a:pt x="2436317" y="334269"/>
                </a:lnTo>
                <a:lnTo>
                  <a:pt x="2421136" y="336650"/>
                </a:lnTo>
                <a:lnTo>
                  <a:pt x="2405063" y="337841"/>
                </a:lnTo>
                <a:lnTo>
                  <a:pt x="2397919" y="337245"/>
                </a:lnTo>
                <a:lnTo>
                  <a:pt x="2394049" y="337841"/>
                </a:lnTo>
                <a:lnTo>
                  <a:pt x="2393454" y="339627"/>
                </a:lnTo>
                <a:lnTo>
                  <a:pt x="2393454" y="362844"/>
                </a:lnTo>
                <a:lnTo>
                  <a:pt x="2396728" y="386656"/>
                </a:lnTo>
                <a:lnTo>
                  <a:pt x="2394942" y="410469"/>
                </a:lnTo>
                <a:lnTo>
                  <a:pt x="2393454" y="433686"/>
                </a:lnTo>
                <a:lnTo>
                  <a:pt x="2395538" y="456903"/>
                </a:lnTo>
                <a:lnTo>
                  <a:pt x="2397324" y="480716"/>
                </a:lnTo>
                <a:lnTo>
                  <a:pt x="2394942" y="526852"/>
                </a:lnTo>
                <a:lnTo>
                  <a:pt x="2394942" y="573882"/>
                </a:lnTo>
                <a:lnTo>
                  <a:pt x="2396133" y="597695"/>
                </a:lnTo>
                <a:lnTo>
                  <a:pt x="2397919" y="620912"/>
                </a:lnTo>
                <a:lnTo>
                  <a:pt x="2393454" y="667049"/>
                </a:lnTo>
                <a:lnTo>
                  <a:pt x="2391668" y="673299"/>
                </a:lnTo>
                <a:lnTo>
                  <a:pt x="2385715" y="675085"/>
                </a:lnTo>
                <a:lnTo>
                  <a:pt x="2363093" y="678657"/>
                </a:lnTo>
                <a:lnTo>
                  <a:pt x="2339876" y="679252"/>
                </a:lnTo>
                <a:lnTo>
                  <a:pt x="2316659" y="678062"/>
                </a:lnTo>
                <a:lnTo>
                  <a:pt x="2294335" y="675681"/>
                </a:lnTo>
                <a:lnTo>
                  <a:pt x="2288679" y="676276"/>
                </a:lnTo>
                <a:lnTo>
                  <a:pt x="2285107" y="675085"/>
                </a:lnTo>
                <a:lnTo>
                  <a:pt x="2271117" y="657226"/>
                </a:lnTo>
                <a:lnTo>
                  <a:pt x="2257723" y="639664"/>
                </a:lnTo>
                <a:lnTo>
                  <a:pt x="2244924" y="622102"/>
                </a:lnTo>
                <a:lnTo>
                  <a:pt x="2231529" y="603648"/>
                </a:lnTo>
                <a:lnTo>
                  <a:pt x="2218135" y="586086"/>
                </a:lnTo>
                <a:lnTo>
                  <a:pt x="2204740" y="569120"/>
                </a:lnTo>
                <a:lnTo>
                  <a:pt x="2190453" y="551260"/>
                </a:lnTo>
                <a:lnTo>
                  <a:pt x="2177058" y="534294"/>
                </a:lnTo>
                <a:lnTo>
                  <a:pt x="2164259" y="515244"/>
                </a:lnTo>
                <a:lnTo>
                  <a:pt x="2152055" y="497087"/>
                </a:lnTo>
                <a:lnTo>
                  <a:pt x="2137470" y="480716"/>
                </a:lnTo>
                <a:lnTo>
                  <a:pt x="2122885" y="463452"/>
                </a:lnTo>
                <a:lnTo>
                  <a:pt x="2119908" y="457499"/>
                </a:lnTo>
                <a:lnTo>
                  <a:pt x="2117527" y="451248"/>
                </a:lnTo>
                <a:lnTo>
                  <a:pt x="2114253" y="449462"/>
                </a:lnTo>
                <a:lnTo>
                  <a:pt x="2110085" y="450057"/>
                </a:lnTo>
                <a:lnTo>
                  <a:pt x="2105323" y="453034"/>
                </a:lnTo>
                <a:lnTo>
                  <a:pt x="2105323" y="455117"/>
                </a:lnTo>
                <a:lnTo>
                  <a:pt x="2106513" y="495301"/>
                </a:lnTo>
                <a:lnTo>
                  <a:pt x="2107704" y="515244"/>
                </a:lnTo>
                <a:lnTo>
                  <a:pt x="2108299" y="535485"/>
                </a:lnTo>
                <a:lnTo>
                  <a:pt x="2105918" y="569715"/>
                </a:lnTo>
                <a:lnTo>
                  <a:pt x="2105918" y="574477"/>
                </a:lnTo>
                <a:lnTo>
                  <a:pt x="2109490" y="576859"/>
                </a:lnTo>
                <a:lnTo>
                  <a:pt x="2147292" y="579240"/>
                </a:lnTo>
                <a:lnTo>
                  <a:pt x="2150864" y="582514"/>
                </a:lnTo>
                <a:lnTo>
                  <a:pt x="2150864" y="588467"/>
                </a:lnTo>
                <a:lnTo>
                  <a:pt x="2151460" y="608113"/>
                </a:lnTo>
                <a:lnTo>
                  <a:pt x="2151460" y="628056"/>
                </a:lnTo>
                <a:lnTo>
                  <a:pt x="2153543" y="648296"/>
                </a:lnTo>
                <a:lnTo>
                  <a:pt x="2152650" y="667644"/>
                </a:lnTo>
                <a:lnTo>
                  <a:pt x="2149078" y="675085"/>
                </a:lnTo>
                <a:lnTo>
                  <a:pt x="2141935" y="677467"/>
                </a:lnTo>
                <a:lnTo>
                  <a:pt x="2116931" y="678062"/>
                </a:lnTo>
                <a:lnTo>
                  <a:pt x="2091333" y="675681"/>
                </a:lnTo>
                <a:lnTo>
                  <a:pt x="2040731" y="678062"/>
                </a:lnTo>
                <a:lnTo>
                  <a:pt x="1990130" y="678062"/>
                </a:lnTo>
                <a:lnTo>
                  <a:pt x="1965127" y="679252"/>
                </a:lnTo>
                <a:lnTo>
                  <a:pt x="1939528" y="677467"/>
                </a:lnTo>
                <a:lnTo>
                  <a:pt x="1932087" y="674490"/>
                </a:lnTo>
                <a:lnTo>
                  <a:pt x="1928515" y="667644"/>
                </a:lnTo>
                <a:lnTo>
                  <a:pt x="1927920" y="648296"/>
                </a:lnTo>
                <a:lnTo>
                  <a:pt x="1930301" y="628056"/>
                </a:lnTo>
                <a:lnTo>
                  <a:pt x="1929110" y="608113"/>
                </a:lnTo>
                <a:lnTo>
                  <a:pt x="1930301" y="588467"/>
                </a:lnTo>
                <a:lnTo>
                  <a:pt x="1932682" y="581919"/>
                </a:lnTo>
                <a:lnTo>
                  <a:pt x="1939528" y="578645"/>
                </a:lnTo>
                <a:lnTo>
                  <a:pt x="1945481" y="578049"/>
                </a:lnTo>
                <a:lnTo>
                  <a:pt x="1956495" y="579835"/>
                </a:lnTo>
                <a:lnTo>
                  <a:pt x="1972866" y="580431"/>
                </a:lnTo>
                <a:lnTo>
                  <a:pt x="1977331" y="579240"/>
                </a:lnTo>
                <a:lnTo>
                  <a:pt x="1980307" y="576859"/>
                </a:lnTo>
                <a:lnTo>
                  <a:pt x="1983879" y="569715"/>
                </a:lnTo>
                <a:lnTo>
                  <a:pt x="1984474" y="547688"/>
                </a:lnTo>
                <a:lnTo>
                  <a:pt x="1982689" y="525067"/>
                </a:lnTo>
                <a:lnTo>
                  <a:pt x="1982689" y="502445"/>
                </a:lnTo>
                <a:lnTo>
                  <a:pt x="1983284" y="479823"/>
                </a:lnTo>
                <a:lnTo>
                  <a:pt x="1982689" y="457499"/>
                </a:lnTo>
                <a:lnTo>
                  <a:pt x="1982689" y="434877"/>
                </a:lnTo>
                <a:lnTo>
                  <a:pt x="1982093" y="412850"/>
                </a:lnTo>
                <a:lnTo>
                  <a:pt x="1980903" y="390228"/>
                </a:lnTo>
                <a:lnTo>
                  <a:pt x="1982689" y="367904"/>
                </a:lnTo>
                <a:lnTo>
                  <a:pt x="1980903" y="345877"/>
                </a:lnTo>
                <a:lnTo>
                  <a:pt x="1979117" y="338436"/>
                </a:lnTo>
                <a:lnTo>
                  <a:pt x="1976735" y="336055"/>
                </a:lnTo>
                <a:lnTo>
                  <a:pt x="1972866" y="335460"/>
                </a:lnTo>
                <a:lnTo>
                  <a:pt x="1956495" y="335460"/>
                </a:lnTo>
                <a:lnTo>
                  <a:pt x="1949053" y="337245"/>
                </a:lnTo>
                <a:lnTo>
                  <a:pt x="1939528" y="336055"/>
                </a:lnTo>
                <a:lnTo>
                  <a:pt x="1933873" y="333078"/>
                </a:lnTo>
                <a:lnTo>
                  <a:pt x="1932087" y="326232"/>
                </a:lnTo>
                <a:lnTo>
                  <a:pt x="1929110" y="306885"/>
                </a:lnTo>
                <a:lnTo>
                  <a:pt x="1928515" y="286644"/>
                </a:lnTo>
                <a:lnTo>
                  <a:pt x="1927324" y="266701"/>
                </a:lnTo>
                <a:lnTo>
                  <a:pt x="1929110" y="246460"/>
                </a:lnTo>
                <a:lnTo>
                  <a:pt x="1932087" y="240507"/>
                </a:lnTo>
                <a:lnTo>
                  <a:pt x="1939528" y="237828"/>
                </a:lnTo>
                <a:close/>
                <a:moveTo>
                  <a:pt x="1505843" y="234852"/>
                </a:moveTo>
                <a:lnTo>
                  <a:pt x="1524596" y="238424"/>
                </a:lnTo>
                <a:lnTo>
                  <a:pt x="1537990" y="239912"/>
                </a:lnTo>
                <a:lnTo>
                  <a:pt x="1570435" y="239912"/>
                </a:lnTo>
                <a:lnTo>
                  <a:pt x="1584424" y="240507"/>
                </a:lnTo>
                <a:lnTo>
                  <a:pt x="1607046" y="239317"/>
                </a:lnTo>
                <a:lnTo>
                  <a:pt x="1615976" y="237828"/>
                </a:lnTo>
                <a:lnTo>
                  <a:pt x="1652588" y="237233"/>
                </a:lnTo>
                <a:lnTo>
                  <a:pt x="1675805" y="237233"/>
                </a:lnTo>
                <a:lnTo>
                  <a:pt x="1699022" y="237828"/>
                </a:lnTo>
                <a:lnTo>
                  <a:pt x="1708249" y="237828"/>
                </a:lnTo>
                <a:lnTo>
                  <a:pt x="1735039" y="238424"/>
                </a:lnTo>
                <a:lnTo>
                  <a:pt x="1744861" y="239317"/>
                </a:lnTo>
                <a:lnTo>
                  <a:pt x="1767185" y="239912"/>
                </a:lnTo>
                <a:lnTo>
                  <a:pt x="1790403" y="239317"/>
                </a:lnTo>
                <a:lnTo>
                  <a:pt x="1813620" y="239317"/>
                </a:lnTo>
                <a:lnTo>
                  <a:pt x="1827014" y="237828"/>
                </a:lnTo>
                <a:lnTo>
                  <a:pt x="1846064" y="235447"/>
                </a:lnTo>
                <a:lnTo>
                  <a:pt x="1859459" y="236638"/>
                </a:lnTo>
                <a:lnTo>
                  <a:pt x="1863031" y="237828"/>
                </a:lnTo>
                <a:lnTo>
                  <a:pt x="1864817" y="240507"/>
                </a:lnTo>
                <a:lnTo>
                  <a:pt x="1866007" y="243484"/>
                </a:lnTo>
                <a:lnTo>
                  <a:pt x="1869579" y="269082"/>
                </a:lnTo>
                <a:lnTo>
                  <a:pt x="1869579" y="303313"/>
                </a:lnTo>
                <a:lnTo>
                  <a:pt x="1870174" y="320279"/>
                </a:lnTo>
                <a:lnTo>
                  <a:pt x="1870174" y="354510"/>
                </a:lnTo>
                <a:lnTo>
                  <a:pt x="1867198" y="375643"/>
                </a:lnTo>
                <a:lnTo>
                  <a:pt x="1866007" y="380108"/>
                </a:lnTo>
                <a:lnTo>
                  <a:pt x="1865412" y="383680"/>
                </a:lnTo>
                <a:lnTo>
                  <a:pt x="1863031" y="386061"/>
                </a:lnTo>
                <a:lnTo>
                  <a:pt x="1859459" y="387252"/>
                </a:lnTo>
                <a:lnTo>
                  <a:pt x="1848446" y="389038"/>
                </a:lnTo>
                <a:lnTo>
                  <a:pt x="1832670" y="387847"/>
                </a:lnTo>
                <a:lnTo>
                  <a:pt x="1821061" y="387252"/>
                </a:lnTo>
                <a:lnTo>
                  <a:pt x="1810048" y="387252"/>
                </a:lnTo>
                <a:lnTo>
                  <a:pt x="1794867" y="386656"/>
                </a:lnTo>
                <a:lnTo>
                  <a:pt x="1779389" y="384275"/>
                </a:lnTo>
                <a:lnTo>
                  <a:pt x="1777008" y="382489"/>
                </a:lnTo>
                <a:lnTo>
                  <a:pt x="1775222" y="380703"/>
                </a:lnTo>
                <a:lnTo>
                  <a:pt x="1774031" y="376834"/>
                </a:lnTo>
                <a:lnTo>
                  <a:pt x="1772246" y="369095"/>
                </a:lnTo>
                <a:lnTo>
                  <a:pt x="1774031" y="358081"/>
                </a:lnTo>
                <a:lnTo>
                  <a:pt x="1774627" y="350045"/>
                </a:lnTo>
                <a:lnTo>
                  <a:pt x="1774627" y="344092"/>
                </a:lnTo>
                <a:lnTo>
                  <a:pt x="1774031" y="341115"/>
                </a:lnTo>
                <a:lnTo>
                  <a:pt x="1772246" y="339627"/>
                </a:lnTo>
                <a:lnTo>
                  <a:pt x="1756470" y="338436"/>
                </a:lnTo>
                <a:lnTo>
                  <a:pt x="1733848" y="341115"/>
                </a:lnTo>
                <a:lnTo>
                  <a:pt x="1717774" y="342306"/>
                </a:lnTo>
                <a:lnTo>
                  <a:pt x="1679377" y="341115"/>
                </a:lnTo>
                <a:lnTo>
                  <a:pt x="1663601" y="341710"/>
                </a:lnTo>
                <a:lnTo>
                  <a:pt x="1659434" y="342306"/>
                </a:lnTo>
                <a:lnTo>
                  <a:pt x="1657053" y="344687"/>
                </a:lnTo>
                <a:lnTo>
                  <a:pt x="1655267" y="347068"/>
                </a:lnTo>
                <a:lnTo>
                  <a:pt x="1654374" y="350640"/>
                </a:lnTo>
                <a:lnTo>
                  <a:pt x="1654374" y="365225"/>
                </a:lnTo>
                <a:lnTo>
                  <a:pt x="1653778" y="384870"/>
                </a:lnTo>
                <a:lnTo>
                  <a:pt x="1655862" y="398860"/>
                </a:lnTo>
                <a:lnTo>
                  <a:pt x="1657053" y="403027"/>
                </a:lnTo>
                <a:lnTo>
                  <a:pt x="1658243" y="406302"/>
                </a:lnTo>
                <a:lnTo>
                  <a:pt x="1660624" y="407492"/>
                </a:lnTo>
                <a:lnTo>
                  <a:pt x="1664792" y="408683"/>
                </a:lnTo>
                <a:lnTo>
                  <a:pt x="1676996" y="410469"/>
                </a:lnTo>
                <a:lnTo>
                  <a:pt x="1686223" y="410469"/>
                </a:lnTo>
                <a:lnTo>
                  <a:pt x="1694855" y="409874"/>
                </a:lnTo>
                <a:lnTo>
                  <a:pt x="1707654" y="409874"/>
                </a:lnTo>
                <a:lnTo>
                  <a:pt x="1720453" y="409278"/>
                </a:lnTo>
                <a:lnTo>
                  <a:pt x="1728788" y="408683"/>
                </a:lnTo>
                <a:lnTo>
                  <a:pt x="1737420" y="409278"/>
                </a:lnTo>
                <a:lnTo>
                  <a:pt x="1754386" y="411660"/>
                </a:lnTo>
                <a:lnTo>
                  <a:pt x="1758256" y="412850"/>
                </a:lnTo>
                <a:lnTo>
                  <a:pt x="1760637" y="414636"/>
                </a:lnTo>
                <a:lnTo>
                  <a:pt x="1761828" y="418506"/>
                </a:lnTo>
                <a:lnTo>
                  <a:pt x="1763614" y="430114"/>
                </a:lnTo>
                <a:lnTo>
                  <a:pt x="1761828" y="445890"/>
                </a:lnTo>
                <a:lnTo>
                  <a:pt x="1761232" y="458094"/>
                </a:lnTo>
                <a:lnTo>
                  <a:pt x="1761828" y="469702"/>
                </a:lnTo>
                <a:lnTo>
                  <a:pt x="1762423" y="485478"/>
                </a:lnTo>
                <a:lnTo>
                  <a:pt x="1761232" y="497087"/>
                </a:lnTo>
                <a:lnTo>
                  <a:pt x="1760042" y="501254"/>
                </a:lnTo>
                <a:lnTo>
                  <a:pt x="1754981" y="506314"/>
                </a:lnTo>
                <a:lnTo>
                  <a:pt x="1750814" y="507505"/>
                </a:lnTo>
                <a:lnTo>
                  <a:pt x="1739206" y="508695"/>
                </a:lnTo>
                <a:lnTo>
                  <a:pt x="1722835" y="506314"/>
                </a:lnTo>
                <a:lnTo>
                  <a:pt x="1710631" y="504826"/>
                </a:lnTo>
                <a:lnTo>
                  <a:pt x="1699022" y="505719"/>
                </a:lnTo>
                <a:lnTo>
                  <a:pt x="1690985" y="506910"/>
                </a:lnTo>
                <a:lnTo>
                  <a:pt x="1671042" y="508100"/>
                </a:lnTo>
                <a:lnTo>
                  <a:pt x="1664196" y="508695"/>
                </a:lnTo>
                <a:lnTo>
                  <a:pt x="1658839" y="511672"/>
                </a:lnTo>
                <a:lnTo>
                  <a:pt x="1654374" y="516435"/>
                </a:lnTo>
                <a:lnTo>
                  <a:pt x="1653183" y="522685"/>
                </a:lnTo>
                <a:lnTo>
                  <a:pt x="1653778" y="535485"/>
                </a:lnTo>
                <a:lnTo>
                  <a:pt x="1654374" y="544712"/>
                </a:lnTo>
                <a:lnTo>
                  <a:pt x="1655862" y="553046"/>
                </a:lnTo>
                <a:lnTo>
                  <a:pt x="1655862" y="565845"/>
                </a:lnTo>
                <a:lnTo>
                  <a:pt x="1656457" y="569120"/>
                </a:lnTo>
                <a:lnTo>
                  <a:pt x="1657053" y="571501"/>
                </a:lnTo>
                <a:lnTo>
                  <a:pt x="1658839" y="573287"/>
                </a:lnTo>
                <a:lnTo>
                  <a:pt x="1661220" y="573882"/>
                </a:lnTo>
                <a:lnTo>
                  <a:pt x="1677591" y="573287"/>
                </a:lnTo>
                <a:lnTo>
                  <a:pt x="1699617" y="572096"/>
                </a:lnTo>
                <a:lnTo>
                  <a:pt x="1743671" y="572096"/>
                </a:lnTo>
                <a:lnTo>
                  <a:pt x="1754981" y="572692"/>
                </a:lnTo>
                <a:lnTo>
                  <a:pt x="1771055" y="572692"/>
                </a:lnTo>
                <a:lnTo>
                  <a:pt x="1774031" y="573287"/>
                </a:lnTo>
                <a:lnTo>
                  <a:pt x="1776413" y="573882"/>
                </a:lnTo>
                <a:lnTo>
                  <a:pt x="1778199" y="573882"/>
                </a:lnTo>
                <a:lnTo>
                  <a:pt x="1779985" y="572096"/>
                </a:lnTo>
                <a:lnTo>
                  <a:pt x="1782068" y="562274"/>
                </a:lnTo>
                <a:lnTo>
                  <a:pt x="1781175" y="554832"/>
                </a:lnTo>
                <a:lnTo>
                  <a:pt x="1779985" y="547688"/>
                </a:lnTo>
                <a:lnTo>
                  <a:pt x="1782068" y="537270"/>
                </a:lnTo>
                <a:lnTo>
                  <a:pt x="1783259" y="533699"/>
                </a:lnTo>
                <a:lnTo>
                  <a:pt x="1784449" y="531317"/>
                </a:lnTo>
                <a:lnTo>
                  <a:pt x="1787426" y="529829"/>
                </a:lnTo>
                <a:lnTo>
                  <a:pt x="1791593" y="529234"/>
                </a:lnTo>
                <a:lnTo>
                  <a:pt x="1802606" y="528638"/>
                </a:lnTo>
                <a:lnTo>
                  <a:pt x="1817787" y="528043"/>
                </a:lnTo>
                <a:lnTo>
                  <a:pt x="1829396" y="528043"/>
                </a:lnTo>
                <a:lnTo>
                  <a:pt x="1848446" y="526257"/>
                </a:lnTo>
                <a:lnTo>
                  <a:pt x="1856185" y="525662"/>
                </a:lnTo>
                <a:lnTo>
                  <a:pt x="1867793" y="526852"/>
                </a:lnTo>
                <a:lnTo>
                  <a:pt x="1872258" y="528043"/>
                </a:lnTo>
                <a:lnTo>
                  <a:pt x="1875235" y="530424"/>
                </a:lnTo>
                <a:lnTo>
                  <a:pt x="1877021" y="533699"/>
                </a:lnTo>
                <a:lnTo>
                  <a:pt x="1878211" y="537866"/>
                </a:lnTo>
                <a:lnTo>
                  <a:pt x="1879402" y="550665"/>
                </a:lnTo>
                <a:lnTo>
                  <a:pt x="1875830" y="568227"/>
                </a:lnTo>
                <a:lnTo>
                  <a:pt x="1874639" y="581919"/>
                </a:lnTo>
                <a:lnTo>
                  <a:pt x="1875235" y="594718"/>
                </a:lnTo>
                <a:lnTo>
                  <a:pt x="1876425" y="611684"/>
                </a:lnTo>
                <a:lnTo>
                  <a:pt x="1876425" y="625079"/>
                </a:lnTo>
                <a:lnTo>
                  <a:pt x="1877616" y="637878"/>
                </a:lnTo>
                <a:lnTo>
                  <a:pt x="1878806" y="655440"/>
                </a:lnTo>
                <a:lnTo>
                  <a:pt x="1877616" y="668239"/>
                </a:lnTo>
                <a:lnTo>
                  <a:pt x="1876425" y="672704"/>
                </a:lnTo>
                <a:lnTo>
                  <a:pt x="1874639" y="675681"/>
                </a:lnTo>
                <a:lnTo>
                  <a:pt x="1871663" y="677467"/>
                </a:lnTo>
                <a:lnTo>
                  <a:pt x="1867198" y="678657"/>
                </a:lnTo>
                <a:lnTo>
                  <a:pt x="1853803" y="680443"/>
                </a:lnTo>
                <a:lnTo>
                  <a:pt x="1843981" y="680443"/>
                </a:lnTo>
                <a:lnTo>
                  <a:pt x="1834456" y="679848"/>
                </a:lnTo>
                <a:lnTo>
                  <a:pt x="1820466" y="679252"/>
                </a:lnTo>
                <a:lnTo>
                  <a:pt x="1713012" y="679252"/>
                </a:lnTo>
                <a:lnTo>
                  <a:pt x="1693664" y="677467"/>
                </a:lnTo>
                <a:lnTo>
                  <a:pt x="1680270" y="676871"/>
                </a:lnTo>
                <a:lnTo>
                  <a:pt x="1665982" y="677467"/>
                </a:lnTo>
                <a:lnTo>
                  <a:pt x="1647230" y="679252"/>
                </a:lnTo>
                <a:lnTo>
                  <a:pt x="1633240" y="679252"/>
                </a:lnTo>
                <a:lnTo>
                  <a:pt x="1600200" y="678657"/>
                </a:lnTo>
                <a:lnTo>
                  <a:pt x="1572221" y="678657"/>
                </a:lnTo>
                <a:lnTo>
                  <a:pt x="1553468" y="678062"/>
                </a:lnTo>
                <a:lnTo>
                  <a:pt x="1525191" y="678657"/>
                </a:lnTo>
                <a:lnTo>
                  <a:pt x="1506439" y="678062"/>
                </a:lnTo>
                <a:lnTo>
                  <a:pt x="1493044" y="675681"/>
                </a:lnTo>
                <a:lnTo>
                  <a:pt x="1487984" y="675085"/>
                </a:lnTo>
                <a:lnTo>
                  <a:pt x="1485007" y="674490"/>
                </a:lnTo>
                <a:lnTo>
                  <a:pt x="1482626" y="672109"/>
                </a:lnTo>
                <a:lnTo>
                  <a:pt x="1481435" y="668239"/>
                </a:lnTo>
                <a:lnTo>
                  <a:pt x="1479649" y="656631"/>
                </a:lnTo>
                <a:lnTo>
                  <a:pt x="1480840" y="640259"/>
                </a:lnTo>
                <a:lnTo>
                  <a:pt x="1481435" y="616447"/>
                </a:lnTo>
                <a:lnTo>
                  <a:pt x="1482031" y="600671"/>
                </a:lnTo>
                <a:lnTo>
                  <a:pt x="1483817" y="589063"/>
                </a:lnTo>
                <a:lnTo>
                  <a:pt x="1484412" y="584895"/>
                </a:lnTo>
                <a:lnTo>
                  <a:pt x="1486198" y="581919"/>
                </a:lnTo>
                <a:lnTo>
                  <a:pt x="1487984" y="579240"/>
                </a:lnTo>
                <a:lnTo>
                  <a:pt x="1491853" y="578049"/>
                </a:lnTo>
                <a:lnTo>
                  <a:pt x="1500783" y="577454"/>
                </a:lnTo>
                <a:lnTo>
                  <a:pt x="1513582" y="581026"/>
                </a:lnTo>
                <a:lnTo>
                  <a:pt x="1522214" y="580431"/>
                </a:lnTo>
                <a:lnTo>
                  <a:pt x="1525786" y="579240"/>
                </a:lnTo>
                <a:lnTo>
                  <a:pt x="1528465" y="577454"/>
                </a:lnTo>
                <a:lnTo>
                  <a:pt x="1529656" y="574477"/>
                </a:lnTo>
                <a:lnTo>
                  <a:pt x="1530846" y="570310"/>
                </a:lnTo>
                <a:lnTo>
                  <a:pt x="1532632" y="556916"/>
                </a:lnTo>
                <a:lnTo>
                  <a:pt x="1533228" y="538461"/>
                </a:lnTo>
                <a:lnTo>
                  <a:pt x="1532632" y="511672"/>
                </a:lnTo>
                <a:lnTo>
                  <a:pt x="1530846" y="493515"/>
                </a:lnTo>
                <a:lnTo>
                  <a:pt x="1530251" y="466428"/>
                </a:lnTo>
                <a:lnTo>
                  <a:pt x="1530251" y="421482"/>
                </a:lnTo>
                <a:lnTo>
                  <a:pt x="1531442" y="403027"/>
                </a:lnTo>
                <a:lnTo>
                  <a:pt x="1532037" y="376238"/>
                </a:lnTo>
                <a:lnTo>
                  <a:pt x="1533228" y="358081"/>
                </a:lnTo>
                <a:lnTo>
                  <a:pt x="1532037" y="344687"/>
                </a:lnTo>
                <a:lnTo>
                  <a:pt x="1530846" y="340520"/>
                </a:lnTo>
                <a:lnTo>
                  <a:pt x="1529060" y="337841"/>
                </a:lnTo>
                <a:lnTo>
                  <a:pt x="1525786" y="336055"/>
                </a:lnTo>
                <a:lnTo>
                  <a:pt x="1522214" y="334864"/>
                </a:lnTo>
                <a:lnTo>
                  <a:pt x="1513582" y="333674"/>
                </a:lnTo>
                <a:lnTo>
                  <a:pt x="1501378" y="334864"/>
                </a:lnTo>
                <a:lnTo>
                  <a:pt x="1493044" y="333674"/>
                </a:lnTo>
                <a:lnTo>
                  <a:pt x="1489174" y="333078"/>
                </a:lnTo>
                <a:lnTo>
                  <a:pt x="1486793" y="331292"/>
                </a:lnTo>
                <a:lnTo>
                  <a:pt x="1485603" y="329506"/>
                </a:lnTo>
                <a:lnTo>
                  <a:pt x="1485007" y="325637"/>
                </a:lnTo>
                <a:lnTo>
                  <a:pt x="1483221" y="314028"/>
                </a:lnTo>
                <a:lnTo>
                  <a:pt x="1481435" y="298252"/>
                </a:lnTo>
                <a:lnTo>
                  <a:pt x="1481435" y="275035"/>
                </a:lnTo>
                <a:lnTo>
                  <a:pt x="1482626" y="259260"/>
                </a:lnTo>
                <a:lnTo>
                  <a:pt x="1484412" y="247651"/>
                </a:lnTo>
                <a:lnTo>
                  <a:pt x="1485007" y="243484"/>
                </a:lnTo>
                <a:lnTo>
                  <a:pt x="1486198" y="239912"/>
                </a:lnTo>
                <a:lnTo>
                  <a:pt x="1487984" y="237233"/>
                </a:lnTo>
                <a:lnTo>
                  <a:pt x="1492449" y="236042"/>
                </a:lnTo>
                <a:close/>
                <a:moveTo>
                  <a:pt x="1226046" y="234256"/>
                </a:moveTo>
                <a:lnTo>
                  <a:pt x="1247478" y="234256"/>
                </a:lnTo>
                <a:lnTo>
                  <a:pt x="1268314" y="236042"/>
                </a:lnTo>
                <a:lnTo>
                  <a:pt x="1289447" y="237233"/>
                </a:lnTo>
                <a:lnTo>
                  <a:pt x="1352253" y="235447"/>
                </a:lnTo>
                <a:lnTo>
                  <a:pt x="1393627" y="235447"/>
                </a:lnTo>
                <a:lnTo>
                  <a:pt x="1414463" y="237828"/>
                </a:lnTo>
                <a:lnTo>
                  <a:pt x="1421309" y="239912"/>
                </a:lnTo>
                <a:lnTo>
                  <a:pt x="1423095" y="245865"/>
                </a:lnTo>
                <a:lnTo>
                  <a:pt x="1424881" y="264915"/>
                </a:lnTo>
                <a:lnTo>
                  <a:pt x="1423690" y="284858"/>
                </a:lnTo>
                <a:lnTo>
                  <a:pt x="1424881" y="304503"/>
                </a:lnTo>
                <a:lnTo>
                  <a:pt x="1423095" y="323851"/>
                </a:lnTo>
                <a:lnTo>
                  <a:pt x="1421309" y="331292"/>
                </a:lnTo>
                <a:lnTo>
                  <a:pt x="1415058" y="334269"/>
                </a:lnTo>
                <a:lnTo>
                  <a:pt x="1398687" y="336055"/>
                </a:lnTo>
                <a:lnTo>
                  <a:pt x="1381721" y="335460"/>
                </a:lnTo>
                <a:lnTo>
                  <a:pt x="1376660" y="333078"/>
                </a:lnTo>
                <a:lnTo>
                  <a:pt x="1374279" y="334269"/>
                </a:lnTo>
                <a:lnTo>
                  <a:pt x="1371898" y="357486"/>
                </a:lnTo>
                <a:lnTo>
                  <a:pt x="1373684" y="380703"/>
                </a:lnTo>
                <a:lnTo>
                  <a:pt x="1373089" y="404516"/>
                </a:lnTo>
                <a:lnTo>
                  <a:pt x="1373089" y="474465"/>
                </a:lnTo>
                <a:lnTo>
                  <a:pt x="1373684" y="497682"/>
                </a:lnTo>
                <a:lnTo>
                  <a:pt x="1374279" y="521495"/>
                </a:lnTo>
                <a:lnTo>
                  <a:pt x="1373684" y="544712"/>
                </a:lnTo>
                <a:lnTo>
                  <a:pt x="1373684" y="568227"/>
                </a:lnTo>
                <a:lnTo>
                  <a:pt x="1371303" y="574477"/>
                </a:lnTo>
                <a:lnTo>
                  <a:pt x="1372493" y="577454"/>
                </a:lnTo>
                <a:lnTo>
                  <a:pt x="1393031" y="578645"/>
                </a:lnTo>
                <a:lnTo>
                  <a:pt x="1414463" y="579240"/>
                </a:lnTo>
                <a:lnTo>
                  <a:pt x="1422499" y="581026"/>
                </a:lnTo>
                <a:lnTo>
                  <a:pt x="1425476" y="586681"/>
                </a:lnTo>
                <a:lnTo>
                  <a:pt x="1427262" y="606624"/>
                </a:lnTo>
                <a:lnTo>
                  <a:pt x="1426667" y="626865"/>
                </a:lnTo>
                <a:lnTo>
                  <a:pt x="1426667" y="646510"/>
                </a:lnTo>
                <a:lnTo>
                  <a:pt x="1424285" y="665858"/>
                </a:lnTo>
                <a:lnTo>
                  <a:pt x="1421904" y="672704"/>
                </a:lnTo>
                <a:lnTo>
                  <a:pt x="1415058" y="675085"/>
                </a:lnTo>
                <a:lnTo>
                  <a:pt x="1394520" y="676276"/>
                </a:lnTo>
                <a:lnTo>
                  <a:pt x="1389271" y="675839"/>
                </a:lnTo>
                <a:lnTo>
                  <a:pt x="1388864" y="677467"/>
                </a:lnTo>
                <a:lnTo>
                  <a:pt x="1379961" y="689129"/>
                </a:lnTo>
                <a:lnTo>
                  <a:pt x="1393031" y="690266"/>
                </a:lnTo>
                <a:lnTo>
                  <a:pt x="1415058" y="689075"/>
                </a:lnTo>
                <a:lnTo>
                  <a:pt x="1419225" y="688480"/>
                </a:lnTo>
                <a:lnTo>
                  <a:pt x="1426071" y="686099"/>
                </a:lnTo>
                <a:lnTo>
                  <a:pt x="1432024" y="683717"/>
                </a:lnTo>
                <a:lnTo>
                  <a:pt x="1434703" y="678062"/>
                </a:lnTo>
                <a:lnTo>
                  <a:pt x="1437680" y="671513"/>
                </a:lnTo>
                <a:lnTo>
                  <a:pt x="1438275" y="667049"/>
                </a:lnTo>
                <a:lnTo>
                  <a:pt x="1440656" y="646510"/>
                </a:lnTo>
                <a:lnTo>
                  <a:pt x="1440656" y="626270"/>
                </a:lnTo>
                <a:lnTo>
                  <a:pt x="1441252" y="612280"/>
                </a:lnTo>
                <a:lnTo>
                  <a:pt x="1447503" y="612280"/>
                </a:lnTo>
                <a:lnTo>
                  <a:pt x="1455242" y="614066"/>
                </a:lnTo>
                <a:lnTo>
                  <a:pt x="1458516" y="619424"/>
                </a:lnTo>
                <a:lnTo>
                  <a:pt x="1460302" y="639664"/>
                </a:lnTo>
                <a:lnTo>
                  <a:pt x="1459706" y="659905"/>
                </a:lnTo>
                <a:lnTo>
                  <a:pt x="1459706" y="679252"/>
                </a:lnTo>
                <a:lnTo>
                  <a:pt x="1457028" y="698898"/>
                </a:lnTo>
                <a:lnTo>
                  <a:pt x="1454646" y="705446"/>
                </a:lnTo>
                <a:lnTo>
                  <a:pt x="1448098" y="707827"/>
                </a:lnTo>
                <a:lnTo>
                  <a:pt x="1427262" y="709316"/>
                </a:lnTo>
                <a:lnTo>
                  <a:pt x="1410891" y="707724"/>
                </a:lnTo>
                <a:lnTo>
                  <a:pt x="1410891" y="709911"/>
                </a:lnTo>
                <a:lnTo>
                  <a:pt x="1410296" y="712292"/>
                </a:lnTo>
                <a:lnTo>
                  <a:pt x="1377256" y="751881"/>
                </a:lnTo>
                <a:lnTo>
                  <a:pt x="1345109" y="792659"/>
                </a:lnTo>
                <a:lnTo>
                  <a:pt x="1342728" y="794445"/>
                </a:lnTo>
                <a:lnTo>
                  <a:pt x="1307902" y="793850"/>
                </a:lnTo>
                <a:lnTo>
                  <a:pt x="1260872" y="794445"/>
                </a:lnTo>
                <a:lnTo>
                  <a:pt x="1259086" y="793850"/>
                </a:lnTo>
                <a:lnTo>
                  <a:pt x="1258491" y="792659"/>
                </a:lnTo>
                <a:lnTo>
                  <a:pt x="1257896" y="790278"/>
                </a:lnTo>
                <a:lnTo>
                  <a:pt x="1258491" y="789088"/>
                </a:lnTo>
                <a:lnTo>
                  <a:pt x="1265932" y="773312"/>
                </a:lnTo>
                <a:lnTo>
                  <a:pt x="1326059" y="773312"/>
                </a:lnTo>
                <a:lnTo>
                  <a:pt x="1331714" y="772121"/>
                </a:lnTo>
                <a:lnTo>
                  <a:pt x="1335286" y="768847"/>
                </a:lnTo>
                <a:lnTo>
                  <a:pt x="1384268" y="707898"/>
                </a:lnTo>
                <a:lnTo>
                  <a:pt x="1364590" y="709265"/>
                </a:lnTo>
                <a:lnTo>
                  <a:pt x="1359099" y="716459"/>
                </a:lnTo>
                <a:lnTo>
                  <a:pt x="1328142" y="754262"/>
                </a:lnTo>
                <a:lnTo>
                  <a:pt x="1322487" y="759322"/>
                </a:lnTo>
                <a:lnTo>
                  <a:pt x="1316534" y="761108"/>
                </a:lnTo>
                <a:lnTo>
                  <a:pt x="1303139" y="761703"/>
                </a:lnTo>
                <a:lnTo>
                  <a:pt x="1271885" y="759917"/>
                </a:lnTo>
                <a:lnTo>
                  <a:pt x="1227535" y="759917"/>
                </a:lnTo>
                <a:lnTo>
                  <a:pt x="1225451" y="759322"/>
                </a:lnTo>
                <a:lnTo>
                  <a:pt x="1224260" y="758131"/>
                </a:lnTo>
                <a:lnTo>
                  <a:pt x="1223665" y="756048"/>
                </a:lnTo>
                <a:lnTo>
                  <a:pt x="1224260" y="754262"/>
                </a:lnTo>
                <a:lnTo>
                  <a:pt x="1245096" y="714078"/>
                </a:lnTo>
                <a:lnTo>
                  <a:pt x="1246866" y="710404"/>
                </a:lnTo>
                <a:lnTo>
                  <a:pt x="1238250" y="709911"/>
                </a:lnTo>
                <a:lnTo>
                  <a:pt x="1231106" y="706042"/>
                </a:lnTo>
                <a:lnTo>
                  <a:pt x="1228428" y="699493"/>
                </a:lnTo>
                <a:lnTo>
                  <a:pt x="1227832" y="692052"/>
                </a:lnTo>
                <a:lnTo>
                  <a:pt x="1247478" y="690861"/>
                </a:lnTo>
                <a:lnTo>
                  <a:pt x="1256281" y="690861"/>
                </a:lnTo>
                <a:lnTo>
                  <a:pt x="1263021" y="676871"/>
                </a:lnTo>
                <a:lnTo>
                  <a:pt x="1247478" y="676871"/>
                </a:lnTo>
                <a:lnTo>
                  <a:pt x="1226046" y="678062"/>
                </a:lnTo>
                <a:lnTo>
                  <a:pt x="1205508" y="676871"/>
                </a:lnTo>
                <a:lnTo>
                  <a:pt x="1198067" y="673299"/>
                </a:lnTo>
                <a:lnTo>
                  <a:pt x="1195685" y="666453"/>
                </a:lnTo>
                <a:lnTo>
                  <a:pt x="1194495" y="646510"/>
                </a:lnTo>
                <a:lnTo>
                  <a:pt x="1196281" y="626865"/>
                </a:lnTo>
                <a:lnTo>
                  <a:pt x="1193900" y="606624"/>
                </a:lnTo>
                <a:lnTo>
                  <a:pt x="1194495" y="586681"/>
                </a:lnTo>
                <a:lnTo>
                  <a:pt x="1197471" y="579835"/>
                </a:lnTo>
                <a:lnTo>
                  <a:pt x="1205508" y="576859"/>
                </a:lnTo>
                <a:lnTo>
                  <a:pt x="1224260" y="577454"/>
                </a:lnTo>
                <a:lnTo>
                  <a:pt x="1243906" y="577454"/>
                </a:lnTo>
                <a:lnTo>
                  <a:pt x="1246287" y="574477"/>
                </a:lnTo>
                <a:lnTo>
                  <a:pt x="1245692" y="568227"/>
                </a:lnTo>
                <a:lnTo>
                  <a:pt x="1246287" y="544712"/>
                </a:lnTo>
                <a:lnTo>
                  <a:pt x="1246287" y="498277"/>
                </a:lnTo>
                <a:lnTo>
                  <a:pt x="1246882" y="475060"/>
                </a:lnTo>
                <a:lnTo>
                  <a:pt x="1249264" y="428626"/>
                </a:lnTo>
                <a:lnTo>
                  <a:pt x="1247478" y="405111"/>
                </a:lnTo>
                <a:lnTo>
                  <a:pt x="1245692" y="381894"/>
                </a:lnTo>
                <a:lnTo>
                  <a:pt x="1248668" y="358677"/>
                </a:lnTo>
                <a:lnTo>
                  <a:pt x="1248668" y="334864"/>
                </a:lnTo>
                <a:lnTo>
                  <a:pt x="1245096" y="333078"/>
                </a:lnTo>
                <a:lnTo>
                  <a:pt x="1237655" y="334864"/>
                </a:lnTo>
                <a:lnTo>
                  <a:pt x="1221284" y="336055"/>
                </a:lnTo>
                <a:lnTo>
                  <a:pt x="1204913" y="334864"/>
                </a:lnTo>
                <a:lnTo>
                  <a:pt x="1197471" y="331888"/>
                </a:lnTo>
                <a:lnTo>
                  <a:pt x="1193900" y="323851"/>
                </a:lnTo>
                <a:lnTo>
                  <a:pt x="1194495" y="304503"/>
                </a:lnTo>
                <a:lnTo>
                  <a:pt x="1196281" y="284858"/>
                </a:lnTo>
                <a:lnTo>
                  <a:pt x="1193900" y="264915"/>
                </a:lnTo>
                <a:lnTo>
                  <a:pt x="1194495" y="245270"/>
                </a:lnTo>
                <a:lnTo>
                  <a:pt x="1198067" y="239317"/>
                </a:lnTo>
                <a:lnTo>
                  <a:pt x="1205508" y="237233"/>
                </a:lnTo>
                <a:close/>
                <a:moveTo>
                  <a:pt x="1117104" y="234256"/>
                </a:moveTo>
                <a:lnTo>
                  <a:pt x="1139726" y="236638"/>
                </a:lnTo>
                <a:lnTo>
                  <a:pt x="1140917" y="240507"/>
                </a:lnTo>
                <a:lnTo>
                  <a:pt x="1138536" y="247651"/>
                </a:lnTo>
                <a:lnTo>
                  <a:pt x="1138536" y="286644"/>
                </a:lnTo>
                <a:lnTo>
                  <a:pt x="1140321" y="306289"/>
                </a:lnTo>
                <a:lnTo>
                  <a:pt x="1141512" y="325637"/>
                </a:lnTo>
                <a:lnTo>
                  <a:pt x="1142703" y="333078"/>
                </a:lnTo>
                <a:lnTo>
                  <a:pt x="1139726" y="336650"/>
                </a:lnTo>
                <a:lnTo>
                  <a:pt x="1117700" y="336650"/>
                </a:lnTo>
                <a:lnTo>
                  <a:pt x="1096268" y="336055"/>
                </a:lnTo>
                <a:lnTo>
                  <a:pt x="1089720" y="338436"/>
                </a:lnTo>
                <a:lnTo>
                  <a:pt x="1087934" y="345282"/>
                </a:lnTo>
                <a:lnTo>
                  <a:pt x="1085850" y="367309"/>
                </a:lnTo>
                <a:lnTo>
                  <a:pt x="1087934" y="389633"/>
                </a:lnTo>
                <a:lnTo>
                  <a:pt x="1087934" y="457499"/>
                </a:lnTo>
                <a:lnTo>
                  <a:pt x="1088529" y="479823"/>
                </a:lnTo>
                <a:lnTo>
                  <a:pt x="1084660" y="525067"/>
                </a:lnTo>
                <a:lnTo>
                  <a:pt x="1084660" y="547688"/>
                </a:lnTo>
                <a:lnTo>
                  <a:pt x="1087339" y="570310"/>
                </a:lnTo>
                <a:lnTo>
                  <a:pt x="1089720" y="576859"/>
                </a:lnTo>
                <a:lnTo>
                  <a:pt x="1096268" y="579240"/>
                </a:lnTo>
                <a:lnTo>
                  <a:pt x="1117700" y="579240"/>
                </a:lnTo>
                <a:lnTo>
                  <a:pt x="1139131" y="579835"/>
                </a:lnTo>
                <a:lnTo>
                  <a:pt x="1141512" y="583110"/>
                </a:lnTo>
                <a:lnTo>
                  <a:pt x="1139726" y="589063"/>
                </a:lnTo>
                <a:lnTo>
                  <a:pt x="1137940" y="608708"/>
                </a:lnTo>
                <a:lnTo>
                  <a:pt x="1137940" y="628651"/>
                </a:lnTo>
                <a:lnTo>
                  <a:pt x="1138536" y="648296"/>
                </a:lnTo>
                <a:lnTo>
                  <a:pt x="1138536" y="668239"/>
                </a:lnTo>
                <a:lnTo>
                  <a:pt x="1140917" y="673895"/>
                </a:lnTo>
                <a:lnTo>
                  <a:pt x="1139131" y="676276"/>
                </a:lnTo>
                <a:lnTo>
                  <a:pt x="1117104" y="677467"/>
                </a:lnTo>
                <a:lnTo>
                  <a:pt x="1094482" y="675681"/>
                </a:lnTo>
                <a:lnTo>
                  <a:pt x="1071861" y="676276"/>
                </a:lnTo>
                <a:lnTo>
                  <a:pt x="1004292" y="676276"/>
                </a:lnTo>
                <a:lnTo>
                  <a:pt x="959049" y="677467"/>
                </a:lnTo>
                <a:lnTo>
                  <a:pt x="936129" y="679848"/>
                </a:lnTo>
                <a:lnTo>
                  <a:pt x="913507" y="678657"/>
                </a:lnTo>
                <a:lnTo>
                  <a:pt x="912317" y="675085"/>
                </a:lnTo>
                <a:lnTo>
                  <a:pt x="914698" y="668239"/>
                </a:lnTo>
                <a:lnTo>
                  <a:pt x="914103" y="648296"/>
                </a:lnTo>
                <a:lnTo>
                  <a:pt x="913507" y="628651"/>
                </a:lnTo>
                <a:lnTo>
                  <a:pt x="912317" y="608708"/>
                </a:lnTo>
                <a:lnTo>
                  <a:pt x="914103" y="589063"/>
                </a:lnTo>
                <a:lnTo>
                  <a:pt x="916484" y="581919"/>
                </a:lnTo>
                <a:lnTo>
                  <a:pt x="923330" y="578645"/>
                </a:lnTo>
                <a:lnTo>
                  <a:pt x="962323" y="578645"/>
                </a:lnTo>
                <a:lnTo>
                  <a:pt x="964704" y="575668"/>
                </a:lnTo>
                <a:lnTo>
                  <a:pt x="964704" y="570310"/>
                </a:lnTo>
                <a:lnTo>
                  <a:pt x="964109" y="542033"/>
                </a:lnTo>
                <a:lnTo>
                  <a:pt x="962918" y="514649"/>
                </a:lnTo>
                <a:lnTo>
                  <a:pt x="964704" y="508695"/>
                </a:lnTo>
                <a:lnTo>
                  <a:pt x="962918" y="505719"/>
                </a:lnTo>
                <a:lnTo>
                  <a:pt x="938510" y="503040"/>
                </a:lnTo>
                <a:lnTo>
                  <a:pt x="913507" y="504231"/>
                </a:lnTo>
                <a:lnTo>
                  <a:pt x="888504" y="504231"/>
                </a:lnTo>
                <a:lnTo>
                  <a:pt x="838498" y="503040"/>
                </a:lnTo>
                <a:lnTo>
                  <a:pt x="813495" y="506314"/>
                </a:lnTo>
                <a:lnTo>
                  <a:pt x="811114" y="508695"/>
                </a:lnTo>
                <a:lnTo>
                  <a:pt x="812304" y="514649"/>
                </a:lnTo>
                <a:lnTo>
                  <a:pt x="809923" y="529234"/>
                </a:lnTo>
                <a:lnTo>
                  <a:pt x="808732" y="544712"/>
                </a:lnTo>
                <a:lnTo>
                  <a:pt x="808732" y="575668"/>
                </a:lnTo>
                <a:lnTo>
                  <a:pt x="812304" y="577454"/>
                </a:lnTo>
                <a:lnTo>
                  <a:pt x="830461" y="579240"/>
                </a:lnTo>
                <a:lnTo>
                  <a:pt x="850107" y="578049"/>
                </a:lnTo>
                <a:lnTo>
                  <a:pt x="856060" y="577454"/>
                </a:lnTo>
                <a:lnTo>
                  <a:pt x="859929" y="580431"/>
                </a:lnTo>
                <a:lnTo>
                  <a:pt x="861715" y="602457"/>
                </a:lnTo>
                <a:lnTo>
                  <a:pt x="860525" y="624484"/>
                </a:lnTo>
                <a:lnTo>
                  <a:pt x="861715" y="668239"/>
                </a:lnTo>
                <a:lnTo>
                  <a:pt x="862310" y="674490"/>
                </a:lnTo>
                <a:lnTo>
                  <a:pt x="859334" y="678062"/>
                </a:lnTo>
                <a:lnTo>
                  <a:pt x="836712" y="678657"/>
                </a:lnTo>
                <a:lnTo>
                  <a:pt x="814090" y="676276"/>
                </a:lnTo>
                <a:lnTo>
                  <a:pt x="791468" y="675681"/>
                </a:lnTo>
                <a:lnTo>
                  <a:pt x="769144" y="675681"/>
                </a:lnTo>
                <a:lnTo>
                  <a:pt x="747117" y="677467"/>
                </a:lnTo>
                <a:lnTo>
                  <a:pt x="724496" y="679848"/>
                </a:lnTo>
                <a:lnTo>
                  <a:pt x="701874" y="678657"/>
                </a:lnTo>
                <a:lnTo>
                  <a:pt x="679252" y="678062"/>
                </a:lnTo>
                <a:lnTo>
                  <a:pt x="656928" y="679848"/>
                </a:lnTo>
                <a:lnTo>
                  <a:pt x="634306" y="677467"/>
                </a:lnTo>
                <a:lnTo>
                  <a:pt x="631924" y="674490"/>
                </a:lnTo>
                <a:lnTo>
                  <a:pt x="632520" y="668239"/>
                </a:lnTo>
                <a:lnTo>
                  <a:pt x="632520" y="601862"/>
                </a:lnTo>
                <a:lnTo>
                  <a:pt x="636092" y="579835"/>
                </a:lnTo>
                <a:lnTo>
                  <a:pt x="638473" y="578049"/>
                </a:lnTo>
                <a:lnTo>
                  <a:pt x="644128" y="579835"/>
                </a:lnTo>
                <a:lnTo>
                  <a:pt x="660499" y="579240"/>
                </a:lnTo>
                <a:lnTo>
                  <a:pt x="676871" y="578049"/>
                </a:lnTo>
                <a:lnTo>
                  <a:pt x="683717" y="580431"/>
                </a:lnTo>
                <a:lnTo>
                  <a:pt x="686693" y="579835"/>
                </a:lnTo>
                <a:lnTo>
                  <a:pt x="687289" y="556916"/>
                </a:lnTo>
                <a:lnTo>
                  <a:pt x="684907" y="533103"/>
                </a:lnTo>
                <a:lnTo>
                  <a:pt x="686693" y="509291"/>
                </a:lnTo>
                <a:lnTo>
                  <a:pt x="689075" y="486074"/>
                </a:lnTo>
                <a:lnTo>
                  <a:pt x="687289" y="462261"/>
                </a:lnTo>
                <a:lnTo>
                  <a:pt x="686098" y="439044"/>
                </a:lnTo>
                <a:lnTo>
                  <a:pt x="686098" y="391717"/>
                </a:lnTo>
                <a:lnTo>
                  <a:pt x="687289" y="368499"/>
                </a:lnTo>
                <a:lnTo>
                  <a:pt x="686098" y="344687"/>
                </a:lnTo>
                <a:lnTo>
                  <a:pt x="683717" y="338436"/>
                </a:lnTo>
                <a:lnTo>
                  <a:pt x="676871" y="336055"/>
                </a:lnTo>
                <a:lnTo>
                  <a:pt x="660499" y="334864"/>
                </a:lnTo>
                <a:lnTo>
                  <a:pt x="644724" y="333078"/>
                </a:lnTo>
                <a:lnTo>
                  <a:pt x="636687" y="331888"/>
                </a:lnTo>
                <a:lnTo>
                  <a:pt x="633115" y="326232"/>
                </a:lnTo>
                <a:lnTo>
                  <a:pt x="633115" y="306885"/>
                </a:lnTo>
                <a:lnTo>
                  <a:pt x="635496" y="286644"/>
                </a:lnTo>
                <a:lnTo>
                  <a:pt x="633115" y="266701"/>
                </a:lnTo>
                <a:lnTo>
                  <a:pt x="633115" y="247056"/>
                </a:lnTo>
                <a:lnTo>
                  <a:pt x="636687" y="240507"/>
                </a:lnTo>
                <a:lnTo>
                  <a:pt x="644128" y="237233"/>
                </a:lnTo>
                <a:lnTo>
                  <a:pt x="664071" y="236042"/>
                </a:lnTo>
                <a:lnTo>
                  <a:pt x="684907" y="237828"/>
                </a:lnTo>
                <a:lnTo>
                  <a:pt x="726282" y="236638"/>
                </a:lnTo>
                <a:lnTo>
                  <a:pt x="747117" y="237828"/>
                </a:lnTo>
                <a:lnTo>
                  <a:pt x="767656" y="238424"/>
                </a:lnTo>
                <a:lnTo>
                  <a:pt x="787896" y="237828"/>
                </a:lnTo>
                <a:lnTo>
                  <a:pt x="829271" y="237828"/>
                </a:lnTo>
                <a:lnTo>
                  <a:pt x="849511" y="240507"/>
                </a:lnTo>
                <a:lnTo>
                  <a:pt x="857250" y="241698"/>
                </a:lnTo>
                <a:lnTo>
                  <a:pt x="861715" y="247056"/>
                </a:lnTo>
                <a:lnTo>
                  <a:pt x="860525" y="266701"/>
                </a:lnTo>
                <a:lnTo>
                  <a:pt x="856655" y="286644"/>
                </a:lnTo>
                <a:lnTo>
                  <a:pt x="858739" y="306289"/>
                </a:lnTo>
                <a:lnTo>
                  <a:pt x="859929" y="325637"/>
                </a:lnTo>
                <a:lnTo>
                  <a:pt x="861120" y="331292"/>
                </a:lnTo>
                <a:lnTo>
                  <a:pt x="858739" y="333078"/>
                </a:lnTo>
                <a:lnTo>
                  <a:pt x="834926" y="334864"/>
                </a:lnTo>
                <a:lnTo>
                  <a:pt x="811114" y="336055"/>
                </a:lnTo>
                <a:lnTo>
                  <a:pt x="808732" y="339031"/>
                </a:lnTo>
                <a:lnTo>
                  <a:pt x="809923" y="344687"/>
                </a:lnTo>
                <a:lnTo>
                  <a:pt x="809923" y="395884"/>
                </a:lnTo>
                <a:lnTo>
                  <a:pt x="808137" y="401837"/>
                </a:lnTo>
                <a:lnTo>
                  <a:pt x="809923" y="405111"/>
                </a:lnTo>
                <a:lnTo>
                  <a:pt x="835521" y="406897"/>
                </a:lnTo>
                <a:lnTo>
                  <a:pt x="861120" y="405706"/>
                </a:lnTo>
                <a:lnTo>
                  <a:pt x="912317" y="406897"/>
                </a:lnTo>
                <a:lnTo>
                  <a:pt x="938510" y="408683"/>
                </a:lnTo>
                <a:lnTo>
                  <a:pt x="964109" y="406897"/>
                </a:lnTo>
                <a:lnTo>
                  <a:pt x="965299" y="402432"/>
                </a:lnTo>
                <a:lnTo>
                  <a:pt x="962918" y="395884"/>
                </a:lnTo>
                <a:lnTo>
                  <a:pt x="965299" y="370285"/>
                </a:lnTo>
                <a:lnTo>
                  <a:pt x="966490" y="344687"/>
                </a:lnTo>
                <a:lnTo>
                  <a:pt x="965895" y="339031"/>
                </a:lnTo>
                <a:lnTo>
                  <a:pt x="962323" y="336055"/>
                </a:lnTo>
                <a:lnTo>
                  <a:pt x="937915" y="336650"/>
                </a:lnTo>
                <a:lnTo>
                  <a:pt x="913507" y="337841"/>
                </a:lnTo>
                <a:lnTo>
                  <a:pt x="911126" y="333078"/>
                </a:lnTo>
                <a:lnTo>
                  <a:pt x="911721" y="325637"/>
                </a:lnTo>
                <a:lnTo>
                  <a:pt x="913507" y="306289"/>
                </a:lnTo>
                <a:lnTo>
                  <a:pt x="915889" y="286644"/>
                </a:lnTo>
                <a:lnTo>
                  <a:pt x="914698" y="247651"/>
                </a:lnTo>
                <a:lnTo>
                  <a:pt x="912912" y="242293"/>
                </a:lnTo>
                <a:lnTo>
                  <a:pt x="914103" y="240507"/>
                </a:lnTo>
                <a:lnTo>
                  <a:pt x="936724" y="238424"/>
                </a:lnTo>
                <a:lnTo>
                  <a:pt x="959049" y="240507"/>
                </a:lnTo>
                <a:lnTo>
                  <a:pt x="981671" y="238424"/>
                </a:lnTo>
                <a:lnTo>
                  <a:pt x="1004292" y="237233"/>
                </a:lnTo>
                <a:lnTo>
                  <a:pt x="1049536" y="237233"/>
                </a:lnTo>
                <a:lnTo>
                  <a:pt x="1071861" y="236042"/>
                </a:lnTo>
                <a:lnTo>
                  <a:pt x="1094482" y="235447"/>
                </a:lnTo>
                <a:close/>
                <a:moveTo>
                  <a:pt x="414933" y="227113"/>
                </a:moveTo>
                <a:lnTo>
                  <a:pt x="435471" y="228303"/>
                </a:lnTo>
                <a:lnTo>
                  <a:pt x="455712" y="231280"/>
                </a:lnTo>
                <a:lnTo>
                  <a:pt x="476250" y="235447"/>
                </a:lnTo>
                <a:lnTo>
                  <a:pt x="496491" y="241102"/>
                </a:lnTo>
                <a:lnTo>
                  <a:pt x="515541" y="248842"/>
                </a:lnTo>
                <a:lnTo>
                  <a:pt x="534293" y="259260"/>
                </a:lnTo>
                <a:lnTo>
                  <a:pt x="550664" y="271463"/>
                </a:lnTo>
                <a:lnTo>
                  <a:pt x="566142" y="284858"/>
                </a:lnTo>
                <a:lnTo>
                  <a:pt x="570310" y="289025"/>
                </a:lnTo>
                <a:lnTo>
                  <a:pt x="570905" y="291109"/>
                </a:lnTo>
                <a:lnTo>
                  <a:pt x="571500" y="308075"/>
                </a:lnTo>
                <a:lnTo>
                  <a:pt x="570905" y="319684"/>
                </a:lnTo>
                <a:lnTo>
                  <a:pt x="569714" y="331292"/>
                </a:lnTo>
                <a:lnTo>
                  <a:pt x="569714" y="347663"/>
                </a:lnTo>
                <a:lnTo>
                  <a:pt x="570310" y="364630"/>
                </a:lnTo>
                <a:lnTo>
                  <a:pt x="572096" y="376238"/>
                </a:lnTo>
                <a:lnTo>
                  <a:pt x="573286" y="388442"/>
                </a:lnTo>
                <a:lnTo>
                  <a:pt x="572096" y="405111"/>
                </a:lnTo>
                <a:lnTo>
                  <a:pt x="570905" y="409278"/>
                </a:lnTo>
                <a:lnTo>
                  <a:pt x="568524" y="412255"/>
                </a:lnTo>
                <a:lnTo>
                  <a:pt x="564654" y="414041"/>
                </a:lnTo>
                <a:lnTo>
                  <a:pt x="560487" y="415231"/>
                </a:lnTo>
                <a:lnTo>
                  <a:pt x="547688" y="416720"/>
                </a:lnTo>
                <a:lnTo>
                  <a:pt x="516136" y="415231"/>
                </a:lnTo>
                <a:lnTo>
                  <a:pt x="503337" y="415827"/>
                </a:lnTo>
                <a:lnTo>
                  <a:pt x="485478" y="415231"/>
                </a:lnTo>
                <a:lnTo>
                  <a:pt x="472678" y="413445"/>
                </a:lnTo>
                <a:lnTo>
                  <a:pt x="468511" y="412255"/>
                </a:lnTo>
                <a:lnTo>
                  <a:pt x="465535" y="411064"/>
                </a:lnTo>
                <a:lnTo>
                  <a:pt x="462856" y="409278"/>
                </a:lnTo>
                <a:lnTo>
                  <a:pt x="461070" y="405111"/>
                </a:lnTo>
                <a:lnTo>
                  <a:pt x="459879" y="389038"/>
                </a:lnTo>
                <a:lnTo>
                  <a:pt x="461070" y="377429"/>
                </a:lnTo>
                <a:lnTo>
                  <a:pt x="463451" y="366713"/>
                </a:lnTo>
                <a:lnTo>
                  <a:pt x="462856" y="350640"/>
                </a:lnTo>
                <a:lnTo>
                  <a:pt x="461070" y="347068"/>
                </a:lnTo>
                <a:lnTo>
                  <a:pt x="459284" y="344687"/>
                </a:lnTo>
                <a:lnTo>
                  <a:pt x="456903" y="342901"/>
                </a:lnTo>
                <a:lnTo>
                  <a:pt x="453926" y="341115"/>
                </a:lnTo>
                <a:lnTo>
                  <a:pt x="441722" y="337245"/>
                </a:lnTo>
                <a:lnTo>
                  <a:pt x="431899" y="336055"/>
                </a:lnTo>
                <a:lnTo>
                  <a:pt x="423268" y="336055"/>
                </a:lnTo>
                <a:lnTo>
                  <a:pt x="414933" y="336650"/>
                </a:lnTo>
                <a:lnTo>
                  <a:pt x="402134" y="336650"/>
                </a:lnTo>
                <a:lnTo>
                  <a:pt x="389335" y="337245"/>
                </a:lnTo>
                <a:lnTo>
                  <a:pt x="377726" y="339031"/>
                </a:lnTo>
                <a:lnTo>
                  <a:pt x="366713" y="342306"/>
                </a:lnTo>
                <a:lnTo>
                  <a:pt x="355699" y="347068"/>
                </a:lnTo>
                <a:lnTo>
                  <a:pt x="345281" y="353319"/>
                </a:lnTo>
                <a:lnTo>
                  <a:pt x="335459" y="361058"/>
                </a:lnTo>
                <a:lnTo>
                  <a:pt x="327125" y="369095"/>
                </a:lnTo>
                <a:lnTo>
                  <a:pt x="319088" y="376834"/>
                </a:lnTo>
                <a:lnTo>
                  <a:pt x="312539" y="386656"/>
                </a:lnTo>
                <a:lnTo>
                  <a:pt x="306288" y="397074"/>
                </a:lnTo>
                <a:lnTo>
                  <a:pt x="301526" y="408088"/>
                </a:lnTo>
                <a:lnTo>
                  <a:pt x="297656" y="418506"/>
                </a:lnTo>
                <a:lnTo>
                  <a:pt x="294680" y="430114"/>
                </a:lnTo>
                <a:lnTo>
                  <a:pt x="292299" y="442318"/>
                </a:lnTo>
                <a:lnTo>
                  <a:pt x="291108" y="455117"/>
                </a:lnTo>
                <a:lnTo>
                  <a:pt x="291703" y="467024"/>
                </a:lnTo>
                <a:lnTo>
                  <a:pt x="294085" y="479227"/>
                </a:lnTo>
                <a:lnTo>
                  <a:pt x="297061" y="490836"/>
                </a:lnTo>
                <a:lnTo>
                  <a:pt x="300335" y="501849"/>
                </a:lnTo>
                <a:lnTo>
                  <a:pt x="305098" y="514053"/>
                </a:lnTo>
                <a:lnTo>
                  <a:pt x="309860" y="525067"/>
                </a:lnTo>
                <a:lnTo>
                  <a:pt x="316111" y="535485"/>
                </a:lnTo>
                <a:lnTo>
                  <a:pt x="323850" y="544712"/>
                </a:lnTo>
                <a:lnTo>
                  <a:pt x="332482" y="551856"/>
                </a:lnTo>
                <a:lnTo>
                  <a:pt x="343496" y="557511"/>
                </a:lnTo>
                <a:lnTo>
                  <a:pt x="377131" y="571501"/>
                </a:lnTo>
                <a:lnTo>
                  <a:pt x="400050" y="577454"/>
                </a:lnTo>
                <a:lnTo>
                  <a:pt x="413742" y="578049"/>
                </a:lnTo>
                <a:lnTo>
                  <a:pt x="426542" y="577454"/>
                </a:lnTo>
                <a:lnTo>
                  <a:pt x="439936" y="575668"/>
                </a:lnTo>
                <a:lnTo>
                  <a:pt x="453331" y="572692"/>
                </a:lnTo>
                <a:lnTo>
                  <a:pt x="466725" y="568227"/>
                </a:lnTo>
                <a:lnTo>
                  <a:pt x="478929" y="562869"/>
                </a:lnTo>
                <a:lnTo>
                  <a:pt x="490538" y="556916"/>
                </a:lnTo>
                <a:lnTo>
                  <a:pt x="501849" y="549474"/>
                </a:lnTo>
                <a:lnTo>
                  <a:pt x="512267" y="540842"/>
                </a:lnTo>
                <a:lnTo>
                  <a:pt x="516136" y="539652"/>
                </a:lnTo>
                <a:lnTo>
                  <a:pt x="518517" y="539056"/>
                </a:lnTo>
                <a:lnTo>
                  <a:pt x="520899" y="539652"/>
                </a:lnTo>
                <a:lnTo>
                  <a:pt x="524471" y="542033"/>
                </a:lnTo>
                <a:lnTo>
                  <a:pt x="534889" y="550665"/>
                </a:lnTo>
                <a:lnTo>
                  <a:pt x="547688" y="563464"/>
                </a:lnTo>
                <a:lnTo>
                  <a:pt x="556915" y="574477"/>
                </a:lnTo>
                <a:lnTo>
                  <a:pt x="566142" y="584300"/>
                </a:lnTo>
                <a:lnTo>
                  <a:pt x="579537" y="597099"/>
                </a:lnTo>
                <a:lnTo>
                  <a:pt x="587276" y="608113"/>
                </a:lnTo>
                <a:lnTo>
                  <a:pt x="589062" y="611684"/>
                </a:lnTo>
                <a:lnTo>
                  <a:pt x="589657" y="614661"/>
                </a:lnTo>
                <a:lnTo>
                  <a:pt x="587871" y="617638"/>
                </a:lnTo>
                <a:lnTo>
                  <a:pt x="584299" y="620912"/>
                </a:lnTo>
                <a:lnTo>
                  <a:pt x="566738" y="636688"/>
                </a:lnTo>
                <a:lnTo>
                  <a:pt x="547688" y="648892"/>
                </a:lnTo>
                <a:lnTo>
                  <a:pt x="537270" y="654845"/>
                </a:lnTo>
                <a:lnTo>
                  <a:pt x="527745" y="661095"/>
                </a:lnTo>
                <a:lnTo>
                  <a:pt x="505718" y="670025"/>
                </a:lnTo>
                <a:lnTo>
                  <a:pt x="483692" y="676276"/>
                </a:lnTo>
                <a:lnTo>
                  <a:pt x="459879" y="679848"/>
                </a:lnTo>
                <a:lnTo>
                  <a:pt x="436662" y="684313"/>
                </a:lnTo>
                <a:lnTo>
                  <a:pt x="425053" y="686099"/>
                </a:lnTo>
                <a:lnTo>
                  <a:pt x="413742" y="686694"/>
                </a:lnTo>
                <a:lnTo>
                  <a:pt x="388739" y="686099"/>
                </a:lnTo>
                <a:lnTo>
                  <a:pt x="365522" y="683717"/>
                </a:lnTo>
                <a:lnTo>
                  <a:pt x="342305" y="678657"/>
                </a:lnTo>
                <a:lnTo>
                  <a:pt x="308075" y="667644"/>
                </a:lnTo>
                <a:lnTo>
                  <a:pt x="286346" y="659905"/>
                </a:lnTo>
                <a:lnTo>
                  <a:pt x="264914" y="648296"/>
                </a:lnTo>
                <a:lnTo>
                  <a:pt x="247055" y="633116"/>
                </a:lnTo>
                <a:lnTo>
                  <a:pt x="230089" y="616447"/>
                </a:lnTo>
                <a:lnTo>
                  <a:pt x="213717" y="598885"/>
                </a:lnTo>
                <a:lnTo>
                  <a:pt x="200918" y="579835"/>
                </a:lnTo>
                <a:lnTo>
                  <a:pt x="189905" y="558702"/>
                </a:lnTo>
                <a:lnTo>
                  <a:pt x="181273" y="536675"/>
                </a:lnTo>
                <a:lnTo>
                  <a:pt x="175320" y="514053"/>
                </a:lnTo>
                <a:lnTo>
                  <a:pt x="172938" y="501254"/>
                </a:lnTo>
                <a:lnTo>
                  <a:pt x="171450" y="490241"/>
                </a:lnTo>
                <a:lnTo>
                  <a:pt x="169069" y="467024"/>
                </a:lnTo>
                <a:lnTo>
                  <a:pt x="168474" y="442913"/>
                </a:lnTo>
                <a:lnTo>
                  <a:pt x="170260" y="419101"/>
                </a:lnTo>
                <a:lnTo>
                  <a:pt x="175320" y="396479"/>
                </a:lnTo>
                <a:lnTo>
                  <a:pt x="182464" y="373857"/>
                </a:lnTo>
                <a:lnTo>
                  <a:pt x="200918" y="331292"/>
                </a:lnTo>
                <a:lnTo>
                  <a:pt x="206871" y="321470"/>
                </a:lnTo>
                <a:lnTo>
                  <a:pt x="214313" y="311647"/>
                </a:lnTo>
                <a:lnTo>
                  <a:pt x="223540" y="303908"/>
                </a:lnTo>
                <a:lnTo>
                  <a:pt x="241697" y="289025"/>
                </a:lnTo>
                <a:lnTo>
                  <a:pt x="258664" y="273249"/>
                </a:lnTo>
                <a:lnTo>
                  <a:pt x="278309" y="259260"/>
                </a:lnTo>
                <a:lnTo>
                  <a:pt x="299145" y="248842"/>
                </a:lnTo>
                <a:lnTo>
                  <a:pt x="321469" y="241102"/>
                </a:lnTo>
                <a:lnTo>
                  <a:pt x="344091" y="234852"/>
                </a:lnTo>
                <a:lnTo>
                  <a:pt x="367308" y="230089"/>
                </a:lnTo>
                <a:lnTo>
                  <a:pt x="390525" y="227708"/>
                </a:lnTo>
                <a:close/>
                <a:moveTo>
                  <a:pt x="1829991" y="184250"/>
                </a:moveTo>
                <a:lnTo>
                  <a:pt x="1851422" y="205086"/>
                </a:lnTo>
                <a:lnTo>
                  <a:pt x="1852017" y="208063"/>
                </a:lnTo>
                <a:lnTo>
                  <a:pt x="1852613" y="208063"/>
                </a:lnTo>
                <a:lnTo>
                  <a:pt x="1849041" y="210444"/>
                </a:lnTo>
                <a:lnTo>
                  <a:pt x="1799035" y="212230"/>
                </a:lnTo>
                <a:lnTo>
                  <a:pt x="1749028" y="211039"/>
                </a:lnTo>
                <a:lnTo>
                  <a:pt x="1747242" y="211039"/>
                </a:lnTo>
                <a:lnTo>
                  <a:pt x="1722835" y="190501"/>
                </a:lnTo>
                <a:lnTo>
                  <a:pt x="1820466" y="190501"/>
                </a:lnTo>
                <a:lnTo>
                  <a:pt x="1824633" y="189906"/>
                </a:lnTo>
                <a:lnTo>
                  <a:pt x="1828205" y="187227"/>
                </a:lnTo>
                <a:close/>
                <a:moveTo>
                  <a:pt x="1679377" y="168474"/>
                </a:moveTo>
                <a:lnTo>
                  <a:pt x="1698427" y="181869"/>
                </a:lnTo>
                <a:lnTo>
                  <a:pt x="1665982" y="211039"/>
                </a:lnTo>
                <a:lnTo>
                  <a:pt x="1663601" y="212825"/>
                </a:lnTo>
                <a:lnTo>
                  <a:pt x="1628775" y="212825"/>
                </a:lnTo>
                <a:lnTo>
                  <a:pt x="1579662" y="210444"/>
                </a:lnTo>
                <a:lnTo>
                  <a:pt x="1575197" y="208063"/>
                </a:lnTo>
                <a:lnTo>
                  <a:pt x="1576388" y="208063"/>
                </a:lnTo>
                <a:lnTo>
                  <a:pt x="1576388" y="205086"/>
                </a:lnTo>
                <a:lnTo>
                  <a:pt x="1591866" y="190501"/>
                </a:lnTo>
                <a:lnTo>
                  <a:pt x="1650206" y="190501"/>
                </a:lnTo>
                <a:lnTo>
                  <a:pt x="1653778" y="189906"/>
                </a:lnTo>
                <a:lnTo>
                  <a:pt x="1658243" y="188120"/>
                </a:lnTo>
                <a:close/>
                <a:moveTo>
                  <a:pt x="1735634" y="147638"/>
                </a:moveTo>
                <a:lnTo>
                  <a:pt x="1735039" y="148234"/>
                </a:lnTo>
                <a:lnTo>
                  <a:pt x="1736229" y="149424"/>
                </a:lnTo>
                <a:lnTo>
                  <a:pt x="1737420" y="149424"/>
                </a:lnTo>
                <a:lnTo>
                  <a:pt x="1738015" y="148829"/>
                </a:lnTo>
                <a:lnTo>
                  <a:pt x="1737420" y="147638"/>
                </a:lnTo>
                <a:close/>
                <a:moveTo>
                  <a:pt x="1640384" y="147043"/>
                </a:moveTo>
                <a:lnTo>
                  <a:pt x="1639193" y="147638"/>
                </a:lnTo>
                <a:lnTo>
                  <a:pt x="1638598" y="148234"/>
                </a:lnTo>
                <a:lnTo>
                  <a:pt x="1638598" y="148829"/>
                </a:lnTo>
                <a:lnTo>
                  <a:pt x="1640384" y="148829"/>
                </a:lnTo>
                <a:lnTo>
                  <a:pt x="1641574" y="148234"/>
                </a:lnTo>
                <a:lnTo>
                  <a:pt x="1641574" y="147043"/>
                </a:lnTo>
                <a:close/>
                <a:moveTo>
                  <a:pt x="1605856" y="146448"/>
                </a:moveTo>
                <a:lnTo>
                  <a:pt x="1605260" y="147043"/>
                </a:lnTo>
                <a:lnTo>
                  <a:pt x="1604665" y="147043"/>
                </a:lnTo>
                <a:lnTo>
                  <a:pt x="1604665" y="147638"/>
                </a:lnTo>
                <a:lnTo>
                  <a:pt x="1604070" y="147638"/>
                </a:lnTo>
                <a:lnTo>
                  <a:pt x="1604070" y="149424"/>
                </a:lnTo>
                <a:lnTo>
                  <a:pt x="1604665" y="150317"/>
                </a:lnTo>
                <a:lnTo>
                  <a:pt x="1605260" y="150317"/>
                </a:lnTo>
                <a:lnTo>
                  <a:pt x="1605260" y="150913"/>
                </a:lnTo>
                <a:lnTo>
                  <a:pt x="1605856" y="148829"/>
                </a:lnTo>
                <a:close/>
                <a:moveTo>
                  <a:pt x="1618655" y="145852"/>
                </a:moveTo>
                <a:lnTo>
                  <a:pt x="1619846" y="148234"/>
                </a:lnTo>
                <a:lnTo>
                  <a:pt x="1621036" y="150317"/>
                </a:lnTo>
                <a:lnTo>
                  <a:pt x="1620441" y="152103"/>
                </a:lnTo>
                <a:lnTo>
                  <a:pt x="1619846" y="153294"/>
                </a:lnTo>
                <a:lnTo>
                  <a:pt x="1622822" y="151508"/>
                </a:lnTo>
                <a:lnTo>
                  <a:pt x="1621631" y="146448"/>
                </a:lnTo>
                <a:close/>
                <a:moveTo>
                  <a:pt x="1601391" y="145852"/>
                </a:moveTo>
                <a:lnTo>
                  <a:pt x="1599605" y="147043"/>
                </a:lnTo>
                <a:lnTo>
                  <a:pt x="1597819" y="147638"/>
                </a:lnTo>
                <a:lnTo>
                  <a:pt x="1598414" y="148234"/>
                </a:lnTo>
                <a:lnTo>
                  <a:pt x="1599010" y="149424"/>
                </a:lnTo>
                <a:lnTo>
                  <a:pt x="1600200" y="148829"/>
                </a:lnTo>
                <a:lnTo>
                  <a:pt x="1600796" y="148234"/>
                </a:lnTo>
                <a:lnTo>
                  <a:pt x="1601391" y="148234"/>
                </a:lnTo>
                <a:lnTo>
                  <a:pt x="1601986" y="147043"/>
                </a:lnTo>
                <a:close/>
                <a:moveTo>
                  <a:pt x="1638598" y="141685"/>
                </a:moveTo>
                <a:lnTo>
                  <a:pt x="1638003" y="142281"/>
                </a:lnTo>
                <a:lnTo>
                  <a:pt x="1637407" y="142281"/>
                </a:lnTo>
                <a:lnTo>
                  <a:pt x="1636812" y="143471"/>
                </a:lnTo>
                <a:lnTo>
                  <a:pt x="1637407" y="144067"/>
                </a:lnTo>
                <a:lnTo>
                  <a:pt x="1638598" y="143471"/>
                </a:lnTo>
                <a:close/>
                <a:moveTo>
                  <a:pt x="1653183" y="141090"/>
                </a:moveTo>
                <a:lnTo>
                  <a:pt x="1650802" y="143471"/>
                </a:lnTo>
                <a:lnTo>
                  <a:pt x="1649016" y="145852"/>
                </a:lnTo>
                <a:lnTo>
                  <a:pt x="1646635" y="147043"/>
                </a:lnTo>
                <a:lnTo>
                  <a:pt x="1645444" y="149424"/>
                </a:lnTo>
                <a:lnTo>
                  <a:pt x="1647230" y="148234"/>
                </a:lnTo>
                <a:lnTo>
                  <a:pt x="1649016" y="147638"/>
                </a:lnTo>
                <a:lnTo>
                  <a:pt x="1649016" y="146448"/>
                </a:lnTo>
                <a:lnTo>
                  <a:pt x="1652588" y="145257"/>
                </a:lnTo>
                <a:close/>
                <a:moveTo>
                  <a:pt x="1727597" y="139899"/>
                </a:moveTo>
                <a:lnTo>
                  <a:pt x="1726406" y="140495"/>
                </a:lnTo>
                <a:lnTo>
                  <a:pt x="1727002" y="141090"/>
                </a:lnTo>
                <a:lnTo>
                  <a:pt x="1727597" y="141090"/>
                </a:lnTo>
                <a:lnTo>
                  <a:pt x="1728788" y="140495"/>
                </a:lnTo>
                <a:lnTo>
                  <a:pt x="1728788" y="139899"/>
                </a:lnTo>
                <a:close/>
                <a:moveTo>
                  <a:pt x="1624608" y="138709"/>
                </a:moveTo>
                <a:lnTo>
                  <a:pt x="1624013" y="139304"/>
                </a:lnTo>
                <a:lnTo>
                  <a:pt x="1624608" y="140495"/>
                </a:lnTo>
                <a:lnTo>
                  <a:pt x="1625203" y="140495"/>
                </a:lnTo>
                <a:lnTo>
                  <a:pt x="1625799" y="139899"/>
                </a:lnTo>
                <a:lnTo>
                  <a:pt x="1625799" y="138709"/>
                </a:lnTo>
                <a:close/>
                <a:moveTo>
                  <a:pt x="1744266" y="137518"/>
                </a:moveTo>
                <a:lnTo>
                  <a:pt x="1744266" y="139304"/>
                </a:lnTo>
                <a:lnTo>
                  <a:pt x="1745456" y="139304"/>
                </a:lnTo>
                <a:lnTo>
                  <a:pt x="1745456" y="138113"/>
                </a:lnTo>
                <a:lnTo>
                  <a:pt x="1744861" y="137518"/>
                </a:lnTo>
                <a:close/>
                <a:moveTo>
                  <a:pt x="1630859" y="135435"/>
                </a:moveTo>
                <a:lnTo>
                  <a:pt x="1628775" y="137518"/>
                </a:lnTo>
                <a:lnTo>
                  <a:pt x="1628775" y="139899"/>
                </a:lnTo>
                <a:lnTo>
                  <a:pt x="1630264" y="140495"/>
                </a:lnTo>
                <a:lnTo>
                  <a:pt x="1632049" y="139304"/>
                </a:lnTo>
                <a:lnTo>
                  <a:pt x="1633835" y="139899"/>
                </a:lnTo>
                <a:lnTo>
                  <a:pt x="1635026" y="140495"/>
                </a:lnTo>
                <a:lnTo>
                  <a:pt x="1634431" y="138113"/>
                </a:lnTo>
                <a:lnTo>
                  <a:pt x="1632645" y="136625"/>
                </a:lnTo>
                <a:lnTo>
                  <a:pt x="1632049" y="136625"/>
                </a:lnTo>
                <a:lnTo>
                  <a:pt x="1631454" y="135435"/>
                </a:lnTo>
                <a:close/>
                <a:moveTo>
                  <a:pt x="1738015" y="134839"/>
                </a:moveTo>
                <a:lnTo>
                  <a:pt x="1738610" y="138113"/>
                </a:lnTo>
                <a:lnTo>
                  <a:pt x="1740396" y="140495"/>
                </a:lnTo>
                <a:lnTo>
                  <a:pt x="1740992" y="139899"/>
                </a:lnTo>
                <a:lnTo>
                  <a:pt x="1740992" y="139304"/>
                </a:lnTo>
                <a:lnTo>
                  <a:pt x="1740396" y="136030"/>
                </a:lnTo>
                <a:close/>
                <a:moveTo>
                  <a:pt x="1745456" y="133649"/>
                </a:moveTo>
                <a:lnTo>
                  <a:pt x="1744861" y="134244"/>
                </a:lnTo>
                <a:lnTo>
                  <a:pt x="1745456" y="135435"/>
                </a:lnTo>
                <a:lnTo>
                  <a:pt x="1746647" y="135435"/>
                </a:lnTo>
                <a:lnTo>
                  <a:pt x="1747242" y="134839"/>
                </a:lnTo>
                <a:lnTo>
                  <a:pt x="1746647" y="133649"/>
                </a:lnTo>
                <a:close/>
                <a:moveTo>
                  <a:pt x="1661220" y="132458"/>
                </a:moveTo>
                <a:lnTo>
                  <a:pt x="1661220" y="134839"/>
                </a:lnTo>
                <a:lnTo>
                  <a:pt x="1662410" y="134839"/>
                </a:lnTo>
                <a:lnTo>
                  <a:pt x="1663006" y="133649"/>
                </a:lnTo>
                <a:lnTo>
                  <a:pt x="1662410" y="132458"/>
                </a:lnTo>
                <a:close/>
                <a:moveTo>
                  <a:pt x="1643658" y="131863"/>
                </a:moveTo>
                <a:lnTo>
                  <a:pt x="1643063" y="132458"/>
                </a:lnTo>
                <a:lnTo>
                  <a:pt x="1643063" y="133053"/>
                </a:lnTo>
                <a:lnTo>
                  <a:pt x="1642467" y="134839"/>
                </a:lnTo>
                <a:lnTo>
                  <a:pt x="1640979" y="135435"/>
                </a:lnTo>
                <a:lnTo>
                  <a:pt x="1640979" y="136625"/>
                </a:lnTo>
                <a:lnTo>
                  <a:pt x="1641574" y="138709"/>
                </a:lnTo>
                <a:lnTo>
                  <a:pt x="1642467" y="139899"/>
                </a:lnTo>
                <a:lnTo>
                  <a:pt x="1644253" y="141685"/>
                </a:lnTo>
                <a:lnTo>
                  <a:pt x="1646635" y="140495"/>
                </a:lnTo>
                <a:lnTo>
                  <a:pt x="1649611" y="137518"/>
                </a:lnTo>
                <a:lnTo>
                  <a:pt x="1651397" y="133649"/>
                </a:lnTo>
                <a:lnTo>
                  <a:pt x="1650802" y="131863"/>
                </a:lnTo>
                <a:lnTo>
                  <a:pt x="1649611" y="132458"/>
                </a:lnTo>
                <a:lnTo>
                  <a:pt x="1648421" y="132458"/>
                </a:lnTo>
                <a:lnTo>
                  <a:pt x="1647825" y="133649"/>
                </a:lnTo>
                <a:lnTo>
                  <a:pt x="1646039" y="134839"/>
                </a:lnTo>
                <a:lnTo>
                  <a:pt x="1644849" y="133649"/>
                </a:lnTo>
                <a:lnTo>
                  <a:pt x="1644253" y="132458"/>
                </a:lnTo>
                <a:close/>
                <a:moveTo>
                  <a:pt x="1733848" y="130672"/>
                </a:moveTo>
                <a:lnTo>
                  <a:pt x="1733253" y="131267"/>
                </a:lnTo>
                <a:lnTo>
                  <a:pt x="1733253" y="133053"/>
                </a:lnTo>
                <a:lnTo>
                  <a:pt x="1734443" y="134244"/>
                </a:lnTo>
                <a:lnTo>
                  <a:pt x="1735634" y="134839"/>
                </a:lnTo>
                <a:lnTo>
                  <a:pt x="1736824" y="134244"/>
                </a:lnTo>
                <a:lnTo>
                  <a:pt x="1736824" y="132458"/>
                </a:lnTo>
                <a:lnTo>
                  <a:pt x="1735634" y="130672"/>
                </a:lnTo>
                <a:close/>
                <a:moveTo>
                  <a:pt x="1750814" y="130077"/>
                </a:moveTo>
                <a:lnTo>
                  <a:pt x="1752005" y="134839"/>
                </a:lnTo>
                <a:lnTo>
                  <a:pt x="1753196" y="135435"/>
                </a:lnTo>
                <a:lnTo>
                  <a:pt x="1753791" y="135435"/>
                </a:lnTo>
                <a:lnTo>
                  <a:pt x="1753791" y="133053"/>
                </a:lnTo>
                <a:lnTo>
                  <a:pt x="1752600" y="130672"/>
                </a:lnTo>
                <a:lnTo>
                  <a:pt x="1752005" y="130077"/>
                </a:lnTo>
                <a:close/>
                <a:moveTo>
                  <a:pt x="1725216" y="130077"/>
                </a:moveTo>
                <a:lnTo>
                  <a:pt x="1724025" y="131267"/>
                </a:lnTo>
                <a:lnTo>
                  <a:pt x="1724025" y="133649"/>
                </a:lnTo>
                <a:lnTo>
                  <a:pt x="1725811" y="132458"/>
                </a:lnTo>
                <a:lnTo>
                  <a:pt x="1726406" y="130672"/>
                </a:lnTo>
                <a:lnTo>
                  <a:pt x="1725811" y="130077"/>
                </a:lnTo>
                <a:close/>
                <a:moveTo>
                  <a:pt x="1664196" y="127100"/>
                </a:moveTo>
                <a:lnTo>
                  <a:pt x="1663601" y="128886"/>
                </a:lnTo>
                <a:lnTo>
                  <a:pt x="1664196" y="130672"/>
                </a:lnTo>
                <a:lnTo>
                  <a:pt x="1664792" y="130672"/>
                </a:lnTo>
                <a:lnTo>
                  <a:pt x="1665387" y="130077"/>
                </a:lnTo>
                <a:lnTo>
                  <a:pt x="1665387" y="128291"/>
                </a:lnTo>
                <a:close/>
                <a:moveTo>
                  <a:pt x="1739206" y="126505"/>
                </a:moveTo>
                <a:lnTo>
                  <a:pt x="1739206" y="127695"/>
                </a:lnTo>
                <a:lnTo>
                  <a:pt x="1740396" y="128886"/>
                </a:lnTo>
                <a:lnTo>
                  <a:pt x="1740992" y="128886"/>
                </a:lnTo>
                <a:lnTo>
                  <a:pt x="1741587" y="128291"/>
                </a:lnTo>
                <a:lnTo>
                  <a:pt x="1741587" y="127695"/>
                </a:lnTo>
                <a:lnTo>
                  <a:pt x="1740992" y="127100"/>
                </a:lnTo>
                <a:lnTo>
                  <a:pt x="1739801" y="126505"/>
                </a:lnTo>
                <a:close/>
                <a:moveTo>
                  <a:pt x="1707059" y="124719"/>
                </a:moveTo>
                <a:lnTo>
                  <a:pt x="1705868" y="125314"/>
                </a:lnTo>
                <a:lnTo>
                  <a:pt x="1705868" y="125910"/>
                </a:lnTo>
                <a:lnTo>
                  <a:pt x="1707059" y="126505"/>
                </a:lnTo>
                <a:lnTo>
                  <a:pt x="1707654" y="126505"/>
                </a:lnTo>
                <a:lnTo>
                  <a:pt x="1707654" y="125314"/>
                </a:lnTo>
                <a:close/>
                <a:moveTo>
                  <a:pt x="1660624" y="124719"/>
                </a:moveTo>
                <a:lnTo>
                  <a:pt x="1660029" y="125314"/>
                </a:lnTo>
                <a:lnTo>
                  <a:pt x="1660029" y="125910"/>
                </a:lnTo>
                <a:lnTo>
                  <a:pt x="1660624" y="127100"/>
                </a:lnTo>
                <a:lnTo>
                  <a:pt x="1662410" y="127100"/>
                </a:lnTo>
                <a:lnTo>
                  <a:pt x="1661815" y="125910"/>
                </a:lnTo>
                <a:close/>
                <a:moveTo>
                  <a:pt x="1717179" y="122635"/>
                </a:moveTo>
                <a:lnTo>
                  <a:pt x="1715393" y="123826"/>
                </a:lnTo>
                <a:lnTo>
                  <a:pt x="1717774" y="124719"/>
                </a:lnTo>
                <a:lnTo>
                  <a:pt x="1719858" y="123826"/>
                </a:lnTo>
                <a:lnTo>
                  <a:pt x="1719858" y="123231"/>
                </a:lnTo>
                <a:lnTo>
                  <a:pt x="1719263" y="122635"/>
                </a:lnTo>
                <a:close/>
                <a:moveTo>
                  <a:pt x="1677591" y="122040"/>
                </a:moveTo>
                <a:lnTo>
                  <a:pt x="1677591" y="122635"/>
                </a:lnTo>
                <a:lnTo>
                  <a:pt x="1678781" y="123826"/>
                </a:lnTo>
                <a:lnTo>
                  <a:pt x="1679377" y="123826"/>
                </a:lnTo>
                <a:lnTo>
                  <a:pt x="1679377" y="122040"/>
                </a:lnTo>
                <a:close/>
                <a:moveTo>
                  <a:pt x="1620441" y="120254"/>
                </a:moveTo>
                <a:lnTo>
                  <a:pt x="1618655" y="120849"/>
                </a:lnTo>
                <a:lnTo>
                  <a:pt x="1616869" y="122635"/>
                </a:lnTo>
                <a:lnTo>
                  <a:pt x="1617464" y="124719"/>
                </a:lnTo>
                <a:lnTo>
                  <a:pt x="1619250" y="125910"/>
                </a:lnTo>
                <a:lnTo>
                  <a:pt x="1621036" y="126505"/>
                </a:lnTo>
                <a:lnTo>
                  <a:pt x="1622227" y="124719"/>
                </a:lnTo>
                <a:lnTo>
                  <a:pt x="1621631" y="122040"/>
                </a:lnTo>
                <a:close/>
                <a:moveTo>
                  <a:pt x="1628775" y="117873"/>
                </a:moveTo>
                <a:lnTo>
                  <a:pt x="1625203" y="120254"/>
                </a:lnTo>
                <a:lnTo>
                  <a:pt x="1624608" y="123231"/>
                </a:lnTo>
                <a:lnTo>
                  <a:pt x="1626989" y="123231"/>
                </a:lnTo>
                <a:lnTo>
                  <a:pt x="1628775" y="122635"/>
                </a:lnTo>
                <a:lnTo>
                  <a:pt x="1630859" y="122635"/>
                </a:lnTo>
                <a:lnTo>
                  <a:pt x="1632645" y="121445"/>
                </a:lnTo>
                <a:lnTo>
                  <a:pt x="1632645" y="119063"/>
                </a:lnTo>
                <a:close/>
                <a:moveTo>
                  <a:pt x="1663006" y="116087"/>
                </a:moveTo>
                <a:lnTo>
                  <a:pt x="1662410" y="117277"/>
                </a:lnTo>
                <a:lnTo>
                  <a:pt x="1662410" y="120849"/>
                </a:lnTo>
                <a:lnTo>
                  <a:pt x="1664196" y="122040"/>
                </a:lnTo>
                <a:lnTo>
                  <a:pt x="1665387" y="122040"/>
                </a:lnTo>
                <a:lnTo>
                  <a:pt x="1666578" y="122635"/>
                </a:lnTo>
                <a:lnTo>
                  <a:pt x="1667471" y="121445"/>
                </a:lnTo>
                <a:lnTo>
                  <a:pt x="1667471" y="120849"/>
                </a:lnTo>
                <a:lnTo>
                  <a:pt x="1664792" y="118468"/>
                </a:lnTo>
                <a:lnTo>
                  <a:pt x="1663601" y="117873"/>
                </a:lnTo>
                <a:close/>
                <a:moveTo>
                  <a:pt x="1714203" y="110431"/>
                </a:moveTo>
                <a:lnTo>
                  <a:pt x="1715393" y="113110"/>
                </a:lnTo>
                <a:lnTo>
                  <a:pt x="1717179" y="114896"/>
                </a:lnTo>
                <a:lnTo>
                  <a:pt x="1718667" y="114896"/>
                </a:lnTo>
                <a:lnTo>
                  <a:pt x="1718667" y="113706"/>
                </a:lnTo>
                <a:lnTo>
                  <a:pt x="1717179" y="111920"/>
                </a:lnTo>
                <a:lnTo>
                  <a:pt x="1715393" y="111027"/>
                </a:lnTo>
                <a:close/>
                <a:moveTo>
                  <a:pt x="1658839" y="109836"/>
                </a:moveTo>
                <a:lnTo>
                  <a:pt x="1658839" y="111027"/>
                </a:lnTo>
                <a:lnTo>
                  <a:pt x="1659434" y="112515"/>
                </a:lnTo>
                <a:lnTo>
                  <a:pt x="1660029" y="113110"/>
                </a:lnTo>
                <a:lnTo>
                  <a:pt x="1662410" y="113110"/>
                </a:lnTo>
                <a:lnTo>
                  <a:pt x="1663006" y="111027"/>
                </a:lnTo>
                <a:lnTo>
                  <a:pt x="1662410" y="110431"/>
                </a:lnTo>
                <a:lnTo>
                  <a:pt x="1661220" y="109836"/>
                </a:lnTo>
                <a:close/>
                <a:moveTo>
                  <a:pt x="1651992" y="109836"/>
                </a:moveTo>
                <a:lnTo>
                  <a:pt x="1651397" y="110431"/>
                </a:lnTo>
                <a:lnTo>
                  <a:pt x="1650802" y="110431"/>
                </a:lnTo>
                <a:lnTo>
                  <a:pt x="1648421" y="113110"/>
                </a:lnTo>
                <a:lnTo>
                  <a:pt x="1646635" y="115492"/>
                </a:lnTo>
                <a:lnTo>
                  <a:pt x="1649611" y="114896"/>
                </a:lnTo>
                <a:lnTo>
                  <a:pt x="1651992" y="113706"/>
                </a:lnTo>
                <a:lnTo>
                  <a:pt x="1652588" y="114301"/>
                </a:lnTo>
                <a:lnTo>
                  <a:pt x="1653183" y="113110"/>
                </a:lnTo>
                <a:lnTo>
                  <a:pt x="1653183" y="109836"/>
                </a:lnTo>
                <a:close/>
                <a:moveTo>
                  <a:pt x="1708845" y="108050"/>
                </a:moveTo>
                <a:lnTo>
                  <a:pt x="1708249" y="108645"/>
                </a:lnTo>
                <a:lnTo>
                  <a:pt x="1707059" y="109241"/>
                </a:lnTo>
                <a:lnTo>
                  <a:pt x="1707059" y="109836"/>
                </a:lnTo>
                <a:lnTo>
                  <a:pt x="1707654" y="109836"/>
                </a:lnTo>
                <a:lnTo>
                  <a:pt x="1708845" y="111920"/>
                </a:lnTo>
                <a:lnTo>
                  <a:pt x="1711821" y="114301"/>
                </a:lnTo>
                <a:lnTo>
                  <a:pt x="1711226" y="111920"/>
                </a:lnTo>
                <a:lnTo>
                  <a:pt x="1711226" y="109241"/>
                </a:lnTo>
                <a:close/>
                <a:moveTo>
                  <a:pt x="1733253" y="107455"/>
                </a:moveTo>
                <a:lnTo>
                  <a:pt x="1731467" y="108050"/>
                </a:lnTo>
                <a:lnTo>
                  <a:pt x="1731467" y="109836"/>
                </a:lnTo>
                <a:lnTo>
                  <a:pt x="1733253" y="110431"/>
                </a:lnTo>
                <a:lnTo>
                  <a:pt x="1735039" y="109241"/>
                </a:lnTo>
                <a:lnTo>
                  <a:pt x="1736229" y="108050"/>
                </a:lnTo>
                <a:lnTo>
                  <a:pt x="1734443" y="107455"/>
                </a:lnTo>
                <a:close/>
                <a:moveTo>
                  <a:pt x="1701999" y="105669"/>
                </a:moveTo>
                <a:lnTo>
                  <a:pt x="1702594" y="106860"/>
                </a:lnTo>
                <a:lnTo>
                  <a:pt x="1703189" y="107455"/>
                </a:lnTo>
                <a:lnTo>
                  <a:pt x="1704380" y="108050"/>
                </a:lnTo>
                <a:lnTo>
                  <a:pt x="1704975" y="107455"/>
                </a:lnTo>
                <a:lnTo>
                  <a:pt x="1704975" y="106860"/>
                </a:lnTo>
                <a:lnTo>
                  <a:pt x="1704380" y="106860"/>
                </a:lnTo>
                <a:lnTo>
                  <a:pt x="1703785" y="106264"/>
                </a:lnTo>
                <a:close/>
                <a:moveTo>
                  <a:pt x="1689199" y="103883"/>
                </a:moveTo>
                <a:lnTo>
                  <a:pt x="1688604" y="105669"/>
                </a:lnTo>
                <a:lnTo>
                  <a:pt x="1689795" y="108050"/>
                </a:lnTo>
                <a:lnTo>
                  <a:pt x="1690985" y="106860"/>
                </a:lnTo>
                <a:lnTo>
                  <a:pt x="1691581" y="105669"/>
                </a:lnTo>
                <a:lnTo>
                  <a:pt x="1691581" y="104478"/>
                </a:lnTo>
                <a:lnTo>
                  <a:pt x="1690390" y="103883"/>
                </a:lnTo>
                <a:close/>
                <a:moveTo>
                  <a:pt x="1725216" y="102097"/>
                </a:moveTo>
                <a:lnTo>
                  <a:pt x="1724025" y="103288"/>
                </a:lnTo>
                <a:lnTo>
                  <a:pt x="1724621" y="104478"/>
                </a:lnTo>
                <a:lnTo>
                  <a:pt x="1725811" y="104478"/>
                </a:lnTo>
                <a:lnTo>
                  <a:pt x="1727002" y="105074"/>
                </a:lnTo>
                <a:lnTo>
                  <a:pt x="1727597" y="103883"/>
                </a:lnTo>
                <a:lnTo>
                  <a:pt x="1725811" y="102097"/>
                </a:lnTo>
                <a:close/>
                <a:moveTo>
                  <a:pt x="1648421" y="102097"/>
                </a:moveTo>
                <a:lnTo>
                  <a:pt x="1643658" y="104478"/>
                </a:lnTo>
                <a:lnTo>
                  <a:pt x="1643658" y="106860"/>
                </a:lnTo>
                <a:lnTo>
                  <a:pt x="1643063" y="108050"/>
                </a:lnTo>
                <a:lnTo>
                  <a:pt x="1644253" y="108645"/>
                </a:lnTo>
                <a:lnTo>
                  <a:pt x="1647230" y="109241"/>
                </a:lnTo>
                <a:lnTo>
                  <a:pt x="1648421" y="108645"/>
                </a:lnTo>
                <a:lnTo>
                  <a:pt x="1649611" y="108645"/>
                </a:lnTo>
                <a:lnTo>
                  <a:pt x="1651992" y="107455"/>
                </a:lnTo>
                <a:lnTo>
                  <a:pt x="1651397" y="106264"/>
                </a:lnTo>
                <a:lnTo>
                  <a:pt x="1650802" y="105669"/>
                </a:lnTo>
                <a:lnTo>
                  <a:pt x="1650206" y="105669"/>
                </a:lnTo>
                <a:lnTo>
                  <a:pt x="1649611" y="105074"/>
                </a:lnTo>
                <a:lnTo>
                  <a:pt x="1649016" y="103883"/>
                </a:lnTo>
                <a:lnTo>
                  <a:pt x="1648421" y="103288"/>
                </a:lnTo>
                <a:close/>
                <a:moveTo>
                  <a:pt x="1633240" y="101502"/>
                </a:moveTo>
                <a:lnTo>
                  <a:pt x="1632049" y="102692"/>
                </a:lnTo>
                <a:lnTo>
                  <a:pt x="1633240" y="103883"/>
                </a:lnTo>
                <a:lnTo>
                  <a:pt x="1635026" y="103883"/>
                </a:lnTo>
                <a:lnTo>
                  <a:pt x="1636217" y="105074"/>
                </a:lnTo>
                <a:lnTo>
                  <a:pt x="1636812" y="106264"/>
                </a:lnTo>
                <a:lnTo>
                  <a:pt x="1638003" y="106264"/>
                </a:lnTo>
                <a:lnTo>
                  <a:pt x="1638598" y="104478"/>
                </a:lnTo>
                <a:lnTo>
                  <a:pt x="1636812" y="103883"/>
                </a:lnTo>
                <a:lnTo>
                  <a:pt x="1636812" y="103288"/>
                </a:lnTo>
                <a:lnTo>
                  <a:pt x="1635026" y="101502"/>
                </a:lnTo>
                <a:close/>
                <a:moveTo>
                  <a:pt x="1644253" y="98227"/>
                </a:moveTo>
                <a:lnTo>
                  <a:pt x="1643063" y="99716"/>
                </a:lnTo>
                <a:lnTo>
                  <a:pt x="1642467" y="100906"/>
                </a:lnTo>
                <a:lnTo>
                  <a:pt x="1642467" y="102692"/>
                </a:lnTo>
                <a:lnTo>
                  <a:pt x="1643063" y="102692"/>
                </a:lnTo>
                <a:lnTo>
                  <a:pt x="1643063" y="102097"/>
                </a:lnTo>
                <a:lnTo>
                  <a:pt x="1644253" y="101502"/>
                </a:lnTo>
                <a:lnTo>
                  <a:pt x="1645444" y="99716"/>
                </a:lnTo>
                <a:lnTo>
                  <a:pt x="1645444" y="98227"/>
                </a:lnTo>
                <a:close/>
                <a:moveTo>
                  <a:pt x="1682651" y="97037"/>
                </a:moveTo>
                <a:lnTo>
                  <a:pt x="1682056" y="97632"/>
                </a:lnTo>
                <a:lnTo>
                  <a:pt x="1682651" y="98823"/>
                </a:lnTo>
                <a:lnTo>
                  <a:pt x="1685032" y="98823"/>
                </a:lnTo>
                <a:lnTo>
                  <a:pt x="1686223" y="99716"/>
                </a:lnTo>
                <a:lnTo>
                  <a:pt x="1687414" y="98823"/>
                </a:lnTo>
                <a:lnTo>
                  <a:pt x="1686818" y="97037"/>
                </a:lnTo>
                <a:close/>
                <a:moveTo>
                  <a:pt x="1659434" y="93465"/>
                </a:moveTo>
                <a:lnTo>
                  <a:pt x="1658839" y="94656"/>
                </a:lnTo>
                <a:lnTo>
                  <a:pt x="1658839" y="97037"/>
                </a:lnTo>
                <a:lnTo>
                  <a:pt x="1660624" y="97037"/>
                </a:lnTo>
                <a:lnTo>
                  <a:pt x="1660624" y="96442"/>
                </a:lnTo>
                <a:lnTo>
                  <a:pt x="1661220" y="96442"/>
                </a:lnTo>
                <a:lnTo>
                  <a:pt x="1661220" y="95251"/>
                </a:lnTo>
                <a:lnTo>
                  <a:pt x="1660624" y="93465"/>
                </a:lnTo>
                <a:close/>
                <a:moveTo>
                  <a:pt x="1674019" y="92870"/>
                </a:moveTo>
                <a:lnTo>
                  <a:pt x="1674019" y="93465"/>
                </a:lnTo>
                <a:lnTo>
                  <a:pt x="1673424" y="94060"/>
                </a:lnTo>
                <a:lnTo>
                  <a:pt x="1674614" y="94656"/>
                </a:lnTo>
                <a:lnTo>
                  <a:pt x="1675805" y="95846"/>
                </a:lnTo>
                <a:lnTo>
                  <a:pt x="1676400" y="95251"/>
                </a:lnTo>
                <a:lnTo>
                  <a:pt x="1678186" y="95251"/>
                </a:lnTo>
                <a:lnTo>
                  <a:pt x="1678781" y="94060"/>
                </a:lnTo>
                <a:lnTo>
                  <a:pt x="1677591" y="92870"/>
                </a:lnTo>
                <a:close/>
                <a:moveTo>
                  <a:pt x="1693069" y="88107"/>
                </a:moveTo>
                <a:lnTo>
                  <a:pt x="1692176" y="88702"/>
                </a:lnTo>
                <a:lnTo>
                  <a:pt x="1691581" y="88702"/>
                </a:lnTo>
                <a:lnTo>
                  <a:pt x="1691581" y="89893"/>
                </a:lnTo>
                <a:lnTo>
                  <a:pt x="1693069" y="90488"/>
                </a:lnTo>
                <a:lnTo>
                  <a:pt x="1694260" y="90488"/>
                </a:lnTo>
                <a:lnTo>
                  <a:pt x="1694855" y="89893"/>
                </a:lnTo>
                <a:lnTo>
                  <a:pt x="1694260" y="88702"/>
                </a:lnTo>
                <a:close/>
                <a:moveTo>
                  <a:pt x="1646039" y="87512"/>
                </a:moveTo>
                <a:lnTo>
                  <a:pt x="1639789" y="92274"/>
                </a:lnTo>
                <a:lnTo>
                  <a:pt x="1639193" y="93465"/>
                </a:lnTo>
                <a:lnTo>
                  <a:pt x="1638598" y="94060"/>
                </a:lnTo>
                <a:lnTo>
                  <a:pt x="1638003" y="95846"/>
                </a:lnTo>
                <a:lnTo>
                  <a:pt x="1637407" y="97037"/>
                </a:lnTo>
                <a:lnTo>
                  <a:pt x="1638598" y="97632"/>
                </a:lnTo>
                <a:lnTo>
                  <a:pt x="1639789" y="97632"/>
                </a:lnTo>
                <a:lnTo>
                  <a:pt x="1646039" y="91679"/>
                </a:lnTo>
                <a:lnTo>
                  <a:pt x="1649611" y="89298"/>
                </a:lnTo>
                <a:lnTo>
                  <a:pt x="1647825" y="88107"/>
                </a:lnTo>
                <a:close/>
                <a:moveTo>
                  <a:pt x="1683246" y="85428"/>
                </a:moveTo>
                <a:lnTo>
                  <a:pt x="1679377" y="86917"/>
                </a:lnTo>
                <a:lnTo>
                  <a:pt x="1680865" y="87512"/>
                </a:lnTo>
                <a:lnTo>
                  <a:pt x="1682056" y="87512"/>
                </a:lnTo>
                <a:lnTo>
                  <a:pt x="1683246" y="88702"/>
                </a:lnTo>
                <a:lnTo>
                  <a:pt x="1685032" y="88702"/>
                </a:lnTo>
                <a:lnTo>
                  <a:pt x="1685032" y="86917"/>
                </a:lnTo>
                <a:close/>
                <a:moveTo>
                  <a:pt x="1673424" y="85428"/>
                </a:moveTo>
                <a:lnTo>
                  <a:pt x="1672828" y="86023"/>
                </a:lnTo>
                <a:lnTo>
                  <a:pt x="1673424" y="87512"/>
                </a:lnTo>
                <a:lnTo>
                  <a:pt x="1676400" y="87512"/>
                </a:lnTo>
                <a:lnTo>
                  <a:pt x="1677591" y="86917"/>
                </a:lnTo>
                <a:lnTo>
                  <a:pt x="1675805" y="86023"/>
                </a:lnTo>
                <a:lnTo>
                  <a:pt x="1674614" y="85428"/>
                </a:lnTo>
                <a:close/>
                <a:moveTo>
                  <a:pt x="1778794" y="79475"/>
                </a:moveTo>
                <a:lnTo>
                  <a:pt x="1778794" y="80665"/>
                </a:lnTo>
                <a:lnTo>
                  <a:pt x="1781175" y="81261"/>
                </a:lnTo>
                <a:lnTo>
                  <a:pt x="1782961" y="80070"/>
                </a:lnTo>
                <a:lnTo>
                  <a:pt x="1780580" y="79475"/>
                </a:lnTo>
                <a:close/>
                <a:moveTo>
                  <a:pt x="1679377" y="70843"/>
                </a:moveTo>
                <a:lnTo>
                  <a:pt x="1711226" y="72629"/>
                </a:lnTo>
                <a:lnTo>
                  <a:pt x="1715393" y="73224"/>
                </a:lnTo>
                <a:lnTo>
                  <a:pt x="1719263" y="75307"/>
                </a:lnTo>
                <a:lnTo>
                  <a:pt x="1722239" y="77689"/>
                </a:lnTo>
                <a:lnTo>
                  <a:pt x="1751410" y="108050"/>
                </a:lnTo>
                <a:lnTo>
                  <a:pt x="1783854" y="136030"/>
                </a:lnTo>
                <a:lnTo>
                  <a:pt x="1812429" y="166688"/>
                </a:lnTo>
                <a:lnTo>
                  <a:pt x="1813620" y="169070"/>
                </a:lnTo>
                <a:lnTo>
                  <a:pt x="1813024" y="174427"/>
                </a:lnTo>
                <a:lnTo>
                  <a:pt x="1809453" y="177106"/>
                </a:lnTo>
                <a:lnTo>
                  <a:pt x="1791593" y="178892"/>
                </a:lnTo>
                <a:lnTo>
                  <a:pt x="1761828" y="177106"/>
                </a:lnTo>
                <a:lnTo>
                  <a:pt x="1714798" y="177106"/>
                </a:lnTo>
                <a:lnTo>
                  <a:pt x="1712417" y="175023"/>
                </a:lnTo>
                <a:lnTo>
                  <a:pt x="1680865" y="149424"/>
                </a:lnTo>
                <a:lnTo>
                  <a:pt x="1679377" y="148234"/>
                </a:lnTo>
                <a:lnTo>
                  <a:pt x="1677591" y="149424"/>
                </a:lnTo>
                <a:lnTo>
                  <a:pt x="1649016" y="173237"/>
                </a:lnTo>
                <a:lnTo>
                  <a:pt x="1646635" y="175916"/>
                </a:lnTo>
                <a:lnTo>
                  <a:pt x="1644253" y="175023"/>
                </a:lnTo>
                <a:lnTo>
                  <a:pt x="1596033" y="175023"/>
                </a:lnTo>
                <a:lnTo>
                  <a:pt x="1565374" y="178297"/>
                </a:lnTo>
                <a:lnTo>
                  <a:pt x="1548408" y="176511"/>
                </a:lnTo>
                <a:lnTo>
                  <a:pt x="1545431" y="175023"/>
                </a:lnTo>
                <a:lnTo>
                  <a:pt x="1545431" y="169665"/>
                </a:lnTo>
                <a:lnTo>
                  <a:pt x="1546622" y="167879"/>
                </a:lnTo>
                <a:lnTo>
                  <a:pt x="1555254" y="156866"/>
                </a:lnTo>
                <a:lnTo>
                  <a:pt x="1575197" y="136625"/>
                </a:lnTo>
                <a:lnTo>
                  <a:pt x="1606451" y="108050"/>
                </a:lnTo>
                <a:lnTo>
                  <a:pt x="1625203" y="88107"/>
                </a:lnTo>
                <a:lnTo>
                  <a:pt x="1636812" y="78284"/>
                </a:lnTo>
                <a:lnTo>
                  <a:pt x="1639789" y="75307"/>
                </a:lnTo>
                <a:lnTo>
                  <a:pt x="1644253" y="73224"/>
                </a:lnTo>
                <a:lnTo>
                  <a:pt x="1650206" y="72629"/>
                </a:lnTo>
                <a:close/>
                <a:moveTo>
                  <a:pt x="1801118" y="63401"/>
                </a:moveTo>
                <a:lnTo>
                  <a:pt x="1799332" y="65485"/>
                </a:lnTo>
                <a:lnTo>
                  <a:pt x="1797546" y="65485"/>
                </a:lnTo>
                <a:lnTo>
                  <a:pt x="1796951" y="66080"/>
                </a:lnTo>
                <a:lnTo>
                  <a:pt x="1798142" y="68461"/>
                </a:lnTo>
                <a:lnTo>
                  <a:pt x="1799928" y="69057"/>
                </a:lnTo>
                <a:lnTo>
                  <a:pt x="1801118" y="68461"/>
                </a:lnTo>
                <a:lnTo>
                  <a:pt x="1801714" y="66675"/>
                </a:lnTo>
                <a:lnTo>
                  <a:pt x="1802606" y="65485"/>
                </a:lnTo>
                <a:lnTo>
                  <a:pt x="1803797" y="64294"/>
                </a:lnTo>
                <a:close/>
                <a:moveTo>
                  <a:pt x="1837135" y="62806"/>
                </a:moveTo>
                <a:lnTo>
                  <a:pt x="1835944" y="63401"/>
                </a:lnTo>
                <a:lnTo>
                  <a:pt x="1834158" y="64890"/>
                </a:lnTo>
                <a:lnTo>
                  <a:pt x="1834158" y="66080"/>
                </a:lnTo>
                <a:lnTo>
                  <a:pt x="1835349" y="66080"/>
                </a:lnTo>
                <a:lnTo>
                  <a:pt x="1836539" y="66675"/>
                </a:lnTo>
                <a:lnTo>
                  <a:pt x="1837730" y="64294"/>
                </a:lnTo>
                <a:close/>
                <a:moveTo>
                  <a:pt x="1860947" y="49411"/>
                </a:moveTo>
                <a:lnTo>
                  <a:pt x="1859756" y="51495"/>
                </a:lnTo>
                <a:lnTo>
                  <a:pt x="1859161" y="52090"/>
                </a:lnTo>
                <a:lnTo>
                  <a:pt x="1857971" y="52686"/>
                </a:lnTo>
                <a:lnTo>
                  <a:pt x="1857971" y="54472"/>
                </a:lnTo>
                <a:lnTo>
                  <a:pt x="1859756" y="54472"/>
                </a:lnTo>
                <a:lnTo>
                  <a:pt x="1860352" y="52686"/>
                </a:lnTo>
                <a:lnTo>
                  <a:pt x="1860947" y="52686"/>
                </a:lnTo>
                <a:lnTo>
                  <a:pt x="1861542" y="52090"/>
                </a:lnTo>
                <a:lnTo>
                  <a:pt x="1863328" y="52090"/>
                </a:lnTo>
                <a:lnTo>
                  <a:pt x="1863924" y="50007"/>
                </a:lnTo>
                <a:lnTo>
                  <a:pt x="1863924" y="49411"/>
                </a:lnTo>
                <a:close/>
                <a:moveTo>
                  <a:pt x="1798142" y="48816"/>
                </a:moveTo>
                <a:lnTo>
                  <a:pt x="1797546" y="49411"/>
                </a:lnTo>
                <a:lnTo>
                  <a:pt x="1797546" y="50007"/>
                </a:lnTo>
                <a:lnTo>
                  <a:pt x="1798142" y="50602"/>
                </a:lnTo>
                <a:lnTo>
                  <a:pt x="1799332" y="50602"/>
                </a:lnTo>
                <a:lnTo>
                  <a:pt x="1799928" y="50007"/>
                </a:lnTo>
                <a:lnTo>
                  <a:pt x="1799928" y="49411"/>
                </a:lnTo>
                <a:lnTo>
                  <a:pt x="1799332" y="49411"/>
                </a:lnTo>
                <a:close/>
                <a:moveTo>
                  <a:pt x="1810346" y="45244"/>
                </a:moveTo>
                <a:lnTo>
                  <a:pt x="1807964" y="47625"/>
                </a:lnTo>
                <a:lnTo>
                  <a:pt x="1807369" y="50602"/>
                </a:lnTo>
                <a:lnTo>
                  <a:pt x="1807369" y="52090"/>
                </a:lnTo>
                <a:lnTo>
                  <a:pt x="1806774" y="53281"/>
                </a:lnTo>
                <a:lnTo>
                  <a:pt x="1804988" y="53281"/>
                </a:lnTo>
                <a:lnTo>
                  <a:pt x="1804988" y="54472"/>
                </a:lnTo>
                <a:lnTo>
                  <a:pt x="1805583" y="55662"/>
                </a:lnTo>
                <a:lnTo>
                  <a:pt x="1807964" y="55662"/>
                </a:lnTo>
                <a:lnTo>
                  <a:pt x="1808560" y="53876"/>
                </a:lnTo>
                <a:lnTo>
                  <a:pt x="1808560" y="52090"/>
                </a:lnTo>
                <a:lnTo>
                  <a:pt x="1809155" y="50007"/>
                </a:lnTo>
                <a:lnTo>
                  <a:pt x="1810346" y="48221"/>
                </a:lnTo>
                <a:lnTo>
                  <a:pt x="1811536" y="45840"/>
                </a:lnTo>
                <a:lnTo>
                  <a:pt x="1810941" y="45244"/>
                </a:lnTo>
                <a:close/>
                <a:moveTo>
                  <a:pt x="1925539" y="36017"/>
                </a:moveTo>
                <a:lnTo>
                  <a:pt x="1945779" y="36612"/>
                </a:lnTo>
                <a:lnTo>
                  <a:pt x="1948756" y="39291"/>
                </a:lnTo>
                <a:lnTo>
                  <a:pt x="1948756" y="42268"/>
                </a:lnTo>
                <a:lnTo>
                  <a:pt x="1948160" y="44649"/>
                </a:lnTo>
                <a:lnTo>
                  <a:pt x="1915121" y="84237"/>
                </a:lnTo>
                <a:lnTo>
                  <a:pt x="1882974" y="125017"/>
                </a:lnTo>
                <a:lnTo>
                  <a:pt x="1880592" y="126802"/>
                </a:lnTo>
                <a:lnTo>
                  <a:pt x="1845767" y="126207"/>
                </a:lnTo>
                <a:lnTo>
                  <a:pt x="1798737" y="126802"/>
                </a:lnTo>
                <a:lnTo>
                  <a:pt x="1796951" y="126207"/>
                </a:lnTo>
                <a:lnTo>
                  <a:pt x="1796356" y="125017"/>
                </a:lnTo>
                <a:lnTo>
                  <a:pt x="1795760" y="122635"/>
                </a:lnTo>
                <a:lnTo>
                  <a:pt x="1796356" y="121445"/>
                </a:lnTo>
                <a:lnTo>
                  <a:pt x="1803797" y="105669"/>
                </a:lnTo>
                <a:lnTo>
                  <a:pt x="1863924" y="105669"/>
                </a:lnTo>
                <a:lnTo>
                  <a:pt x="1869579" y="104478"/>
                </a:lnTo>
                <a:lnTo>
                  <a:pt x="1873151" y="101204"/>
                </a:lnTo>
                <a:close/>
                <a:moveTo>
                  <a:pt x="1869579" y="33040"/>
                </a:moveTo>
                <a:lnTo>
                  <a:pt x="1866007" y="34826"/>
                </a:lnTo>
                <a:lnTo>
                  <a:pt x="1868389" y="35422"/>
                </a:lnTo>
                <a:lnTo>
                  <a:pt x="1870770" y="37207"/>
                </a:lnTo>
                <a:lnTo>
                  <a:pt x="1871960" y="38696"/>
                </a:lnTo>
                <a:lnTo>
                  <a:pt x="1873746" y="37207"/>
                </a:lnTo>
                <a:lnTo>
                  <a:pt x="1873151" y="35422"/>
                </a:lnTo>
                <a:lnTo>
                  <a:pt x="1873151" y="34826"/>
                </a:lnTo>
                <a:close/>
                <a:moveTo>
                  <a:pt x="1854994" y="32445"/>
                </a:moveTo>
                <a:lnTo>
                  <a:pt x="1853803" y="33040"/>
                </a:lnTo>
                <a:lnTo>
                  <a:pt x="1853803" y="35422"/>
                </a:lnTo>
                <a:lnTo>
                  <a:pt x="1855589" y="36017"/>
                </a:lnTo>
                <a:lnTo>
                  <a:pt x="1857375" y="35422"/>
                </a:lnTo>
                <a:lnTo>
                  <a:pt x="1856185" y="33040"/>
                </a:lnTo>
                <a:close/>
                <a:moveTo>
                  <a:pt x="1835349" y="30064"/>
                </a:moveTo>
                <a:lnTo>
                  <a:pt x="1834753" y="31254"/>
                </a:lnTo>
                <a:lnTo>
                  <a:pt x="1834158" y="34231"/>
                </a:lnTo>
                <a:lnTo>
                  <a:pt x="1834753" y="36612"/>
                </a:lnTo>
                <a:lnTo>
                  <a:pt x="1834753" y="37803"/>
                </a:lnTo>
                <a:lnTo>
                  <a:pt x="1835349" y="38696"/>
                </a:lnTo>
                <a:lnTo>
                  <a:pt x="1836539" y="38696"/>
                </a:lnTo>
                <a:lnTo>
                  <a:pt x="1836539" y="36612"/>
                </a:lnTo>
                <a:lnTo>
                  <a:pt x="1837730" y="36017"/>
                </a:lnTo>
                <a:lnTo>
                  <a:pt x="1838325" y="34826"/>
                </a:lnTo>
                <a:lnTo>
                  <a:pt x="1840409" y="34231"/>
                </a:lnTo>
                <a:lnTo>
                  <a:pt x="1840409" y="32445"/>
                </a:lnTo>
                <a:lnTo>
                  <a:pt x="1838921" y="30659"/>
                </a:lnTo>
                <a:lnTo>
                  <a:pt x="1837135" y="30659"/>
                </a:lnTo>
                <a:close/>
                <a:moveTo>
                  <a:pt x="1888927" y="23218"/>
                </a:moveTo>
                <a:lnTo>
                  <a:pt x="1887736" y="23813"/>
                </a:lnTo>
                <a:lnTo>
                  <a:pt x="1885950" y="25897"/>
                </a:lnTo>
                <a:lnTo>
                  <a:pt x="1885950" y="28278"/>
                </a:lnTo>
                <a:lnTo>
                  <a:pt x="1887141" y="27087"/>
                </a:lnTo>
                <a:lnTo>
                  <a:pt x="1887736" y="25004"/>
                </a:lnTo>
                <a:lnTo>
                  <a:pt x="1889522" y="25004"/>
                </a:lnTo>
                <a:lnTo>
                  <a:pt x="1890117" y="24408"/>
                </a:lnTo>
                <a:close/>
                <a:moveTo>
                  <a:pt x="1845767" y="14288"/>
                </a:moveTo>
                <a:lnTo>
                  <a:pt x="1844576" y="15479"/>
                </a:lnTo>
                <a:lnTo>
                  <a:pt x="1843981" y="16669"/>
                </a:lnTo>
                <a:lnTo>
                  <a:pt x="1845171" y="16074"/>
                </a:lnTo>
                <a:close/>
                <a:moveTo>
                  <a:pt x="1831181" y="12204"/>
                </a:moveTo>
                <a:lnTo>
                  <a:pt x="1830586" y="12800"/>
                </a:lnTo>
                <a:lnTo>
                  <a:pt x="1830586" y="14288"/>
                </a:lnTo>
                <a:lnTo>
                  <a:pt x="1831777" y="14288"/>
                </a:lnTo>
                <a:lnTo>
                  <a:pt x="1832372" y="12800"/>
                </a:lnTo>
                <a:lnTo>
                  <a:pt x="1832372" y="12204"/>
                </a:lnTo>
                <a:close/>
                <a:moveTo>
                  <a:pt x="1885950" y="8632"/>
                </a:moveTo>
                <a:lnTo>
                  <a:pt x="1884760" y="9823"/>
                </a:lnTo>
                <a:lnTo>
                  <a:pt x="1883569" y="11609"/>
                </a:lnTo>
                <a:lnTo>
                  <a:pt x="1885355" y="12204"/>
                </a:lnTo>
                <a:lnTo>
                  <a:pt x="1886546" y="12204"/>
                </a:lnTo>
                <a:lnTo>
                  <a:pt x="1888331" y="11014"/>
                </a:lnTo>
                <a:lnTo>
                  <a:pt x="1887736" y="9228"/>
                </a:lnTo>
                <a:close/>
                <a:moveTo>
                  <a:pt x="1907381" y="0"/>
                </a:moveTo>
                <a:lnTo>
                  <a:pt x="1924348" y="2084"/>
                </a:lnTo>
                <a:lnTo>
                  <a:pt x="1927920" y="5061"/>
                </a:lnTo>
                <a:lnTo>
                  <a:pt x="1926729" y="9823"/>
                </a:lnTo>
                <a:lnTo>
                  <a:pt x="1896964" y="48816"/>
                </a:lnTo>
                <a:lnTo>
                  <a:pt x="1866007" y="86619"/>
                </a:lnTo>
                <a:lnTo>
                  <a:pt x="1860352" y="91679"/>
                </a:lnTo>
                <a:lnTo>
                  <a:pt x="1854399" y="93465"/>
                </a:lnTo>
                <a:lnTo>
                  <a:pt x="1841004" y="94060"/>
                </a:lnTo>
                <a:lnTo>
                  <a:pt x="1809750" y="92274"/>
                </a:lnTo>
                <a:lnTo>
                  <a:pt x="1765399" y="92274"/>
                </a:lnTo>
                <a:lnTo>
                  <a:pt x="1763316" y="91679"/>
                </a:lnTo>
                <a:lnTo>
                  <a:pt x="1762125" y="90488"/>
                </a:lnTo>
                <a:lnTo>
                  <a:pt x="1761530" y="88405"/>
                </a:lnTo>
                <a:lnTo>
                  <a:pt x="1762125" y="86619"/>
                </a:lnTo>
                <a:lnTo>
                  <a:pt x="1782961" y="46435"/>
                </a:lnTo>
                <a:lnTo>
                  <a:pt x="1802606" y="5656"/>
                </a:lnTo>
                <a:lnTo>
                  <a:pt x="1804988" y="2679"/>
                </a:lnTo>
                <a:lnTo>
                  <a:pt x="1808560" y="2084"/>
                </a:lnTo>
                <a:lnTo>
                  <a:pt x="1824335" y="1489"/>
                </a:lnTo>
                <a:lnTo>
                  <a:pt x="1846957" y="2084"/>
                </a:lnTo>
                <a:lnTo>
                  <a:pt x="1885355" y="1489"/>
                </a:lnTo>
                <a:close/>
              </a:path>
            </a:pathLst>
          </a:custGeom>
          <a:solidFill>
            <a:schemeClr val="accent4">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sz="4800">
              <a:solidFill>
                <a:schemeClr val="accent4">
                  <a:lumMod val="75000"/>
                </a:schemeClr>
              </a:solidFill>
              <a:latin typeface="#9Slide07 SVNNexa Rust Slab Bla" panose="020B0606040200020203" pitchFamily="34" charset="0"/>
              <a:cs typeface="Arial" panose="020B0604020202020204" pitchFamily="34" charset="0"/>
            </a:endParaRPr>
          </a:p>
        </p:txBody>
      </p:sp>
      <p:sp>
        <p:nvSpPr>
          <p:cNvPr id="1566" name="27 - 9Slide.vn">
            <a:extLst>
              <a:ext uri="{FF2B5EF4-FFF2-40B4-BE49-F238E27FC236}">
                <a16:creationId xmlns:a16="http://schemas.microsoft.com/office/drawing/2014/main" id="{F03C32B0-5087-8E8A-D05A-21D6BDECA618}"/>
              </a:ext>
            </a:extLst>
          </p:cNvPr>
          <p:cNvSpPr txBox="1">
            <a:spLocks noChangeAspect="1"/>
          </p:cNvSpPr>
          <p:nvPr/>
        </p:nvSpPr>
        <p:spPr>
          <a:xfrm>
            <a:off x="8672355" y="3231920"/>
            <a:ext cx="2636342" cy="1447503"/>
          </a:xfrm>
          <a:custGeom>
            <a:avLst/>
            <a:gdLst/>
            <a:ahLst/>
            <a:cxnLst/>
            <a:rect l="l" t="t" r="r" b="b"/>
            <a:pathLst>
              <a:path w="2636342" h="1447503">
                <a:moveTo>
                  <a:pt x="146447" y="1382912"/>
                </a:moveTo>
                <a:lnTo>
                  <a:pt x="146447" y="1384698"/>
                </a:lnTo>
                <a:lnTo>
                  <a:pt x="148828" y="1385888"/>
                </a:lnTo>
                <a:lnTo>
                  <a:pt x="151805" y="1384698"/>
                </a:lnTo>
                <a:lnTo>
                  <a:pt x="149424" y="1383507"/>
                </a:lnTo>
                <a:close/>
                <a:moveTo>
                  <a:pt x="2410718" y="1378745"/>
                </a:moveTo>
                <a:lnTo>
                  <a:pt x="2410718" y="1379935"/>
                </a:lnTo>
                <a:lnTo>
                  <a:pt x="2412504" y="1381126"/>
                </a:lnTo>
                <a:lnTo>
                  <a:pt x="2413099" y="1381126"/>
                </a:lnTo>
                <a:lnTo>
                  <a:pt x="2413099" y="1380531"/>
                </a:lnTo>
                <a:lnTo>
                  <a:pt x="2412504" y="1378745"/>
                </a:lnTo>
                <a:close/>
                <a:moveTo>
                  <a:pt x="2007989" y="1376661"/>
                </a:moveTo>
                <a:lnTo>
                  <a:pt x="2006799" y="1377256"/>
                </a:lnTo>
                <a:lnTo>
                  <a:pt x="2005608" y="1377256"/>
                </a:lnTo>
                <a:lnTo>
                  <a:pt x="2005013" y="1378745"/>
                </a:lnTo>
                <a:lnTo>
                  <a:pt x="2006203" y="1379935"/>
                </a:lnTo>
                <a:lnTo>
                  <a:pt x="2006799" y="1379935"/>
                </a:lnTo>
                <a:lnTo>
                  <a:pt x="2008585" y="1377852"/>
                </a:lnTo>
                <a:close/>
                <a:moveTo>
                  <a:pt x="299443" y="1376661"/>
                </a:moveTo>
                <a:lnTo>
                  <a:pt x="297061" y="1379340"/>
                </a:lnTo>
                <a:lnTo>
                  <a:pt x="299443" y="1378745"/>
                </a:lnTo>
                <a:lnTo>
                  <a:pt x="301228" y="1377852"/>
                </a:lnTo>
                <a:lnTo>
                  <a:pt x="303014" y="1379935"/>
                </a:lnTo>
                <a:lnTo>
                  <a:pt x="304205" y="1379935"/>
                </a:lnTo>
                <a:lnTo>
                  <a:pt x="304205" y="1377852"/>
                </a:lnTo>
                <a:lnTo>
                  <a:pt x="302419" y="1376661"/>
                </a:lnTo>
                <a:close/>
                <a:moveTo>
                  <a:pt x="2475905" y="1376066"/>
                </a:moveTo>
                <a:lnTo>
                  <a:pt x="2473524" y="1376661"/>
                </a:lnTo>
                <a:lnTo>
                  <a:pt x="2474714" y="1378745"/>
                </a:lnTo>
                <a:lnTo>
                  <a:pt x="2477393" y="1380531"/>
                </a:lnTo>
                <a:lnTo>
                  <a:pt x="2480965" y="1379935"/>
                </a:lnTo>
                <a:lnTo>
                  <a:pt x="2477988" y="1378745"/>
                </a:lnTo>
                <a:lnTo>
                  <a:pt x="2475310" y="1377852"/>
                </a:lnTo>
                <a:lnTo>
                  <a:pt x="2475905" y="1376661"/>
                </a:lnTo>
                <a:close/>
                <a:moveTo>
                  <a:pt x="256282" y="1376066"/>
                </a:moveTo>
                <a:lnTo>
                  <a:pt x="255092" y="1377256"/>
                </a:lnTo>
                <a:lnTo>
                  <a:pt x="252413" y="1377256"/>
                </a:lnTo>
                <a:lnTo>
                  <a:pt x="251222" y="1379340"/>
                </a:lnTo>
                <a:lnTo>
                  <a:pt x="253603" y="1380531"/>
                </a:lnTo>
                <a:lnTo>
                  <a:pt x="255687" y="1378745"/>
                </a:lnTo>
                <a:lnTo>
                  <a:pt x="256282" y="1379340"/>
                </a:lnTo>
                <a:lnTo>
                  <a:pt x="257473" y="1378745"/>
                </a:lnTo>
                <a:lnTo>
                  <a:pt x="258664" y="1379340"/>
                </a:lnTo>
                <a:lnTo>
                  <a:pt x="258664" y="1377256"/>
                </a:lnTo>
                <a:lnTo>
                  <a:pt x="258068" y="1376661"/>
                </a:lnTo>
                <a:lnTo>
                  <a:pt x="258068" y="1376066"/>
                </a:lnTo>
                <a:close/>
                <a:moveTo>
                  <a:pt x="2395538" y="1374875"/>
                </a:moveTo>
                <a:lnTo>
                  <a:pt x="2395538" y="1376066"/>
                </a:lnTo>
                <a:lnTo>
                  <a:pt x="2396728" y="1376661"/>
                </a:lnTo>
                <a:lnTo>
                  <a:pt x="2399110" y="1377256"/>
                </a:lnTo>
                <a:lnTo>
                  <a:pt x="2401193" y="1375470"/>
                </a:lnTo>
                <a:lnTo>
                  <a:pt x="2399705" y="1375470"/>
                </a:lnTo>
                <a:lnTo>
                  <a:pt x="2397919" y="1376066"/>
                </a:lnTo>
                <a:lnTo>
                  <a:pt x="2396728" y="1374875"/>
                </a:lnTo>
                <a:close/>
                <a:moveTo>
                  <a:pt x="225028" y="1373684"/>
                </a:moveTo>
                <a:lnTo>
                  <a:pt x="223242" y="1374875"/>
                </a:lnTo>
                <a:lnTo>
                  <a:pt x="223242" y="1376066"/>
                </a:lnTo>
                <a:lnTo>
                  <a:pt x="225028" y="1377852"/>
                </a:lnTo>
                <a:lnTo>
                  <a:pt x="226219" y="1376661"/>
                </a:lnTo>
                <a:lnTo>
                  <a:pt x="226814" y="1374875"/>
                </a:lnTo>
                <a:lnTo>
                  <a:pt x="226219" y="1373684"/>
                </a:lnTo>
                <a:close/>
                <a:moveTo>
                  <a:pt x="902196" y="1373089"/>
                </a:moveTo>
                <a:lnTo>
                  <a:pt x="901006" y="1373684"/>
                </a:lnTo>
                <a:lnTo>
                  <a:pt x="901006" y="1375470"/>
                </a:lnTo>
                <a:lnTo>
                  <a:pt x="901601" y="1376066"/>
                </a:lnTo>
                <a:lnTo>
                  <a:pt x="902792" y="1376066"/>
                </a:lnTo>
                <a:lnTo>
                  <a:pt x="903387" y="1374875"/>
                </a:lnTo>
                <a:lnTo>
                  <a:pt x="902792" y="1374280"/>
                </a:lnTo>
                <a:close/>
                <a:moveTo>
                  <a:pt x="2443758" y="1371899"/>
                </a:moveTo>
                <a:lnTo>
                  <a:pt x="2443758" y="1375470"/>
                </a:lnTo>
                <a:lnTo>
                  <a:pt x="2444353" y="1379340"/>
                </a:lnTo>
                <a:lnTo>
                  <a:pt x="2445544" y="1379340"/>
                </a:lnTo>
                <a:lnTo>
                  <a:pt x="2446139" y="1378745"/>
                </a:lnTo>
                <a:lnTo>
                  <a:pt x="2446735" y="1376661"/>
                </a:lnTo>
                <a:lnTo>
                  <a:pt x="2446735" y="1375470"/>
                </a:lnTo>
                <a:lnTo>
                  <a:pt x="2445544" y="1373684"/>
                </a:lnTo>
                <a:close/>
                <a:moveTo>
                  <a:pt x="2411313" y="1371303"/>
                </a:moveTo>
                <a:lnTo>
                  <a:pt x="2409528" y="1371899"/>
                </a:lnTo>
                <a:lnTo>
                  <a:pt x="2410123" y="1373089"/>
                </a:lnTo>
                <a:lnTo>
                  <a:pt x="2412504" y="1373684"/>
                </a:lnTo>
                <a:lnTo>
                  <a:pt x="2414588" y="1374280"/>
                </a:lnTo>
                <a:lnTo>
                  <a:pt x="2416374" y="1376066"/>
                </a:lnTo>
                <a:lnTo>
                  <a:pt x="2416969" y="1372494"/>
                </a:lnTo>
                <a:lnTo>
                  <a:pt x="2413099" y="1371899"/>
                </a:lnTo>
                <a:close/>
                <a:moveTo>
                  <a:pt x="2037755" y="1371303"/>
                </a:moveTo>
                <a:lnTo>
                  <a:pt x="2035969" y="1371899"/>
                </a:lnTo>
                <a:lnTo>
                  <a:pt x="2035374" y="1373684"/>
                </a:lnTo>
                <a:lnTo>
                  <a:pt x="2035374" y="1374280"/>
                </a:lnTo>
                <a:lnTo>
                  <a:pt x="2035969" y="1374875"/>
                </a:lnTo>
                <a:lnTo>
                  <a:pt x="2037755" y="1374875"/>
                </a:lnTo>
                <a:lnTo>
                  <a:pt x="2038946" y="1373684"/>
                </a:lnTo>
                <a:lnTo>
                  <a:pt x="2038946" y="1371899"/>
                </a:lnTo>
                <a:close/>
                <a:moveTo>
                  <a:pt x="2361903" y="1370113"/>
                </a:moveTo>
                <a:lnTo>
                  <a:pt x="2361307" y="1370708"/>
                </a:lnTo>
                <a:lnTo>
                  <a:pt x="2361307" y="1371899"/>
                </a:lnTo>
                <a:lnTo>
                  <a:pt x="2361903" y="1372494"/>
                </a:lnTo>
                <a:lnTo>
                  <a:pt x="2363391" y="1371899"/>
                </a:lnTo>
                <a:lnTo>
                  <a:pt x="2363986" y="1371303"/>
                </a:lnTo>
                <a:lnTo>
                  <a:pt x="2363391" y="1370708"/>
                </a:lnTo>
                <a:lnTo>
                  <a:pt x="2363391" y="1370113"/>
                </a:lnTo>
                <a:close/>
                <a:moveTo>
                  <a:pt x="1754981" y="1369517"/>
                </a:moveTo>
                <a:lnTo>
                  <a:pt x="1752005" y="1373089"/>
                </a:lnTo>
                <a:lnTo>
                  <a:pt x="1750814" y="1376661"/>
                </a:lnTo>
                <a:lnTo>
                  <a:pt x="1753196" y="1376661"/>
                </a:lnTo>
                <a:lnTo>
                  <a:pt x="1754981" y="1373684"/>
                </a:lnTo>
                <a:close/>
                <a:moveTo>
                  <a:pt x="270867" y="1366541"/>
                </a:moveTo>
                <a:lnTo>
                  <a:pt x="272653" y="1369517"/>
                </a:lnTo>
                <a:lnTo>
                  <a:pt x="272653" y="1375470"/>
                </a:lnTo>
                <a:lnTo>
                  <a:pt x="275630" y="1376066"/>
                </a:lnTo>
                <a:lnTo>
                  <a:pt x="277416" y="1373684"/>
                </a:lnTo>
                <a:lnTo>
                  <a:pt x="277416" y="1373089"/>
                </a:lnTo>
                <a:lnTo>
                  <a:pt x="276225" y="1367731"/>
                </a:lnTo>
                <a:close/>
                <a:moveTo>
                  <a:pt x="180678" y="1366541"/>
                </a:moveTo>
                <a:lnTo>
                  <a:pt x="177403" y="1367731"/>
                </a:lnTo>
                <a:lnTo>
                  <a:pt x="175022" y="1367731"/>
                </a:lnTo>
                <a:lnTo>
                  <a:pt x="174427" y="1368922"/>
                </a:lnTo>
                <a:lnTo>
                  <a:pt x="175022" y="1371899"/>
                </a:lnTo>
                <a:lnTo>
                  <a:pt x="177403" y="1373684"/>
                </a:lnTo>
                <a:lnTo>
                  <a:pt x="180082" y="1372494"/>
                </a:lnTo>
                <a:lnTo>
                  <a:pt x="180678" y="1370113"/>
                </a:lnTo>
                <a:lnTo>
                  <a:pt x="181868" y="1368922"/>
                </a:lnTo>
                <a:lnTo>
                  <a:pt x="183654" y="1367731"/>
                </a:lnTo>
                <a:close/>
                <a:moveTo>
                  <a:pt x="2379167" y="1363266"/>
                </a:moveTo>
                <a:lnTo>
                  <a:pt x="2377381" y="1364457"/>
                </a:lnTo>
                <a:lnTo>
                  <a:pt x="2377381" y="1368922"/>
                </a:lnTo>
                <a:lnTo>
                  <a:pt x="2379167" y="1368922"/>
                </a:lnTo>
                <a:lnTo>
                  <a:pt x="2380357" y="1367731"/>
                </a:lnTo>
                <a:lnTo>
                  <a:pt x="2379762" y="1365648"/>
                </a:lnTo>
                <a:lnTo>
                  <a:pt x="2380357" y="1363862"/>
                </a:lnTo>
                <a:close/>
                <a:moveTo>
                  <a:pt x="1995190" y="1363266"/>
                </a:moveTo>
                <a:lnTo>
                  <a:pt x="1994595" y="1364457"/>
                </a:lnTo>
                <a:lnTo>
                  <a:pt x="1995190" y="1365648"/>
                </a:lnTo>
                <a:lnTo>
                  <a:pt x="1996976" y="1365648"/>
                </a:lnTo>
                <a:lnTo>
                  <a:pt x="1997571" y="1364457"/>
                </a:lnTo>
                <a:lnTo>
                  <a:pt x="1997571" y="1363266"/>
                </a:lnTo>
                <a:close/>
                <a:moveTo>
                  <a:pt x="2365177" y="1362671"/>
                </a:moveTo>
                <a:lnTo>
                  <a:pt x="2363986" y="1363862"/>
                </a:lnTo>
                <a:lnTo>
                  <a:pt x="2363986" y="1365052"/>
                </a:lnTo>
                <a:lnTo>
                  <a:pt x="2364581" y="1365648"/>
                </a:lnTo>
                <a:lnTo>
                  <a:pt x="2365772" y="1365052"/>
                </a:lnTo>
                <a:lnTo>
                  <a:pt x="2366367" y="1364457"/>
                </a:lnTo>
                <a:lnTo>
                  <a:pt x="2366367" y="1363266"/>
                </a:lnTo>
                <a:lnTo>
                  <a:pt x="2365772" y="1362671"/>
                </a:lnTo>
                <a:close/>
                <a:moveTo>
                  <a:pt x="2350592" y="1362076"/>
                </a:moveTo>
                <a:lnTo>
                  <a:pt x="2349103" y="1362671"/>
                </a:lnTo>
                <a:lnTo>
                  <a:pt x="2349103" y="1363266"/>
                </a:lnTo>
                <a:lnTo>
                  <a:pt x="2349699" y="1363862"/>
                </a:lnTo>
                <a:lnTo>
                  <a:pt x="2351187" y="1363266"/>
                </a:lnTo>
                <a:lnTo>
                  <a:pt x="2351782" y="1363266"/>
                </a:lnTo>
                <a:lnTo>
                  <a:pt x="2351782" y="1362076"/>
                </a:lnTo>
                <a:close/>
                <a:moveTo>
                  <a:pt x="310456" y="1360290"/>
                </a:moveTo>
                <a:lnTo>
                  <a:pt x="311646" y="1362671"/>
                </a:lnTo>
                <a:lnTo>
                  <a:pt x="312837" y="1363862"/>
                </a:lnTo>
                <a:lnTo>
                  <a:pt x="315814" y="1364457"/>
                </a:lnTo>
                <a:lnTo>
                  <a:pt x="317004" y="1362671"/>
                </a:lnTo>
                <a:lnTo>
                  <a:pt x="315814" y="1360290"/>
                </a:lnTo>
                <a:close/>
                <a:moveTo>
                  <a:pt x="2013942" y="1358504"/>
                </a:moveTo>
                <a:lnTo>
                  <a:pt x="2007989" y="1360290"/>
                </a:lnTo>
                <a:lnTo>
                  <a:pt x="2007989" y="1368327"/>
                </a:lnTo>
                <a:lnTo>
                  <a:pt x="2009180" y="1368922"/>
                </a:lnTo>
                <a:lnTo>
                  <a:pt x="2010371" y="1365648"/>
                </a:lnTo>
                <a:lnTo>
                  <a:pt x="2010371" y="1362671"/>
                </a:lnTo>
                <a:lnTo>
                  <a:pt x="2012752" y="1360885"/>
                </a:lnTo>
                <a:close/>
                <a:moveTo>
                  <a:pt x="907554" y="1356718"/>
                </a:moveTo>
                <a:lnTo>
                  <a:pt x="906364" y="1357313"/>
                </a:lnTo>
                <a:lnTo>
                  <a:pt x="906364" y="1359099"/>
                </a:lnTo>
                <a:lnTo>
                  <a:pt x="907554" y="1359695"/>
                </a:lnTo>
                <a:lnTo>
                  <a:pt x="908745" y="1359099"/>
                </a:lnTo>
                <a:lnTo>
                  <a:pt x="908745" y="1356718"/>
                </a:lnTo>
                <a:close/>
                <a:moveTo>
                  <a:pt x="2300585" y="1356123"/>
                </a:moveTo>
                <a:lnTo>
                  <a:pt x="2299990" y="1356718"/>
                </a:lnTo>
                <a:lnTo>
                  <a:pt x="2300585" y="1357909"/>
                </a:lnTo>
                <a:lnTo>
                  <a:pt x="2301776" y="1359695"/>
                </a:lnTo>
                <a:lnTo>
                  <a:pt x="2303562" y="1359695"/>
                </a:lnTo>
                <a:lnTo>
                  <a:pt x="2304157" y="1358504"/>
                </a:lnTo>
                <a:lnTo>
                  <a:pt x="2304157" y="1357313"/>
                </a:lnTo>
                <a:lnTo>
                  <a:pt x="2302371" y="1357313"/>
                </a:lnTo>
                <a:lnTo>
                  <a:pt x="2302371" y="1356718"/>
                </a:lnTo>
                <a:close/>
                <a:moveTo>
                  <a:pt x="897732" y="1356123"/>
                </a:moveTo>
                <a:lnTo>
                  <a:pt x="896541" y="1356718"/>
                </a:lnTo>
                <a:lnTo>
                  <a:pt x="897136" y="1357909"/>
                </a:lnTo>
                <a:lnTo>
                  <a:pt x="899220" y="1358504"/>
                </a:lnTo>
                <a:lnTo>
                  <a:pt x="900410" y="1358504"/>
                </a:lnTo>
                <a:lnTo>
                  <a:pt x="900410" y="1357313"/>
                </a:lnTo>
                <a:lnTo>
                  <a:pt x="899815" y="1356123"/>
                </a:lnTo>
                <a:close/>
                <a:moveTo>
                  <a:pt x="2416374" y="1355527"/>
                </a:moveTo>
                <a:lnTo>
                  <a:pt x="2416969" y="1357313"/>
                </a:lnTo>
                <a:lnTo>
                  <a:pt x="2418160" y="1358504"/>
                </a:lnTo>
                <a:lnTo>
                  <a:pt x="2418160" y="1356718"/>
                </a:lnTo>
                <a:lnTo>
                  <a:pt x="2417564" y="1355527"/>
                </a:lnTo>
                <a:close/>
                <a:moveTo>
                  <a:pt x="2455367" y="1352849"/>
                </a:moveTo>
                <a:lnTo>
                  <a:pt x="2454771" y="1356718"/>
                </a:lnTo>
                <a:lnTo>
                  <a:pt x="2455962" y="1356123"/>
                </a:lnTo>
                <a:lnTo>
                  <a:pt x="2457153" y="1354932"/>
                </a:lnTo>
                <a:lnTo>
                  <a:pt x="2457748" y="1354932"/>
                </a:lnTo>
                <a:lnTo>
                  <a:pt x="2456557" y="1356718"/>
                </a:lnTo>
                <a:lnTo>
                  <a:pt x="2455962" y="1357909"/>
                </a:lnTo>
                <a:lnTo>
                  <a:pt x="2455367" y="1357909"/>
                </a:lnTo>
                <a:lnTo>
                  <a:pt x="2455367" y="1359099"/>
                </a:lnTo>
                <a:lnTo>
                  <a:pt x="2454176" y="1359099"/>
                </a:lnTo>
                <a:lnTo>
                  <a:pt x="2452985" y="1359695"/>
                </a:lnTo>
                <a:lnTo>
                  <a:pt x="2450902" y="1359695"/>
                </a:lnTo>
                <a:lnTo>
                  <a:pt x="2450306" y="1358504"/>
                </a:lnTo>
                <a:lnTo>
                  <a:pt x="2449711" y="1358504"/>
                </a:lnTo>
                <a:lnTo>
                  <a:pt x="2449116" y="1359695"/>
                </a:lnTo>
                <a:lnTo>
                  <a:pt x="2449711" y="1361481"/>
                </a:lnTo>
                <a:lnTo>
                  <a:pt x="2449711" y="1362076"/>
                </a:lnTo>
                <a:lnTo>
                  <a:pt x="2450306" y="1363266"/>
                </a:lnTo>
                <a:lnTo>
                  <a:pt x="2450902" y="1365052"/>
                </a:lnTo>
                <a:lnTo>
                  <a:pt x="2452390" y="1363862"/>
                </a:lnTo>
                <a:lnTo>
                  <a:pt x="2452985" y="1362076"/>
                </a:lnTo>
                <a:lnTo>
                  <a:pt x="2455962" y="1361481"/>
                </a:lnTo>
                <a:lnTo>
                  <a:pt x="2459534" y="1361481"/>
                </a:lnTo>
                <a:lnTo>
                  <a:pt x="2460129" y="1360885"/>
                </a:lnTo>
                <a:lnTo>
                  <a:pt x="2466380" y="1362076"/>
                </a:lnTo>
                <a:lnTo>
                  <a:pt x="2467570" y="1362671"/>
                </a:lnTo>
                <a:lnTo>
                  <a:pt x="2468761" y="1362671"/>
                </a:lnTo>
                <a:lnTo>
                  <a:pt x="2469356" y="1361481"/>
                </a:lnTo>
                <a:lnTo>
                  <a:pt x="2468761" y="1360885"/>
                </a:lnTo>
                <a:lnTo>
                  <a:pt x="2465189" y="1357909"/>
                </a:lnTo>
                <a:lnTo>
                  <a:pt x="2460724" y="1355527"/>
                </a:lnTo>
                <a:lnTo>
                  <a:pt x="2458938" y="1355527"/>
                </a:lnTo>
                <a:lnTo>
                  <a:pt x="2458938" y="1354337"/>
                </a:lnTo>
                <a:lnTo>
                  <a:pt x="2458343" y="1352849"/>
                </a:lnTo>
                <a:close/>
                <a:moveTo>
                  <a:pt x="260450" y="1352253"/>
                </a:moveTo>
                <a:lnTo>
                  <a:pt x="258664" y="1354337"/>
                </a:lnTo>
                <a:lnTo>
                  <a:pt x="258664" y="1355527"/>
                </a:lnTo>
                <a:lnTo>
                  <a:pt x="259259" y="1356123"/>
                </a:lnTo>
                <a:lnTo>
                  <a:pt x="259854" y="1357313"/>
                </a:lnTo>
                <a:lnTo>
                  <a:pt x="261640" y="1358504"/>
                </a:lnTo>
                <a:lnTo>
                  <a:pt x="262235" y="1356718"/>
                </a:lnTo>
                <a:lnTo>
                  <a:pt x="262831" y="1355527"/>
                </a:lnTo>
                <a:lnTo>
                  <a:pt x="262235" y="1352849"/>
                </a:lnTo>
                <a:close/>
                <a:moveTo>
                  <a:pt x="2441972" y="1349277"/>
                </a:moveTo>
                <a:lnTo>
                  <a:pt x="2441972" y="1351063"/>
                </a:lnTo>
                <a:lnTo>
                  <a:pt x="2442567" y="1351658"/>
                </a:lnTo>
                <a:lnTo>
                  <a:pt x="2443163" y="1351658"/>
                </a:lnTo>
                <a:lnTo>
                  <a:pt x="2442567" y="1349872"/>
                </a:lnTo>
                <a:close/>
                <a:moveTo>
                  <a:pt x="2372916" y="1348086"/>
                </a:moveTo>
                <a:lnTo>
                  <a:pt x="2372916" y="1352253"/>
                </a:lnTo>
                <a:lnTo>
                  <a:pt x="2374106" y="1353741"/>
                </a:lnTo>
                <a:lnTo>
                  <a:pt x="2373511" y="1357909"/>
                </a:lnTo>
                <a:lnTo>
                  <a:pt x="2378571" y="1359099"/>
                </a:lnTo>
                <a:lnTo>
                  <a:pt x="2380357" y="1359099"/>
                </a:lnTo>
                <a:lnTo>
                  <a:pt x="2382143" y="1358504"/>
                </a:lnTo>
                <a:lnTo>
                  <a:pt x="2385120" y="1360290"/>
                </a:lnTo>
                <a:lnTo>
                  <a:pt x="2392561" y="1360290"/>
                </a:lnTo>
                <a:lnTo>
                  <a:pt x="2396133" y="1357909"/>
                </a:lnTo>
                <a:lnTo>
                  <a:pt x="2392561" y="1357909"/>
                </a:lnTo>
                <a:lnTo>
                  <a:pt x="2389585" y="1358504"/>
                </a:lnTo>
                <a:lnTo>
                  <a:pt x="2385715" y="1358504"/>
                </a:lnTo>
                <a:lnTo>
                  <a:pt x="2382143" y="1357909"/>
                </a:lnTo>
                <a:lnTo>
                  <a:pt x="2380357" y="1356123"/>
                </a:lnTo>
                <a:lnTo>
                  <a:pt x="2380357" y="1354337"/>
                </a:lnTo>
                <a:lnTo>
                  <a:pt x="2382738" y="1352849"/>
                </a:lnTo>
                <a:lnTo>
                  <a:pt x="2382738" y="1351063"/>
                </a:lnTo>
                <a:lnTo>
                  <a:pt x="2382143" y="1349277"/>
                </a:lnTo>
                <a:lnTo>
                  <a:pt x="2380357" y="1349872"/>
                </a:lnTo>
                <a:lnTo>
                  <a:pt x="2377381" y="1349872"/>
                </a:lnTo>
                <a:lnTo>
                  <a:pt x="2374702" y="1348681"/>
                </a:lnTo>
                <a:close/>
                <a:moveTo>
                  <a:pt x="2027337" y="1346895"/>
                </a:moveTo>
                <a:lnTo>
                  <a:pt x="2025551" y="1348086"/>
                </a:lnTo>
                <a:lnTo>
                  <a:pt x="2025551" y="1350467"/>
                </a:lnTo>
                <a:lnTo>
                  <a:pt x="2026146" y="1352849"/>
                </a:lnTo>
                <a:lnTo>
                  <a:pt x="2027337" y="1353741"/>
                </a:lnTo>
                <a:lnTo>
                  <a:pt x="2029421" y="1352253"/>
                </a:lnTo>
                <a:lnTo>
                  <a:pt x="2029421" y="1348086"/>
                </a:lnTo>
                <a:close/>
                <a:moveTo>
                  <a:pt x="2014538" y="1346895"/>
                </a:moveTo>
                <a:lnTo>
                  <a:pt x="2008585" y="1349277"/>
                </a:lnTo>
                <a:lnTo>
                  <a:pt x="2005608" y="1348086"/>
                </a:lnTo>
                <a:lnTo>
                  <a:pt x="2002929" y="1347491"/>
                </a:lnTo>
                <a:lnTo>
                  <a:pt x="2000548" y="1347491"/>
                </a:lnTo>
                <a:lnTo>
                  <a:pt x="1998762" y="1349872"/>
                </a:lnTo>
                <a:lnTo>
                  <a:pt x="1998762" y="1351658"/>
                </a:lnTo>
                <a:lnTo>
                  <a:pt x="2010966" y="1351658"/>
                </a:lnTo>
                <a:lnTo>
                  <a:pt x="2012156" y="1351063"/>
                </a:lnTo>
                <a:lnTo>
                  <a:pt x="2013347" y="1349872"/>
                </a:lnTo>
                <a:lnTo>
                  <a:pt x="2014538" y="1352253"/>
                </a:lnTo>
                <a:lnTo>
                  <a:pt x="2017217" y="1353741"/>
                </a:lnTo>
                <a:lnTo>
                  <a:pt x="2017812" y="1349277"/>
                </a:lnTo>
                <a:close/>
                <a:moveTo>
                  <a:pt x="1260574" y="1346300"/>
                </a:moveTo>
                <a:lnTo>
                  <a:pt x="1265932" y="1348086"/>
                </a:lnTo>
                <a:lnTo>
                  <a:pt x="1270099" y="1349277"/>
                </a:lnTo>
                <a:lnTo>
                  <a:pt x="1275160" y="1354337"/>
                </a:lnTo>
                <a:lnTo>
                  <a:pt x="1278731" y="1359099"/>
                </a:lnTo>
                <a:lnTo>
                  <a:pt x="1279327" y="1362076"/>
                </a:lnTo>
                <a:lnTo>
                  <a:pt x="1279327" y="1383507"/>
                </a:lnTo>
                <a:lnTo>
                  <a:pt x="1279922" y="1399283"/>
                </a:lnTo>
                <a:lnTo>
                  <a:pt x="1279327" y="1415059"/>
                </a:lnTo>
                <a:lnTo>
                  <a:pt x="1279327" y="1430537"/>
                </a:lnTo>
                <a:lnTo>
                  <a:pt x="1278136" y="1435895"/>
                </a:lnTo>
                <a:lnTo>
                  <a:pt x="1275160" y="1440062"/>
                </a:lnTo>
                <a:lnTo>
                  <a:pt x="1271588" y="1441848"/>
                </a:lnTo>
                <a:lnTo>
                  <a:pt x="1265932" y="1443931"/>
                </a:lnTo>
                <a:lnTo>
                  <a:pt x="1218307" y="1445122"/>
                </a:lnTo>
                <a:lnTo>
                  <a:pt x="1183779" y="1445122"/>
                </a:lnTo>
                <a:lnTo>
                  <a:pt x="1133178" y="1442741"/>
                </a:lnTo>
                <a:lnTo>
                  <a:pt x="1086148" y="1443931"/>
                </a:lnTo>
                <a:lnTo>
                  <a:pt x="1081385" y="1443336"/>
                </a:lnTo>
                <a:lnTo>
                  <a:pt x="1076325" y="1441252"/>
                </a:lnTo>
                <a:lnTo>
                  <a:pt x="1073944" y="1436490"/>
                </a:lnTo>
                <a:lnTo>
                  <a:pt x="1073349" y="1431132"/>
                </a:lnTo>
                <a:lnTo>
                  <a:pt x="1073349" y="1423691"/>
                </a:lnTo>
                <a:lnTo>
                  <a:pt x="1084362" y="1423691"/>
                </a:lnTo>
                <a:lnTo>
                  <a:pt x="1133773" y="1426072"/>
                </a:lnTo>
                <a:lnTo>
                  <a:pt x="1184970" y="1426072"/>
                </a:lnTo>
                <a:lnTo>
                  <a:pt x="1233190" y="1424881"/>
                </a:lnTo>
                <a:lnTo>
                  <a:pt x="1238548" y="1424286"/>
                </a:lnTo>
                <a:lnTo>
                  <a:pt x="1245989" y="1423691"/>
                </a:lnTo>
                <a:lnTo>
                  <a:pt x="1250752" y="1422500"/>
                </a:lnTo>
                <a:lnTo>
                  <a:pt x="1256110" y="1418928"/>
                </a:lnTo>
                <a:lnTo>
                  <a:pt x="1259384" y="1412677"/>
                </a:lnTo>
                <a:lnTo>
                  <a:pt x="1259979" y="1407320"/>
                </a:lnTo>
                <a:lnTo>
                  <a:pt x="1260574" y="1397497"/>
                </a:lnTo>
                <a:lnTo>
                  <a:pt x="1260574" y="1381721"/>
                </a:lnTo>
                <a:lnTo>
                  <a:pt x="1261170" y="1365648"/>
                </a:lnTo>
                <a:lnTo>
                  <a:pt x="1260574" y="1349277"/>
                </a:lnTo>
                <a:close/>
                <a:moveTo>
                  <a:pt x="350639" y="1346300"/>
                </a:moveTo>
                <a:lnTo>
                  <a:pt x="356295" y="1346895"/>
                </a:lnTo>
                <a:lnTo>
                  <a:pt x="358676" y="1350467"/>
                </a:lnTo>
                <a:lnTo>
                  <a:pt x="359867" y="1358504"/>
                </a:lnTo>
                <a:lnTo>
                  <a:pt x="359867" y="1371899"/>
                </a:lnTo>
                <a:lnTo>
                  <a:pt x="357485" y="1392734"/>
                </a:lnTo>
                <a:lnTo>
                  <a:pt x="358676" y="1413868"/>
                </a:lnTo>
                <a:lnTo>
                  <a:pt x="359271" y="1435299"/>
                </a:lnTo>
                <a:lnTo>
                  <a:pt x="359271" y="1440657"/>
                </a:lnTo>
                <a:lnTo>
                  <a:pt x="356295" y="1443336"/>
                </a:lnTo>
                <a:lnTo>
                  <a:pt x="345877" y="1445122"/>
                </a:lnTo>
                <a:lnTo>
                  <a:pt x="334864" y="1444527"/>
                </a:lnTo>
                <a:lnTo>
                  <a:pt x="312242" y="1442741"/>
                </a:lnTo>
                <a:lnTo>
                  <a:pt x="290215" y="1443336"/>
                </a:lnTo>
                <a:lnTo>
                  <a:pt x="268486" y="1443336"/>
                </a:lnTo>
                <a:lnTo>
                  <a:pt x="180678" y="1445717"/>
                </a:lnTo>
                <a:lnTo>
                  <a:pt x="158056" y="1447503"/>
                </a:lnTo>
                <a:lnTo>
                  <a:pt x="148233" y="1447503"/>
                </a:lnTo>
                <a:lnTo>
                  <a:pt x="136029" y="1445717"/>
                </a:lnTo>
                <a:lnTo>
                  <a:pt x="132457" y="1441848"/>
                </a:lnTo>
                <a:lnTo>
                  <a:pt x="132457" y="1427858"/>
                </a:lnTo>
                <a:lnTo>
                  <a:pt x="147638" y="1426667"/>
                </a:lnTo>
                <a:lnTo>
                  <a:pt x="235446" y="1424286"/>
                </a:lnTo>
                <a:lnTo>
                  <a:pt x="256878" y="1424286"/>
                </a:lnTo>
                <a:lnTo>
                  <a:pt x="278607" y="1423691"/>
                </a:lnTo>
                <a:lnTo>
                  <a:pt x="301228" y="1425477"/>
                </a:lnTo>
                <a:lnTo>
                  <a:pt x="312242" y="1426072"/>
                </a:lnTo>
                <a:lnTo>
                  <a:pt x="325041" y="1424286"/>
                </a:lnTo>
                <a:lnTo>
                  <a:pt x="329208" y="1423095"/>
                </a:lnTo>
                <a:lnTo>
                  <a:pt x="334864" y="1423095"/>
                </a:lnTo>
                <a:lnTo>
                  <a:pt x="338435" y="1419524"/>
                </a:lnTo>
                <a:lnTo>
                  <a:pt x="340221" y="1413273"/>
                </a:lnTo>
                <a:lnTo>
                  <a:pt x="340221" y="1401069"/>
                </a:lnTo>
                <a:lnTo>
                  <a:pt x="339626" y="1380531"/>
                </a:lnTo>
                <a:lnTo>
                  <a:pt x="339626" y="1359695"/>
                </a:lnTo>
                <a:lnTo>
                  <a:pt x="340817" y="1346895"/>
                </a:lnTo>
                <a:close/>
                <a:moveTo>
                  <a:pt x="2433935" y="1345705"/>
                </a:moveTo>
                <a:lnTo>
                  <a:pt x="2433340" y="1348086"/>
                </a:lnTo>
                <a:lnTo>
                  <a:pt x="2433935" y="1350467"/>
                </a:lnTo>
                <a:lnTo>
                  <a:pt x="2435126" y="1351063"/>
                </a:lnTo>
                <a:lnTo>
                  <a:pt x="2435721" y="1350467"/>
                </a:lnTo>
                <a:lnTo>
                  <a:pt x="2436317" y="1348086"/>
                </a:lnTo>
                <a:close/>
                <a:moveTo>
                  <a:pt x="1852017" y="1345705"/>
                </a:moveTo>
                <a:lnTo>
                  <a:pt x="1866603" y="1346300"/>
                </a:lnTo>
                <a:lnTo>
                  <a:pt x="1870174" y="1349277"/>
                </a:lnTo>
                <a:lnTo>
                  <a:pt x="1870174" y="1355527"/>
                </a:lnTo>
                <a:lnTo>
                  <a:pt x="1870770" y="1374875"/>
                </a:lnTo>
                <a:lnTo>
                  <a:pt x="1870770" y="1395116"/>
                </a:lnTo>
                <a:lnTo>
                  <a:pt x="1872556" y="1415059"/>
                </a:lnTo>
                <a:lnTo>
                  <a:pt x="1871960" y="1434704"/>
                </a:lnTo>
                <a:lnTo>
                  <a:pt x="1868389" y="1441848"/>
                </a:lnTo>
                <a:lnTo>
                  <a:pt x="1860947" y="1444527"/>
                </a:lnTo>
                <a:lnTo>
                  <a:pt x="1835944" y="1445122"/>
                </a:lnTo>
                <a:lnTo>
                  <a:pt x="1810346" y="1442741"/>
                </a:lnTo>
                <a:lnTo>
                  <a:pt x="1759744" y="1445122"/>
                </a:lnTo>
                <a:lnTo>
                  <a:pt x="1709142" y="1445122"/>
                </a:lnTo>
                <a:lnTo>
                  <a:pt x="1684139" y="1446313"/>
                </a:lnTo>
                <a:lnTo>
                  <a:pt x="1658541" y="1444527"/>
                </a:lnTo>
                <a:lnTo>
                  <a:pt x="1651397" y="1441252"/>
                </a:lnTo>
                <a:lnTo>
                  <a:pt x="1647528" y="1434704"/>
                </a:lnTo>
                <a:lnTo>
                  <a:pt x="1647528" y="1427263"/>
                </a:lnTo>
                <a:lnTo>
                  <a:pt x="1676400" y="1426072"/>
                </a:lnTo>
                <a:lnTo>
                  <a:pt x="1727002" y="1426072"/>
                </a:lnTo>
                <a:lnTo>
                  <a:pt x="1777008" y="1423691"/>
                </a:lnTo>
                <a:lnTo>
                  <a:pt x="1800821" y="1426072"/>
                </a:lnTo>
                <a:lnTo>
                  <a:pt x="1828205" y="1425477"/>
                </a:lnTo>
                <a:lnTo>
                  <a:pt x="1835944" y="1425477"/>
                </a:lnTo>
                <a:lnTo>
                  <a:pt x="1843385" y="1424286"/>
                </a:lnTo>
                <a:lnTo>
                  <a:pt x="1847553" y="1420714"/>
                </a:lnTo>
                <a:lnTo>
                  <a:pt x="1850529" y="1415059"/>
                </a:lnTo>
                <a:lnTo>
                  <a:pt x="1852613" y="1409106"/>
                </a:lnTo>
                <a:lnTo>
                  <a:pt x="1853208" y="1405534"/>
                </a:lnTo>
                <a:lnTo>
                  <a:pt x="1853208" y="1401664"/>
                </a:lnTo>
                <a:lnTo>
                  <a:pt x="1853803" y="1382316"/>
                </a:lnTo>
                <a:lnTo>
                  <a:pt x="1852017" y="1360885"/>
                </a:lnTo>
                <a:close/>
                <a:moveTo>
                  <a:pt x="990005" y="1345705"/>
                </a:moveTo>
                <a:lnTo>
                  <a:pt x="1009948" y="1346300"/>
                </a:lnTo>
                <a:lnTo>
                  <a:pt x="1012329" y="1349277"/>
                </a:lnTo>
                <a:lnTo>
                  <a:pt x="1010543" y="1355527"/>
                </a:lnTo>
                <a:lnTo>
                  <a:pt x="1008757" y="1374875"/>
                </a:lnTo>
                <a:lnTo>
                  <a:pt x="1008757" y="1395116"/>
                </a:lnTo>
                <a:lnTo>
                  <a:pt x="1009353" y="1414463"/>
                </a:lnTo>
                <a:lnTo>
                  <a:pt x="1009353" y="1434704"/>
                </a:lnTo>
                <a:lnTo>
                  <a:pt x="1011734" y="1440062"/>
                </a:lnTo>
                <a:lnTo>
                  <a:pt x="1009948" y="1442741"/>
                </a:lnTo>
                <a:lnTo>
                  <a:pt x="988219" y="1443931"/>
                </a:lnTo>
                <a:lnTo>
                  <a:pt x="965597" y="1441848"/>
                </a:lnTo>
                <a:lnTo>
                  <a:pt x="942975" y="1442741"/>
                </a:lnTo>
                <a:lnTo>
                  <a:pt x="875407" y="1442741"/>
                </a:lnTo>
                <a:lnTo>
                  <a:pt x="830164" y="1443931"/>
                </a:lnTo>
                <a:lnTo>
                  <a:pt x="806946" y="1446313"/>
                </a:lnTo>
                <a:lnTo>
                  <a:pt x="784325" y="1445122"/>
                </a:lnTo>
                <a:lnTo>
                  <a:pt x="783134" y="1441252"/>
                </a:lnTo>
                <a:lnTo>
                  <a:pt x="785813" y="1434704"/>
                </a:lnTo>
                <a:lnTo>
                  <a:pt x="785217" y="1426072"/>
                </a:lnTo>
                <a:lnTo>
                  <a:pt x="797124" y="1424881"/>
                </a:lnTo>
                <a:lnTo>
                  <a:pt x="841772" y="1423691"/>
                </a:lnTo>
                <a:lnTo>
                  <a:pt x="909340" y="1423691"/>
                </a:lnTo>
                <a:lnTo>
                  <a:pt x="931367" y="1423095"/>
                </a:lnTo>
                <a:lnTo>
                  <a:pt x="953393" y="1424881"/>
                </a:lnTo>
                <a:lnTo>
                  <a:pt x="977801" y="1423691"/>
                </a:lnTo>
                <a:lnTo>
                  <a:pt x="985540" y="1423095"/>
                </a:lnTo>
                <a:lnTo>
                  <a:pt x="992386" y="1420119"/>
                </a:lnTo>
                <a:lnTo>
                  <a:pt x="994172" y="1415059"/>
                </a:lnTo>
                <a:lnTo>
                  <a:pt x="994172" y="1407915"/>
                </a:lnTo>
                <a:lnTo>
                  <a:pt x="991791" y="1401069"/>
                </a:lnTo>
                <a:lnTo>
                  <a:pt x="990600" y="1398092"/>
                </a:lnTo>
                <a:lnTo>
                  <a:pt x="990600" y="1381126"/>
                </a:lnTo>
                <a:lnTo>
                  <a:pt x="990005" y="1361481"/>
                </a:lnTo>
                <a:close/>
                <a:moveTo>
                  <a:pt x="180082" y="1345705"/>
                </a:moveTo>
                <a:lnTo>
                  <a:pt x="178892" y="1346300"/>
                </a:lnTo>
                <a:lnTo>
                  <a:pt x="177999" y="1347491"/>
                </a:lnTo>
                <a:lnTo>
                  <a:pt x="179487" y="1348086"/>
                </a:lnTo>
                <a:lnTo>
                  <a:pt x="180678" y="1348086"/>
                </a:lnTo>
                <a:lnTo>
                  <a:pt x="181868" y="1347491"/>
                </a:lnTo>
                <a:lnTo>
                  <a:pt x="181868" y="1346895"/>
                </a:lnTo>
                <a:lnTo>
                  <a:pt x="181273" y="1346300"/>
                </a:lnTo>
                <a:close/>
                <a:moveTo>
                  <a:pt x="1584722" y="1343919"/>
                </a:moveTo>
                <a:lnTo>
                  <a:pt x="1588592" y="1345109"/>
                </a:lnTo>
                <a:lnTo>
                  <a:pt x="1591568" y="1347491"/>
                </a:lnTo>
                <a:lnTo>
                  <a:pt x="1593949" y="1349872"/>
                </a:lnTo>
                <a:lnTo>
                  <a:pt x="1596331" y="1352849"/>
                </a:lnTo>
                <a:lnTo>
                  <a:pt x="1598117" y="1355527"/>
                </a:lnTo>
                <a:lnTo>
                  <a:pt x="1598117" y="1358504"/>
                </a:lnTo>
                <a:lnTo>
                  <a:pt x="1599307" y="1395116"/>
                </a:lnTo>
                <a:lnTo>
                  <a:pt x="1598712" y="1413273"/>
                </a:lnTo>
                <a:lnTo>
                  <a:pt x="1598117" y="1431132"/>
                </a:lnTo>
                <a:lnTo>
                  <a:pt x="1596926" y="1436490"/>
                </a:lnTo>
                <a:lnTo>
                  <a:pt x="1593949" y="1440657"/>
                </a:lnTo>
                <a:lnTo>
                  <a:pt x="1589782" y="1443336"/>
                </a:lnTo>
                <a:lnTo>
                  <a:pt x="1584722" y="1443931"/>
                </a:lnTo>
                <a:lnTo>
                  <a:pt x="1579364" y="1444527"/>
                </a:lnTo>
                <a:lnTo>
                  <a:pt x="1555552" y="1445122"/>
                </a:lnTo>
                <a:lnTo>
                  <a:pt x="1531144" y="1443336"/>
                </a:lnTo>
                <a:lnTo>
                  <a:pt x="1505546" y="1441848"/>
                </a:lnTo>
                <a:lnTo>
                  <a:pt x="1481138" y="1443336"/>
                </a:lnTo>
                <a:lnTo>
                  <a:pt x="1455539" y="1443931"/>
                </a:lnTo>
                <a:lnTo>
                  <a:pt x="1432322" y="1442741"/>
                </a:lnTo>
                <a:lnTo>
                  <a:pt x="1409105" y="1441848"/>
                </a:lnTo>
                <a:lnTo>
                  <a:pt x="1404342" y="1440062"/>
                </a:lnTo>
                <a:lnTo>
                  <a:pt x="1400771" y="1437085"/>
                </a:lnTo>
                <a:lnTo>
                  <a:pt x="1398389" y="1434109"/>
                </a:lnTo>
                <a:lnTo>
                  <a:pt x="1396901" y="1429941"/>
                </a:lnTo>
                <a:lnTo>
                  <a:pt x="1397794" y="1424286"/>
                </a:lnTo>
                <a:lnTo>
                  <a:pt x="1432322" y="1424286"/>
                </a:lnTo>
                <a:lnTo>
                  <a:pt x="1456730" y="1423095"/>
                </a:lnTo>
                <a:lnTo>
                  <a:pt x="1481138" y="1424286"/>
                </a:lnTo>
                <a:lnTo>
                  <a:pt x="1530549" y="1425477"/>
                </a:lnTo>
                <a:lnTo>
                  <a:pt x="1553766" y="1424881"/>
                </a:lnTo>
                <a:lnTo>
                  <a:pt x="1560910" y="1423691"/>
                </a:lnTo>
                <a:lnTo>
                  <a:pt x="1565970" y="1423095"/>
                </a:lnTo>
                <a:lnTo>
                  <a:pt x="1569542" y="1421309"/>
                </a:lnTo>
                <a:lnTo>
                  <a:pt x="1573114" y="1418928"/>
                </a:lnTo>
                <a:lnTo>
                  <a:pt x="1575792" y="1416249"/>
                </a:lnTo>
                <a:lnTo>
                  <a:pt x="1579364" y="1411487"/>
                </a:lnTo>
                <a:lnTo>
                  <a:pt x="1580555" y="1406724"/>
                </a:lnTo>
                <a:lnTo>
                  <a:pt x="1581150" y="1398092"/>
                </a:lnTo>
                <a:lnTo>
                  <a:pt x="1581746" y="1380531"/>
                </a:lnTo>
                <a:lnTo>
                  <a:pt x="1581746" y="1344514"/>
                </a:lnTo>
                <a:close/>
                <a:moveTo>
                  <a:pt x="727175" y="1343919"/>
                </a:moveTo>
                <a:lnTo>
                  <a:pt x="730746" y="1346895"/>
                </a:lnTo>
                <a:lnTo>
                  <a:pt x="732532" y="1368922"/>
                </a:lnTo>
                <a:lnTo>
                  <a:pt x="731342" y="1390651"/>
                </a:lnTo>
                <a:lnTo>
                  <a:pt x="732532" y="1434704"/>
                </a:lnTo>
                <a:lnTo>
                  <a:pt x="733128" y="1440657"/>
                </a:lnTo>
                <a:lnTo>
                  <a:pt x="730151" y="1444527"/>
                </a:lnTo>
                <a:lnTo>
                  <a:pt x="707529" y="1445122"/>
                </a:lnTo>
                <a:lnTo>
                  <a:pt x="685205" y="1442741"/>
                </a:lnTo>
                <a:lnTo>
                  <a:pt x="662583" y="1441848"/>
                </a:lnTo>
                <a:lnTo>
                  <a:pt x="639961" y="1441848"/>
                </a:lnTo>
                <a:lnTo>
                  <a:pt x="617935" y="1443931"/>
                </a:lnTo>
                <a:lnTo>
                  <a:pt x="595610" y="1446313"/>
                </a:lnTo>
                <a:lnTo>
                  <a:pt x="572989" y="1445122"/>
                </a:lnTo>
                <a:lnTo>
                  <a:pt x="550367" y="1444527"/>
                </a:lnTo>
                <a:lnTo>
                  <a:pt x="527745" y="1446313"/>
                </a:lnTo>
                <a:lnTo>
                  <a:pt x="505421" y="1443931"/>
                </a:lnTo>
                <a:lnTo>
                  <a:pt x="502742" y="1440657"/>
                </a:lnTo>
                <a:lnTo>
                  <a:pt x="503337" y="1434704"/>
                </a:lnTo>
                <a:lnTo>
                  <a:pt x="503337" y="1426072"/>
                </a:lnTo>
                <a:lnTo>
                  <a:pt x="516732" y="1425477"/>
                </a:lnTo>
                <a:lnTo>
                  <a:pt x="538758" y="1426072"/>
                </a:lnTo>
                <a:lnTo>
                  <a:pt x="561380" y="1427263"/>
                </a:lnTo>
                <a:lnTo>
                  <a:pt x="585788" y="1424881"/>
                </a:lnTo>
                <a:lnTo>
                  <a:pt x="607219" y="1423095"/>
                </a:lnTo>
                <a:lnTo>
                  <a:pt x="628948" y="1423095"/>
                </a:lnTo>
                <a:lnTo>
                  <a:pt x="650379" y="1423691"/>
                </a:lnTo>
                <a:lnTo>
                  <a:pt x="673596" y="1426072"/>
                </a:lnTo>
                <a:lnTo>
                  <a:pt x="696814" y="1425477"/>
                </a:lnTo>
                <a:lnTo>
                  <a:pt x="703362" y="1425477"/>
                </a:lnTo>
                <a:lnTo>
                  <a:pt x="710208" y="1421905"/>
                </a:lnTo>
                <a:lnTo>
                  <a:pt x="713780" y="1418928"/>
                </a:lnTo>
                <a:lnTo>
                  <a:pt x="714375" y="1412082"/>
                </a:lnTo>
                <a:lnTo>
                  <a:pt x="714375" y="1406129"/>
                </a:lnTo>
                <a:lnTo>
                  <a:pt x="713780" y="1400474"/>
                </a:lnTo>
                <a:lnTo>
                  <a:pt x="713185" y="1378745"/>
                </a:lnTo>
                <a:lnTo>
                  <a:pt x="712589" y="1357313"/>
                </a:lnTo>
                <a:lnTo>
                  <a:pt x="713185" y="1345109"/>
                </a:lnTo>
                <a:lnTo>
                  <a:pt x="720924" y="1344514"/>
                </a:lnTo>
                <a:close/>
                <a:moveTo>
                  <a:pt x="197049" y="1343324"/>
                </a:moveTo>
                <a:lnTo>
                  <a:pt x="193477" y="1345705"/>
                </a:lnTo>
                <a:lnTo>
                  <a:pt x="191691" y="1349277"/>
                </a:lnTo>
                <a:lnTo>
                  <a:pt x="191691" y="1351658"/>
                </a:lnTo>
                <a:lnTo>
                  <a:pt x="189607" y="1352849"/>
                </a:lnTo>
                <a:lnTo>
                  <a:pt x="187821" y="1352849"/>
                </a:lnTo>
                <a:lnTo>
                  <a:pt x="187226" y="1354337"/>
                </a:lnTo>
                <a:lnTo>
                  <a:pt x="187821" y="1356123"/>
                </a:lnTo>
                <a:lnTo>
                  <a:pt x="189012" y="1356718"/>
                </a:lnTo>
                <a:lnTo>
                  <a:pt x="191691" y="1356123"/>
                </a:lnTo>
                <a:lnTo>
                  <a:pt x="192882" y="1354337"/>
                </a:lnTo>
                <a:lnTo>
                  <a:pt x="193477" y="1351658"/>
                </a:lnTo>
                <a:lnTo>
                  <a:pt x="194072" y="1348681"/>
                </a:lnTo>
                <a:lnTo>
                  <a:pt x="196453" y="1346895"/>
                </a:lnTo>
                <a:lnTo>
                  <a:pt x="198239" y="1343919"/>
                </a:lnTo>
                <a:lnTo>
                  <a:pt x="197644" y="1343324"/>
                </a:lnTo>
                <a:close/>
                <a:moveTo>
                  <a:pt x="2297311" y="1339454"/>
                </a:moveTo>
                <a:lnTo>
                  <a:pt x="2296120" y="1340049"/>
                </a:lnTo>
                <a:lnTo>
                  <a:pt x="2294335" y="1340049"/>
                </a:lnTo>
                <a:lnTo>
                  <a:pt x="2293739" y="1340942"/>
                </a:lnTo>
                <a:lnTo>
                  <a:pt x="2292549" y="1341538"/>
                </a:lnTo>
                <a:lnTo>
                  <a:pt x="2289572" y="1342728"/>
                </a:lnTo>
                <a:lnTo>
                  <a:pt x="2286595" y="1342133"/>
                </a:lnTo>
                <a:lnTo>
                  <a:pt x="2282726" y="1343324"/>
                </a:lnTo>
                <a:lnTo>
                  <a:pt x="2282726" y="1344514"/>
                </a:lnTo>
                <a:lnTo>
                  <a:pt x="2287191" y="1345705"/>
                </a:lnTo>
                <a:lnTo>
                  <a:pt x="2291953" y="1344514"/>
                </a:lnTo>
                <a:lnTo>
                  <a:pt x="2292549" y="1343919"/>
                </a:lnTo>
                <a:lnTo>
                  <a:pt x="2293739" y="1343324"/>
                </a:lnTo>
                <a:lnTo>
                  <a:pt x="2296120" y="1343919"/>
                </a:lnTo>
                <a:lnTo>
                  <a:pt x="2297906" y="1345109"/>
                </a:lnTo>
                <a:lnTo>
                  <a:pt x="2299990" y="1345109"/>
                </a:lnTo>
                <a:lnTo>
                  <a:pt x="2300585" y="1343324"/>
                </a:lnTo>
                <a:lnTo>
                  <a:pt x="2299395" y="1341538"/>
                </a:lnTo>
                <a:close/>
                <a:moveTo>
                  <a:pt x="2063353" y="1338859"/>
                </a:moveTo>
                <a:lnTo>
                  <a:pt x="2064544" y="1341538"/>
                </a:lnTo>
                <a:lnTo>
                  <a:pt x="2065139" y="1342133"/>
                </a:lnTo>
                <a:lnTo>
                  <a:pt x="2065735" y="1341538"/>
                </a:lnTo>
                <a:lnTo>
                  <a:pt x="2066330" y="1340049"/>
                </a:lnTo>
                <a:lnTo>
                  <a:pt x="2065139" y="1339454"/>
                </a:lnTo>
                <a:lnTo>
                  <a:pt x="2064544" y="1338859"/>
                </a:lnTo>
                <a:close/>
                <a:moveTo>
                  <a:pt x="1999357" y="1338263"/>
                </a:moveTo>
                <a:lnTo>
                  <a:pt x="1999357" y="1339454"/>
                </a:lnTo>
                <a:lnTo>
                  <a:pt x="1999953" y="1341538"/>
                </a:lnTo>
                <a:lnTo>
                  <a:pt x="2001739" y="1342728"/>
                </a:lnTo>
                <a:lnTo>
                  <a:pt x="2002929" y="1342133"/>
                </a:lnTo>
                <a:lnTo>
                  <a:pt x="2003524" y="1340942"/>
                </a:lnTo>
                <a:lnTo>
                  <a:pt x="2002334" y="1338859"/>
                </a:lnTo>
                <a:lnTo>
                  <a:pt x="2000548" y="1338263"/>
                </a:lnTo>
                <a:close/>
                <a:moveTo>
                  <a:pt x="897732" y="1338263"/>
                </a:moveTo>
                <a:lnTo>
                  <a:pt x="895946" y="1339454"/>
                </a:lnTo>
                <a:lnTo>
                  <a:pt x="893564" y="1339454"/>
                </a:lnTo>
                <a:lnTo>
                  <a:pt x="892969" y="1341538"/>
                </a:lnTo>
                <a:lnTo>
                  <a:pt x="895350" y="1342728"/>
                </a:lnTo>
                <a:lnTo>
                  <a:pt x="898327" y="1342133"/>
                </a:lnTo>
                <a:lnTo>
                  <a:pt x="900410" y="1341538"/>
                </a:lnTo>
                <a:lnTo>
                  <a:pt x="899815" y="1339454"/>
                </a:lnTo>
                <a:close/>
                <a:moveTo>
                  <a:pt x="2501503" y="1335882"/>
                </a:moveTo>
                <a:lnTo>
                  <a:pt x="2501503" y="1338859"/>
                </a:lnTo>
                <a:lnTo>
                  <a:pt x="2502099" y="1341538"/>
                </a:lnTo>
                <a:lnTo>
                  <a:pt x="2502099" y="1347491"/>
                </a:lnTo>
                <a:lnTo>
                  <a:pt x="2497336" y="1349872"/>
                </a:lnTo>
                <a:lnTo>
                  <a:pt x="2493764" y="1349277"/>
                </a:lnTo>
                <a:lnTo>
                  <a:pt x="2489299" y="1349872"/>
                </a:lnTo>
                <a:lnTo>
                  <a:pt x="2485728" y="1348086"/>
                </a:lnTo>
                <a:lnTo>
                  <a:pt x="2484537" y="1349872"/>
                </a:lnTo>
                <a:lnTo>
                  <a:pt x="2484537" y="1353741"/>
                </a:lnTo>
                <a:lnTo>
                  <a:pt x="2487513" y="1353741"/>
                </a:lnTo>
                <a:lnTo>
                  <a:pt x="2490192" y="1354337"/>
                </a:lnTo>
                <a:lnTo>
                  <a:pt x="2490788" y="1352253"/>
                </a:lnTo>
                <a:lnTo>
                  <a:pt x="2493169" y="1351658"/>
                </a:lnTo>
                <a:lnTo>
                  <a:pt x="2494360" y="1353741"/>
                </a:lnTo>
                <a:lnTo>
                  <a:pt x="2494955" y="1356123"/>
                </a:lnTo>
                <a:lnTo>
                  <a:pt x="2497336" y="1356718"/>
                </a:lnTo>
                <a:lnTo>
                  <a:pt x="2499122" y="1357313"/>
                </a:lnTo>
                <a:lnTo>
                  <a:pt x="2500908" y="1355527"/>
                </a:lnTo>
                <a:lnTo>
                  <a:pt x="2500313" y="1354337"/>
                </a:lnTo>
                <a:lnTo>
                  <a:pt x="2498527" y="1354337"/>
                </a:lnTo>
                <a:lnTo>
                  <a:pt x="2497931" y="1352849"/>
                </a:lnTo>
                <a:lnTo>
                  <a:pt x="2498527" y="1351658"/>
                </a:lnTo>
                <a:lnTo>
                  <a:pt x="2502099" y="1348086"/>
                </a:lnTo>
                <a:lnTo>
                  <a:pt x="2504778" y="1347491"/>
                </a:lnTo>
                <a:lnTo>
                  <a:pt x="2504182" y="1345109"/>
                </a:lnTo>
                <a:lnTo>
                  <a:pt x="2507754" y="1342728"/>
                </a:lnTo>
                <a:lnTo>
                  <a:pt x="2505373" y="1338859"/>
                </a:lnTo>
                <a:close/>
                <a:moveTo>
                  <a:pt x="243483" y="1334096"/>
                </a:moveTo>
                <a:lnTo>
                  <a:pt x="241400" y="1335287"/>
                </a:lnTo>
                <a:lnTo>
                  <a:pt x="238423" y="1337668"/>
                </a:lnTo>
                <a:lnTo>
                  <a:pt x="237232" y="1341538"/>
                </a:lnTo>
                <a:lnTo>
                  <a:pt x="236042" y="1342728"/>
                </a:lnTo>
                <a:lnTo>
                  <a:pt x="236637" y="1343919"/>
                </a:lnTo>
                <a:lnTo>
                  <a:pt x="237828" y="1344514"/>
                </a:lnTo>
                <a:lnTo>
                  <a:pt x="239614" y="1343324"/>
                </a:lnTo>
                <a:lnTo>
                  <a:pt x="243483" y="1342133"/>
                </a:lnTo>
                <a:lnTo>
                  <a:pt x="245864" y="1342728"/>
                </a:lnTo>
                <a:lnTo>
                  <a:pt x="247055" y="1340049"/>
                </a:lnTo>
                <a:lnTo>
                  <a:pt x="247055" y="1337668"/>
                </a:lnTo>
                <a:lnTo>
                  <a:pt x="244674" y="1335882"/>
                </a:lnTo>
                <a:close/>
                <a:moveTo>
                  <a:pt x="2543175" y="1331120"/>
                </a:moveTo>
                <a:lnTo>
                  <a:pt x="2542580" y="1332310"/>
                </a:lnTo>
                <a:lnTo>
                  <a:pt x="2543175" y="1333501"/>
                </a:lnTo>
                <a:lnTo>
                  <a:pt x="2544961" y="1333501"/>
                </a:lnTo>
                <a:lnTo>
                  <a:pt x="2544366" y="1332906"/>
                </a:lnTo>
                <a:lnTo>
                  <a:pt x="2544366" y="1331715"/>
                </a:lnTo>
                <a:close/>
                <a:moveTo>
                  <a:pt x="2316956" y="1331120"/>
                </a:moveTo>
                <a:lnTo>
                  <a:pt x="2315170" y="1331715"/>
                </a:lnTo>
                <a:lnTo>
                  <a:pt x="2314575" y="1332906"/>
                </a:lnTo>
                <a:lnTo>
                  <a:pt x="2313980" y="1334691"/>
                </a:lnTo>
                <a:lnTo>
                  <a:pt x="2312789" y="1334691"/>
                </a:lnTo>
                <a:lnTo>
                  <a:pt x="2312194" y="1335287"/>
                </a:lnTo>
                <a:lnTo>
                  <a:pt x="2310110" y="1335882"/>
                </a:lnTo>
                <a:lnTo>
                  <a:pt x="2312194" y="1337668"/>
                </a:lnTo>
                <a:lnTo>
                  <a:pt x="2315170" y="1337073"/>
                </a:lnTo>
                <a:lnTo>
                  <a:pt x="2315766" y="1337073"/>
                </a:lnTo>
                <a:lnTo>
                  <a:pt x="2315766" y="1337668"/>
                </a:lnTo>
                <a:lnTo>
                  <a:pt x="2317552" y="1338263"/>
                </a:lnTo>
                <a:lnTo>
                  <a:pt x="2318742" y="1337073"/>
                </a:lnTo>
                <a:lnTo>
                  <a:pt x="2318742" y="1334096"/>
                </a:lnTo>
                <a:lnTo>
                  <a:pt x="2317552" y="1332310"/>
                </a:lnTo>
                <a:close/>
                <a:moveTo>
                  <a:pt x="2524720" y="1328738"/>
                </a:moveTo>
                <a:lnTo>
                  <a:pt x="2524720" y="1329334"/>
                </a:lnTo>
                <a:lnTo>
                  <a:pt x="2524125" y="1330524"/>
                </a:lnTo>
                <a:lnTo>
                  <a:pt x="2524125" y="1331120"/>
                </a:lnTo>
                <a:lnTo>
                  <a:pt x="2524720" y="1331715"/>
                </a:lnTo>
                <a:lnTo>
                  <a:pt x="2525316" y="1331715"/>
                </a:lnTo>
                <a:lnTo>
                  <a:pt x="2526506" y="1332310"/>
                </a:lnTo>
                <a:lnTo>
                  <a:pt x="2527102" y="1331715"/>
                </a:lnTo>
                <a:lnTo>
                  <a:pt x="2527995" y="1331715"/>
                </a:lnTo>
                <a:lnTo>
                  <a:pt x="2527995" y="1330524"/>
                </a:lnTo>
                <a:lnTo>
                  <a:pt x="2526506" y="1329334"/>
                </a:lnTo>
                <a:close/>
                <a:moveTo>
                  <a:pt x="2485132" y="1326655"/>
                </a:moveTo>
                <a:lnTo>
                  <a:pt x="2484537" y="1328738"/>
                </a:lnTo>
                <a:lnTo>
                  <a:pt x="2484537" y="1331120"/>
                </a:lnTo>
                <a:lnTo>
                  <a:pt x="2483346" y="1332906"/>
                </a:lnTo>
                <a:lnTo>
                  <a:pt x="2480965" y="1333501"/>
                </a:lnTo>
                <a:lnTo>
                  <a:pt x="2477988" y="1332906"/>
                </a:lnTo>
                <a:lnTo>
                  <a:pt x="2474119" y="1333501"/>
                </a:lnTo>
                <a:lnTo>
                  <a:pt x="2477393" y="1335882"/>
                </a:lnTo>
                <a:lnTo>
                  <a:pt x="2477988" y="1339454"/>
                </a:lnTo>
                <a:lnTo>
                  <a:pt x="2477988" y="1340942"/>
                </a:lnTo>
                <a:lnTo>
                  <a:pt x="2479179" y="1341538"/>
                </a:lnTo>
                <a:lnTo>
                  <a:pt x="2480370" y="1340942"/>
                </a:lnTo>
                <a:lnTo>
                  <a:pt x="2480965" y="1340942"/>
                </a:lnTo>
                <a:lnTo>
                  <a:pt x="2480370" y="1336477"/>
                </a:lnTo>
                <a:lnTo>
                  <a:pt x="2484537" y="1336477"/>
                </a:lnTo>
                <a:lnTo>
                  <a:pt x="2485728" y="1335882"/>
                </a:lnTo>
                <a:lnTo>
                  <a:pt x="2485728" y="1333501"/>
                </a:lnTo>
                <a:lnTo>
                  <a:pt x="2486918" y="1330524"/>
                </a:lnTo>
                <a:close/>
                <a:moveTo>
                  <a:pt x="2518172" y="1326059"/>
                </a:moveTo>
                <a:lnTo>
                  <a:pt x="2518172" y="1327250"/>
                </a:lnTo>
                <a:lnTo>
                  <a:pt x="2517577" y="1328143"/>
                </a:lnTo>
                <a:lnTo>
                  <a:pt x="2516386" y="1328143"/>
                </a:lnTo>
                <a:lnTo>
                  <a:pt x="2516386" y="1329334"/>
                </a:lnTo>
                <a:lnTo>
                  <a:pt x="2516981" y="1329929"/>
                </a:lnTo>
                <a:lnTo>
                  <a:pt x="2518172" y="1329929"/>
                </a:lnTo>
                <a:lnTo>
                  <a:pt x="2518767" y="1329334"/>
                </a:lnTo>
                <a:lnTo>
                  <a:pt x="2519363" y="1329334"/>
                </a:lnTo>
                <a:lnTo>
                  <a:pt x="2520553" y="1328738"/>
                </a:lnTo>
                <a:lnTo>
                  <a:pt x="2520553" y="1326655"/>
                </a:lnTo>
                <a:lnTo>
                  <a:pt x="2519958" y="1326059"/>
                </a:lnTo>
                <a:close/>
                <a:moveTo>
                  <a:pt x="2346127" y="1326059"/>
                </a:moveTo>
                <a:lnTo>
                  <a:pt x="2348508" y="1328738"/>
                </a:lnTo>
                <a:lnTo>
                  <a:pt x="2351187" y="1329334"/>
                </a:lnTo>
                <a:lnTo>
                  <a:pt x="2351782" y="1328738"/>
                </a:lnTo>
                <a:lnTo>
                  <a:pt x="2351782" y="1327250"/>
                </a:lnTo>
                <a:lnTo>
                  <a:pt x="2349103" y="1326059"/>
                </a:lnTo>
                <a:close/>
                <a:moveTo>
                  <a:pt x="269082" y="1326059"/>
                </a:moveTo>
                <a:lnTo>
                  <a:pt x="267296" y="1326655"/>
                </a:lnTo>
                <a:lnTo>
                  <a:pt x="269082" y="1327250"/>
                </a:lnTo>
                <a:lnTo>
                  <a:pt x="270867" y="1326059"/>
                </a:lnTo>
                <a:close/>
                <a:moveTo>
                  <a:pt x="1740396" y="1323678"/>
                </a:moveTo>
                <a:lnTo>
                  <a:pt x="1738015" y="1327250"/>
                </a:lnTo>
                <a:lnTo>
                  <a:pt x="1739206" y="1331715"/>
                </a:lnTo>
                <a:lnTo>
                  <a:pt x="1739206" y="1332310"/>
                </a:lnTo>
                <a:lnTo>
                  <a:pt x="1738015" y="1334691"/>
                </a:lnTo>
                <a:lnTo>
                  <a:pt x="1739801" y="1336477"/>
                </a:lnTo>
                <a:lnTo>
                  <a:pt x="1743373" y="1335882"/>
                </a:lnTo>
                <a:lnTo>
                  <a:pt x="1746349" y="1333501"/>
                </a:lnTo>
                <a:lnTo>
                  <a:pt x="1745754" y="1329929"/>
                </a:lnTo>
                <a:lnTo>
                  <a:pt x="1742778" y="1328738"/>
                </a:lnTo>
                <a:close/>
                <a:moveTo>
                  <a:pt x="881956" y="1323083"/>
                </a:moveTo>
                <a:lnTo>
                  <a:pt x="882551" y="1327250"/>
                </a:lnTo>
                <a:lnTo>
                  <a:pt x="884337" y="1331120"/>
                </a:lnTo>
                <a:lnTo>
                  <a:pt x="885528" y="1335287"/>
                </a:lnTo>
                <a:lnTo>
                  <a:pt x="886421" y="1339454"/>
                </a:lnTo>
                <a:lnTo>
                  <a:pt x="884337" y="1342133"/>
                </a:lnTo>
                <a:lnTo>
                  <a:pt x="881956" y="1342728"/>
                </a:lnTo>
                <a:lnTo>
                  <a:pt x="880170" y="1340049"/>
                </a:lnTo>
                <a:lnTo>
                  <a:pt x="877789" y="1340942"/>
                </a:lnTo>
                <a:lnTo>
                  <a:pt x="876003" y="1342133"/>
                </a:lnTo>
                <a:lnTo>
                  <a:pt x="877193" y="1344514"/>
                </a:lnTo>
                <a:lnTo>
                  <a:pt x="878384" y="1347491"/>
                </a:lnTo>
                <a:lnTo>
                  <a:pt x="877193" y="1351063"/>
                </a:lnTo>
                <a:lnTo>
                  <a:pt x="877789" y="1352849"/>
                </a:lnTo>
                <a:lnTo>
                  <a:pt x="880170" y="1352253"/>
                </a:lnTo>
                <a:lnTo>
                  <a:pt x="882551" y="1352253"/>
                </a:lnTo>
                <a:lnTo>
                  <a:pt x="883146" y="1349872"/>
                </a:lnTo>
                <a:lnTo>
                  <a:pt x="888802" y="1349277"/>
                </a:lnTo>
                <a:lnTo>
                  <a:pt x="888207" y="1343324"/>
                </a:lnTo>
                <a:lnTo>
                  <a:pt x="887016" y="1339454"/>
                </a:lnTo>
                <a:lnTo>
                  <a:pt x="887611" y="1334691"/>
                </a:lnTo>
                <a:lnTo>
                  <a:pt x="887016" y="1330524"/>
                </a:lnTo>
                <a:lnTo>
                  <a:pt x="885528" y="1326059"/>
                </a:lnTo>
                <a:close/>
                <a:moveTo>
                  <a:pt x="2540794" y="1322488"/>
                </a:moveTo>
                <a:lnTo>
                  <a:pt x="2539901" y="1323083"/>
                </a:lnTo>
                <a:lnTo>
                  <a:pt x="2539901" y="1324274"/>
                </a:lnTo>
                <a:lnTo>
                  <a:pt x="2541389" y="1324869"/>
                </a:lnTo>
                <a:lnTo>
                  <a:pt x="2541985" y="1324869"/>
                </a:lnTo>
                <a:lnTo>
                  <a:pt x="2542580" y="1324274"/>
                </a:lnTo>
                <a:lnTo>
                  <a:pt x="2542580" y="1323083"/>
                </a:lnTo>
                <a:lnTo>
                  <a:pt x="2541389" y="1322488"/>
                </a:lnTo>
                <a:close/>
                <a:moveTo>
                  <a:pt x="1995190" y="1321297"/>
                </a:moveTo>
                <a:lnTo>
                  <a:pt x="1993404" y="1322488"/>
                </a:lnTo>
                <a:lnTo>
                  <a:pt x="1993999" y="1324274"/>
                </a:lnTo>
                <a:lnTo>
                  <a:pt x="1992809" y="1326655"/>
                </a:lnTo>
                <a:lnTo>
                  <a:pt x="1992809" y="1329334"/>
                </a:lnTo>
                <a:lnTo>
                  <a:pt x="1990725" y="1330524"/>
                </a:lnTo>
                <a:lnTo>
                  <a:pt x="1989535" y="1332906"/>
                </a:lnTo>
                <a:lnTo>
                  <a:pt x="1990130" y="1335882"/>
                </a:lnTo>
                <a:lnTo>
                  <a:pt x="1992214" y="1337668"/>
                </a:lnTo>
                <a:lnTo>
                  <a:pt x="1994595" y="1337073"/>
                </a:lnTo>
                <a:lnTo>
                  <a:pt x="1994595" y="1334691"/>
                </a:lnTo>
                <a:lnTo>
                  <a:pt x="1996381" y="1333501"/>
                </a:lnTo>
                <a:lnTo>
                  <a:pt x="1998167" y="1333501"/>
                </a:lnTo>
                <a:lnTo>
                  <a:pt x="2002929" y="1331120"/>
                </a:lnTo>
                <a:lnTo>
                  <a:pt x="1998762" y="1328738"/>
                </a:lnTo>
                <a:lnTo>
                  <a:pt x="1995785" y="1324869"/>
                </a:lnTo>
                <a:lnTo>
                  <a:pt x="1996381" y="1322488"/>
                </a:lnTo>
                <a:close/>
                <a:moveTo>
                  <a:pt x="1713012" y="1320702"/>
                </a:moveTo>
                <a:lnTo>
                  <a:pt x="1711524" y="1321297"/>
                </a:lnTo>
                <a:lnTo>
                  <a:pt x="1710928" y="1323083"/>
                </a:lnTo>
                <a:lnTo>
                  <a:pt x="1710928" y="1324274"/>
                </a:lnTo>
                <a:lnTo>
                  <a:pt x="1712417" y="1324869"/>
                </a:lnTo>
                <a:lnTo>
                  <a:pt x="1713607" y="1324274"/>
                </a:lnTo>
                <a:lnTo>
                  <a:pt x="1714203" y="1323083"/>
                </a:lnTo>
                <a:lnTo>
                  <a:pt x="1714203" y="1321297"/>
                </a:lnTo>
                <a:close/>
                <a:moveTo>
                  <a:pt x="2053531" y="1319511"/>
                </a:moveTo>
                <a:lnTo>
                  <a:pt x="2051745" y="1321892"/>
                </a:lnTo>
                <a:lnTo>
                  <a:pt x="2052340" y="1324274"/>
                </a:lnTo>
                <a:lnTo>
                  <a:pt x="2053531" y="1325464"/>
                </a:lnTo>
                <a:lnTo>
                  <a:pt x="2054126" y="1323083"/>
                </a:lnTo>
                <a:close/>
                <a:moveTo>
                  <a:pt x="2023765" y="1319511"/>
                </a:moveTo>
                <a:lnTo>
                  <a:pt x="2022574" y="1320106"/>
                </a:lnTo>
                <a:lnTo>
                  <a:pt x="2021979" y="1321297"/>
                </a:lnTo>
                <a:lnTo>
                  <a:pt x="2022574" y="1323678"/>
                </a:lnTo>
                <a:lnTo>
                  <a:pt x="2024956" y="1324869"/>
                </a:lnTo>
                <a:lnTo>
                  <a:pt x="2026146" y="1324274"/>
                </a:lnTo>
                <a:lnTo>
                  <a:pt x="2026146" y="1322488"/>
                </a:lnTo>
                <a:lnTo>
                  <a:pt x="2025551" y="1320106"/>
                </a:lnTo>
                <a:close/>
                <a:moveTo>
                  <a:pt x="1954411" y="1317725"/>
                </a:moveTo>
                <a:lnTo>
                  <a:pt x="1954411" y="1318916"/>
                </a:lnTo>
                <a:lnTo>
                  <a:pt x="1955006" y="1320106"/>
                </a:lnTo>
                <a:lnTo>
                  <a:pt x="1955602" y="1320702"/>
                </a:lnTo>
                <a:lnTo>
                  <a:pt x="1956792" y="1320106"/>
                </a:lnTo>
                <a:lnTo>
                  <a:pt x="1956792" y="1319511"/>
                </a:lnTo>
                <a:lnTo>
                  <a:pt x="1956197" y="1318320"/>
                </a:lnTo>
                <a:lnTo>
                  <a:pt x="1955006" y="1317725"/>
                </a:lnTo>
                <a:close/>
                <a:moveTo>
                  <a:pt x="900410" y="1311474"/>
                </a:moveTo>
                <a:lnTo>
                  <a:pt x="901006" y="1313260"/>
                </a:lnTo>
                <a:lnTo>
                  <a:pt x="902196" y="1315344"/>
                </a:lnTo>
                <a:lnTo>
                  <a:pt x="901006" y="1317130"/>
                </a:lnTo>
                <a:lnTo>
                  <a:pt x="901601" y="1318916"/>
                </a:lnTo>
                <a:lnTo>
                  <a:pt x="903387" y="1318320"/>
                </a:lnTo>
                <a:lnTo>
                  <a:pt x="903387" y="1313260"/>
                </a:lnTo>
                <a:close/>
                <a:moveTo>
                  <a:pt x="1109365" y="1310284"/>
                </a:moveTo>
                <a:lnTo>
                  <a:pt x="1108770" y="1310879"/>
                </a:lnTo>
                <a:lnTo>
                  <a:pt x="1108770" y="1312665"/>
                </a:lnTo>
                <a:lnTo>
                  <a:pt x="1109960" y="1313260"/>
                </a:lnTo>
                <a:lnTo>
                  <a:pt x="1110556" y="1312665"/>
                </a:lnTo>
                <a:lnTo>
                  <a:pt x="1111151" y="1312665"/>
                </a:lnTo>
                <a:lnTo>
                  <a:pt x="1110556" y="1310879"/>
                </a:lnTo>
                <a:close/>
                <a:moveTo>
                  <a:pt x="256282" y="1309688"/>
                </a:moveTo>
                <a:lnTo>
                  <a:pt x="255687" y="1311474"/>
                </a:lnTo>
                <a:lnTo>
                  <a:pt x="255687" y="1312070"/>
                </a:lnTo>
                <a:lnTo>
                  <a:pt x="256878" y="1312665"/>
                </a:lnTo>
                <a:lnTo>
                  <a:pt x="258068" y="1312070"/>
                </a:lnTo>
                <a:lnTo>
                  <a:pt x="259259" y="1312070"/>
                </a:lnTo>
                <a:lnTo>
                  <a:pt x="259854" y="1310879"/>
                </a:lnTo>
                <a:lnTo>
                  <a:pt x="259854" y="1310284"/>
                </a:lnTo>
                <a:lnTo>
                  <a:pt x="259259" y="1310284"/>
                </a:lnTo>
                <a:lnTo>
                  <a:pt x="258664" y="1309688"/>
                </a:lnTo>
                <a:close/>
                <a:moveTo>
                  <a:pt x="1966615" y="1309093"/>
                </a:moveTo>
                <a:lnTo>
                  <a:pt x="1967806" y="1311474"/>
                </a:lnTo>
                <a:lnTo>
                  <a:pt x="1970782" y="1313260"/>
                </a:lnTo>
                <a:lnTo>
                  <a:pt x="1970782" y="1313856"/>
                </a:lnTo>
                <a:lnTo>
                  <a:pt x="1971378" y="1315939"/>
                </a:lnTo>
                <a:lnTo>
                  <a:pt x="1973164" y="1315939"/>
                </a:lnTo>
                <a:lnTo>
                  <a:pt x="1974354" y="1313856"/>
                </a:lnTo>
                <a:lnTo>
                  <a:pt x="1974354" y="1311474"/>
                </a:lnTo>
                <a:lnTo>
                  <a:pt x="1971973" y="1310284"/>
                </a:lnTo>
                <a:lnTo>
                  <a:pt x="1970187" y="1310284"/>
                </a:lnTo>
                <a:close/>
                <a:moveTo>
                  <a:pt x="595610" y="1308498"/>
                </a:moveTo>
                <a:lnTo>
                  <a:pt x="594420" y="1309688"/>
                </a:lnTo>
                <a:lnTo>
                  <a:pt x="595610" y="1313260"/>
                </a:lnTo>
                <a:lnTo>
                  <a:pt x="597396" y="1311474"/>
                </a:lnTo>
                <a:lnTo>
                  <a:pt x="597396" y="1309688"/>
                </a:lnTo>
                <a:close/>
                <a:moveTo>
                  <a:pt x="2216944" y="1306712"/>
                </a:moveTo>
                <a:lnTo>
                  <a:pt x="2216944" y="1308498"/>
                </a:lnTo>
                <a:lnTo>
                  <a:pt x="2217539" y="1309093"/>
                </a:lnTo>
                <a:lnTo>
                  <a:pt x="2219325" y="1309093"/>
                </a:lnTo>
                <a:lnTo>
                  <a:pt x="2219920" y="1307902"/>
                </a:lnTo>
                <a:lnTo>
                  <a:pt x="2219920" y="1307307"/>
                </a:lnTo>
                <a:lnTo>
                  <a:pt x="2218730" y="1306712"/>
                </a:lnTo>
                <a:close/>
                <a:moveTo>
                  <a:pt x="1943398" y="1306116"/>
                </a:moveTo>
                <a:lnTo>
                  <a:pt x="1943398" y="1307307"/>
                </a:lnTo>
                <a:lnTo>
                  <a:pt x="1946970" y="1309688"/>
                </a:lnTo>
                <a:lnTo>
                  <a:pt x="1950542" y="1309093"/>
                </a:lnTo>
                <a:lnTo>
                  <a:pt x="1951732" y="1308498"/>
                </a:lnTo>
                <a:lnTo>
                  <a:pt x="1953816" y="1309688"/>
                </a:lnTo>
                <a:lnTo>
                  <a:pt x="1955006" y="1310879"/>
                </a:lnTo>
                <a:lnTo>
                  <a:pt x="1956197" y="1310879"/>
                </a:lnTo>
                <a:lnTo>
                  <a:pt x="1956792" y="1310284"/>
                </a:lnTo>
                <a:lnTo>
                  <a:pt x="1956197" y="1308498"/>
                </a:lnTo>
                <a:lnTo>
                  <a:pt x="1955006" y="1307307"/>
                </a:lnTo>
                <a:lnTo>
                  <a:pt x="1953221" y="1306712"/>
                </a:lnTo>
                <a:lnTo>
                  <a:pt x="1951137" y="1307307"/>
                </a:lnTo>
                <a:lnTo>
                  <a:pt x="1948756" y="1307902"/>
                </a:lnTo>
                <a:lnTo>
                  <a:pt x="1945779" y="1306116"/>
                </a:lnTo>
                <a:close/>
                <a:moveTo>
                  <a:pt x="1148953" y="1306116"/>
                </a:moveTo>
                <a:lnTo>
                  <a:pt x="1147763" y="1306712"/>
                </a:lnTo>
                <a:lnTo>
                  <a:pt x="1147168" y="1308498"/>
                </a:lnTo>
                <a:lnTo>
                  <a:pt x="1146572" y="1309688"/>
                </a:lnTo>
                <a:lnTo>
                  <a:pt x="1146572" y="1310284"/>
                </a:lnTo>
                <a:lnTo>
                  <a:pt x="1148953" y="1310284"/>
                </a:lnTo>
                <a:lnTo>
                  <a:pt x="1149549" y="1307902"/>
                </a:lnTo>
                <a:lnTo>
                  <a:pt x="1149549" y="1307307"/>
                </a:lnTo>
                <a:close/>
                <a:moveTo>
                  <a:pt x="1130499" y="1302545"/>
                </a:moveTo>
                <a:lnTo>
                  <a:pt x="1128713" y="1306116"/>
                </a:lnTo>
                <a:lnTo>
                  <a:pt x="1128118" y="1309093"/>
                </a:lnTo>
                <a:lnTo>
                  <a:pt x="1128713" y="1310284"/>
                </a:lnTo>
                <a:lnTo>
                  <a:pt x="1132582" y="1308498"/>
                </a:lnTo>
                <a:lnTo>
                  <a:pt x="1133178" y="1308498"/>
                </a:lnTo>
                <a:lnTo>
                  <a:pt x="1132582" y="1304331"/>
                </a:lnTo>
                <a:lnTo>
                  <a:pt x="1131987" y="1303140"/>
                </a:lnTo>
                <a:close/>
                <a:moveTo>
                  <a:pt x="2532162" y="1299866"/>
                </a:moveTo>
                <a:lnTo>
                  <a:pt x="2530971" y="1303140"/>
                </a:lnTo>
                <a:lnTo>
                  <a:pt x="2532757" y="1307902"/>
                </a:lnTo>
                <a:lnTo>
                  <a:pt x="2533948" y="1305521"/>
                </a:lnTo>
                <a:lnTo>
                  <a:pt x="2535734" y="1303735"/>
                </a:lnTo>
                <a:lnTo>
                  <a:pt x="2535138" y="1299866"/>
                </a:lnTo>
                <a:close/>
                <a:moveTo>
                  <a:pt x="2515791" y="1299866"/>
                </a:moveTo>
                <a:lnTo>
                  <a:pt x="2513707" y="1300461"/>
                </a:lnTo>
                <a:lnTo>
                  <a:pt x="2511921" y="1300461"/>
                </a:lnTo>
                <a:lnTo>
                  <a:pt x="2509540" y="1301652"/>
                </a:lnTo>
                <a:lnTo>
                  <a:pt x="2509540" y="1304331"/>
                </a:lnTo>
                <a:lnTo>
                  <a:pt x="2511326" y="1307307"/>
                </a:lnTo>
                <a:lnTo>
                  <a:pt x="2514303" y="1307902"/>
                </a:lnTo>
                <a:lnTo>
                  <a:pt x="2515791" y="1306712"/>
                </a:lnTo>
                <a:lnTo>
                  <a:pt x="2515195" y="1304331"/>
                </a:lnTo>
                <a:lnTo>
                  <a:pt x="2515195" y="1301652"/>
                </a:lnTo>
                <a:close/>
                <a:moveTo>
                  <a:pt x="2248793" y="1299270"/>
                </a:moveTo>
                <a:lnTo>
                  <a:pt x="2246114" y="1300461"/>
                </a:lnTo>
                <a:lnTo>
                  <a:pt x="2245519" y="1303735"/>
                </a:lnTo>
                <a:lnTo>
                  <a:pt x="2244328" y="1305521"/>
                </a:lnTo>
                <a:lnTo>
                  <a:pt x="2246114" y="1307307"/>
                </a:lnTo>
                <a:lnTo>
                  <a:pt x="2249984" y="1308498"/>
                </a:lnTo>
                <a:lnTo>
                  <a:pt x="2254151" y="1308498"/>
                </a:lnTo>
                <a:lnTo>
                  <a:pt x="2255937" y="1309093"/>
                </a:lnTo>
                <a:lnTo>
                  <a:pt x="2257128" y="1307902"/>
                </a:lnTo>
                <a:lnTo>
                  <a:pt x="2256532" y="1306712"/>
                </a:lnTo>
                <a:lnTo>
                  <a:pt x="2254746" y="1305521"/>
                </a:lnTo>
                <a:lnTo>
                  <a:pt x="2253556" y="1304331"/>
                </a:lnTo>
                <a:lnTo>
                  <a:pt x="2252365" y="1302545"/>
                </a:lnTo>
                <a:lnTo>
                  <a:pt x="2251770" y="1299866"/>
                </a:lnTo>
                <a:close/>
                <a:moveTo>
                  <a:pt x="1713607" y="1298675"/>
                </a:moveTo>
                <a:lnTo>
                  <a:pt x="1712417" y="1299866"/>
                </a:lnTo>
                <a:lnTo>
                  <a:pt x="1714203" y="1305521"/>
                </a:lnTo>
                <a:lnTo>
                  <a:pt x="1718965" y="1308498"/>
                </a:lnTo>
                <a:lnTo>
                  <a:pt x="1721346" y="1309093"/>
                </a:lnTo>
                <a:lnTo>
                  <a:pt x="1722537" y="1311474"/>
                </a:lnTo>
                <a:lnTo>
                  <a:pt x="1722537" y="1313856"/>
                </a:lnTo>
                <a:lnTo>
                  <a:pt x="1724621" y="1315939"/>
                </a:lnTo>
                <a:lnTo>
                  <a:pt x="1726406" y="1315344"/>
                </a:lnTo>
                <a:lnTo>
                  <a:pt x="1727597" y="1313856"/>
                </a:lnTo>
                <a:lnTo>
                  <a:pt x="1727597" y="1310879"/>
                </a:lnTo>
                <a:lnTo>
                  <a:pt x="1725811" y="1309093"/>
                </a:lnTo>
                <a:lnTo>
                  <a:pt x="1721942" y="1307307"/>
                </a:lnTo>
                <a:lnTo>
                  <a:pt x="1718965" y="1305521"/>
                </a:lnTo>
                <a:lnTo>
                  <a:pt x="1717179" y="1301652"/>
                </a:lnTo>
                <a:close/>
                <a:moveTo>
                  <a:pt x="1119188" y="1298675"/>
                </a:moveTo>
                <a:lnTo>
                  <a:pt x="1117700" y="1300461"/>
                </a:lnTo>
                <a:lnTo>
                  <a:pt x="1119783" y="1301056"/>
                </a:lnTo>
                <a:lnTo>
                  <a:pt x="1121569" y="1299866"/>
                </a:lnTo>
                <a:lnTo>
                  <a:pt x="1121569" y="1299270"/>
                </a:lnTo>
                <a:lnTo>
                  <a:pt x="1120974" y="1298675"/>
                </a:lnTo>
                <a:close/>
                <a:moveTo>
                  <a:pt x="1112937" y="1298080"/>
                </a:moveTo>
                <a:lnTo>
                  <a:pt x="1110556" y="1299270"/>
                </a:lnTo>
                <a:lnTo>
                  <a:pt x="1110556" y="1300461"/>
                </a:lnTo>
                <a:lnTo>
                  <a:pt x="1111746" y="1301652"/>
                </a:lnTo>
                <a:lnTo>
                  <a:pt x="1114128" y="1304926"/>
                </a:lnTo>
                <a:lnTo>
                  <a:pt x="1115318" y="1305521"/>
                </a:lnTo>
                <a:lnTo>
                  <a:pt x="1116509" y="1305521"/>
                </a:lnTo>
                <a:lnTo>
                  <a:pt x="1116509" y="1303140"/>
                </a:lnTo>
                <a:lnTo>
                  <a:pt x="1115318" y="1299270"/>
                </a:lnTo>
                <a:close/>
                <a:moveTo>
                  <a:pt x="1138536" y="1297484"/>
                </a:moveTo>
                <a:lnTo>
                  <a:pt x="1136154" y="1298080"/>
                </a:lnTo>
                <a:lnTo>
                  <a:pt x="1134368" y="1299866"/>
                </a:lnTo>
                <a:lnTo>
                  <a:pt x="1134964" y="1300461"/>
                </a:lnTo>
                <a:lnTo>
                  <a:pt x="1136154" y="1300461"/>
                </a:lnTo>
                <a:lnTo>
                  <a:pt x="1137940" y="1299866"/>
                </a:lnTo>
                <a:close/>
                <a:moveTo>
                  <a:pt x="2290763" y="1296889"/>
                </a:moveTo>
                <a:lnTo>
                  <a:pt x="2288977" y="1297484"/>
                </a:lnTo>
                <a:lnTo>
                  <a:pt x="2288381" y="1297484"/>
                </a:lnTo>
                <a:lnTo>
                  <a:pt x="2287786" y="1298080"/>
                </a:lnTo>
                <a:lnTo>
                  <a:pt x="2287191" y="1299270"/>
                </a:lnTo>
                <a:lnTo>
                  <a:pt x="2287191" y="1299866"/>
                </a:lnTo>
                <a:lnTo>
                  <a:pt x="2288977" y="1300461"/>
                </a:lnTo>
                <a:lnTo>
                  <a:pt x="2290763" y="1299270"/>
                </a:lnTo>
                <a:close/>
                <a:moveTo>
                  <a:pt x="875407" y="1296889"/>
                </a:moveTo>
                <a:lnTo>
                  <a:pt x="872728" y="1297484"/>
                </a:lnTo>
                <a:lnTo>
                  <a:pt x="871538" y="1299270"/>
                </a:lnTo>
                <a:lnTo>
                  <a:pt x="872133" y="1299866"/>
                </a:lnTo>
                <a:lnTo>
                  <a:pt x="872133" y="1300461"/>
                </a:lnTo>
                <a:lnTo>
                  <a:pt x="874217" y="1299270"/>
                </a:lnTo>
                <a:close/>
                <a:moveTo>
                  <a:pt x="1445121" y="1296294"/>
                </a:moveTo>
                <a:lnTo>
                  <a:pt x="1445121" y="1300461"/>
                </a:lnTo>
                <a:lnTo>
                  <a:pt x="1446312" y="1303735"/>
                </a:lnTo>
                <a:lnTo>
                  <a:pt x="1448991" y="1303735"/>
                </a:lnTo>
                <a:lnTo>
                  <a:pt x="1448396" y="1300461"/>
                </a:lnTo>
                <a:close/>
                <a:moveTo>
                  <a:pt x="902196" y="1296294"/>
                </a:moveTo>
                <a:lnTo>
                  <a:pt x="900410" y="1297484"/>
                </a:lnTo>
                <a:lnTo>
                  <a:pt x="901006" y="1299270"/>
                </a:lnTo>
                <a:lnTo>
                  <a:pt x="902792" y="1298675"/>
                </a:lnTo>
                <a:lnTo>
                  <a:pt x="903387" y="1296889"/>
                </a:lnTo>
                <a:lnTo>
                  <a:pt x="902792" y="1296294"/>
                </a:lnTo>
                <a:close/>
                <a:moveTo>
                  <a:pt x="2507754" y="1294508"/>
                </a:moveTo>
                <a:lnTo>
                  <a:pt x="2505968" y="1296889"/>
                </a:lnTo>
                <a:lnTo>
                  <a:pt x="2505968" y="1299866"/>
                </a:lnTo>
                <a:lnTo>
                  <a:pt x="2507159" y="1300461"/>
                </a:lnTo>
                <a:lnTo>
                  <a:pt x="2508945" y="1299866"/>
                </a:lnTo>
                <a:lnTo>
                  <a:pt x="2509540" y="1296889"/>
                </a:lnTo>
                <a:close/>
                <a:moveTo>
                  <a:pt x="2003524" y="1293913"/>
                </a:moveTo>
                <a:lnTo>
                  <a:pt x="2001739" y="1294508"/>
                </a:lnTo>
                <a:lnTo>
                  <a:pt x="2001739" y="1296889"/>
                </a:lnTo>
                <a:lnTo>
                  <a:pt x="2002334" y="1297484"/>
                </a:lnTo>
                <a:lnTo>
                  <a:pt x="2005013" y="1297484"/>
                </a:lnTo>
                <a:lnTo>
                  <a:pt x="2006203" y="1296294"/>
                </a:lnTo>
                <a:lnTo>
                  <a:pt x="2005608" y="1294508"/>
                </a:lnTo>
                <a:close/>
                <a:moveTo>
                  <a:pt x="896541" y="1293913"/>
                </a:moveTo>
                <a:lnTo>
                  <a:pt x="891778" y="1294508"/>
                </a:lnTo>
                <a:lnTo>
                  <a:pt x="892374" y="1298675"/>
                </a:lnTo>
                <a:lnTo>
                  <a:pt x="891778" y="1301056"/>
                </a:lnTo>
                <a:lnTo>
                  <a:pt x="892969" y="1303140"/>
                </a:lnTo>
                <a:lnTo>
                  <a:pt x="894755" y="1301652"/>
                </a:lnTo>
                <a:lnTo>
                  <a:pt x="894160" y="1299270"/>
                </a:lnTo>
                <a:lnTo>
                  <a:pt x="894755" y="1296294"/>
                </a:lnTo>
                <a:close/>
                <a:moveTo>
                  <a:pt x="2532162" y="1292722"/>
                </a:moveTo>
                <a:lnTo>
                  <a:pt x="2533948" y="1295103"/>
                </a:lnTo>
                <a:lnTo>
                  <a:pt x="2536329" y="1293317"/>
                </a:lnTo>
                <a:lnTo>
                  <a:pt x="2533948" y="1292722"/>
                </a:lnTo>
                <a:close/>
                <a:moveTo>
                  <a:pt x="599778" y="1292722"/>
                </a:moveTo>
                <a:lnTo>
                  <a:pt x="595015" y="1296294"/>
                </a:lnTo>
                <a:lnTo>
                  <a:pt x="593527" y="1300461"/>
                </a:lnTo>
                <a:lnTo>
                  <a:pt x="595015" y="1301652"/>
                </a:lnTo>
                <a:lnTo>
                  <a:pt x="596206" y="1302545"/>
                </a:lnTo>
                <a:lnTo>
                  <a:pt x="597992" y="1298080"/>
                </a:lnTo>
                <a:close/>
                <a:moveTo>
                  <a:pt x="1266528" y="1292127"/>
                </a:moveTo>
                <a:lnTo>
                  <a:pt x="1315343" y="1295699"/>
                </a:lnTo>
                <a:lnTo>
                  <a:pt x="1340942" y="1293913"/>
                </a:lnTo>
                <a:lnTo>
                  <a:pt x="1361182" y="1292722"/>
                </a:lnTo>
                <a:lnTo>
                  <a:pt x="1362373" y="1293913"/>
                </a:lnTo>
                <a:lnTo>
                  <a:pt x="1364754" y="1300461"/>
                </a:lnTo>
                <a:lnTo>
                  <a:pt x="1366540" y="1306116"/>
                </a:lnTo>
                <a:lnTo>
                  <a:pt x="1365945" y="1307307"/>
                </a:lnTo>
                <a:lnTo>
                  <a:pt x="1356717" y="1308498"/>
                </a:lnTo>
                <a:lnTo>
                  <a:pt x="1353146" y="1309093"/>
                </a:lnTo>
                <a:lnTo>
                  <a:pt x="1346299" y="1313260"/>
                </a:lnTo>
                <a:lnTo>
                  <a:pt x="1340346" y="1312665"/>
                </a:lnTo>
                <a:lnTo>
                  <a:pt x="1315343" y="1310879"/>
                </a:lnTo>
                <a:lnTo>
                  <a:pt x="1293912" y="1311474"/>
                </a:lnTo>
                <a:lnTo>
                  <a:pt x="1248371" y="1311474"/>
                </a:lnTo>
                <a:lnTo>
                  <a:pt x="1242715" y="1306712"/>
                </a:lnTo>
                <a:lnTo>
                  <a:pt x="1239739" y="1306116"/>
                </a:lnTo>
                <a:lnTo>
                  <a:pt x="1233190" y="1304926"/>
                </a:lnTo>
                <a:lnTo>
                  <a:pt x="1224558" y="1304926"/>
                </a:lnTo>
                <a:lnTo>
                  <a:pt x="1226344" y="1299866"/>
                </a:lnTo>
                <a:lnTo>
                  <a:pt x="1228725" y="1292722"/>
                </a:lnTo>
                <a:lnTo>
                  <a:pt x="1245989" y="1292722"/>
                </a:lnTo>
                <a:close/>
                <a:moveTo>
                  <a:pt x="224433" y="1291531"/>
                </a:moveTo>
                <a:lnTo>
                  <a:pt x="223838" y="1292722"/>
                </a:lnTo>
                <a:lnTo>
                  <a:pt x="223242" y="1293317"/>
                </a:lnTo>
                <a:lnTo>
                  <a:pt x="223838" y="1295103"/>
                </a:lnTo>
                <a:lnTo>
                  <a:pt x="225028" y="1296889"/>
                </a:lnTo>
                <a:lnTo>
                  <a:pt x="225624" y="1295699"/>
                </a:lnTo>
                <a:lnTo>
                  <a:pt x="226814" y="1294508"/>
                </a:lnTo>
                <a:lnTo>
                  <a:pt x="226219" y="1292722"/>
                </a:lnTo>
                <a:close/>
                <a:moveTo>
                  <a:pt x="1140321" y="1290936"/>
                </a:moveTo>
                <a:lnTo>
                  <a:pt x="1140917" y="1293317"/>
                </a:lnTo>
                <a:lnTo>
                  <a:pt x="1142703" y="1295103"/>
                </a:lnTo>
                <a:lnTo>
                  <a:pt x="1144191" y="1294508"/>
                </a:lnTo>
                <a:lnTo>
                  <a:pt x="1143596" y="1292722"/>
                </a:lnTo>
                <a:close/>
                <a:moveTo>
                  <a:pt x="1135559" y="1288257"/>
                </a:moveTo>
                <a:lnTo>
                  <a:pt x="1133178" y="1288852"/>
                </a:lnTo>
                <a:lnTo>
                  <a:pt x="1133178" y="1290341"/>
                </a:lnTo>
                <a:lnTo>
                  <a:pt x="1133773" y="1290936"/>
                </a:lnTo>
                <a:lnTo>
                  <a:pt x="1136154" y="1294508"/>
                </a:lnTo>
                <a:lnTo>
                  <a:pt x="1139131" y="1292127"/>
                </a:lnTo>
                <a:lnTo>
                  <a:pt x="1137940" y="1289448"/>
                </a:lnTo>
                <a:close/>
                <a:moveTo>
                  <a:pt x="2517577" y="1287662"/>
                </a:moveTo>
                <a:lnTo>
                  <a:pt x="2516981" y="1288257"/>
                </a:lnTo>
                <a:lnTo>
                  <a:pt x="2516981" y="1290936"/>
                </a:lnTo>
                <a:lnTo>
                  <a:pt x="2518767" y="1292127"/>
                </a:lnTo>
                <a:lnTo>
                  <a:pt x="2521149" y="1291531"/>
                </a:lnTo>
                <a:lnTo>
                  <a:pt x="2521744" y="1289448"/>
                </a:lnTo>
                <a:lnTo>
                  <a:pt x="2520553" y="1288257"/>
                </a:lnTo>
                <a:lnTo>
                  <a:pt x="2518767" y="1288852"/>
                </a:lnTo>
                <a:close/>
                <a:moveTo>
                  <a:pt x="2030611" y="1287066"/>
                </a:moveTo>
                <a:lnTo>
                  <a:pt x="2029421" y="1288257"/>
                </a:lnTo>
                <a:lnTo>
                  <a:pt x="2028528" y="1289448"/>
                </a:lnTo>
                <a:lnTo>
                  <a:pt x="2029421" y="1290341"/>
                </a:lnTo>
                <a:lnTo>
                  <a:pt x="2029421" y="1291531"/>
                </a:lnTo>
                <a:lnTo>
                  <a:pt x="2030611" y="1290341"/>
                </a:lnTo>
                <a:lnTo>
                  <a:pt x="2031206" y="1288852"/>
                </a:lnTo>
                <a:lnTo>
                  <a:pt x="2031206" y="1288257"/>
                </a:lnTo>
                <a:close/>
                <a:moveTo>
                  <a:pt x="2223195" y="1286471"/>
                </a:moveTo>
                <a:lnTo>
                  <a:pt x="2224385" y="1288852"/>
                </a:lnTo>
                <a:lnTo>
                  <a:pt x="2224981" y="1289448"/>
                </a:lnTo>
                <a:lnTo>
                  <a:pt x="2226767" y="1290341"/>
                </a:lnTo>
                <a:lnTo>
                  <a:pt x="2226171" y="1288257"/>
                </a:lnTo>
                <a:lnTo>
                  <a:pt x="2224385" y="1287066"/>
                </a:lnTo>
                <a:close/>
                <a:moveTo>
                  <a:pt x="2547938" y="1284090"/>
                </a:moveTo>
                <a:lnTo>
                  <a:pt x="2547342" y="1284685"/>
                </a:lnTo>
                <a:lnTo>
                  <a:pt x="2546152" y="1285281"/>
                </a:lnTo>
                <a:lnTo>
                  <a:pt x="2546747" y="1288257"/>
                </a:lnTo>
                <a:lnTo>
                  <a:pt x="2546747" y="1289448"/>
                </a:lnTo>
                <a:lnTo>
                  <a:pt x="2548533" y="1289448"/>
                </a:lnTo>
                <a:lnTo>
                  <a:pt x="2549724" y="1288257"/>
                </a:lnTo>
                <a:lnTo>
                  <a:pt x="2549128" y="1286471"/>
                </a:lnTo>
                <a:lnTo>
                  <a:pt x="2549128" y="1284685"/>
                </a:lnTo>
                <a:close/>
                <a:moveTo>
                  <a:pt x="1985367" y="1284090"/>
                </a:moveTo>
                <a:lnTo>
                  <a:pt x="1982986" y="1284685"/>
                </a:lnTo>
                <a:lnTo>
                  <a:pt x="1982986" y="1287066"/>
                </a:lnTo>
                <a:lnTo>
                  <a:pt x="1984177" y="1288257"/>
                </a:lnTo>
                <a:lnTo>
                  <a:pt x="1982986" y="1290936"/>
                </a:lnTo>
                <a:lnTo>
                  <a:pt x="1981200" y="1298675"/>
                </a:lnTo>
                <a:lnTo>
                  <a:pt x="1984177" y="1306712"/>
                </a:lnTo>
                <a:lnTo>
                  <a:pt x="1982986" y="1309688"/>
                </a:lnTo>
                <a:lnTo>
                  <a:pt x="1982986" y="1312665"/>
                </a:lnTo>
                <a:lnTo>
                  <a:pt x="1984177" y="1312665"/>
                </a:lnTo>
                <a:lnTo>
                  <a:pt x="1985367" y="1312070"/>
                </a:lnTo>
                <a:lnTo>
                  <a:pt x="1985367" y="1312665"/>
                </a:lnTo>
                <a:lnTo>
                  <a:pt x="1988939" y="1315344"/>
                </a:lnTo>
                <a:lnTo>
                  <a:pt x="1988344" y="1315939"/>
                </a:lnTo>
                <a:lnTo>
                  <a:pt x="1986558" y="1316534"/>
                </a:lnTo>
                <a:lnTo>
                  <a:pt x="1985367" y="1318916"/>
                </a:lnTo>
                <a:lnTo>
                  <a:pt x="1981796" y="1327250"/>
                </a:lnTo>
                <a:lnTo>
                  <a:pt x="1985367" y="1328143"/>
                </a:lnTo>
                <a:lnTo>
                  <a:pt x="1987153" y="1324274"/>
                </a:lnTo>
                <a:lnTo>
                  <a:pt x="1988344" y="1321297"/>
                </a:lnTo>
                <a:lnTo>
                  <a:pt x="1990725" y="1320106"/>
                </a:lnTo>
                <a:lnTo>
                  <a:pt x="1992809" y="1317725"/>
                </a:lnTo>
                <a:lnTo>
                  <a:pt x="1993404" y="1315344"/>
                </a:lnTo>
                <a:lnTo>
                  <a:pt x="1996976" y="1315344"/>
                </a:lnTo>
                <a:lnTo>
                  <a:pt x="1999953" y="1314451"/>
                </a:lnTo>
                <a:lnTo>
                  <a:pt x="2001143" y="1314451"/>
                </a:lnTo>
                <a:lnTo>
                  <a:pt x="2002334" y="1315344"/>
                </a:lnTo>
                <a:lnTo>
                  <a:pt x="2005608" y="1318916"/>
                </a:lnTo>
                <a:lnTo>
                  <a:pt x="2009180" y="1317725"/>
                </a:lnTo>
                <a:lnTo>
                  <a:pt x="2009180" y="1318916"/>
                </a:lnTo>
                <a:lnTo>
                  <a:pt x="2015728" y="1320106"/>
                </a:lnTo>
                <a:lnTo>
                  <a:pt x="2020193" y="1317725"/>
                </a:lnTo>
                <a:lnTo>
                  <a:pt x="2021384" y="1313856"/>
                </a:lnTo>
                <a:lnTo>
                  <a:pt x="2020193" y="1310879"/>
                </a:lnTo>
                <a:lnTo>
                  <a:pt x="2020789" y="1310879"/>
                </a:lnTo>
                <a:lnTo>
                  <a:pt x="2024360" y="1309093"/>
                </a:lnTo>
                <a:lnTo>
                  <a:pt x="2028528" y="1307307"/>
                </a:lnTo>
                <a:lnTo>
                  <a:pt x="2032397" y="1309688"/>
                </a:lnTo>
                <a:lnTo>
                  <a:pt x="2031802" y="1315344"/>
                </a:lnTo>
                <a:lnTo>
                  <a:pt x="2028528" y="1315344"/>
                </a:lnTo>
                <a:lnTo>
                  <a:pt x="2026742" y="1313856"/>
                </a:lnTo>
                <a:lnTo>
                  <a:pt x="2025551" y="1314451"/>
                </a:lnTo>
                <a:lnTo>
                  <a:pt x="2028528" y="1320702"/>
                </a:lnTo>
                <a:lnTo>
                  <a:pt x="2030611" y="1322488"/>
                </a:lnTo>
                <a:lnTo>
                  <a:pt x="2032397" y="1323678"/>
                </a:lnTo>
                <a:lnTo>
                  <a:pt x="2033588" y="1325464"/>
                </a:lnTo>
                <a:lnTo>
                  <a:pt x="2034183" y="1327250"/>
                </a:lnTo>
                <a:lnTo>
                  <a:pt x="2035374" y="1328143"/>
                </a:lnTo>
                <a:lnTo>
                  <a:pt x="2035969" y="1328738"/>
                </a:lnTo>
                <a:lnTo>
                  <a:pt x="2036564" y="1328738"/>
                </a:lnTo>
                <a:lnTo>
                  <a:pt x="2035969" y="1329929"/>
                </a:lnTo>
                <a:lnTo>
                  <a:pt x="2035969" y="1331120"/>
                </a:lnTo>
                <a:lnTo>
                  <a:pt x="2034183" y="1330524"/>
                </a:lnTo>
                <a:lnTo>
                  <a:pt x="2031802" y="1331120"/>
                </a:lnTo>
                <a:lnTo>
                  <a:pt x="2031802" y="1331715"/>
                </a:lnTo>
                <a:lnTo>
                  <a:pt x="2031206" y="1331715"/>
                </a:lnTo>
                <a:lnTo>
                  <a:pt x="2027932" y="1332310"/>
                </a:lnTo>
                <a:lnTo>
                  <a:pt x="2025551" y="1334096"/>
                </a:lnTo>
                <a:lnTo>
                  <a:pt x="2023170" y="1332906"/>
                </a:lnTo>
                <a:lnTo>
                  <a:pt x="2019003" y="1328143"/>
                </a:lnTo>
                <a:lnTo>
                  <a:pt x="2013347" y="1326655"/>
                </a:lnTo>
                <a:lnTo>
                  <a:pt x="2013347" y="1331120"/>
                </a:lnTo>
                <a:lnTo>
                  <a:pt x="2010966" y="1334691"/>
                </a:lnTo>
                <a:lnTo>
                  <a:pt x="2012156" y="1338263"/>
                </a:lnTo>
                <a:lnTo>
                  <a:pt x="2014538" y="1340049"/>
                </a:lnTo>
                <a:lnTo>
                  <a:pt x="2017812" y="1339454"/>
                </a:lnTo>
                <a:lnTo>
                  <a:pt x="2019003" y="1336477"/>
                </a:lnTo>
                <a:lnTo>
                  <a:pt x="2017217" y="1335287"/>
                </a:lnTo>
                <a:lnTo>
                  <a:pt x="2017812" y="1332906"/>
                </a:lnTo>
                <a:lnTo>
                  <a:pt x="2020193" y="1332906"/>
                </a:lnTo>
                <a:lnTo>
                  <a:pt x="2021979" y="1335287"/>
                </a:lnTo>
                <a:lnTo>
                  <a:pt x="2024360" y="1336477"/>
                </a:lnTo>
                <a:lnTo>
                  <a:pt x="2027932" y="1337073"/>
                </a:lnTo>
                <a:lnTo>
                  <a:pt x="2031206" y="1335287"/>
                </a:lnTo>
                <a:lnTo>
                  <a:pt x="2035374" y="1336477"/>
                </a:lnTo>
                <a:lnTo>
                  <a:pt x="2038946" y="1334691"/>
                </a:lnTo>
                <a:lnTo>
                  <a:pt x="2039541" y="1333501"/>
                </a:lnTo>
                <a:lnTo>
                  <a:pt x="2040136" y="1331715"/>
                </a:lnTo>
                <a:lnTo>
                  <a:pt x="2041327" y="1333501"/>
                </a:lnTo>
                <a:lnTo>
                  <a:pt x="2043410" y="1334096"/>
                </a:lnTo>
                <a:lnTo>
                  <a:pt x="2044006" y="1334096"/>
                </a:lnTo>
                <a:lnTo>
                  <a:pt x="2044006" y="1333501"/>
                </a:lnTo>
                <a:lnTo>
                  <a:pt x="2042815" y="1331120"/>
                </a:lnTo>
                <a:lnTo>
                  <a:pt x="2040136" y="1329929"/>
                </a:lnTo>
                <a:lnTo>
                  <a:pt x="2040136" y="1328143"/>
                </a:lnTo>
                <a:lnTo>
                  <a:pt x="2039541" y="1325464"/>
                </a:lnTo>
                <a:lnTo>
                  <a:pt x="2039541" y="1324869"/>
                </a:lnTo>
                <a:lnTo>
                  <a:pt x="2040136" y="1324869"/>
                </a:lnTo>
                <a:lnTo>
                  <a:pt x="2040136" y="1324274"/>
                </a:lnTo>
                <a:lnTo>
                  <a:pt x="2040731" y="1321297"/>
                </a:lnTo>
                <a:lnTo>
                  <a:pt x="2040731" y="1314451"/>
                </a:lnTo>
                <a:lnTo>
                  <a:pt x="2042815" y="1313856"/>
                </a:lnTo>
                <a:lnTo>
                  <a:pt x="2044601" y="1312665"/>
                </a:lnTo>
                <a:lnTo>
                  <a:pt x="2046387" y="1309093"/>
                </a:lnTo>
                <a:lnTo>
                  <a:pt x="2046982" y="1304926"/>
                </a:lnTo>
                <a:lnTo>
                  <a:pt x="2048768" y="1304926"/>
                </a:lnTo>
                <a:lnTo>
                  <a:pt x="2049959" y="1304331"/>
                </a:lnTo>
                <a:lnTo>
                  <a:pt x="2048173" y="1301056"/>
                </a:lnTo>
                <a:lnTo>
                  <a:pt x="2045196" y="1299866"/>
                </a:lnTo>
                <a:lnTo>
                  <a:pt x="2045196" y="1299270"/>
                </a:lnTo>
                <a:lnTo>
                  <a:pt x="2044601" y="1298675"/>
                </a:lnTo>
                <a:lnTo>
                  <a:pt x="2044601" y="1297484"/>
                </a:lnTo>
                <a:lnTo>
                  <a:pt x="2045196" y="1295699"/>
                </a:lnTo>
                <a:lnTo>
                  <a:pt x="2046387" y="1293913"/>
                </a:lnTo>
                <a:lnTo>
                  <a:pt x="2046982" y="1291531"/>
                </a:lnTo>
                <a:lnTo>
                  <a:pt x="2043410" y="1292722"/>
                </a:lnTo>
                <a:lnTo>
                  <a:pt x="2040731" y="1295699"/>
                </a:lnTo>
                <a:lnTo>
                  <a:pt x="2039541" y="1298675"/>
                </a:lnTo>
                <a:lnTo>
                  <a:pt x="2035374" y="1295699"/>
                </a:lnTo>
                <a:lnTo>
                  <a:pt x="2030611" y="1295103"/>
                </a:lnTo>
                <a:lnTo>
                  <a:pt x="2031802" y="1299866"/>
                </a:lnTo>
                <a:lnTo>
                  <a:pt x="2034778" y="1303140"/>
                </a:lnTo>
                <a:lnTo>
                  <a:pt x="2037160" y="1306116"/>
                </a:lnTo>
                <a:lnTo>
                  <a:pt x="2037755" y="1309688"/>
                </a:lnTo>
                <a:lnTo>
                  <a:pt x="2032992" y="1306712"/>
                </a:lnTo>
                <a:lnTo>
                  <a:pt x="2027932" y="1302545"/>
                </a:lnTo>
                <a:lnTo>
                  <a:pt x="2025551" y="1295103"/>
                </a:lnTo>
                <a:lnTo>
                  <a:pt x="2023170" y="1292722"/>
                </a:lnTo>
                <a:lnTo>
                  <a:pt x="2020193" y="1293913"/>
                </a:lnTo>
                <a:lnTo>
                  <a:pt x="2019003" y="1293913"/>
                </a:lnTo>
                <a:lnTo>
                  <a:pt x="2012752" y="1293317"/>
                </a:lnTo>
                <a:lnTo>
                  <a:pt x="2009775" y="1298675"/>
                </a:lnTo>
                <a:lnTo>
                  <a:pt x="2008585" y="1303735"/>
                </a:lnTo>
                <a:lnTo>
                  <a:pt x="2012752" y="1306712"/>
                </a:lnTo>
                <a:lnTo>
                  <a:pt x="2013347" y="1309093"/>
                </a:lnTo>
                <a:lnTo>
                  <a:pt x="2013942" y="1310879"/>
                </a:lnTo>
                <a:lnTo>
                  <a:pt x="2013942" y="1312665"/>
                </a:lnTo>
                <a:lnTo>
                  <a:pt x="2010966" y="1310879"/>
                </a:lnTo>
                <a:lnTo>
                  <a:pt x="2007989" y="1309688"/>
                </a:lnTo>
                <a:lnTo>
                  <a:pt x="2005608" y="1308498"/>
                </a:lnTo>
                <a:lnTo>
                  <a:pt x="2003524" y="1309688"/>
                </a:lnTo>
                <a:lnTo>
                  <a:pt x="2000548" y="1310284"/>
                </a:lnTo>
                <a:lnTo>
                  <a:pt x="1998167" y="1311474"/>
                </a:lnTo>
                <a:lnTo>
                  <a:pt x="1992809" y="1311474"/>
                </a:lnTo>
                <a:lnTo>
                  <a:pt x="1988344" y="1309093"/>
                </a:lnTo>
                <a:lnTo>
                  <a:pt x="1987749" y="1307307"/>
                </a:lnTo>
                <a:lnTo>
                  <a:pt x="1986558" y="1306116"/>
                </a:lnTo>
                <a:lnTo>
                  <a:pt x="1985963" y="1303735"/>
                </a:lnTo>
                <a:lnTo>
                  <a:pt x="1986558" y="1300461"/>
                </a:lnTo>
                <a:lnTo>
                  <a:pt x="1987749" y="1299270"/>
                </a:lnTo>
                <a:lnTo>
                  <a:pt x="1988344" y="1298080"/>
                </a:lnTo>
                <a:lnTo>
                  <a:pt x="1990725" y="1299866"/>
                </a:lnTo>
                <a:lnTo>
                  <a:pt x="1993404" y="1299866"/>
                </a:lnTo>
                <a:lnTo>
                  <a:pt x="1994595" y="1297484"/>
                </a:lnTo>
                <a:lnTo>
                  <a:pt x="1992809" y="1295699"/>
                </a:lnTo>
                <a:lnTo>
                  <a:pt x="1990130" y="1295103"/>
                </a:lnTo>
                <a:lnTo>
                  <a:pt x="1988939" y="1293913"/>
                </a:lnTo>
                <a:lnTo>
                  <a:pt x="1989535" y="1290936"/>
                </a:lnTo>
                <a:lnTo>
                  <a:pt x="1992214" y="1289448"/>
                </a:lnTo>
                <a:lnTo>
                  <a:pt x="1992214" y="1287662"/>
                </a:lnTo>
                <a:lnTo>
                  <a:pt x="1990725" y="1287066"/>
                </a:lnTo>
                <a:lnTo>
                  <a:pt x="1988939" y="1285876"/>
                </a:lnTo>
                <a:lnTo>
                  <a:pt x="1986558" y="1285876"/>
                </a:lnTo>
                <a:close/>
                <a:moveTo>
                  <a:pt x="1433513" y="1282899"/>
                </a:moveTo>
                <a:lnTo>
                  <a:pt x="1432322" y="1283495"/>
                </a:lnTo>
                <a:lnTo>
                  <a:pt x="1431131" y="1284685"/>
                </a:lnTo>
                <a:lnTo>
                  <a:pt x="1431131" y="1286471"/>
                </a:lnTo>
                <a:lnTo>
                  <a:pt x="1432917" y="1287066"/>
                </a:lnTo>
                <a:lnTo>
                  <a:pt x="1434108" y="1286471"/>
                </a:lnTo>
                <a:lnTo>
                  <a:pt x="1434703" y="1285281"/>
                </a:lnTo>
                <a:lnTo>
                  <a:pt x="1434703" y="1283495"/>
                </a:lnTo>
                <a:close/>
                <a:moveTo>
                  <a:pt x="1140321" y="1281709"/>
                </a:moveTo>
                <a:lnTo>
                  <a:pt x="1140917" y="1284090"/>
                </a:lnTo>
                <a:lnTo>
                  <a:pt x="1142703" y="1285876"/>
                </a:lnTo>
                <a:lnTo>
                  <a:pt x="1144786" y="1285876"/>
                </a:lnTo>
                <a:lnTo>
                  <a:pt x="1145977" y="1285281"/>
                </a:lnTo>
                <a:lnTo>
                  <a:pt x="1145977" y="1282899"/>
                </a:lnTo>
                <a:lnTo>
                  <a:pt x="1144191" y="1281709"/>
                </a:lnTo>
                <a:close/>
                <a:moveTo>
                  <a:pt x="1173957" y="1279923"/>
                </a:moveTo>
                <a:lnTo>
                  <a:pt x="1173361" y="1281113"/>
                </a:lnTo>
                <a:lnTo>
                  <a:pt x="1172766" y="1282899"/>
                </a:lnTo>
                <a:lnTo>
                  <a:pt x="1170385" y="1283495"/>
                </a:lnTo>
                <a:lnTo>
                  <a:pt x="1169789" y="1285281"/>
                </a:lnTo>
                <a:lnTo>
                  <a:pt x="1172171" y="1287066"/>
                </a:lnTo>
                <a:lnTo>
                  <a:pt x="1174552" y="1284685"/>
                </a:lnTo>
                <a:lnTo>
                  <a:pt x="1174552" y="1282304"/>
                </a:lnTo>
                <a:close/>
                <a:moveTo>
                  <a:pt x="598587" y="1279923"/>
                </a:moveTo>
                <a:lnTo>
                  <a:pt x="597396" y="1280518"/>
                </a:lnTo>
                <a:lnTo>
                  <a:pt x="596801" y="1281113"/>
                </a:lnTo>
                <a:lnTo>
                  <a:pt x="597992" y="1282899"/>
                </a:lnTo>
                <a:lnTo>
                  <a:pt x="599778" y="1283495"/>
                </a:lnTo>
                <a:lnTo>
                  <a:pt x="600373" y="1282899"/>
                </a:lnTo>
                <a:lnTo>
                  <a:pt x="600968" y="1281709"/>
                </a:lnTo>
                <a:lnTo>
                  <a:pt x="599778" y="1279923"/>
                </a:lnTo>
                <a:close/>
                <a:moveTo>
                  <a:pt x="857548" y="1279327"/>
                </a:moveTo>
                <a:lnTo>
                  <a:pt x="855167" y="1282899"/>
                </a:lnTo>
                <a:lnTo>
                  <a:pt x="858143" y="1282304"/>
                </a:lnTo>
                <a:lnTo>
                  <a:pt x="861417" y="1281113"/>
                </a:lnTo>
                <a:lnTo>
                  <a:pt x="861417" y="1279923"/>
                </a:lnTo>
                <a:lnTo>
                  <a:pt x="860525" y="1279327"/>
                </a:lnTo>
                <a:close/>
                <a:moveTo>
                  <a:pt x="586383" y="1276649"/>
                </a:moveTo>
                <a:lnTo>
                  <a:pt x="585192" y="1277541"/>
                </a:lnTo>
                <a:lnTo>
                  <a:pt x="586383" y="1279923"/>
                </a:lnTo>
                <a:lnTo>
                  <a:pt x="587574" y="1279327"/>
                </a:lnTo>
                <a:lnTo>
                  <a:pt x="589360" y="1278732"/>
                </a:lnTo>
                <a:lnTo>
                  <a:pt x="587574" y="1276649"/>
                </a:lnTo>
                <a:close/>
                <a:moveTo>
                  <a:pt x="2526506" y="1276053"/>
                </a:moveTo>
                <a:lnTo>
                  <a:pt x="2525911" y="1276649"/>
                </a:lnTo>
                <a:lnTo>
                  <a:pt x="2524720" y="1276649"/>
                </a:lnTo>
                <a:lnTo>
                  <a:pt x="2524125" y="1277541"/>
                </a:lnTo>
                <a:lnTo>
                  <a:pt x="2522935" y="1277541"/>
                </a:lnTo>
                <a:lnTo>
                  <a:pt x="2522339" y="1278137"/>
                </a:lnTo>
                <a:lnTo>
                  <a:pt x="2524125" y="1279923"/>
                </a:lnTo>
                <a:lnTo>
                  <a:pt x="2525316" y="1279327"/>
                </a:lnTo>
                <a:lnTo>
                  <a:pt x="2526506" y="1279327"/>
                </a:lnTo>
                <a:lnTo>
                  <a:pt x="2527102" y="1278732"/>
                </a:lnTo>
                <a:lnTo>
                  <a:pt x="2528590" y="1278137"/>
                </a:lnTo>
                <a:lnTo>
                  <a:pt x="2527995" y="1276649"/>
                </a:lnTo>
                <a:close/>
                <a:moveTo>
                  <a:pt x="1890415" y="1276053"/>
                </a:moveTo>
                <a:lnTo>
                  <a:pt x="1890415" y="1277541"/>
                </a:lnTo>
                <a:lnTo>
                  <a:pt x="1891606" y="1278137"/>
                </a:lnTo>
                <a:lnTo>
                  <a:pt x="1892796" y="1278137"/>
                </a:lnTo>
                <a:lnTo>
                  <a:pt x="1892796" y="1276649"/>
                </a:lnTo>
                <a:lnTo>
                  <a:pt x="1891606" y="1276053"/>
                </a:lnTo>
                <a:close/>
                <a:moveTo>
                  <a:pt x="2255342" y="1275458"/>
                </a:moveTo>
                <a:lnTo>
                  <a:pt x="2254151" y="1276053"/>
                </a:lnTo>
                <a:lnTo>
                  <a:pt x="2252365" y="1278137"/>
                </a:lnTo>
                <a:lnTo>
                  <a:pt x="2252960" y="1279923"/>
                </a:lnTo>
                <a:lnTo>
                  <a:pt x="2254746" y="1280518"/>
                </a:lnTo>
                <a:lnTo>
                  <a:pt x="2256532" y="1280518"/>
                </a:lnTo>
                <a:lnTo>
                  <a:pt x="2257723" y="1278137"/>
                </a:lnTo>
                <a:lnTo>
                  <a:pt x="2257723" y="1275458"/>
                </a:lnTo>
                <a:close/>
                <a:moveTo>
                  <a:pt x="1175147" y="1274863"/>
                </a:moveTo>
                <a:lnTo>
                  <a:pt x="1174552" y="1275458"/>
                </a:lnTo>
                <a:lnTo>
                  <a:pt x="1174552" y="1276649"/>
                </a:lnTo>
                <a:lnTo>
                  <a:pt x="1175147" y="1278137"/>
                </a:lnTo>
                <a:lnTo>
                  <a:pt x="1176933" y="1276053"/>
                </a:lnTo>
                <a:lnTo>
                  <a:pt x="1176933" y="1275458"/>
                </a:lnTo>
                <a:lnTo>
                  <a:pt x="1176338" y="1274863"/>
                </a:lnTo>
                <a:close/>
                <a:moveTo>
                  <a:pt x="228600" y="1274267"/>
                </a:moveTo>
                <a:lnTo>
                  <a:pt x="223242" y="1278732"/>
                </a:lnTo>
                <a:lnTo>
                  <a:pt x="222647" y="1282899"/>
                </a:lnTo>
                <a:lnTo>
                  <a:pt x="223242" y="1284685"/>
                </a:lnTo>
                <a:lnTo>
                  <a:pt x="225028" y="1284685"/>
                </a:lnTo>
                <a:lnTo>
                  <a:pt x="226219" y="1280518"/>
                </a:lnTo>
                <a:close/>
                <a:moveTo>
                  <a:pt x="2536924" y="1272481"/>
                </a:moveTo>
                <a:lnTo>
                  <a:pt x="2535734" y="1273672"/>
                </a:lnTo>
                <a:lnTo>
                  <a:pt x="2535138" y="1273672"/>
                </a:lnTo>
                <a:lnTo>
                  <a:pt x="2534543" y="1274267"/>
                </a:lnTo>
                <a:lnTo>
                  <a:pt x="2533948" y="1274267"/>
                </a:lnTo>
                <a:lnTo>
                  <a:pt x="2537520" y="1275458"/>
                </a:lnTo>
                <a:lnTo>
                  <a:pt x="2539306" y="1274863"/>
                </a:lnTo>
                <a:lnTo>
                  <a:pt x="2540794" y="1273672"/>
                </a:lnTo>
                <a:lnTo>
                  <a:pt x="2539901" y="1273672"/>
                </a:lnTo>
                <a:lnTo>
                  <a:pt x="2538710" y="1273077"/>
                </a:lnTo>
                <a:close/>
                <a:moveTo>
                  <a:pt x="1946374" y="1272481"/>
                </a:moveTo>
                <a:lnTo>
                  <a:pt x="1946374" y="1273672"/>
                </a:lnTo>
                <a:lnTo>
                  <a:pt x="1948160" y="1275458"/>
                </a:lnTo>
                <a:lnTo>
                  <a:pt x="1949351" y="1274863"/>
                </a:lnTo>
                <a:lnTo>
                  <a:pt x="1949351" y="1273077"/>
                </a:lnTo>
                <a:lnTo>
                  <a:pt x="1948160" y="1272481"/>
                </a:lnTo>
                <a:close/>
                <a:moveTo>
                  <a:pt x="1414760" y="1271291"/>
                </a:moveTo>
                <a:lnTo>
                  <a:pt x="1412974" y="1271886"/>
                </a:lnTo>
                <a:lnTo>
                  <a:pt x="1411784" y="1272481"/>
                </a:lnTo>
                <a:lnTo>
                  <a:pt x="1411189" y="1273672"/>
                </a:lnTo>
                <a:lnTo>
                  <a:pt x="1412974" y="1274863"/>
                </a:lnTo>
                <a:lnTo>
                  <a:pt x="1414165" y="1274863"/>
                </a:lnTo>
                <a:lnTo>
                  <a:pt x="1415356" y="1274267"/>
                </a:lnTo>
                <a:lnTo>
                  <a:pt x="1415356" y="1273077"/>
                </a:lnTo>
                <a:close/>
                <a:moveTo>
                  <a:pt x="2017217" y="1270695"/>
                </a:moveTo>
                <a:lnTo>
                  <a:pt x="2015133" y="1271291"/>
                </a:lnTo>
                <a:lnTo>
                  <a:pt x="2013942" y="1272481"/>
                </a:lnTo>
                <a:lnTo>
                  <a:pt x="2013347" y="1274267"/>
                </a:lnTo>
                <a:lnTo>
                  <a:pt x="2015133" y="1275458"/>
                </a:lnTo>
                <a:lnTo>
                  <a:pt x="2016324" y="1274863"/>
                </a:lnTo>
                <a:lnTo>
                  <a:pt x="2019003" y="1276053"/>
                </a:lnTo>
                <a:lnTo>
                  <a:pt x="2019598" y="1278732"/>
                </a:lnTo>
                <a:lnTo>
                  <a:pt x="2021979" y="1282304"/>
                </a:lnTo>
                <a:lnTo>
                  <a:pt x="2026146" y="1284090"/>
                </a:lnTo>
                <a:lnTo>
                  <a:pt x="2026742" y="1283495"/>
                </a:lnTo>
                <a:lnTo>
                  <a:pt x="2027337" y="1282304"/>
                </a:lnTo>
                <a:lnTo>
                  <a:pt x="2024956" y="1279923"/>
                </a:lnTo>
                <a:lnTo>
                  <a:pt x="2021979" y="1278137"/>
                </a:lnTo>
                <a:lnTo>
                  <a:pt x="2020193" y="1275458"/>
                </a:lnTo>
                <a:lnTo>
                  <a:pt x="2019003" y="1272481"/>
                </a:lnTo>
                <a:close/>
                <a:moveTo>
                  <a:pt x="613172" y="1270695"/>
                </a:moveTo>
                <a:lnTo>
                  <a:pt x="609005" y="1272481"/>
                </a:lnTo>
                <a:lnTo>
                  <a:pt x="609600" y="1273672"/>
                </a:lnTo>
                <a:lnTo>
                  <a:pt x="610196" y="1275458"/>
                </a:lnTo>
                <a:lnTo>
                  <a:pt x="613767" y="1276053"/>
                </a:lnTo>
                <a:lnTo>
                  <a:pt x="616744" y="1273077"/>
                </a:lnTo>
                <a:close/>
                <a:moveTo>
                  <a:pt x="1165325" y="1270100"/>
                </a:moveTo>
                <a:lnTo>
                  <a:pt x="1164134" y="1270695"/>
                </a:lnTo>
                <a:lnTo>
                  <a:pt x="1162943" y="1271886"/>
                </a:lnTo>
                <a:lnTo>
                  <a:pt x="1162943" y="1274267"/>
                </a:lnTo>
                <a:lnTo>
                  <a:pt x="1164134" y="1276053"/>
                </a:lnTo>
                <a:lnTo>
                  <a:pt x="1165920" y="1274863"/>
                </a:lnTo>
                <a:lnTo>
                  <a:pt x="1167111" y="1273672"/>
                </a:lnTo>
                <a:lnTo>
                  <a:pt x="1167111" y="1271886"/>
                </a:lnTo>
                <a:close/>
                <a:moveTo>
                  <a:pt x="1912144" y="1269505"/>
                </a:moveTo>
                <a:lnTo>
                  <a:pt x="1910953" y="1270695"/>
                </a:lnTo>
                <a:lnTo>
                  <a:pt x="1910953" y="1273077"/>
                </a:lnTo>
                <a:lnTo>
                  <a:pt x="1910358" y="1274267"/>
                </a:lnTo>
                <a:lnTo>
                  <a:pt x="1912144" y="1276053"/>
                </a:lnTo>
                <a:lnTo>
                  <a:pt x="1916014" y="1276649"/>
                </a:lnTo>
                <a:lnTo>
                  <a:pt x="1920181" y="1276649"/>
                </a:lnTo>
                <a:lnTo>
                  <a:pt x="1920776" y="1276053"/>
                </a:lnTo>
                <a:lnTo>
                  <a:pt x="1920181" y="1274863"/>
                </a:lnTo>
                <a:lnTo>
                  <a:pt x="1918395" y="1274267"/>
                </a:lnTo>
                <a:lnTo>
                  <a:pt x="1916014" y="1271886"/>
                </a:lnTo>
                <a:lnTo>
                  <a:pt x="1914525" y="1270100"/>
                </a:lnTo>
                <a:close/>
                <a:moveTo>
                  <a:pt x="1761530" y="1269505"/>
                </a:moveTo>
                <a:lnTo>
                  <a:pt x="1759744" y="1270100"/>
                </a:lnTo>
                <a:lnTo>
                  <a:pt x="1759744" y="1271291"/>
                </a:lnTo>
                <a:lnTo>
                  <a:pt x="1760339" y="1273672"/>
                </a:lnTo>
                <a:lnTo>
                  <a:pt x="1763018" y="1274267"/>
                </a:lnTo>
                <a:lnTo>
                  <a:pt x="1764209" y="1273077"/>
                </a:lnTo>
                <a:lnTo>
                  <a:pt x="1765399" y="1272481"/>
                </a:lnTo>
                <a:lnTo>
                  <a:pt x="1763614" y="1270695"/>
                </a:lnTo>
                <a:close/>
                <a:moveTo>
                  <a:pt x="2472928" y="1268909"/>
                </a:moveTo>
                <a:lnTo>
                  <a:pt x="2482751" y="1270695"/>
                </a:lnTo>
                <a:lnTo>
                  <a:pt x="2481560" y="1274863"/>
                </a:lnTo>
                <a:lnTo>
                  <a:pt x="2480965" y="1282304"/>
                </a:lnTo>
                <a:lnTo>
                  <a:pt x="2477393" y="1283495"/>
                </a:lnTo>
                <a:lnTo>
                  <a:pt x="2467570" y="1286471"/>
                </a:lnTo>
                <a:lnTo>
                  <a:pt x="2457748" y="1288257"/>
                </a:lnTo>
                <a:lnTo>
                  <a:pt x="2447925" y="1289448"/>
                </a:lnTo>
                <a:lnTo>
                  <a:pt x="2422922" y="1289448"/>
                </a:lnTo>
                <a:lnTo>
                  <a:pt x="2421731" y="1288257"/>
                </a:lnTo>
                <a:lnTo>
                  <a:pt x="2420541" y="1284685"/>
                </a:lnTo>
                <a:lnTo>
                  <a:pt x="2419350" y="1279923"/>
                </a:lnTo>
                <a:lnTo>
                  <a:pt x="2418755" y="1273672"/>
                </a:lnTo>
                <a:lnTo>
                  <a:pt x="2427387" y="1272481"/>
                </a:lnTo>
                <a:lnTo>
                  <a:pt x="2454771" y="1271291"/>
                </a:lnTo>
                <a:lnTo>
                  <a:pt x="2465189" y="1269505"/>
                </a:lnTo>
                <a:close/>
                <a:moveTo>
                  <a:pt x="2279749" y="1268909"/>
                </a:moveTo>
                <a:lnTo>
                  <a:pt x="2279154" y="1270100"/>
                </a:lnTo>
                <a:lnTo>
                  <a:pt x="2279154" y="1273077"/>
                </a:lnTo>
                <a:lnTo>
                  <a:pt x="2280940" y="1275458"/>
                </a:lnTo>
                <a:lnTo>
                  <a:pt x="2281535" y="1275458"/>
                </a:lnTo>
                <a:lnTo>
                  <a:pt x="2282131" y="1276053"/>
                </a:lnTo>
                <a:lnTo>
                  <a:pt x="2282726" y="1278732"/>
                </a:lnTo>
                <a:lnTo>
                  <a:pt x="2285107" y="1278732"/>
                </a:lnTo>
                <a:lnTo>
                  <a:pt x="2285703" y="1276053"/>
                </a:lnTo>
                <a:lnTo>
                  <a:pt x="2283321" y="1274863"/>
                </a:lnTo>
                <a:lnTo>
                  <a:pt x="2283321" y="1273672"/>
                </a:lnTo>
                <a:lnTo>
                  <a:pt x="2282726" y="1273077"/>
                </a:lnTo>
                <a:lnTo>
                  <a:pt x="2282726" y="1270695"/>
                </a:lnTo>
                <a:lnTo>
                  <a:pt x="2280940" y="1268909"/>
                </a:lnTo>
                <a:close/>
                <a:moveTo>
                  <a:pt x="2009180" y="1266528"/>
                </a:moveTo>
                <a:lnTo>
                  <a:pt x="2006799" y="1267719"/>
                </a:lnTo>
                <a:lnTo>
                  <a:pt x="2006799" y="1270695"/>
                </a:lnTo>
                <a:lnTo>
                  <a:pt x="2009180" y="1270100"/>
                </a:lnTo>
                <a:lnTo>
                  <a:pt x="2010371" y="1267719"/>
                </a:lnTo>
                <a:close/>
                <a:moveTo>
                  <a:pt x="566142" y="1265933"/>
                </a:moveTo>
                <a:lnTo>
                  <a:pt x="565547" y="1267719"/>
                </a:lnTo>
                <a:lnTo>
                  <a:pt x="566738" y="1270100"/>
                </a:lnTo>
                <a:lnTo>
                  <a:pt x="568524" y="1271886"/>
                </a:lnTo>
                <a:lnTo>
                  <a:pt x="569417" y="1270695"/>
                </a:lnTo>
                <a:lnTo>
                  <a:pt x="570607" y="1268909"/>
                </a:lnTo>
                <a:lnTo>
                  <a:pt x="570012" y="1266528"/>
                </a:lnTo>
                <a:lnTo>
                  <a:pt x="567333" y="1265933"/>
                </a:lnTo>
                <a:close/>
                <a:moveTo>
                  <a:pt x="1971973" y="1265338"/>
                </a:moveTo>
                <a:lnTo>
                  <a:pt x="1970782" y="1265933"/>
                </a:lnTo>
                <a:lnTo>
                  <a:pt x="1971378" y="1268314"/>
                </a:lnTo>
                <a:lnTo>
                  <a:pt x="1971973" y="1271886"/>
                </a:lnTo>
                <a:lnTo>
                  <a:pt x="1973759" y="1268909"/>
                </a:lnTo>
                <a:lnTo>
                  <a:pt x="1973164" y="1265933"/>
                </a:lnTo>
                <a:close/>
                <a:moveTo>
                  <a:pt x="1129308" y="1263849"/>
                </a:moveTo>
                <a:lnTo>
                  <a:pt x="1128118" y="1265338"/>
                </a:lnTo>
                <a:lnTo>
                  <a:pt x="1126927" y="1267719"/>
                </a:lnTo>
                <a:lnTo>
                  <a:pt x="1121569" y="1272481"/>
                </a:lnTo>
                <a:lnTo>
                  <a:pt x="1120379" y="1275458"/>
                </a:lnTo>
                <a:lnTo>
                  <a:pt x="1119783" y="1277541"/>
                </a:lnTo>
                <a:lnTo>
                  <a:pt x="1121569" y="1279327"/>
                </a:lnTo>
                <a:lnTo>
                  <a:pt x="1123355" y="1279923"/>
                </a:lnTo>
                <a:lnTo>
                  <a:pt x="1125141" y="1279327"/>
                </a:lnTo>
                <a:lnTo>
                  <a:pt x="1125141" y="1277541"/>
                </a:lnTo>
                <a:lnTo>
                  <a:pt x="1123950" y="1276053"/>
                </a:lnTo>
                <a:lnTo>
                  <a:pt x="1125141" y="1273672"/>
                </a:lnTo>
                <a:lnTo>
                  <a:pt x="1127522" y="1273077"/>
                </a:lnTo>
                <a:lnTo>
                  <a:pt x="1129904" y="1271291"/>
                </a:lnTo>
                <a:lnTo>
                  <a:pt x="1131392" y="1268909"/>
                </a:lnTo>
                <a:lnTo>
                  <a:pt x="1131987" y="1268909"/>
                </a:lnTo>
                <a:lnTo>
                  <a:pt x="1132582" y="1265933"/>
                </a:lnTo>
                <a:lnTo>
                  <a:pt x="1131987" y="1263849"/>
                </a:lnTo>
                <a:close/>
                <a:moveTo>
                  <a:pt x="1980605" y="1263254"/>
                </a:moveTo>
                <a:lnTo>
                  <a:pt x="1979414" y="1265933"/>
                </a:lnTo>
                <a:lnTo>
                  <a:pt x="1979414" y="1267719"/>
                </a:lnTo>
                <a:lnTo>
                  <a:pt x="1977926" y="1271291"/>
                </a:lnTo>
                <a:lnTo>
                  <a:pt x="1980605" y="1274863"/>
                </a:lnTo>
                <a:lnTo>
                  <a:pt x="1980010" y="1273077"/>
                </a:lnTo>
                <a:lnTo>
                  <a:pt x="1980010" y="1271291"/>
                </a:lnTo>
                <a:lnTo>
                  <a:pt x="1982391" y="1270695"/>
                </a:lnTo>
                <a:lnTo>
                  <a:pt x="1984772" y="1270695"/>
                </a:lnTo>
                <a:lnTo>
                  <a:pt x="1986558" y="1269505"/>
                </a:lnTo>
                <a:lnTo>
                  <a:pt x="1987749" y="1268314"/>
                </a:lnTo>
                <a:close/>
                <a:moveTo>
                  <a:pt x="2530971" y="1262063"/>
                </a:moveTo>
                <a:lnTo>
                  <a:pt x="2529185" y="1263849"/>
                </a:lnTo>
                <a:lnTo>
                  <a:pt x="2529185" y="1267719"/>
                </a:lnTo>
                <a:lnTo>
                  <a:pt x="2526506" y="1271291"/>
                </a:lnTo>
                <a:lnTo>
                  <a:pt x="2527102" y="1273077"/>
                </a:lnTo>
                <a:lnTo>
                  <a:pt x="2527102" y="1274863"/>
                </a:lnTo>
                <a:lnTo>
                  <a:pt x="2528590" y="1274863"/>
                </a:lnTo>
                <a:lnTo>
                  <a:pt x="2529781" y="1275458"/>
                </a:lnTo>
                <a:lnTo>
                  <a:pt x="2532162" y="1274267"/>
                </a:lnTo>
                <a:lnTo>
                  <a:pt x="2533353" y="1274267"/>
                </a:lnTo>
                <a:lnTo>
                  <a:pt x="2533353" y="1273077"/>
                </a:lnTo>
                <a:lnTo>
                  <a:pt x="2532162" y="1271291"/>
                </a:lnTo>
                <a:lnTo>
                  <a:pt x="2530376" y="1267719"/>
                </a:lnTo>
                <a:lnTo>
                  <a:pt x="2532162" y="1265338"/>
                </a:lnTo>
                <a:lnTo>
                  <a:pt x="2532162" y="1262659"/>
                </a:lnTo>
                <a:lnTo>
                  <a:pt x="2531567" y="1262063"/>
                </a:lnTo>
                <a:close/>
                <a:moveTo>
                  <a:pt x="1467148" y="1262063"/>
                </a:moveTo>
                <a:lnTo>
                  <a:pt x="1465957" y="1263254"/>
                </a:lnTo>
                <a:lnTo>
                  <a:pt x="1465957" y="1267124"/>
                </a:lnTo>
                <a:lnTo>
                  <a:pt x="1467148" y="1267124"/>
                </a:lnTo>
                <a:lnTo>
                  <a:pt x="1468934" y="1265933"/>
                </a:lnTo>
                <a:lnTo>
                  <a:pt x="1469529" y="1263849"/>
                </a:lnTo>
                <a:lnTo>
                  <a:pt x="1468934" y="1262063"/>
                </a:lnTo>
                <a:close/>
                <a:moveTo>
                  <a:pt x="1446312" y="1262063"/>
                </a:moveTo>
                <a:lnTo>
                  <a:pt x="1445717" y="1262659"/>
                </a:lnTo>
                <a:lnTo>
                  <a:pt x="1446312" y="1264742"/>
                </a:lnTo>
                <a:lnTo>
                  <a:pt x="1447503" y="1265933"/>
                </a:lnTo>
                <a:lnTo>
                  <a:pt x="1449586" y="1265933"/>
                </a:lnTo>
                <a:lnTo>
                  <a:pt x="1449586" y="1263254"/>
                </a:lnTo>
                <a:lnTo>
                  <a:pt x="1447503" y="1262659"/>
                </a:lnTo>
                <a:close/>
                <a:moveTo>
                  <a:pt x="1998762" y="1261468"/>
                </a:moveTo>
                <a:lnTo>
                  <a:pt x="1997571" y="1262063"/>
                </a:lnTo>
                <a:lnTo>
                  <a:pt x="1997571" y="1265338"/>
                </a:lnTo>
                <a:lnTo>
                  <a:pt x="1999357" y="1265933"/>
                </a:lnTo>
                <a:lnTo>
                  <a:pt x="1999953" y="1265338"/>
                </a:lnTo>
                <a:lnTo>
                  <a:pt x="1999953" y="1262063"/>
                </a:lnTo>
                <a:close/>
                <a:moveTo>
                  <a:pt x="857548" y="1261468"/>
                </a:moveTo>
                <a:lnTo>
                  <a:pt x="855167" y="1262659"/>
                </a:lnTo>
                <a:lnTo>
                  <a:pt x="855167" y="1264742"/>
                </a:lnTo>
                <a:lnTo>
                  <a:pt x="855762" y="1265933"/>
                </a:lnTo>
                <a:lnTo>
                  <a:pt x="856953" y="1265933"/>
                </a:lnTo>
                <a:lnTo>
                  <a:pt x="858143" y="1263849"/>
                </a:lnTo>
                <a:close/>
                <a:moveTo>
                  <a:pt x="1890415" y="1260873"/>
                </a:moveTo>
                <a:lnTo>
                  <a:pt x="1891606" y="1262063"/>
                </a:lnTo>
                <a:lnTo>
                  <a:pt x="1893392" y="1262659"/>
                </a:lnTo>
                <a:lnTo>
                  <a:pt x="1892201" y="1261468"/>
                </a:lnTo>
                <a:close/>
                <a:moveTo>
                  <a:pt x="1123950" y="1260277"/>
                </a:moveTo>
                <a:lnTo>
                  <a:pt x="1122760" y="1260873"/>
                </a:lnTo>
                <a:lnTo>
                  <a:pt x="1122164" y="1260873"/>
                </a:lnTo>
                <a:lnTo>
                  <a:pt x="1121569" y="1262063"/>
                </a:lnTo>
                <a:lnTo>
                  <a:pt x="1122760" y="1262659"/>
                </a:lnTo>
                <a:lnTo>
                  <a:pt x="1123950" y="1262659"/>
                </a:lnTo>
                <a:lnTo>
                  <a:pt x="1124546" y="1261468"/>
                </a:lnTo>
                <a:lnTo>
                  <a:pt x="1124546" y="1260873"/>
                </a:lnTo>
                <a:close/>
                <a:moveTo>
                  <a:pt x="578346" y="1260277"/>
                </a:moveTo>
                <a:lnTo>
                  <a:pt x="575965" y="1261468"/>
                </a:lnTo>
                <a:lnTo>
                  <a:pt x="575370" y="1264742"/>
                </a:lnTo>
                <a:lnTo>
                  <a:pt x="575370" y="1267124"/>
                </a:lnTo>
                <a:lnTo>
                  <a:pt x="577156" y="1269505"/>
                </a:lnTo>
                <a:lnTo>
                  <a:pt x="579537" y="1267719"/>
                </a:lnTo>
                <a:lnTo>
                  <a:pt x="580728" y="1263849"/>
                </a:lnTo>
                <a:lnTo>
                  <a:pt x="580132" y="1262063"/>
                </a:lnTo>
                <a:close/>
                <a:moveTo>
                  <a:pt x="226814" y="1260277"/>
                </a:moveTo>
                <a:lnTo>
                  <a:pt x="225028" y="1262063"/>
                </a:lnTo>
                <a:lnTo>
                  <a:pt x="226219" y="1263849"/>
                </a:lnTo>
                <a:lnTo>
                  <a:pt x="228005" y="1264742"/>
                </a:lnTo>
                <a:lnTo>
                  <a:pt x="228600" y="1263849"/>
                </a:lnTo>
                <a:lnTo>
                  <a:pt x="229493" y="1262659"/>
                </a:lnTo>
                <a:lnTo>
                  <a:pt x="228005" y="1260277"/>
                </a:lnTo>
                <a:close/>
                <a:moveTo>
                  <a:pt x="1139131" y="1259682"/>
                </a:moveTo>
                <a:lnTo>
                  <a:pt x="1138536" y="1260873"/>
                </a:lnTo>
                <a:lnTo>
                  <a:pt x="1139131" y="1261468"/>
                </a:lnTo>
                <a:lnTo>
                  <a:pt x="1139726" y="1262659"/>
                </a:lnTo>
                <a:lnTo>
                  <a:pt x="1140321" y="1261468"/>
                </a:lnTo>
                <a:lnTo>
                  <a:pt x="1141512" y="1260873"/>
                </a:lnTo>
                <a:lnTo>
                  <a:pt x="1140917" y="1260277"/>
                </a:lnTo>
                <a:lnTo>
                  <a:pt x="1140917" y="1259682"/>
                </a:lnTo>
                <a:close/>
                <a:moveTo>
                  <a:pt x="613172" y="1259682"/>
                </a:moveTo>
                <a:lnTo>
                  <a:pt x="613172" y="1263254"/>
                </a:lnTo>
                <a:lnTo>
                  <a:pt x="616744" y="1264742"/>
                </a:lnTo>
                <a:lnTo>
                  <a:pt x="619125" y="1262063"/>
                </a:lnTo>
                <a:lnTo>
                  <a:pt x="618530" y="1260277"/>
                </a:lnTo>
                <a:lnTo>
                  <a:pt x="616744" y="1259682"/>
                </a:lnTo>
                <a:close/>
                <a:moveTo>
                  <a:pt x="2518172" y="1257896"/>
                </a:moveTo>
                <a:lnTo>
                  <a:pt x="2518172" y="1260277"/>
                </a:lnTo>
                <a:lnTo>
                  <a:pt x="2518767" y="1260873"/>
                </a:lnTo>
                <a:lnTo>
                  <a:pt x="2520553" y="1260873"/>
                </a:lnTo>
                <a:lnTo>
                  <a:pt x="2524125" y="1261468"/>
                </a:lnTo>
                <a:lnTo>
                  <a:pt x="2526506" y="1261468"/>
                </a:lnTo>
                <a:lnTo>
                  <a:pt x="2524720" y="1259087"/>
                </a:lnTo>
                <a:lnTo>
                  <a:pt x="2520553" y="1257896"/>
                </a:lnTo>
                <a:close/>
                <a:moveTo>
                  <a:pt x="1432322" y="1257896"/>
                </a:moveTo>
                <a:lnTo>
                  <a:pt x="1425774" y="1262659"/>
                </a:lnTo>
                <a:lnTo>
                  <a:pt x="1428750" y="1270100"/>
                </a:lnTo>
                <a:lnTo>
                  <a:pt x="1429941" y="1271886"/>
                </a:lnTo>
                <a:lnTo>
                  <a:pt x="1431727" y="1271886"/>
                </a:lnTo>
                <a:lnTo>
                  <a:pt x="1431727" y="1268314"/>
                </a:lnTo>
                <a:lnTo>
                  <a:pt x="1430536" y="1263849"/>
                </a:lnTo>
                <a:lnTo>
                  <a:pt x="1431727" y="1261468"/>
                </a:lnTo>
                <a:close/>
                <a:moveTo>
                  <a:pt x="582811" y="1257896"/>
                </a:moveTo>
                <a:lnTo>
                  <a:pt x="585788" y="1267719"/>
                </a:lnTo>
                <a:lnTo>
                  <a:pt x="591146" y="1274267"/>
                </a:lnTo>
                <a:lnTo>
                  <a:pt x="595610" y="1275458"/>
                </a:lnTo>
                <a:lnTo>
                  <a:pt x="599182" y="1271886"/>
                </a:lnTo>
                <a:lnTo>
                  <a:pt x="599182" y="1267719"/>
                </a:lnTo>
                <a:lnTo>
                  <a:pt x="595610" y="1265933"/>
                </a:lnTo>
                <a:lnTo>
                  <a:pt x="589360" y="1262063"/>
                </a:lnTo>
                <a:close/>
                <a:moveTo>
                  <a:pt x="213420" y="1257896"/>
                </a:moveTo>
                <a:lnTo>
                  <a:pt x="212229" y="1259087"/>
                </a:lnTo>
                <a:lnTo>
                  <a:pt x="212825" y="1260277"/>
                </a:lnTo>
                <a:lnTo>
                  <a:pt x="213420" y="1260873"/>
                </a:lnTo>
                <a:lnTo>
                  <a:pt x="214610" y="1260873"/>
                </a:lnTo>
                <a:lnTo>
                  <a:pt x="216694" y="1260277"/>
                </a:lnTo>
                <a:lnTo>
                  <a:pt x="215206" y="1258491"/>
                </a:lnTo>
                <a:lnTo>
                  <a:pt x="214015" y="1257896"/>
                </a:lnTo>
                <a:close/>
                <a:moveTo>
                  <a:pt x="2544961" y="1257301"/>
                </a:moveTo>
                <a:lnTo>
                  <a:pt x="2543770" y="1259087"/>
                </a:lnTo>
                <a:lnTo>
                  <a:pt x="2545556" y="1260873"/>
                </a:lnTo>
                <a:lnTo>
                  <a:pt x="2546152" y="1260277"/>
                </a:lnTo>
                <a:lnTo>
                  <a:pt x="2545556" y="1258491"/>
                </a:lnTo>
                <a:close/>
                <a:moveTo>
                  <a:pt x="885528" y="1257301"/>
                </a:moveTo>
                <a:lnTo>
                  <a:pt x="881956" y="1261468"/>
                </a:lnTo>
                <a:lnTo>
                  <a:pt x="887016" y="1261468"/>
                </a:lnTo>
                <a:lnTo>
                  <a:pt x="891183" y="1260277"/>
                </a:lnTo>
                <a:lnTo>
                  <a:pt x="891183" y="1259087"/>
                </a:lnTo>
                <a:lnTo>
                  <a:pt x="889992" y="1258491"/>
                </a:lnTo>
                <a:close/>
                <a:moveTo>
                  <a:pt x="2268141" y="1256706"/>
                </a:moveTo>
                <a:lnTo>
                  <a:pt x="2266950" y="1257301"/>
                </a:lnTo>
                <a:lnTo>
                  <a:pt x="2265760" y="1257301"/>
                </a:lnTo>
                <a:lnTo>
                  <a:pt x="2265164" y="1257896"/>
                </a:lnTo>
                <a:lnTo>
                  <a:pt x="2264569" y="1257896"/>
                </a:lnTo>
                <a:lnTo>
                  <a:pt x="2263974" y="1258491"/>
                </a:lnTo>
                <a:lnTo>
                  <a:pt x="2262188" y="1259087"/>
                </a:lnTo>
                <a:lnTo>
                  <a:pt x="2259509" y="1260277"/>
                </a:lnTo>
                <a:lnTo>
                  <a:pt x="2258913" y="1262063"/>
                </a:lnTo>
                <a:lnTo>
                  <a:pt x="2258913" y="1263254"/>
                </a:lnTo>
                <a:lnTo>
                  <a:pt x="2260699" y="1262063"/>
                </a:lnTo>
                <a:lnTo>
                  <a:pt x="2262188" y="1260873"/>
                </a:lnTo>
                <a:lnTo>
                  <a:pt x="2265164" y="1259087"/>
                </a:lnTo>
                <a:lnTo>
                  <a:pt x="2266355" y="1257896"/>
                </a:lnTo>
                <a:lnTo>
                  <a:pt x="2267545" y="1257301"/>
                </a:lnTo>
                <a:close/>
                <a:moveTo>
                  <a:pt x="1167706" y="1255515"/>
                </a:moveTo>
                <a:lnTo>
                  <a:pt x="1165325" y="1256706"/>
                </a:lnTo>
                <a:lnTo>
                  <a:pt x="1165325" y="1257896"/>
                </a:lnTo>
                <a:lnTo>
                  <a:pt x="1169194" y="1259682"/>
                </a:lnTo>
                <a:lnTo>
                  <a:pt x="1170385" y="1257301"/>
                </a:lnTo>
                <a:close/>
                <a:moveTo>
                  <a:pt x="2048768" y="1253729"/>
                </a:moveTo>
                <a:lnTo>
                  <a:pt x="2046982" y="1257896"/>
                </a:lnTo>
                <a:lnTo>
                  <a:pt x="2046982" y="1260873"/>
                </a:lnTo>
                <a:lnTo>
                  <a:pt x="2045792" y="1264742"/>
                </a:lnTo>
                <a:lnTo>
                  <a:pt x="2044601" y="1267719"/>
                </a:lnTo>
                <a:lnTo>
                  <a:pt x="2044006" y="1268314"/>
                </a:lnTo>
                <a:lnTo>
                  <a:pt x="2043410" y="1269505"/>
                </a:lnTo>
                <a:lnTo>
                  <a:pt x="2037160" y="1269505"/>
                </a:lnTo>
                <a:lnTo>
                  <a:pt x="2032992" y="1266528"/>
                </a:lnTo>
                <a:lnTo>
                  <a:pt x="2027932" y="1265338"/>
                </a:lnTo>
                <a:lnTo>
                  <a:pt x="2024360" y="1260277"/>
                </a:lnTo>
                <a:lnTo>
                  <a:pt x="2021979" y="1262063"/>
                </a:lnTo>
                <a:lnTo>
                  <a:pt x="2020789" y="1267124"/>
                </a:lnTo>
                <a:lnTo>
                  <a:pt x="2023765" y="1269505"/>
                </a:lnTo>
                <a:lnTo>
                  <a:pt x="2026146" y="1271291"/>
                </a:lnTo>
                <a:lnTo>
                  <a:pt x="2027932" y="1268909"/>
                </a:lnTo>
                <a:lnTo>
                  <a:pt x="2031206" y="1269505"/>
                </a:lnTo>
                <a:lnTo>
                  <a:pt x="2031206" y="1273077"/>
                </a:lnTo>
                <a:lnTo>
                  <a:pt x="2030611" y="1276649"/>
                </a:lnTo>
                <a:lnTo>
                  <a:pt x="2032992" y="1279327"/>
                </a:lnTo>
                <a:lnTo>
                  <a:pt x="2035969" y="1281113"/>
                </a:lnTo>
                <a:lnTo>
                  <a:pt x="2037755" y="1279923"/>
                </a:lnTo>
                <a:lnTo>
                  <a:pt x="2038350" y="1277541"/>
                </a:lnTo>
                <a:lnTo>
                  <a:pt x="2036564" y="1276053"/>
                </a:lnTo>
                <a:lnTo>
                  <a:pt x="2035969" y="1274267"/>
                </a:lnTo>
                <a:lnTo>
                  <a:pt x="2037160" y="1272481"/>
                </a:lnTo>
                <a:lnTo>
                  <a:pt x="2040731" y="1271886"/>
                </a:lnTo>
                <a:lnTo>
                  <a:pt x="2044006" y="1270695"/>
                </a:lnTo>
                <a:lnTo>
                  <a:pt x="2046387" y="1270695"/>
                </a:lnTo>
                <a:lnTo>
                  <a:pt x="2047578" y="1267719"/>
                </a:lnTo>
                <a:lnTo>
                  <a:pt x="2049959" y="1266528"/>
                </a:lnTo>
                <a:lnTo>
                  <a:pt x="2052340" y="1265933"/>
                </a:lnTo>
                <a:lnTo>
                  <a:pt x="2051745" y="1259682"/>
                </a:lnTo>
                <a:close/>
                <a:moveTo>
                  <a:pt x="1314153" y="1253134"/>
                </a:moveTo>
                <a:lnTo>
                  <a:pt x="1311771" y="1255515"/>
                </a:lnTo>
                <a:lnTo>
                  <a:pt x="1313557" y="1254920"/>
                </a:lnTo>
                <a:lnTo>
                  <a:pt x="1315343" y="1254920"/>
                </a:lnTo>
                <a:lnTo>
                  <a:pt x="1316534" y="1256110"/>
                </a:lnTo>
                <a:lnTo>
                  <a:pt x="1317724" y="1256110"/>
                </a:lnTo>
                <a:lnTo>
                  <a:pt x="1316534" y="1253729"/>
                </a:lnTo>
                <a:close/>
                <a:moveTo>
                  <a:pt x="1153121" y="1251943"/>
                </a:moveTo>
                <a:lnTo>
                  <a:pt x="1152525" y="1252538"/>
                </a:lnTo>
                <a:lnTo>
                  <a:pt x="1151335" y="1254920"/>
                </a:lnTo>
                <a:lnTo>
                  <a:pt x="1151335" y="1256706"/>
                </a:lnTo>
                <a:lnTo>
                  <a:pt x="1152525" y="1256706"/>
                </a:lnTo>
                <a:lnTo>
                  <a:pt x="1153121" y="1255515"/>
                </a:lnTo>
                <a:lnTo>
                  <a:pt x="1154907" y="1255515"/>
                </a:lnTo>
                <a:lnTo>
                  <a:pt x="1156395" y="1254324"/>
                </a:lnTo>
                <a:lnTo>
                  <a:pt x="1156990" y="1254324"/>
                </a:lnTo>
                <a:lnTo>
                  <a:pt x="1156990" y="1253729"/>
                </a:lnTo>
                <a:lnTo>
                  <a:pt x="1155502" y="1252538"/>
                </a:lnTo>
                <a:lnTo>
                  <a:pt x="1153716" y="1251943"/>
                </a:lnTo>
                <a:close/>
                <a:moveTo>
                  <a:pt x="1270099" y="1251050"/>
                </a:moveTo>
                <a:lnTo>
                  <a:pt x="1268909" y="1253134"/>
                </a:lnTo>
                <a:lnTo>
                  <a:pt x="1270099" y="1254324"/>
                </a:lnTo>
                <a:lnTo>
                  <a:pt x="1272183" y="1253729"/>
                </a:lnTo>
                <a:lnTo>
                  <a:pt x="1273969" y="1253729"/>
                </a:lnTo>
                <a:lnTo>
                  <a:pt x="1275160" y="1254920"/>
                </a:lnTo>
                <a:lnTo>
                  <a:pt x="1276946" y="1254920"/>
                </a:lnTo>
                <a:lnTo>
                  <a:pt x="1276946" y="1253134"/>
                </a:lnTo>
                <a:lnTo>
                  <a:pt x="1275160" y="1251943"/>
                </a:lnTo>
                <a:lnTo>
                  <a:pt x="1272183" y="1251943"/>
                </a:lnTo>
                <a:close/>
                <a:moveTo>
                  <a:pt x="1191518" y="1251050"/>
                </a:moveTo>
                <a:lnTo>
                  <a:pt x="1190328" y="1253729"/>
                </a:lnTo>
                <a:lnTo>
                  <a:pt x="1188542" y="1256706"/>
                </a:lnTo>
                <a:lnTo>
                  <a:pt x="1187351" y="1257896"/>
                </a:lnTo>
                <a:lnTo>
                  <a:pt x="1187946" y="1259087"/>
                </a:lnTo>
                <a:lnTo>
                  <a:pt x="1191518" y="1259682"/>
                </a:lnTo>
                <a:lnTo>
                  <a:pt x="1195388" y="1255515"/>
                </a:lnTo>
                <a:lnTo>
                  <a:pt x="1195388" y="1254920"/>
                </a:lnTo>
                <a:lnTo>
                  <a:pt x="1194793" y="1251943"/>
                </a:lnTo>
                <a:close/>
                <a:moveTo>
                  <a:pt x="1910358" y="1250455"/>
                </a:moveTo>
                <a:lnTo>
                  <a:pt x="1909763" y="1252538"/>
                </a:lnTo>
                <a:lnTo>
                  <a:pt x="1910358" y="1254324"/>
                </a:lnTo>
                <a:lnTo>
                  <a:pt x="1913335" y="1254324"/>
                </a:lnTo>
                <a:lnTo>
                  <a:pt x="1913335" y="1252538"/>
                </a:lnTo>
                <a:lnTo>
                  <a:pt x="1912739" y="1250455"/>
                </a:lnTo>
                <a:close/>
                <a:moveTo>
                  <a:pt x="676573" y="1250455"/>
                </a:moveTo>
                <a:lnTo>
                  <a:pt x="725389" y="1251943"/>
                </a:lnTo>
                <a:lnTo>
                  <a:pt x="750392" y="1251943"/>
                </a:lnTo>
                <a:lnTo>
                  <a:pt x="775395" y="1250455"/>
                </a:lnTo>
                <a:lnTo>
                  <a:pt x="786408" y="1251943"/>
                </a:lnTo>
                <a:lnTo>
                  <a:pt x="787003" y="1270695"/>
                </a:lnTo>
                <a:lnTo>
                  <a:pt x="759619" y="1270695"/>
                </a:lnTo>
                <a:lnTo>
                  <a:pt x="709613" y="1269505"/>
                </a:lnTo>
                <a:lnTo>
                  <a:pt x="684610" y="1272481"/>
                </a:lnTo>
                <a:lnTo>
                  <a:pt x="681931" y="1274863"/>
                </a:lnTo>
                <a:lnTo>
                  <a:pt x="683419" y="1281113"/>
                </a:lnTo>
                <a:lnTo>
                  <a:pt x="680740" y="1295699"/>
                </a:lnTo>
                <a:lnTo>
                  <a:pt x="680740" y="1296889"/>
                </a:lnTo>
                <a:lnTo>
                  <a:pt x="668536" y="1297484"/>
                </a:lnTo>
                <a:lnTo>
                  <a:pt x="660797" y="1296889"/>
                </a:lnTo>
                <a:lnTo>
                  <a:pt x="660797" y="1278137"/>
                </a:lnTo>
                <a:lnTo>
                  <a:pt x="661988" y="1263849"/>
                </a:lnTo>
                <a:lnTo>
                  <a:pt x="663774" y="1251943"/>
                </a:lnTo>
                <a:close/>
                <a:moveTo>
                  <a:pt x="242292" y="1249859"/>
                </a:moveTo>
                <a:lnTo>
                  <a:pt x="237828" y="1252538"/>
                </a:lnTo>
                <a:lnTo>
                  <a:pt x="238423" y="1253729"/>
                </a:lnTo>
                <a:lnTo>
                  <a:pt x="239018" y="1256110"/>
                </a:lnTo>
                <a:lnTo>
                  <a:pt x="243483" y="1256110"/>
                </a:lnTo>
                <a:lnTo>
                  <a:pt x="246460" y="1252538"/>
                </a:lnTo>
                <a:close/>
                <a:moveTo>
                  <a:pt x="2021979" y="1249264"/>
                </a:moveTo>
                <a:lnTo>
                  <a:pt x="2020789" y="1249859"/>
                </a:lnTo>
                <a:lnTo>
                  <a:pt x="2020193" y="1251050"/>
                </a:lnTo>
                <a:lnTo>
                  <a:pt x="2020193" y="1252538"/>
                </a:lnTo>
                <a:lnTo>
                  <a:pt x="2021384" y="1253729"/>
                </a:lnTo>
                <a:lnTo>
                  <a:pt x="2023170" y="1256706"/>
                </a:lnTo>
                <a:lnTo>
                  <a:pt x="2025551" y="1259087"/>
                </a:lnTo>
                <a:lnTo>
                  <a:pt x="2026146" y="1259087"/>
                </a:lnTo>
                <a:lnTo>
                  <a:pt x="2026146" y="1258491"/>
                </a:lnTo>
                <a:lnTo>
                  <a:pt x="2025551" y="1254920"/>
                </a:lnTo>
                <a:lnTo>
                  <a:pt x="2023765" y="1249264"/>
                </a:lnTo>
                <a:close/>
                <a:moveTo>
                  <a:pt x="1999953" y="1249264"/>
                </a:moveTo>
                <a:lnTo>
                  <a:pt x="1998762" y="1254920"/>
                </a:lnTo>
                <a:lnTo>
                  <a:pt x="1999357" y="1259682"/>
                </a:lnTo>
                <a:lnTo>
                  <a:pt x="1999953" y="1254920"/>
                </a:lnTo>
                <a:close/>
                <a:moveTo>
                  <a:pt x="2530376" y="1247478"/>
                </a:moveTo>
                <a:lnTo>
                  <a:pt x="2529781" y="1248074"/>
                </a:lnTo>
                <a:lnTo>
                  <a:pt x="2530971" y="1249264"/>
                </a:lnTo>
                <a:lnTo>
                  <a:pt x="2533353" y="1249859"/>
                </a:lnTo>
                <a:lnTo>
                  <a:pt x="2532757" y="1248074"/>
                </a:lnTo>
                <a:lnTo>
                  <a:pt x="2530971" y="1247478"/>
                </a:lnTo>
                <a:close/>
                <a:moveTo>
                  <a:pt x="1976735" y="1247478"/>
                </a:moveTo>
                <a:lnTo>
                  <a:pt x="1975545" y="1248669"/>
                </a:lnTo>
                <a:lnTo>
                  <a:pt x="1975545" y="1249859"/>
                </a:lnTo>
                <a:lnTo>
                  <a:pt x="1976735" y="1251050"/>
                </a:lnTo>
                <a:lnTo>
                  <a:pt x="1979414" y="1254920"/>
                </a:lnTo>
                <a:lnTo>
                  <a:pt x="1982391" y="1257301"/>
                </a:lnTo>
                <a:lnTo>
                  <a:pt x="1984772" y="1257301"/>
                </a:lnTo>
                <a:lnTo>
                  <a:pt x="1985367" y="1254920"/>
                </a:lnTo>
                <a:lnTo>
                  <a:pt x="1987153" y="1253134"/>
                </a:lnTo>
                <a:lnTo>
                  <a:pt x="1986558" y="1249264"/>
                </a:lnTo>
                <a:lnTo>
                  <a:pt x="1984772" y="1247478"/>
                </a:lnTo>
                <a:lnTo>
                  <a:pt x="1982391" y="1248669"/>
                </a:lnTo>
                <a:lnTo>
                  <a:pt x="1978819" y="1248669"/>
                </a:lnTo>
                <a:close/>
                <a:moveTo>
                  <a:pt x="1184970" y="1246883"/>
                </a:moveTo>
                <a:lnTo>
                  <a:pt x="1184375" y="1247478"/>
                </a:lnTo>
                <a:lnTo>
                  <a:pt x="1183184" y="1248074"/>
                </a:lnTo>
                <a:lnTo>
                  <a:pt x="1183184" y="1249859"/>
                </a:lnTo>
                <a:lnTo>
                  <a:pt x="1184375" y="1251050"/>
                </a:lnTo>
                <a:lnTo>
                  <a:pt x="1185565" y="1251050"/>
                </a:lnTo>
                <a:lnTo>
                  <a:pt x="1186160" y="1250455"/>
                </a:lnTo>
                <a:close/>
                <a:moveTo>
                  <a:pt x="191096" y="1246883"/>
                </a:moveTo>
                <a:lnTo>
                  <a:pt x="190203" y="1249264"/>
                </a:lnTo>
                <a:lnTo>
                  <a:pt x="191691" y="1251050"/>
                </a:lnTo>
                <a:lnTo>
                  <a:pt x="193477" y="1253729"/>
                </a:lnTo>
                <a:lnTo>
                  <a:pt x="194667" y="1251943"/>
                </a:lnTo>
                <a:lnTo>
                  <a:pt x="195263" y="1249859"/>
                </a:lnTo>
                <a:lnTo>
                  <a:pt x="194667" y="1247478"/>
                </a:lnTo>
                <a:lnTo>
                  <a:pt x="192286" y="1246883"/>
                </a:lnTo>
                <a:close/>
                <a:moveTo>
                  <a:pt x="2009775" y="1245692"/>
                </a:moveTo>
                <a:lnTo>
                  <a:pt x="2007989" y="1249264"/>
                </a:lnTo>
                <a:lnTo>
                  <a:pt x="2010371" y="1252538"/>
                </a:lnTo>
                <a:lnTo>
                  <a:pt x="2009180" y="1254324"/>
                </a:lnTo>
                <a:lnTo>
                  <a:pt x="2007394" y="1256706"/>
                </a:lnTo>
                <a:lnTo>
                  <a:pt x="2011561" y="1255515"/>
                </a:lnTo>
                <a:close/>
                <a:moveTo>
                  <a:pt x="605731" y="1245692"/>
                </a:moveTo>
                <a:lnTo>
                  <a:pt x="604540" y="1252538"/>
                </a:lnTo>
                <a:lnTo>
                  <a:pt x="604540" y="1259087"/>
                </a:lnTo>
                <a:lnTo>
                  <a:pt x="602754" y="1262659"/>
                </a:lnTo>
                <a:lnTo>
                  <a:pt x="603945" y="1268314"/>
                </a:lnTo>
                <a:lnTo>
                  <a:pt x="605731" y="1264742"/>
                </a:lnTo>
                <a:lnTo>
                  <a:pt x="607814" y="1261468"/>
                </a:lnTo>
                <a:lnTo>
                  <a:pt x="606326" y="1259087"/>
                </a:lnTo>
                <a:lnTo>
                  <a:pt x="609600" y="1252538"/>
                </a:lnTo>
                <a:close/>
                <a:moveTo>
                  <a:pt x="2539901" y="1245097"/>
                </a:moveTo>
                <a:lnTo>
                  <a:pt x="2538115" y="1246288"/>
                </a:lnTo>
                <a:lnTo>
                  <a:pt x="2537520" y="1248669"/>
                </a:lnTo>
                <a:lnTo>
                  <a:pt x="2538115" y="1249264"/>
                </a:lnTo>
                <a:lnTo>
                  <a:pt x="2539306" y="1248669"/>
                </a:lnTo>
                <a:lnTo>
                  <a:pt x="2540794" y="1246883"/>
                </a:lnTo>
                <a:close/>
                <a:moveTo>
                  <a:pt x="1928217" y="1244502"/>
                </a:moveTo>
                <a:lnTo>
                  <a:pt x="1928217" y="1245097"/>
                </a:lnTo>
                <a:lnTo>
                  <a:pt x="1928813" y="1247478"/>
                </a:lnTo>
                <a:lnTo>
                  <a:pt x="1931194" y="1249859"/>
                </a:lnTo>
                <a:lnTo>
                  <a:pt x="1931789" y="1249859"/>
                </a:lnTo>
                <a:lnTo>
                  <a:pt x="1932980" y="1251943"/>
                </a:lnTo>
                <a:lnTo>
                  <a:pt x="1934766" y="1251943"/>
                </a:lnTo>
                <a:lnTo>
                  <a:pt x="1934766" y="1249859"/>
                </a:lnTo>
                <a:lnTo>
                  <a:pt x="1932385" y="1249264"/>
                </a:lnTo>
                <a:lnTo>
                  <a:pt x="1931789" y="1248074"/>
                </a:lnTo>
                <a:lnTo>
                  <a:pt x="1931194" y="1247478"/>
                </a:lnTo>
                <a:lnTo>
                  <a:pt x="1930599" y="1245692"/>
                </a:lnTo>
                <a:lnTo>
                  <a:pt x="1928813" y="1244502"/>
                </a:lnTo>
                <a:close/>
                <a:moveTo>
                  <a:pt x="1290935" y="1244502"/>
                </a:moveTo>
                <a:lnTo>
                  <a:pt x="1292126" y="1246883"/>
                </a:lnTo>
                <a:lnTo>
                  <a:pt x="1292126" y="1251943"/>
                </a:lnTo>
                <a:lnTo>
                  <a:pt x="1294507" y="1252538"/>
                </a:lnTo>
                <a:lnTo>
                  <a:pt x="1296591" y="1250455"/>
                </a:lnTo>
                <a:lnTo>
                  <a:pt x="1296591" y="1249859"/>
                </a:lnTo>
                <a:lnTo>
                  <a:pt x="1295103" y="1245692"/>
                </a:lnTo>
                <a:close/>
                <a:moveTo>
                  <a:pt x="596206" y="1243906"/>
                </a:moveTo>
                <a:lnTo>
                  <a:pt x="589955" y="1245097"/>
                </a:lnTo>
                <a:lnTo>
                  <a:pt x="591146" y="1256706"/>
                </a:lnTo>
                <a:lnTo>
                  <a:pt x="594420" y="1253134"/>
                </a:lnTo>
                <a:lnTo>
                  <a:pt x="591146" y="1248074"/>
                </a:lnTo>
                <a:lnTo>
                  <a:pt x="593527" y="1246288"/>
                </a:lnTo>
                <a:close/>
                <a:moveTo>
                  <a:pt x="1428155" y="1243311"/>
                </a:moveTo>
                <a:lnTo>
                  <a:pt x="1424583" y="1245692"/>
                </a:lnTo>
                <a:lnTo>
                  <a:pt x="1420714" y="1248669"/>
                </a:lnTo>
                <a:lnTo>
                  <a:pt x="1417737" y="1248669"/>
                </a:lnTo>
                <a:lnTo>
                  <a:pt x="1414165" y="1249264"/>
                </a:lnTo>
                <a:lnTo>
                  <a:pt x="1410593" y="1250455"/>
                </a:lnTo>
                <a:lnTo>
                  <a:pt x="1409700" y="1254324"/>
                </a:lnTo>
                <a:lnTo>
                  <a:pt x="1411189" y="1256110"/>
                </a:lnTo>
                <a:lnTo>
                  <a:pt x="1413570" y="1255515"/>
                </a:lnTo>
                <a:lnTo>
                  <a:pt x="1419523" y="1253134"/>
                </a:lnTo>
                <a:lnTo>
                  <a:pt x="1425178" y="1250455"/>
                </a:lnTo>
                <a:lnTo>
                  <a:pt x="1426369" y="1248669"/>
                </a:lnTo>
                <a:lnTo>
                  <a:pt x="1427560" y="1247478"/>
                </a:lnTo>
                <a:lnTo>
                  <a:pt x="1430536" y="1249859"/>
                </a:lnTo>
                <a:lnTo>
                  <a:pt x="1434108" y="1249859"/>
                </a:lnTo>
                <a:lnTo>
                  <a:pt x="1432322" y="1244502"/>
                </a:lnTo>
                <a:close/>
                <a:moveTo>
                  <a:pt x="1249561" y="1243311"/>
                </a:moveTo>
                <a:lnTo>
                  <a:pt x="1247775" y="1243906"/>
                </a:lnTo>
                <a:lnTo>
                  <a:pt x="1247775" y="1245097"/>
                </a:lnTo>
                <a:lnTo>
                  <a:pt x="1248371" y="1245692"/>
                </a:lnTo>
                <a:lnTo>
                  <a:pt x="1248371" y="1246883"/>
                </a:lnTo>
                <a:lnTo>
                  <a:pt x="1250752" y="1244502"/>
                </a:lnTo>
                <a:close/>
                <a:moveTo>
                  <a:pt x="1136750" y="1243311"/>
                </a:moveTo>
                <a:lnTo>
                  <a:pt x="1135559" y="1245692"/>
                </a:lnTo>
                <a:lnTo>
                  <a:pt x="1136750" y="1246883"/>
                </a:lnTo>
                <a:lnTo>
                  <a:pt x="1137940" y="1246883"/>
                </a:lnTo>
                <a:lnTo>
                  <a:pt x="1139131" y="1244502"/>
                </a:lnTo>
                <a:lnTo>
                  <a:pt x="1138536" y="1243311"/>
                </a:lnTo>
                <a:close/>
                <a:moveTo>
                  <a:pt x="2553593" y="1241525"/>
                </a:moveTo>
                <a:lnTo>
                  <a:pt x="2552105" y="1243311"/>
                </a:lnTo>
                <a:lnTo>
                  <a:pt x="2552700" y="1245692"/>
                </a:lnTo>
                <a:lnTo>
                  <a:pt x="2555379" y="1246288"/>
                </a:lnTo>
                <a:lnTo>
                  <a:pt x="2556570" y="1245692"/>
                </a:lnTo>
                <a:lnTo>
                  <a:pt x="2555974" y="1243311"/>
                </a:lnTo>
                <a:close/>
                <a:moveTo>
                  <a:pt x="1989535" y="1241525"/>
                </a:moveTo>
                <a:lnTo>
                  <a:pt x="1987749" y="1243906"/>
                </a:lnTo>
                <a:lnTo>
                  <a:pt x="1988344" y="1245097"/>
                </a:lnTo>
                <a:lnTo>
                  <a:pt x="1992809" y="1245097"/>
                </a:lnTo>
                <a:lnTo>
                  <a:pt x="1992809" y="1242716"/>
                </a:lnTo>
                <a:close/>
                <a:moveTo>
                  <a:pt x="203895" y="1240930"/>
                </a:moveTo>
                <a:lnTo>
                  <a:pt x="201216" y="1242120"/>
                </a:lnTo>
                <a:lnTo>
                  <a:pt x="200025" y="1245692"/>
                </a:lnTo>
                <a:lnTo>
                  <a:pt x="201216" y="1247478"/>
                </a:lnTo>
                <a:lnTo>
                  <a:pt x="202407" y="1250455"/>
                </a:lnTo>
                <a:lnTo>
                  <a:pt x="205681" y="1248074"/>
                </a:lnTo>
                <a:lnTo>
                  <a:pt x="206871" y="1244502"/>
                </a:lnTo>
                <a:lnTo>
                  <a:pt x="205681" y="1242716"/>
                </a:lnTo>
                <a:close/>
                <a:moveTo>
                  <a:pt x="1325166" y="1240334"/>
                </a:moveTo>
                <a:lnTo>
                  <a:pt x="1323380" y="1240930"/>
                </a:lnTo>
                <a:lnTo>
                  <a:pt x="1323975" y="1242120"/>
                </a:lnTo>
                <a:lnTo>
                  <a:pt x="1325166" y="1243311"/>
                </a:lnTo>
                <a:lnTo>
                  <a:pt x="1327547" y="1243906"/>
                </a:lnTo>
                <a:lnTo>
                  <a:pt x="1328142" y="1242716"/>
                </a:lnTo>
                <a:lnTo>
                  <a:pt x="1327547" y="1240930"/>
                </a:lnTo>
                <a:close/>
                <a:moveTo>
                  <a:pt x="1190328" y="1240334"/>
                </a:moveTo>
                <a:lnTo>
                  <a:pt x="1188542" y="1241525"/>
                </a:lnTo>
                <a:lnTo>
                  <a:pt x="1189137" y="1243311"/>
                </a:lnTo>
                <a:lnTo>
                  <a:pt x="1191518" y="1243906"/>
                </a:lnTo>
                <a:lnTo>
                  <a:pt x="1191518" y="1244502"/>
                </a:lnTo>
                <a:lnTo>
                  <a:pt x="1192114" y="1244502"/>
                </a:lnTo>
                <a:lnTo>
                  <a:pt x="1195388" y="1245692"/>
                </a:lnTo>
                <a:lnTo>
                  <a:pt x="1197769" y="1245097"/>
                </a:lnTo>
                <a:lnTo>
                  <a:pt x="1198364" y="1244502"/>
                </a:lnTo>
                <a:lnTo>
                  <a:pt x="1198364" y="1243311"/>
                </a:lnTo>
                <a:lnTo>
                  <a:pt x="1196579" y="1242120"/>
                </a:lnTo>
                <a:lnTo>
                  <a:pt x="1193900" y="1242716"/>
                </a:lnTo>
                <a:lnTo>
                  <a:pt x="1192709" y="1242120"/>
                </a:lnTo>
                <a:lnTo>
                  <a:pt x="1192114" y="1242120"/>
                </a:lnTo>
                <a:close/>
                <a:moveTo>
                  <a:pt x="1178719" y="1239739"/>
                </a:moveTo>
                <a:lnTo>
                  <a:pt x="1175147" y="1240930"/>
                </a:lnTo>
                <a:lnTo>
                  <a:pt x="1170385" y="1243311"/>
                </a:lnTo>
                <a:lnTo>
                  <a:pt x="1169789" y="1243906"/>
                </a:lnTo>
                <a:lnTo>
                  <a:pt x="1170980" y="1245097"/>
                </a:lnTo>
                <a:lnTo>
                  <a:pt x="1172766" y="1245097"/>
                </a:lnTo>
                <a:lnTo>
                  <a:pt x="1174552" y="1245692"/>
                </a:lnTo>
                <a:lnTo>
                  <a:pt x="1175743" y="1246883"/>
                </a:lnTo>
                <a:lnTo>
                  <a:pt x="1177528" y="1248074"/>
                </a:lnTo>
                <a:lnTo>
                  <a:pt x="1179910" y="1246883"/>
                </a:lnTo>
                <a:lnTo>
                  <a:pt x="1181993" y="1245097"/>
                </a:lnTo>
                <a:lnTo>
                  <a:pt x="1180505" y="1242716"/>
                </a:lnTo>
                <a:lnTo>
                  <a:pt x="1180505" y="1240334"/>
                </a:lnTo>
                <a:close/>
                <a:moveTo>
                  <a:pt x="1406724" y="1239144"/>
                </a:moveTo>
                <a:lnTo>
                  <a:pt x="1404938" y="1239739"/>
                </a:lnTo>
                <a:lnTo>
                  <a:pt x="1405533" y="1240930"/>
                </a:lnTo>
                <a:lnTo>
                  <a:pt x="1407319" y="1243311"/>
                </a:lnTo>
                <a:lnTo>
                  <a:pt x="1410593" y="1243906"/>
                </a:lnTo>
                <a:lnTo>
                  <a:pt x="1411189" y="1242120"/>
                </a:lnTo>
                <a:lnTo>
                  <a:pt x="1411189" y="1240930"/>
                </a:lnTo>
                <a:lnTo>
                  <a:pt x="1409105" y="1239144"/>
                </a:lnTo>
                <a:close/>
                <a:moveTo>
                  <a:pt x="615553" y="1239144"/>
                </a:moveTo>
                <a:lnTo>
                  <a:pt x="613172" y="1242716"/>
                </a:lnTo>
                <a:lnTo>
                  <a:pt x="613172" y="1246288"/>
                </a:lnTo>
                <a:lnTo>
                  <a:pt x="614958" y="1247478"/>
                </a:lnTo>
                <a:lnTo>
                  <a:pt x="616149" y="1246883"/>
                </a:lnTo>
                <a:lnTo>
                  <a:pt x="616149" y="1243311"/>
                </a:lnTo>
                <a:close/>
                <a:moveTo>
                  <a:pt x="2056210" y="1238251"/>
                </a:moveTo>
                <a:lnTo>
                  <a:pt x="2054126" y="1240334"/>
                </a:lnTo>
                <a:lnTo>
                  <a:pt x="2053531" y="1240334"/>
                </a:lnTo>
                <a:lnTo>
                  <a:pt x="2052340" y="1240930"/>
                </a:lnTo>
                <a:lnTo>
                  <a:pt x="2050554" y="1239739"/>
                </a:lnTo>
                <a:lnTo>
                  <a:pt x="2048768" y="1242120"/>
                </a:lnTo>
                <a:lnTo>
                  <a:pt x="2049959" y="1243906"/>
                </a:lnTo>
                <a:lnTo>
                  <a:pt x="2052340" y="1243311"/>
                </a:lnTo>
                <a:lnTo>
                  <a:pt x="2052935" y="1243311"/>
                </a:lnTo>
                <a:lnTo>
                  <a:pt x="2053531" y="1243906"/>
                </a:lnTo>
                <a:lnTo>
                  <a:pt x="2056805" y="1243906"/>
                </a:lnTo>
                <a:lnTo>
                  <a:pt x="2058591" y="1241525"/>
                </a:lnTo>
                <a:lnTo>
                  <a:pt x="2059186" y="1240334"/>
                </a:lnTo>
                <a:lnTo>
                  <a:pt x="2058591" y="1239144"/>
                </a:lnTo>
                <a:close/>
                <a:moveTo>
                  <a:pt x="242292" y="1238251"/>
                </a:moveTo>
                <a:lnTo>
                  <a:pt x="242292" y="1242716"/>
                </a:lnTo>
                <a:lnTo>
                  <a:pt x="245864" y="1243906"/>
                </a:lnTo>
                <a:lnTo>
                  <a:pt x="248246" y="1240930"/>
                </a:lnTo>
                <a:lnTo>
                  <a:pt x="247650" y="1239144"/>
                </a:lnTo>
                <a:lnTo>
                  <a:pt x="245864" y="1238251"/>
                </a:lnTo>
                <a:close/>
                <a:moveTo>
                  <a:pt x="572989" y="1237656"/>
                </a:moveTo>
                <a:lnTo>
                  <a:pt x="571798" y="1239144"/>
                </a:lnTo>
                <a:lnTo>
                  <a:pt x="572989" y="1243906"/>
                </a:lnTo>
                <a:lnTo>
                  <a:pt x="573584" y="1248074"/>
                </a:lnTo>
                <a:lnTo>
                  <a:pt x="574179" y="1250455"/>
                </a:lnTo>
                <a:lnTo>
                  <a:pt x="575965" y="1251050"/>
                </a:lnTo>
                <a:lnTo>
                  <a:pt x="577751" y="1250455"/>
                </a:lnTo>
                <a:lnTo>
                  <a:pt x="578942" y="1249264"/>
                </a:lnTo>
                <a:lnTo>
                  <a:pt x="578942" y="1246883"/>
                </a:lnTo>
                <a:lnTo>
                  <a:pt x="577751" y="1245692"/>
                </a:lnTo>
                <a:lnTo>
                  <a:pt x="575370" y="1242120"/>
                </a:lnTo>
                <a:close/>
                <a:moveTo>
                  <a:pt x="208062" y="1237656"/>
                </a:moveTo>
                <a:lnTo>
                  <a:pt x="212229" y="1248074"/>
                </a:lnTo>
                <a:lnTo>
                  <a:pt x="218480" y="1255515"/>
                </a:lnTo>
                <a:lnTo>
                  <a:pt x="223242" y="1256110"/>
                </a:lnTo>
                <a:lnTo>
                  <a:pt x="226814" y="1251943"/>
                </a:lnTo>
                <a:lnTo>
                  <a:pt x="226814" y="1247478"/>
                </a:lnTo>
                <a:lnTo>
                  <a:pt x="215801" y="1242120"/>
                </a:lnTo>
                <a:close/>
                <a:moveTo>
                  <a:pt x="1443335" y="1236465"/>
                </a:moveTo>
                <a:lnTo>
                  <a:pt x="1441549" y="1239144"/>
                </a:lnTo>
                <a:lnTo>
                  <a:pt x="1442740" y="1242716"/>
                </a:lnTo>
                <a:lnTo>
                  <a:pt x="1443931" y="1245097"/>
                </a:lnTo>
                <a:lnTo>
                  <a:pt x="1446312" y="1245097"/>
                </a:lnTo>
                <a:lnTo>
                  <a:pt x="1447503" y="1242716"/>
                </a:lnTo>
                <a:lnTo>
                  <a:pt x="1446907" y="1239739"/>
                </a:lnTo>
                <a:lnTo>
                  <a:pt x="1445717" y="1237060"/>
                </a:lnTo>
                <a:close/>
                <a:moveTo>
                  <a:pt x="1186160" y="1234679"/>
                </a:moveTo>
                <a:lnTo>
                  <a:pt x="1185565" y="1235870"/>
                </a:lnTo>
                <a:lnTo>
                  <a:pt x="1185565" y="1236465"/>
                </a:lnTo>
                <a:lnTo>
                  <a:pt x="1187351" y="1237656"/>
                </a:lnTo>
                <a:lnTo>
                  <a:pt x="1189732" y="1237060"/>
                </a:lnTo>
                <a:lnTo>
                  <a:pt x="1187946" y="1235274"/>
                </a:lnTo>
                <a:close/>
                <a:moveTo>
                  <a:pt x="1717774" y="1233488"/>
                </a:moveTo>
                <a:lnTo>
                  <a:pt x="1715393" y="1235870"/>
                </a:lnTo>
                <a:lnTo>
                  <a:pt x="1713012" y="1237060"/>
                </a:lnTo>
                <a:lnTo>
                  <a:pt x="1713607" y="1240334"/>
                </a:lnTo>
                <a:lnTo>
                  <a:pt x="1716584" y="1243906"/>
                </a:lnTo>
                <a:lnTo>
                  <a:pt x="1720751" y="1246883"/>
                </a:lnTo>
                <a:lnTo>
                  <a:pt x="1721942" y="1248669"/>
                </a:lnTo>
                <a:lnTo>
                  <a:pt x="1723728" y="1248669"/>
                </a:lnTo>
                <a:lnTo>
                  <a:pt x="1724621" y="1246288"/>
                </a:lnTo>
                <a:lnTo>
                  <a:pt x="1723132" y="1244502"/>
                </a:lnTo>
                <a:lnTo>
                  <a:pt x="1723132" y="1239739"/>
                </a:lnTo>
                <a:lnTo>
                  <a:pt x="1723728" y="1236465"/>
                </a:lnTo>
                <a:lnTo>
                  <a:pt x="1721942" y="1234084"/>
                </a:lnTo>
                <a:close/>
                <a:moveTo>
                  <a:pt x="2037160" y="1232893"/>
                </a:moveTo>
                <a:lnTo>
                  <a:pt x="2034183" y="1234084"/>
                </a:lnTo>
                <a:lnTo>
                  <a:pt x="2034183" y="1241525"/>
                </a:lnTo>
                <a:lnTo>
                  <a:pt x="2032397" y="1245097"/>
                </a:lnTo>
                <a:lnTo>
                  <a:pt x="2037755" y="1243311"/>
                </a:lnTo>
                <a:lnTo>
                  <a:pt x="2039541" y="1237060"/>
                </a:lnTo>
                <a:lnTo>
                  <a:pt x="2038946" y="1236465"/>
                </a:lnTo>
                <a:lnTo>
                  <a:pt x="2038946" y="1235870"/>
                </a:lnTo>
                <a:close/>
                <a:moveTo>
                  <a:pt x="1990725" y="1232893"/>
                </a:moveTo>
                <a:lnTo>
                  <a:pt x="1988939" y="1235274"/>
                </a:lnTo>
                <a:lnTo>
                  <a:pt x="1992214" y="1237060"/>
                </a:lnTo>
                <a:lnTo>
                  <a:pt x="1995190" y="1235274"/>
                </a:lnTo>
                <a:lnTo>
                  <a:pt x="1995190" y="1234084"/>
                </a:lnTo>
                <a:lnTo>
                  <a:pt x="1993999" y="1232893"/>
                </a:lnTo>
                <a:close/>
                <a:moveTo>
                  <a:pt x="1282899" y="1232893"/>
                </a:moveTo>
                <a:lnTo>
                  <a:pt x="1281708" y="1233488"/>
                </a:lnTo>
                <a:lnTo>
                  <a:pt x="1281113" y="1234679"/>
                </a:lnTo>
                <a:lnTo>
                  <a:pt x="1281708" y="1236465"/>
                </a:lnTo>
                <a:lnTo>
                  <a:pt x="1283792" y="1237656"/>
                </a:lnTo>
                <a:lnTo>
                  <a:pt x="1284982" y="1235274"/>
                </a:lnTo>
                <a:lnTo>
                  <a:pt x="1284387" y="1233488"/>
                </a:lnTo>
                <a:close/>
                <a:moveTo>
                  <a:pt x="2026742" y="1232298"/>
                </a:moveTo>
                <a:lnTo>
                  <a:pt x="2026146" y="1233488"/>
                </a:lnTo>
                <a:lnTo>
                  <a:pt x="2025551" y="1235274"/>
                </a:lnTo>
                <a:lnTo>
                  <a:pt x="2026146" y="1237060"/>
                </a:lnTo>
                <a:lnTo>
                  <a:pt x="2028528" y="1237060"/>
                </a:lnTo>
                <a:lnTo>
                  <a:pt x="2029421" y="1235274"/>
                </a:lnTo>
                <a:lnTo>
                  <a:pt x="2027932" y="1234084"/>
                </a:lnTo>
                <a:close/>
                <a:moveTo>
                  <a:pt x="1171575" y="1232298"/>
                </a:moveTo>
                <a:lnTo>
                  <a:pt x="1167706" y="1234679"/>
                </a:lnTo>
                <a:lnTo>
                  <a:pt x="1165325" y="1236465"/>
                </a:lnTo>
                <a:lnTo>
                  <a:pt x="1164134" y="1236465"/>
                </a:lnTo>
                <a:lnTo>
                  <a:pt x="1163539" y="1237656"/>
                </a:lnTo>
                <a:lnTo>
                  <a:pt x="1164729" y="1240334"/>
                </a:lnTo>
                <a:lnTo>
                  <a:pt x="1166515" y="1241525"/>
                </a:lnTo>
                <a:lnTo>
                  <a:pt x="1167706" y="1241525"/>
                </a:lnTo>
                <a:lnTo>
                  <a:pt x="1170385" y="1236465"/>
                </a:lnTo>
                <a:close/>
                <a:moveTo>
                  <a:pt x="607814" y="1232298"/>
                </a:moveTo>
                <a:lnTo>
                  <a:pt x="606326" y="1233488"/>
                </a:lnTo>
                <a:lnTo>
                  <a:pt x="605731" y="1235274"/>
                </a:lnTo>
                <a:lnTo>
                  <a:pt x="606326" y="1237060"/>
                </a:lnTo>
                <a:lnTo>
                  <a:pt x="607219" y="1238251"/>
                </a:lnTo>
                <a:lnTo>
                  <a:pt x="609005" y="1237656"/>
                </a:lnTo>
                <a:lnTo>
                  <a:pt x="609005" y="1233488"/>
                </a:lnTo>
                <a:close/>
                <a:moveTo>
                  <a:pt x="588764" y="1232298"/>
                </a:moveTo>
                <a:lnTo>
                  <a:pt x="580728" y="1234084"/>
                </a:lnTo>
                <a:lnTo>
                  <a:pt x="578942" y="1242120"/>
                </a:lnTo>
                <a:lnTo>
                  <a:pt x="578942" y="1243906"/>
                </a:lnTo>
                <a:lnTo>
                  <a:pt x="581621" y="1247478"/>
                </a:lnTo>
                <a:lnTo>
                  <a:pt x="585192" y="1246288"/>
                </a:lnTo>
                <a:lnTo>
                  <a:pt x="585192" y="1242716"/>
                </a:lnTo>
                <a:lnTo>
                  <a:pt x="585788" y="1237060"/>
                </a:lnTo>
                <a:close/>
                <a:moveTo>
                  <a:pt x="2005608" y="1231702"/>
                </a:moveTo>
                <a:lnTo>
                  <a:pt x="2002334" y="1234679"/>
                </a:lnTo>
                <a:lnTo>
                  <a:pt x="2002929" y="1237656"/>
                </a:lnTo>
                <a:lnTo>
                  <a:pt x="2006203" y="1239144"/>
                </a:lnTo>
                <a:lnTo>
                  <a:pt x="2010966" y="1241525"/>
                </a:lnTo>
                <a:lnTo>
                  <a:pt x="2016324" y="1244502"/>
                </a:lnTo>
                <a:lnTo>
                  <a:pt x="2013347" y="1237060"/>
                </a:lnTo>
                <a:lnTo>
                  <a:pt x="2009180" y="1232298"/>
                </a:lnTo>
                <a:close/>
                <a:moveTo>
                  <a:pt x="1909167" y="1231107"/>
                </a:moveTo>
                <a:lnTo>
                  <a:pt x="1909167" y="1231702"/>
                </a:lnTo>
                <a:lnTo>
                  <a:pt x="1908572" y="1231702"/>
                </a:lnTo>
                <a:lnTo>
                  <a:pt x="1906786" y="1235274"/>
                </a:lnTo>
                <a:lnTo>
                  <a:pt x="1910358" y="1240334"/>
                </a:lnTo>
                <a:lnTo>
                  <a:pt x="1910358" y="1237060"/>
                </a:lnTo>
                <a:lnTo>
                  <a:pt x="1912144" y="1235274"/>
                </a:lnTo>
                <a:lnTo>
                  <a:pt x="1912739" y="1234084"/>
                </a:lnTo>
                <a:lnTo>
                  <a:pt x="1913335" y="1233488"/>
                </a:lnTo>
                <a:lnTo>
                  <a:pt x="1911549" y="1231702"/>
                </a:lnTo>
                <a:close/>
                <a:moveTo>
                  <a:pt x="2260699" y="1228726"/>
                </a:moveTo>
                <a:lnTo>
                  <a:pt x="2258913" y="1229321"/>
                </a:lnTo>
                <a:lnTo>
                  <a:pt x="2258913" y="1231702"/>
                </a:lnTo>
                <a:lnTo>
                  <a:pt x="2259509" y="1234679"/>
                </a:lnTo>
                <a:lnTo>
                  <a:pt x="2263378" y="1235870"/>
                </a:lnTo>
                <a:lnTo>
                  <a:pt x="2260699" y="1232298"/>
                </a:lnTo>
                <a:lnTo>
                  <a:pt x="2261592" y="1229916"/>
                </a:lnTo>
                <a:close/>
                <a:moveTo>
                  <a:pt x="1211759" y="1228726"/>
                </a:moveTo>
                <a:lnTo>
                  <a:pt x="1210568" y="1229321"/>
                </a:lnTo>
                <a:lnTo>
                  <a:pt x="1210568" y="1231702"/>
                </a:lnTo>
                <a:lnTo>
                  <a:pt x="1212354" y="1233488"/>
                </a:lnTo>
                <a:lnTo>
                  <a:pt x="1214140" y="1233488"/>
                </a:lnTo>
                <a:lnTo>
                  <a:pt x="1215331" y="1231107"/>
                </a:lnTo>
                <a:lnTo>
                  <a:pt x="1217712" y="1229916"/>
                </a:lnTo>
                <a:lnTo>
                  <a:pt x="1215926" y="1228726"/>
                </a:lnTo>
                <a:lnTo>
                  <a:pt x="1212950" y="1229321"/>
                </a:lnTo>
                <a:close/>
                <a:moveTo>
                  <a:pt x="2529781" y="1228131"/>
                </a:moveTo>
                <a:lnTo>
                  <a:pt x="2528590" y="1229321"/>
                </a:lnTo>
                <a:lnTo>
                  <a:pt x="2529185" y="1230512"/>
                </a:lnTo>
                <a:lnTo>
                  <a:pt x="2529781" y="1230512"/>
                </a:lnTo>
                <a:lnTo>
                  <a:pt x="2530971" y="1229916"/>
                </a:lnTo>
                <a:lnTo>
                  <a:pt x="2530971" y="1229321"/>
                </a:lnTo>
                <a:close/>
                <a:moveTo>
                  <a:pt x="2010966" y="1228131"/>
                </a:moveTo>
                <a:lnTo>
                  <a:pt x="2010371" y="1228726"/>
                </a:lnTo>
                <a:lnTo>
                  <a:pt x="2010966" y="1229916"/>
                </a:lnTo>
                <a:lnTo>
                  <a:pt x="2011561" y="1230512"/>
                </a:lnTo>
                <a:lnTo>
                  <a:pt x="2012156" y="1229916"/>
                </a:lnTo>
                <a:lnTo>
                  <a:pt x="2013347" y="1229321"/>
                </a:lnTo>
                <a:lnTo>
                  <a:pt x="2012156" y="1228131"/>
                </a:lnTo>
                <a:close/>
                <a:moveTo>
                  <a:pt x="1153716" y="1226345"/>
                </a:moveTo>
                <a:lnTo>
                  <a:pt x="1150144" y="1226940"/>
                </a:lnTo>
                <a:lnTo>
                  <a:pt x="1149549" y="1230512"/>
                </a:lnTo>
                <a:lnTo>
                  <a:pt x="1147168" y="1232298"/>
                </a:lnTo>
                <a:lnTo>
                  <a:pt x="1146572" y="1235274"/>
                </a:lnTo>
                <a:lnTo>
                  <a:pt x="1148953" y="1235870"/>
                </a:lnTo>
                <a:lnTo>
                  <a:pt x="1151335" y="1235870"/>
                </a:lnTo>
                <a:lnTo>
                  <a:pt x="1151930" y="1236465"/>
                </a:lnTo>
                <a:lnTo>
                  <a:pt x="1155502" y="1236465"/>
                </a:lnTo>
                <a:lnTo>
                  <a:pt x="1155502" y="1235870"/>
                </a:lnTo>
                <a:lnTo>
                  <a:pt x="1158776" y="1232893"/>
                </a:lnTo>
                <a:lnTo>
                  <a:pt x="1157585" y="1230512"/>
                </a:lnTo>
                <a:lnTo>
                  <a:pt x="1158181" y="1230512"/>
                </a:lnTo>
                <a:close/>
                <a:moveTo>
                  <a:pt x="598587" y="1226345"/>
                </a:moveTo>
                <a:lnTo>
                  <a:pt x="595610" y="1226940"/>
                </a:lnTo>
                <a:lnTo>
                  <a:pt x="593527" y="1229321"/>
                </a:lnTo>
                <a:lnTo>
                  <a:pt x="593527" y="1230512"/>
                </a:lnTo>
                <a:lnTo>
                  <a:pt x="595015" y="1231107"/>
                </a:lnTo>
                <a:lnTo>
                  <a:pt x="597992" y="1229916"/>
                </a:lnTo>
                <a:close/>
                <a:moveTo>
                  <a:pt x="2514303" y="1225452"/>
                </a:moveTo>
                <a:lnTo>
                  <a:pt x="2514303" y="1227535"/>
                </a:lnTo>
                <a:lnTo>
                  <a:pt x="2515195" y="1227535"/>
                </a:lnTo>
                <a:lnTo>
                  <a:pt x="2516386" y="1226940"/>
                </a:lnTo>
                <a:lnTo>
                  <a:pt x="2516386" y="1225452"/>
                </a:lnTo>
                <a:close/>
                <a:moveTo>
                  <a:pt x="2001143" y="1225452"/>
                </a:moveTo>
                <a:lnTo>
                  <a:pt x="2001143" y="1227535"/>
                </a:lnTo>
                <a:lnTo>
                  <a:pt x="2001739" y="1228726"/>
                </a:lnTo>
                <a:lnTo>
                  <a:pt x="2002929" y="1228726"/>
                </a:lnTo>
                <a:lnTo>
                  <a:pt x="2003524" y="1228131"/>
                </a:lnTo>
                <a:lnTo>
                  <a:pt x="2003524" y="1227535"/>
                </a:lnTo>
                <a:lnTo>
                  <a:pt x="2002929" y="1226345"/>
                </a:lnTo>
                <a:close/>
                <a:moveTo>
                  <a:pt x="874812" y="1225452"/>
                </a:moveTo>
                <a:lnTo>
                  <a:pt x="873324" y="1226940"/>
                </a:lnTo>
                <a:lnTo>
                  <a:pt x="869157" y="1230512"/>
                </a:lnTo>
                <a:lnTo>
                  <a:pt x="865585" y="1234084"/>
                </a:lnTo>
                <a:lnTo>
                  <a:pt x="864394" y="1236465"/>
                </a:lnTo>
                <a:lnTo>
                  <a:pt x="863203" y="1235870"/>
                </a:lnTo>
                <a:lnTo>
                  <a:pt x="861417" y="1236465"/>
                </a:lnTo>
                <a:lnTo>
                  <a:pt x="860525" y="1240334"/>
                </a:lnTo>
                <a:lnTo>
                  <a:pt x="864989" y="1242120"/>
                </a:lnTo>
                <a:lnTo>
                  <a:pt x="864989" y="1240334"/>
                </a:lnTo>
                <a:lnTo>
                  <a:pt x="863799" y="1238251"/>
                </a:lnTo>
                <a:lnTo>
                  <a:pt x="864989" y="1239739"/>
                </a:lnTo>
                <a:lnTo>
                  <a:pt x="866775" y="1240930"/>
                </a:lnTo>
                <a:lnTo>
                  <a:pt x="866775" y="1241525"/>
                </a:lnTo>
                <a:lnTo>
                  <a:pt x="867371" y="1242120"/>
                </a:lnTo>
                <a:lnTo>
                  <a:pt x="867371" y="1242716"/>
                </a:lnTo>
                <a:lnTo>
                  <a:pt x="867966" y="1245097"/>
                </a:lnTo>
                <a:lnTo>
                  <a:pt x="866775" y="1246883"/>
                </a:lnTo>
                <a:lnTo>
                  <a:pt x="866180" y="1247478"/>
                </a:lnTo>
                <a:lnTo>
                  <a:pt x="866180" y="1248669"/>
                </a:lnTo>
                <a:lnTo>
                  <a:pt x="867371" y="1249264"/>
                </a:lnTo>
                <a:lnTo>
                  <a:pt x="869157" y="1248669"/>
                </a:lnTo>
                <a:lnTo>
                  <a:pt x="873324" y="1248669"/>
                </a:lnTo>
                <a:lnTo>
                  <a:pt x="872728" y="1246288"/>
                </a:lnTo>
                <a:lnTo>
                  <a:pt x="870347" y="1245097"/>
                </a:lnTo>
                <a:lnTo>
                  <a:pt x="870347" y="1241525"/>
                </a:lnTo>
                <a:lnTo>
                  <a:pt x="872133" y="1237656"/>
                </a:lnTo>
                <a:lnTo>
                  <a:pt x="870942" y="1236465"/>
                </a:lnTo>
                <a:lnTo>
                  <a:pt x="872728" y="1232893"/>
                </a:lnTo>
                <a:lnTo>
                  <a:pt x="874812" y="1229916"/>
                </a:lnTo>
                <a:lnTo>
                  <a:pt x="876003" y="1228726"/>
                </a:lnTo>
                <a:lnTo>
                  <a:pt x="876003" y="1226940"/>
                </a:lnTo>
                <a:close/>
                <a:moveTo>
                  <a:pt x="1773139" y="1224856"/>
                </a:moveTo>
                <a:lnTo>
                  <a:pt x="1770757" y="1228131"/>
                </a:lnTo>
                <a:lnTo>
                  <a:pt x="1771353" y="1231702"/>
                </a:lnTo>
                <a:lnTo>
                  <a:pt x="1771353" y="1232893"/>
                </a:lnTo>
                <a:lnTo>
                  <a:pt x="1771948" y="1233488"/>
                </a:lnTo>
                <a:lnTo>
                  <a:pt x="1771353" y="1236465"/>
                </a:lnTo>
                <a:lnTo>
                  <a:pt x="1773734" y="1238251"/>
                </a:lnTo>
                <a:lnTo>
                  <a:pt x="1775817" y="1235870"/>
                </a:lnTo>
                <a:lnTo>
                  <a:pt x="1774329" y="1232893"/>
                </a:lnTo>
                <a:lnTo>
                  <a:pt x="1774329" y="1232298"/>
                </a:lnTo>
                <a:lnTo>
                  <a:pt x="1774924" y="1230512"/>
                </a:lnTo>
                <a:lnTo>
                  <a:pt x="1776413" y="1228131"/>
                </a:lnTo>
                <a:lnTo>
                  <a:pt x="1775817" y="1224856"/>
                </a:lnTo>
                <a:close/>
                <a:moveTo>
                  <a:pt x="1172171" y="1224856"/>
                </a:moveTo>
                <a:lnTo>
                  <a:pt x="1171575" y="1227535"/>
                </a:lnTo>
                <a:lnTo>
                  <a:pt x="1172766" y="1228726"/>
                </a:lnTo>
                <a:lnTo>
                  <a:pt x="1173361" y="1231107"/>
                </a:lnTo>
                <a:lnTo>
                  <a:pt x="1175743" y="1231702"/>
                </a:lnTo>
                <a:lnTo>
                  <a:pt x="1176338" y="1231702"/>
                </a:lnTo>
                <a:lnTo>
                  <a:pt x="1176338" y="1228726"/>
                </a:lnTo>
                <a:lnTo>
                  <a:pt x="1174552" y="1226940"/>
                </a:lnTo>
                <a:lnTo>
                  <a:pt x="1172766" y="1225452"/>
                </a:lnTo>
                <a:close/>
                <a:moveTo>
                  <a:pt x="622400" y="1224856"/>
                </a:moveTo>
                <a:lnTo>
                  <a:pt x="622400" y="1229916"/>
                </a:lnTo>
                <a:lnTo>
                  <a:pt x="616149" y="1229916"/>
                </a:lnTo>
                <a:lnTo>
                  <a:pt x="614363" y="1231107"/>
                </a:lnTo>
                <a:lnTo>
                  <a:pt x="611982" y="1232298"/>
                </a:lnTo>
                <a:lnTo>
                  <a:pt x="616744" y="1235870"/>
                </a:lnTo>
                <a:lnTo>
                  <a:pt x="621209" y="1239739"/>
                </a:lnTo>
                <a:lnTo>
                  <a:pt x="622995" y="1237060"/>
                </a:lnTo>
                <a:lnTo>
                  <a:pt x="622995" y="1234084"/>
                </a:lnTo>
                <a:lnTo>
                  <a:pt x="624781" y="1229916"/>
                </a:lnTo>
                <a:close/>
                <a:moveTo>
                  <a:pt x="233065" y="1223666"/>
                </a:moveTo>
                <a:lnTo>
                  <a:pt x="231875" y="1231107"/>
                </a:lnTo>
                <a:lnTo>
                  <a:pt x="233065" y="1237656"/>
                </a:lnTo>
                <a:lnTo>
                  <a:pt x="231279" y="1242716"/>
                </a:lnTo>
                <a:lnTo>
                  <a:pt x="231875" y="1248074"/>
                </a:lnTo>
                <a:lnTo>
                  <a:pt x="234256" y="1243906"/>
                </a:lnTo>
                <a:lnTo>
                  <a:pt x="235446" y="1240930"/>
                </a:lnTo>
                <a:lnTo>
                  <a:pt x="235446" y="1239739"/>
                </a:lnTo>
                <a:lnTo>
                  <a:pt x="234851" y="1238251"/>
                </a:lnTo>
                <a:lnTo>
                  <a:pt x="237828" y="1231107"/>
                </a:lnTo>
                <a:close/>
                <a:moveTo>
                  <a:pt x="1146572" y="1223070"/>
                </a:moveTo>
                <a:lnTo>
                  <a:pt x="1144191" y="1223666"/>
                </a:lnTo>
                <a:lnTo>
                  <a:pt x="1145977" y="1225452"/>
                </a:lnTo>
                <a:lnTo>
                  <a:pt x="1148358" y="1225452"/>
                </a:lnTo>
                <a:lnTo>
                  <a:pt x="1148358" y="1224261"/>
                </a:lnTo>
                <a:close/>
                <a:moveTo>
                  <a:pt x="2238970" y="1222475"/>
                </a:moveTo>
                <a:lnTo>
                  <a:pt x="2237185" y="1224856"/>
                </a:lnTo>
                <a:lnTo>
                  <a:pt x="2237780" y="1228131"/>
                </a:lnTo>
                <a:lnTo>
                  <a:pt x="2239566" y="1229916"/>
                </a:lnTo>
                <a:lnTo>
                  <a:pt x="2240756" y="1228131"/>
                </a:lnTo>
                <a:lnTo>
                  <a:pt x="2241352" y="1227535"/>
                </a:lnTo>
                <a:lnTo>
                  <a:pt x="2241352" y="1223070"/>
                </a:lnTo>
                <a:close/>
                <a:moveTo>
                  <a:pt x="222647" y="1221880"/>
                </a:moveTo>
                <a:lnTo>
                  <a:pt x="215801" y="1223666"/>
                </a:lnTo>
                <a:lnTo>
                  <a:pt x="217885" y="1236465"/>
                </a:lnTo>
                <a:lnTo>
                  <a:pt x="221456" y="1231702"/>
                </a:lnTo>
                <a:lnTo>
                  <a:pt x="217289" y="1227535"/>
                </a:lnTo>
                <a:lnTo>
                  <a:pt x="219671" y="1224261"/>
                </a:lnTo>
                <a:close/>
                <a:moveTo>
                  <a:pt x="1391543" y="1221284"/>
                </a:moveTo>
                <a:lnTo>
                  <a:pt x="1390353" y="1223070"/>
                </a:lnTo>
                <a:lnTo>
                  <a:pt x="1391543" y="1225452"/>
                </a:lnTo>
                <a:lnTo>
                  <a:pt x="1391543" y="1228726"/>
                </a:lnTo>
                <a:lnTo>
                  <a:pt x="1392734" y="1231702"/>
                </a:lnTo>
                <a:lnTo>
                  <a:pt x="1390353" y="1233488"/>
                </a:lnTo>
                <a:lnTo>
                  <a:pt x="1390948" y="1237060"/>
                </a:lnTo>
                <a:lnTo>
                  <a:pt x="1393329" y="1240930"/>
                </a:lnTo>
                <a:lnTo>
                  <a:pt x="1396306" y="1242716"/>
                </a:lnTo>
                <a:lnTo>
                  <a:pt x="1398389" y="1240334"/>
                </a:lnTo>
                <a:lnTo>
                  <a:pt x="1397794" y="1237060"/>
                </a:lnTo>
                <a:lnTo>
                  <a:pt x="1399580" y="1235274"/>
                </a:lnTo>
                <a:lnTo>
                  <a:pt x="1401366" y="1234084"/>
                </a:lnTo>
                <a:lnTo>
                  <a:pt x="1406128" y="1229321"/>
                </a:lnTo>
                <a:lnTo>
                  <a:pt x="1399580" y="1228131"/>
                </a:lnTo>
                <a:lnTo>
                  <a:pt x="1393924" y="1224261"/>
                </a:lnTo>
                <a:lnTo>
                  <a:pt x="1393924" y="1221880"/>
                </a:lnTo>
                <a:close/>
                <a:moveTo>
                  <a:pt x="2529781" y="1220689"/>
                </a:moveTo>
                <a:lnTo>
                  <a:pt x="2528590" y="1221284"/>
                </a:lnTo>
                <a:lnTo>
                  <a:pt x="2528590" y="1223070"/>
                </a:lnTo>
                <a:lnTo>
                  <a:pt x="2529781" y="1223666"/>
                </a:lnTo>
                <a:lnTo>
                  <a:pt x="2530376" y="1223070"/>
                </a:lnTo>
                <a:lnTo>
                  <a:pt x="2530376" y="1220689"/>
                </a:lnTo>
                <a:close/>
                <a:moveTo>
                  <a:pt x="574774" y="1220689"/>
                </a:moveTo>
                <a:lnTo>
                  <a:pt x="567333" y="1223070"/>
                </a:lnTo>
                <a:lnTo>
                  <a:pt x="566142" y="1231702"/>
                </a:lnTo>
                <a:lnTo>
                  <a:pt x="567928" y="1235870"/>
                </a:lnTo>
                <a:lnTo>
                  <a:pt x="572393" y="1233488"/>
                </a:lnTo>
                <a:lnTo>
                  <a:pt x="574179" y="1231107"/>
                </a:lnTo>
                <a:lnTo>
                  <a:pt x="575965" y="1228131"/>
                </a:lnTo>
                <a:lnTo>
                  <a:pt x="577751" y="1223070"/>
                </a:lnTo>
                <a:close/>
                <a:moveTo>
                  <a:pt x="798612" y="1220094"/>
                </a:moveTo>
                <a:lnTo>
                  <a:pt x="794742" y="1220689"/>
                </a:lnTo>
                <a:lnTo>
                  <a:pt x="791766" y="1223070"/>
                </a:lnTo>
                <a:lnTo>
                  <a:pt x="795338" y="1224261"/>
                </a:lnTo>
                <a:lnTo>
                  <a:pt x="799207" y="1223666"/>
                </a:lnTo>
                <a:lnTo>
                  <a:pt x="799803" y="1221880"/>
                </a:lnTo>
                <a:close/>
                <a:moveTo>
                  <a:pt x="1138536" y="1219499"/>
                </a:moveTo>
                <a:lnTo>
                  <a:pt x="1137940" y="1220094"/>
                </a:lnTo>
                <a:lnTo>
                  <a:pt x="1137940" y="1220689"/>
                </a:lnTo>
                <a:lnTo>
                  <a:pt x="1138536" y="1223070"/>
                </a:lnTo>
                <a:lnTo>
                  <a:pt x="1141512" y="1224261"/>
                </a:lnTo>
                <a:lnTo>
                  <a:pt x="1140917" y="1221284"/>
                </a:lnTo>
                <a:close/>
                <a:moveTo>
                  <a:pt x="1684139" y="1218903"/>
                </a:moveTo>
                <a:lnTo>
                  <a:pt x="1683544" y="1219499"/>
                </a:lnTo>
                <a:lnTo>
                  <a:pt x="1682949" y="1220689"/>
                </a:lnTo>
                <a:lnTo>
                  <a:pt x="1682949" y="1222475"/>
                </a:lnTo>
                <a:lnTo>
                  <a:pt x="1684735" y="1223070"/>
                </a:lnTo>
                <a:lnTo>
                  <a:pt x="1685925" y="1222475"/>
                </a:lnTo>
                <a:lnTo>
                  <a:pt x="1686818" y="1221880"/>
                </a:lnTo>
                <a:lnTo>
                  <a:pt x="1685925" y="1220094"/>
                </a:lnTo>
                <a:close/>
                <a:moveTo>
                  <a:pt x="2013942" y="1218308"/>
                </a:moveTo>
                <a:lnTo>
                  <a:pt x="2012156" y="1220094"/>
                </a:lnTo>
                <a:lnTo>
                  <a:pt x="2010966" y="1223070"/>
                </a:lnTo>
                <a:lnTo>
                  <a:pt x="2011561" y="1223070"/>
                </a:lnTo>
                <a:lnTo>
                  <a:pt x="2012156" y="1223666"/>
                </a:lnTo>
                <a:lnTo>
                  <a:pt x="2013942" y="1221284"/>
                </a:lnTo>
                <a:close/>
                <a:moveTo>
                  <a:pt x="1175743" y="1217713"/>
                </a:moveTo>
                <a:lnTo>
                  <a:pt x="1173361" y="1218308"/>
                </a:lnTo>
                <a:lnTo>
                  <a:pt x="1173361" y="1219499"/>
                </a:lnTo>
                <a:lnTo>
                  <a:pt x="1176933" y="1221284"/>
                </a:lnTo>
                <a:lnTo>
                  <a:pt x="1179314" y="1224261"/>
                </a:lnTo>
                <a:lnTo>
                  <a:pt x="1181100" y="1224261"/>
                </a:lnTo>
                <a:lnTo>
                  <a:pt x="1182589" y="1223070"/>
                </a:lnTo>
                <a:lnTo>
                  <a:pt x="1180505" y="1220689"/>
                </a:lnTo>
                <a:lnTo>
                  <a:pt x="1180505" y="1219499"/>
                </a:lnTo>
                <a:lnTo>
                  <a:pt x="1176338" y="1217713"/>
                </a:lnTo>
                <a:close/>
                <a:moveTo>
                  <a:pt x="1806774" y="1217117"/>
                </a:moveTo>
                <a:lnTo>
                  <a:pt x="1812131" y="1223666"/>
                </a:lnTo>
                <a:lnTo>
                  <a:pt x="1822549" y="1237060"/>
                </a:lnTo>
                <a:lnTo>
                  <a:pt x="1822549" y="1240930"/>
                </a:lnTo>
                <a:lnTo>
                  <a:pt x="1823145" y="1260873"/>
                </a:lnTo>
                <a:lnTo>
                  <a:pt x="1824335" y="1281113"/>
                </a:lnTo>
                <a:lnTo>
                  <a:pt x="1824335" y="1296889"/>
                </a:lnTo>
                <a:lnTo>
                  <a:pt x="1806774" y="1296889"/>
                </a:lnTo>
                <a:lnTo>
                  <a:pt x="1807369" y="1287066"/>
                </a:lnTo>
                <a:lnTo>
                  <a:pt x="1808560" y="1268909"/>
                </a:lnTo>
                <a:lnTo>
                  <a:pt x="1807964" y="1248669"/>
                </a:lnTo>
                <a:lnTo>
                  <a:pt x="1806774" y="1228726"/>
                </a:lnTo>
                <a:close/>
                <a:moveTo>
                  <a:pt x="899220" y="1217117"/>
                </a:moveTo>
                <a:lnTo>
                  <a:pt x="895946" y="1223070"/>
                </a:lnTo>
                <a:lnTo>
                  <a:pt x="894160" y="1222475"/>
                </a:lnTo>
                <a:lnTo>
                  <a:pt x="893564" y="1222475"/>
                </a:lnTo>
                <a:lnTo>
                  <a:pt x="893564" y="1224856"/>
                </a:lnTo>
                <a:lnTo>
                  <a:pt x="895946" y="1224261"/>
                </a:lnTo>
                <a:lnTo>
                  <a:pt x="899815" y="1221880"/>
                </a:lnTo>
                <a:close/>
                <a:moveTo>
                  <a:pt x="197049" y="1217117"/>
                </a:moveTo>
                <a:lnTo>
                  <a:pt x="195858" y="1218308"/>
                </a:lnTo>
                <a:lnTo>
                  <a:pt x="198835" y="1230512"/>
                </a:lnTo>
                <a:lnTo>
                  <a:pt x="200621" y="1231107"/>
                </a:lnTo>
                <a:lnTo>
                  <a:pt x="202407" y="1229916"/>
                </a:lnTo>
                <a:lnTo>
                  <a:pt x="203895" y="1228726"/>
                </a:lnTo>
                <a:lnTo>
                  <a:pt x="204490" y="1226345"/>
                </a:lnTo>
                <a:lnTo>
                  <a:pt x="202407" y="1224856"/>
                </a:lnTo>
                <a:lnTo>
                  <a:pt x="199430" y="1220689"/>
                </a:lnTo>
                <a:close/>
                <a:moveTo>
                  <a:pt x="1398389" y="1216522"/>
                </a:moveTo>
                <a:lnTo>
                  <a:pt x="1396901" y="1218308"/>
                </a:lnTo>
                <a:lnTo>
                  <a:pt x="1396901" y="1221284"/>
                </a:lnTo>
                <a:lnTo>
                  <a:pt x="1398389" y="1221880"/>
                </a:lnTo>
                <a:lnTo>
                  <a:pt x="1401961" y="1220689"/>
                </a:lnTo>
                <a:lnTo>
                  <a:pt x="1402556" y="1218903"/>
                </a:lnTo>
                <a:lnTo>
                  <a:pt x="1400771" y="1216522"/>
                </a:lnTo>
                <a:close/>
                <a:moveTo>
                  <a:pt x="1160562" y="1216522"/>
                </a:moveTo>
                <a:lnTo>
                  <a:pt x="1156395" y="1217713"/>
                </a:lnTo>
                <a:lnTo>
                  <a:pt x="1155502" y="1218308"/>
                </a:lnTo>
                <a:lnTo>
                  <a:pt x="1155502" y="1221284"/>
                </a:lnTo>
                <a:lnTo>
                  <a:pt x="1158181" y="1223666"/>
                </a:lnTo>
                <a:lnTo>
                  <a:pt x="1158181" y="1224261"/>
                </a:lnTo>
                <a:lnTo>
                  <a:pt x="1160562" y="1226940"/>
                </a:lnTo>
                <a:lnTo>
                  <a:pt x="1162943" y="1229916"/>
                </a:lnTo>
                <a:lnTo>
                  <a:pt x="1165920" y="1229916"/>
                </a:lnTo>
                <a:lnTo>
                  <a:pt x="1168301" y="1228726"/>
                </a:lnTo>
                <a:lnTo>
                  <a:pt x="1169789" y="1227535"/>
                </a:lnTo>
                <a:lnTo>
                  <a:pt x="1170385" y="1224261"/>
                </a:lnTo>
                <a:lnTo>
                  <a:pt x="1170385" y="1223666"/>
                </a:lnTo>
                <a:lnTo>
                  <a:pt x="1168301" y="1219499"/>
                </a:lnTo>
                <a:lnTo>
                  <a:pt x="1167706" y="1219499"/>
                </a:lnTo>
                <a:lnTo>
                  <a:pt x="1165325" y="1216522"/>
                </a:lnTo>
                <a:close/>
                <a:moveTo>
                  <a:pt x="1271588" y="1215927"/>
                </a:moveTo>
                <a:lnTo>
                  <a:pt x="1269504" y="1216522"/>
                </a:lnTo>
                <a:lnTo>
                  <a:pt x="1267123" y="1218308"/>
                </a:lnTo>
                <a:lnTo>
                  <a:pt x="1265337" y="1220689"/>
                </a:lnTo>
                <a:lnTo>
                  <a:pt x="1264146" y="1221284"/>
                </a:lnTo>
                <a:lnTo>
                  <a:pt x="1264146" y="1222475"/>
                </a:lnTo>
                <a:lnTo>
                  <a:pt x="1265337" y="1223070"/>
                </a:lnTo>
                <a:lnTo>
                  <a:pt x="1266528" y="1221880"/>
                </a:lnTo>
                <a:lnTo>
                  <a:pt x="1269504" y="1221880"/>
                </a:lnTo>
                <a:lnTo>
                  <a:pt x="1271588" y="1223070"/>
                </a:lnTo>
                <a:lnTo>
                  <a:pt x="1273374" y="1221284"/>
                </a:lnTo>
                <a:lnTo>
                  <a:pt x="1273969" y="1219499"/>
                </a:lnTo>
                <a:lnTo>
                  <a:pt x="1272183" y="1217713"/>
                </a:lnTo>
                <a:close/>
                <a:moveTo>
                  <a:pt x="1193304" y="1215927"/>
                </a:moveTo>
                <a:lnTo>
                  <a:pt x="1189137" y="1218308"/>
                </a:lnTo>
                <a:lnTo>
                  <a:pt x="1188542" y="1218903"/>
                </a:lnTo>
                <a:lnTo>
                  <a:pt x="1187946" y="1221284"/>
                </a:lnTo>
                <a:lnTo>
                  <a:pt x="1189137" y="1223070"/>
                </a:lnTo>
                <a:lnTo>
                  <a:pt x="1194793" y="1223070"/>
                </a:lnTo>
                <a:lnTo>
                  <a:pt x="1197769" y="1218903"/>
                </a:lnTo>
                <a:lnTo>
                  <a:pt x="1197174" y="1217117"/>
                </a:lnTo>
                <a:lnTo>
                  <a:pt x="1195983" y="1215927"/>
                </a:lnTo>
                <a:close/>
                <a:moveTo>
                  <a:pt x="243483" y="1215927"/>
                </a:moveTo>
                <a:lnTo>
                  <a:pt x="240804" y="1220094"/>
                </a:lnTo>
                <a:lnTo>
                  <a:pt x="241400" y="1224261"/>
                </a:lnTo>
                <a:lnTo>
                  <a:pt x="243483" y="1225452"/>
                </a:lnTo>
                <a:lnTo>
                  <a:pt x="244674" y="1224856"/>
                </a:lnTo>
                <a:lnTo>
                  <a:pt x="244078" y="1220689"/>
                </a:lnTo>
                <a:close/>
                <a:moveTo>
                  <a:pt x="695325" y="1214736"/>
                </a:moveTo>
                <a:lnTo>
                  <a:pt x="694730" y="1215331"/>
                </a:lnTo>
                <a:lnTo>
                  <a:pt x="695325" y="1216522"/>
                </a:lnTo>
                <a:lnTo>
                  <a:pt x="696218" y="1217117"/>
                </a:lnTo>
                <a:lnTo>
                  <a:pt x="697409" y="1217117"/>
                </a:lnTo>
                <a:lnTo>
                  <a:pt x="698004" y="1215927"/>
                </a:lnTo>
                <a:lnTo>
                  <a:pt x="696814" y="1214736"/>
                </a:lnTo>
                <a:close/>
                <a:moveTo>
                  <a:pt x="2013347" y="1213248"/>
                </a:moveTo>
                <a:lnTo>
                  <a:pt x="2018407" y="1215927"/>
                </a:lnTo>
                <a:lnTo>
                  <a:pt x="2021384" y="1219499"/>
                </a:lnTo>
                <a:lnTo>
                  <a:pt x="2019598" y="1213248"/>
                </a:lnTo>
                <a:close/>
                <a:moveTo>
                  <a:pt x="1743373" y="1213248"/>
                </a:moveTo>
                <a:lnTo>
                  <a:pt x="1740992" y="1214736"/>
                </a:lnTo>
                <a:lnTo>
                  <a:pt x="1739801" y="1217117"/>
                </a:lnTo>
                <a:lnTo>
                  <a:pt x="1740992" y="1218903"/>
                </a:lnTo>
                <a:lnTo>
                  <a:pt x="1742778" y="1219499"/>
                </a:lnTo>
                <a:lnTo>
                  <a:pt x="1745754" y="1218308"/>
                </a:lnTo>
                <a:lnTo>
                  <a:pt x="1747540" y="1215927"/>
                </a:lnTo>
                <a:lnTo>
                  <a:pt x="1745159" y="1214141"/>
                </a:lnTo>
                <a:close/>
                <a:moveTo>
                  <a:pt x="1233785" y="1213248"/>
                </a:moveTo>
                <a:lnTo>
                  <a:pt x="1229916" y="1214736"/>
                </a:lnTo>
                <a:lnTo>
                  <a:pt x="1228130" y="1217713"/>
                </a:lnTo>
                <a:lnTo>
                  <a:pt x="1227535" y="1219499"/>
                </a:lnTo>
                <a:lnTo>
                  <a:pt x="1224558" y="1219499"/>
                </a:lnTo>
                <a:lnTo>
                  <a:pt x="1223367" y="1220689"/>
                </a:lnTo>
                <a:lnTo>
                  <a:pt x="1223963" y="1221880"/>
                </a:lnTo>
                <a:lnTo>
                  <a:pt x="1224558" y="1222475"/>
                </a:lnTo>
                <a:lnTo>
                  <a:pt x="1226344" y="1222475"/>
                </a:lnTo>
                <a:lnTo>
                  <a:pt x="1227535" y="1221880"/>
                </a:lnTo>
                <a:lnTo>
                  <a:pt x="1228725" y="1219499"/>
                </a:lnTo>
                <a:lnTo>
                  <a:pt x="1229916" y="1217713"/>
                </a:lnTo>
                <a:lnTo>
                  <a:pt x="1232595" y="1216522"/>
                </a:lnTo>
                <a:lnTo>
                  <a:pt x="1234381" y="1214736"/>
                </a:lnTo>
                <a:lnTo>
                  <a:pt x="1233785" y="1214141"/>
                </a:lnTo>
                <a:close/>
                <a:moveTo>
                  <a:pt x="1139726" y="1213248"/>
                </a:moveTo>
                <a:lnTo>
                  <a:pt x="1139131" y="1214141"/>
                </a:lnTo>
                <a:lnTo>
                  <a:pt x="1139131" y="1215927"/>
                </a:lnTo>
                <a:lnTo>
                  <a:pt x="1140321" y="1217117"/>
                </a:lnTo>
                <a:lnTo>
                  <a:pt x="1140917" y="1217117"/>
                </a:lnTo>
                <a:lnTo>
                  <a:pt x="1141512" y="1216522"/>
                </a:lnTo>
                <a:lnTo>
                  <a:pt x="1141512" y="1215331"/>
                </a:lnTo>
                <a:close/>
                <a:moveTo>
                  <a:pt x="1218307" y="1212057"/>
                </a:moveTo>
                <a:lnTo>
                  <a:pt x="1217712" y="1213248"/>
                </a:lnTo>
                <a:lnTo>
                  <a:pt x="1218307" y="1214141"/>
                </a:lnTo>
                <a:lnTo>
                  <a:pt x="1220391" y="1214141"/>
                </a:lnTo>
                <a:lnTo>
                  <a:pt x="1220986" y="1213248"/>
                </a:lnTo>
                <a:lnTo>
                  <a:pt x="1219796" y="1212057"/>
                </a:lnTo>
                <a:close/>
                <a:moveTo>
                  <a:pt x="852190" y="1212057"/>
                </a:moveTo>
                <a:lnTo>
                  <a:pt x="851000" y="1212652"/>
                </a:lnTo>
                <a:lnTo>
                  <a:pt x="850404" y="1213248"/>
                </a:lnTo>
                <a:lnTo>
                  <a:pt x="848618" y="1214141"/>
                </a:lnTo>
                <a:lnTo>
                  <a:pt x="847130" y="1215331"/>
                </a:lnTo>
                <a:lnTo>
                  <a:pt x="843558" y="1218308"/>
                </a:lnTo>
                <a:lnTo>
                  <a:pt x="844153" y="1218308"/>
                </a:lnTo>
                <a:lnTo>
                  <a:pt x="844749" y="1217713"/>
                </a:lnTo>
                <a:lnTo>
                  <a:pt x="845939" y="1217117"/>
                </a:lnTo>
                <a:lnTo>
                  <a:pt x="846535" y="1216522"/>
                </a:lnTo>
                <a:lnTo>
                  <a:pt x="847725" y="1215927"/>
                </a:lnTo>
                <a:lnTo>
                  <a:pt x="848618" y="1215927"/>
                </a:lnTo>
                <a:lnTo>
                  <a:pt x="847725" y="1216522"/>
                </a:lnTo>
                <a:lnTo>
                  <a:pt x="847725" y="1217117"/>
                </a:lnTo>
                <a:lnTo>
                  <a:pt x="846535" y="1218308"/>
                </a:lnTo>
                <a:lnTo>
                  <a:pt x="845939" y="1219499"/>
                </a:lnTo>
                <a:lnTo>
                  <a:pt x="845344" y="1220094"/>
                </a:lnTo>
                <a:lnTo>
                  <a:pt x="845344" y="1220689"/>
                </a:lnTo>
                <a:lnTo>
                  <a:pt x="846535" y="1219499"/>
                </a:lnTo>
                <a:lnTo>
                  <a:pt x="850404" y="1217117"/>
                </a:lnTo>
                <a:lnTo>
                  <a:pt x="852785" y="1216522"/>
                </a:lnTo>
                <a:lnTo>
                  <a:pt x="853381" y="1216522"/>
                </a:lnTo>
                <a:lnTo>
                  <a:pt x="853976" y="1215927"/>
                </a:lnTo>
                <a:lnTo>
                  <a:pt x="855167" y="1215331"/>
                </a:lnTo>
                <a:lnTo>
                  <a:pt x="855167" y="1214141"/>
                </a:lnTo>
                <a:lnTo>
                  <a:pt x="852785" y="1214736"/>
                </a:lnTo>
                <a:lnTo>
                  <a:pt x="851000" y="1215927"/>
                </a:lnTo>
                <a:lnTo>
                  <a:pt x="851595" y="1214736"/>
                </a:lnTo>
                <a:lnTo>
                  <a:pt x="852190" y="1212652"/>
                </a:lnTo>
                <a:close/>
                <a:moveTo>
                  <a:pt x="1290340" y="1211462"/>
                </a:moveTo>
                <a:lnTo>
                  <a:pt x="1288554" y="1212057"/>
                </a:lnTo>
                <a:lnTo>
                  <a:pt x="1290340" y="1212652"/>
                </a:lnTo>
                <a:lnTo>
                  <a:pt x="1292126" y="1211462"/>
                </a:lnTo>
                <a:close/>
                <a:moveTo>
                  <a:pt x="2002929" y="1210866"/>
                </a:moveTo>
                <a:lnTo>
                  <a:pt x="2002334" y="1214141"/>
                </a:lnTo>
                <a:lnTo>
                  <a:pt x="2000548" y="1218903"/>
                </a:lnTo>
                <a:lnTo>
                  <a:pt x="2004417" y="1215927"/>
                </a:lnTo>
                <a:lnTo>
                  <a:pt x="2005013" y="1212057"/>
                </a:lnTo>
                <a:lnTo>
                  <a:pt x="2004417" y="1210866"/>
                </a:lnTo>
                <a:close/>
                <a:moveTo>
                  <a:pt x="1973164" y="1210866"/>
                </a:moveTo>
                <a:lnTo>
                  <a:pt x="1970782" y="1211462"/>
                </a:lnTo>
                <a:lnTo>
                  <a:pt x="1972568" y="1212652"/>
                </a:lnTo>
                <a:lnTo>
                  <a:pt x="1974949" y="1212057"/>
                </a:lnTo>
                <a:close/>
                <a:moveTo>
                  <a:pt x="616149" y="1210866"/>
                </a:moveTo>
                <a:lnTo>
                  <a:pt x="614958" y="1214141"/>
                </a:lnTo>
                <a:lnTo>
                  <a:pt x="612577" y="1216522"/>
                </a:lnTo>
                <a:lnTo>
                  <a:pt x="613172" y="1220689"/>
                </a:lnTo>
                <a:lnTo>
                  <a:pt x="614958" y="1223666"/>
                </a:lnTo>
                <a:lnTo>
                  <a:pt x="617935" y="1222475"/>
                </a:lnTo>
                <a:lnTo>
                  <a:pt x="622995" y="1222475"/>
                </a:lnTo>
                <a:lnTo>
                  <a:pt x="624781" y="1224261"/>
                </a:lnTo>
                <a:lnTo>
                  <a:pt x="627162" y="1223666"/>
                </a:lnTo>
                <a:lnTo>
                  <a:pt x="627162" y="1221880"/>
                </a:lnTo>
                <a:lnTo>
                  <a:pt x="625376" y="1220094"/>
                </a:lnTo>
                <a:lnTo>
                  <a:pt x="622995" y="1215331"/>
                </a:lnTo>
                <a:lnTo>
                  <a:pt x="618530" y="1211462"/>
                </a:lnTo>
                <a:close/>
                <a:moveTo>
                  <a:pt x="1875532" y="1210271"/>
                </a:moveTo>
                <a:lnTo>
                  <a:pt x="1874937" y="1212057"/>
                </a:lnTo>
                <a:lnTo>
                  <a:pt x="1877616" y="1214736"/>
                </a:lnTo>
                <a:lnTo>
                  <a:pt x="1879402" y="1215927"/>
                </a:lnTo>
                <a:lnTo>
                  <a:pt x="1879402" y="1212652"/>
                </a:lnTo>
                <a:lnTo>
                  <a:pt x="1877616" y="1210271"/>
                </a:lnTo>
                <a:close/>
                <a:moveTo>
                  <a:pt x="803970" y="1210271"/>
                </a:moveTo>
                <a:lnTo>
                  <a:pt x="801589" y="1211462"/>
                </a:lnTo>
                <a:lnTo>
                  <a:pt x="798612" y="1212057"/>
                </a:lnTo>
                <a:lnTo>
                  <a:pt x="795933" y="1212057"/>
                </a:lnTo>
                <a:lnTo>
                  <a:pt x="797124" y="1214141"/>
                </a:lnTo>
                <a:lnTo>
                  <a:pt x="798612" y="1216522"/>
                </a:lnTo>
                <a:lnTo>
                  <a:pt x="800398" y="1218903"/>
                </a:lnTo>
                <a:lnTo>
                  <a:pt x="802779" y="1218308"/>
                </a:lnTo>
                <a:lnTo>
                  <a:pt x="805756" y="1215331"/>
                </a:lnTo>
                <a:lnTo>
                  <a:pt x="805756" y="1210866"/>
                </a:lnTo>
                <a:close/>
                <a:moveTo>
                  <a:pt x="1892796" y="1209676"/>
                </a:moveTo>
                <a:lnTo>
                  <a:pt x="1892201" y="1210866"/>
                </a:lnTo>
                <a:lnTo>
                  <a:pt x="1893392" y="1212652"/>
                </a:lnTo>
                <a:lnTo>
                  <a:pt x="1895178" y="1215331"/>
                </a:lnTo>
                <a:lnTo>
                  <a:pt x="1898154" y="1215331"/>
                </a:lnTo>
                <a:lnTo>
                  <a:pt x="1894582" y="1212652"/>
                </a:lnTo>
                <a:lnTo>
                  <a:pt x="1893987" y="1210866"/>
                </a:lnTo>
                <a:close/>
                <a:moveTo>
                  <a:pt x="1200150" y="1209676"/>
                </a:moveTo>
                <a:lnTo>
                  <a:pt x="1199555" y="1212057"/>
                </a:lnTo>
                <a:lnTo>
                  <a:pt x="1201341" y="1215331"/>
                </a:lnTo>
                <a:lnTo>
                  <a:pt x="1204317" y="1217117"/>
                </a:lnTo>
                <a:lnTo>
                  <a:pt x="1206699" y="1216522"/>
                </a:lnTo>
                <a:lnTo>
                  <a:pt x="1207592" y="1212652"/>
                </a:lnTo>
                <a:lnTo>
                  <a:pt x="1205508" y="1210866"/>
                </a:lnTo>
                <a:lnTo>
                  <a:pt x="1203127" y="1209676"/>
                </a:lnTo>
                <a:close/>
                <a:moveTo>
                  <a:pt x="234256" y="1209676"/>
                </a:moveTo>
                <a:lnTo>
                  <a:pt x="233065" y="1210271"/>
                </a:lnTo>
                <a:lnTo>
                  <a:pt x="233065" y="1214736"/>
                </a:lnTo>
                <a:lnTo>
                  <a:pt x="234256" y="1215927"/>
                </a:lnTo>
                <a:lnTo>
                  <a:pt x="236042" y="1215331"/>
                </a:lnTo>
                <a:lnTo>
                  <a:pt x="236042" y="1210866"/>
                </a:lnTo>
                <a:close/>
                <a:moveTo>
                  <a:pt x="213420" y="1209676"/>
                </a:moveTo>
                <a:lnTo>
                  <a:pt x="205681" y="1212057"/>
                </a:lnTo>
                <a:lnTo>
                  <a:pt x="203002" y="1221284"/>
                </a:lnTo>
                <a:lnTo>
                  <a:pt x="203895" y="1221880"/>
                </a:lnTo>
                <a:lnTo>
                  <a:pt x="203895" y="1222475"/>
                </a:lnTo>
                <a:lnTo>
                  <a:pt x="206871" y="1226940"/>
                </a:lnTo>
                <a:lnTo>
                  <a:pt x="211039" y="1225452"/>
                </a:lnTo>
                <a:lnTo>
                  <a:pt x="210443" y="1223070"/>
                </a:lnTo>
                <a:lnTo>
                  <a:pt x="210443" y="1221284"/>
                </a:lnTo>
                <a:lnTo>
                  <a:pt x="211039" y="1215331"/>
                </a:lnTo>
                <a:close/>
                <a:moveTo>
                  <a:pt x="2045196" y="1208485"/>
                </a:moveTo>
                <a:lnTo>
                  <a:pt x="2042220" y="1210866"/>
                </a:lnTo>
                <a:lnTo>
                  <a:pt x="2040731" y="1212652"/>
                </a:lnTo>
                <a:lnTo>
                  <a:pt x="2039541" y="1215331"/>
                </a:lnTo>
                <a:lnTo>
                  <a:pt x="2038350" y="1218903"/>
                </a:lnTo>
                <a:lnTo>
                  <a:pt x="2041327" y="1221284"/>
                </a:lnTo>
                <a:lnTo>
                  <a:pt x="2046387" y="1218308"/>
                </a:lnTo>
                <a:lnTo>
                  <a:pt x="2046982" y="1211462"/>
                </a:lnTo>
                <a:close/>
                <a:moveTo>
                  <a:pt x="782539" y="1207890"/>
                </a:moveTo>
                <a:lnTo>
                  <a:pt x="781348" y="1209676"/>
                </a:lnTo>
                <a:lnTo>
                  <a:pt x="782539" y="1212057"/>
                </a:lnTo>
                <a:lnTo>
                  <a:pt x="781943" y="1213248"/>
                </a:lnTo>
                <a:lnTo>
                  <a:pt x="782539" y="1214736"/>
                </a:lnTo>
                <a:lnTo>
                  <a:pt x="785217" y="1214141"/>
                </a:lnTo>
                <a:lnTo>
                  <a:pt x="786408" y="1210866"/>
                </a:lnTo>
                <a:lnTo>
                  <a:pt x="784325" y="1208485"/>
                </a:lnTo>
                <a:close/>
                <a:moveTo>
                  <a:pt x="595015" y="1207295"/>
                </a:moveTo>
                <a:lnTo>
                  <a:pt x="594420" y="1207890"/>
                </a:lnTo>
                <a:lnTo>
                  <a:pt x="593527" y="1209081"/>
                </a:lnTo>
                <a:lnTo>
                  <a:pt x="596206" y="1212652"/>
                </a:lnTo>
                <a:lnTo>
                  <a:pt x="600373" y="1215331"/>
                </a:lnTo>
                <a:lnTo>
                  <a:pt x="601564" y="1218903"/>
                </a:lnTo>
                <a:lnTo>
                  <a:pt x="603350" y="1223070"/>
                </a:lnTo>
                <a:lnTo>
                  <a:pt x="605135" y="1225452"/>
                </a:lnTo>
                <a:lnTo>
                  <a:pt x="607814" y="1224856"/>
                </a:lnTo>
                <a:lnTo>
                  <a:pt x="609600" y="1223666"/>
                </a:lnTo>
                <a:lnTo>
                  <a:pt x="610196" y="1221284"/>
                </a:lnTo>
                <a:lnTo>
                  <a:pt x="608410" y="1219499"/>
                </a:lnTo>
                <a:lnTo>
                  <a:pt x="606326" y="1219499"/>
                </a:lnTo>
                <a:lnTo>
                  <a:pt x="603350" y="1218308"/>
                </a:lnTo>
                <a:lnTo>
                  <a:pt x="603350" y="1215331"/>
                </a:lnTo>
                <a:lnTo>
                  <a:pt x="600373" y="1209676"/>
                </a:lnTo>
                <a:close/>
                <a:moveTo>
                  <a:pt x="739378" y="1205509"/>
                </a:moveTo>
                <a:lnTo>
                  <a:pt x="736402" y="1207295"/>
                </a:lnTo>
                <a:lnTo>
                  <a:pt x="734616" y="1212057"/>
                </a:lnTo>
                <a:lnTo>
                  <a:pt x="735211" y="1214736"/>
                </a:lnTo>
                <a:lnTo>
                  <a:pt x="737592" y="1215331"/>
                </a:lnTo>
                <a:lnTo>
                  <a:pt x="738188" y="1214141"/>
                </a:lnTo>
                <a:lnTo>
                  <a:pt x="738188" y="1212057"/>
                </a:lnTo>
                <a:lnTo>
                  <a:pt x="739378" y="1207890"/>
                </a:lnTo>
                <a:close/>
                <a:moveTo>
                  <a:pt x="1425774" y="1204913"/>
                </a:moveTo>
                <a:lnTo>
                  <a:pt x="1424583" y="1206104"/>
                </a:lnTo>
                <a:lnTo>
                  <a:pt x="1423988" y="1207890"/>
                </a:lnTo>
                <a:lnTo>
                  <a:pt x="1426369" y="1210271"/>
                </a:lnTo>
                <a:lnTo>
                  <a:pt x="1429346" y="1210866"/>
                </a:lnTo>
                <a:lnTo>
                  <a:pt x="1430536" y="1209676"/>
                </a:lnTo>
                <a:lnTo>
                  <a:pt x="1429941" y="1207295"/>
                </a:lnTo>
                <a:lnTo>
                  <a:pt x="1428155" y="1204913"/>
                </a:lnTo>
                <a:close/>
                <a:moveTo>
                  <a:pt x="1704380" y="1204318"/>
                </a:moveTo>
                <a:lnTo>
                  <a:pt x="1704380" y="1206699"/>
                </a:lnTo>
                <a:lnTo>
                  <a:pt x="1705571" y="1209081"/>
                </a:lnTo>
                <a:lnTo>
                  <a:pt x="1706166" y="1206699"/>
                </a:lnTo>
                <a:close/>
                <a:moveTo>
                  <a:pt x="764381" y="1204318"/>
                </a:moveTo>
                <a:lnTo>
                  <a:pt x="760810" y="1206104"/>
                </a:lnTo>
                <a:lnTo>
                  <a:pt x="763191" y="1207890"/>
                </a:lnTo>
                <a:lnTo>
                  <a:pt x="764977" y="1209676"/>
                </a:lnTo>
                <a:lnTo>
                  <a:pt x="767358" y="1210866"/>
                </a:lnTo>
                <a:lnTo>
                  <a:pt x="769144" y="1210271"/>
                </a:lnTo>
                <a:lnTo>
                  <a:pt x="769739" y="1207890"/>
                </a:lnTo>
                <a:lnTo>
                  <a:pt x="768549" y="1205509"/>
                </a:lnTo>
                <a:close/>
                <a:moveTo>
                  <a:pt x="2012156" y="1203723"/>
                </a:moveTo>
                <a:lnTo>
                  <a:pt x="2011561" y="1206699"/>
                </a:lnTo>
                <a:lnTo>
                  <a:pt x="2012156" y="1210866"/>
                </a:lnTo>
                <a:lnTo>
                  <a:pt x="2012752" y="1206699"/>
                </a:lnTo>
                <a:close/>
                <a:moveTo>
                  <a:pt x="1394520" y="1203723"/>
                </a:moveTo>
                <a:lnTo>
                  <a:pt x="1391543" y="1204318"/>
                </a:lnTo>
                <a:lnTo>
                  <a:pt x="1390353" y="1207295"/>
                </a:lnTo>
                <a:lnTo>
                  <a:pt x="1389162" y="1207890"/>
                </a:lnTo>
                <a:lnTo>
                  <a:pt x="1388567" y="1209081"/>
                </a:lnTo>
                <a:lnTo>
                  <a:pt x="1384995" y="1208485"/>
                </a:lnTo>
                <a:lnTo>
                  <a:pt x="1384102" y="1211462"/>
                </a:lnTo>
                <a:lnTo>
                  <a:pt x="1386781" y="1214141"/>
                </a:lnTo>
                <a:lnTo>
                  <a:pt x="1389162" y="1211462"/>
                </a:lnTo>
                <a:lnTo>
                  <a:pt x="1390948" y="1211462"/>
                </a:lnTo>
                <a:lnTo>
                  <a:pt x="1394520" y="1210271"/>
                </a:lnTo>
                <a:lnTo>
                  <a:pt x="1395710" y="1206699"/>
                </a:lnTo>
                <a:lnTo>
                  <a:pt x="1395710" y="1204913"/>
                </a:lnTo>
                <a:close/>
                <a:moveTo>
                  <a:pt x="605731" y="1203723"/>
                </a:moveTo>
                <a:lnTo>
                  <a:pt x="602754" y="1206699"/>
                </a:lnTo>
                <a:lnTo>
                  <a:pt x="602159" y="1207890"/>
                </a:lnTo>
                <a:lnTo>
                  <a:pt x="602159" y="1209081"/>
                </a:lnTo>
                <a:lnTo>
                  <a:pt x="605135" y="1210271"/>
                </a:lnTo>
                <a:lnTo>
                  <a:pt x="608410" y="1208485"/>
                </a:lnTo>
                <a:lnTo>
                  <a:pt x="609600" y="1207890"/>
                </a:lnTo>
                <a:lnTo>
                  <a:pt x="610791" y="1207890"/>
                </a:lnTo>
                <a:lnTo>
                  <a:pt x="613172" y="1209081"/>
                </a:lnTo>
                <a:lnTo>
                  <a:pt x="615553" y="1207295"/>
                </a:lnTo>
                <a:lnTo>
                  <a:pt x="613767" y="1204318"/>
                </a:lnTo>
                <a:lnTo>
                  <a:pt x="610791" y="1204913"/>
                </a:lnTo>
                <a:lnTo>
                  <a:pt x="610196" y="1204318"/>
                </a:lnTo>
                <a:lnTo>
                  <a:pt x="609600" y="1204318"/>
                </a:lnTo>
                <a:close/>
                <a:moveTo>
                  <a:pt x="224433" y="1203127"/>
                </a:moveTo>
                <a:lnTo>
                  <a:pt x="220861" y="1203723"/>
                </a:lnTo>
                <a:lnTo>
                  <a:pt x="219075" y="1206699"/>
                </a:lnTo>
                <a:lnTo>
                  <a:pt x="219671" y="1207890"/>
                </a:lnTo>
                <a:lnTo>
                  <a:pt x="220861" y="1208485"/>
                </a:lnTo>
                <a:lnTo>
                  <a:pt x="223838" y="1206699"/>
                </a:lnTo>
                <a:close/>
                <a:moveTo>
                  <a:pt x="2617589" y="1202532"/>
                </a:moveTo>
                <a:lnTo>
                  <a:pt x="2625924" y="1203723"/>
                </a:lnTo>
                <a:lnTo>
                  <a:pt x="2629793" y="1204318"/>
                </a:lnTo>
                <a:lnTo>
                  <a:pt x="2632770" y="1205509"/>
                </a:lnTo>
                <a:lnTo>
                  <a:pt x="2634556" y="1207890"/>
                </a:lnTo>
                <a:lnTo>
                  <a:pt x="2635151" y="1211462"/>
                </a:lnTo>
                <a:lnTo>
                  <a:pt x="2636342" y="1219499"/>
                </a:lnTo>
                <a:lnTo>
                  <a:pt x="2635746" y="1231702"/>
                </a:lnTo>
                <a:lnTo>
                  <a:pt x="2635746" y="1326655"/>
                </a:lnTo>
                <a:lnTo>
                  <a:pt x="2636342" y="1337073"/>
                </a:lnTo>
                <a:lnTo>
                  <a:pt x="2636342" y="1338263"/>
                </a:lnTo>
                <a:lnTo>
                  <a:pt x="2634556" y="1345705"/>
                </a:lnTo>
                <a:lnTo>
                  <a:pt x="2632770" y="1349277"/>
                </a:lnTo>
                <a:lnTo>
                  <a:pt x="2626519" y="1358504"/>
                </a:lnTo>
                <a:lnTo>
                  <a:pt x="2618780" y="1368922"/>
                </a:lnTo>
                <a:lnTo>
                  <a:pt x="2601516" y="1388865"/>
                </a:lnTo>
                <a:lnTo>
                  <a:pt x="2592586" y="1396306"/>
                </a:lnTo>
                <a:lnTo>
                  <a:pt x="2582168" y="1404343"/>
                </a:lnTo>
                <a:lnTo>
                  <a:pt x="2570560" y="1411487"/>
                </a:lnTo>
                <a:lnTo>
                  <a:pt x="2558951" y="1417738"/>
                </a:lnTo>
                <a:lnTo>
                  <a:pt x="2536329" y="1425477"/>
                </a:lnTo>
                <a:lnTo>
                  <a:pt x="2513112" y="1431727"/>
                </a:lnTo>
                <a:lnTo>
                  <a:pt x="2502992" y="1435299"/>
                </a:lnTo>
                <a:lnTo>
                  <a:pt x="2480370" y="1441848"/>
                </a:lnTo>
                <a:lnTo>
                  <a:pt x="2466975" y="1444527"/>
                </a:lnTo>
                <a:lnTo>
                  <a:pt x="2454771" y="1445717"/>
                </a:lnTo>
                <a:lnTo>
                  <a:pt x="2430959" y="1447503"/>
                </a:lnTo>
                <a:lnTo>
                  <a:pt x="2405360" y="1447503"/>
                </a:lnTo>
                <a:lnTo>
                  <a:pt x="2380357" y="1445717"/>
                </a:lnTo>
                <a:lnTo>
                  <a:pt x="2366963" y="1444527"/>
                </a:lnTo>
                <a:lnTo>
                  <a:pt x="2354759" y="1442741"/>
                </a:lnTo>
                <a:lnTo>
                  <a:pt x="2338388" y="1438276"/>
                </a:lnTo>
                <a:lnTo>
                  <a:pt x="2305348" y="1423691"/>
                </a:lnTo>
                <a:lnTo>
                  <a:pt x="2296120" y="1417738"/>
                </a:lnTo>
                <a:lnTo>
                  <a:pt x="2293144" y="1415654"/>
                </a:lnTo>
                <a:lnTo>
                  <a:pt x="2299395" y="1418333"/>
                </a:lnTo>
                <a:lnTo>
                  <a:pt x="2311301" y="1421905"/>
                </a:lnTo>
                <a:lnTo>
                  <a:pt x="2324100" y="1424881"/>
                </a:lnTo>
                <a:lnTo>
                  <a:pt x="2349103" y="1429049"/>
                </a:lnTo>
                <a:lnTo>
                  <a:pt x="2372320" y="1432323"/>
                </a:lnTo>
                <a:lnTo>
                  <a:pt x="2397324" y="1433513"/>
                </a:lnTo>
                <a:lnTo>
                  <a:pt x="2421731" y="1433513"/>
                </a:lnTo>
                <a:lnTo>
                  <a:pt x="2444353" y="1432323"/>
                </a:lnTo>
                <a:lnTo>
                  <a:pt x="2455962" y="1431132"/>
                </a:lnTo>
                <a:lnTo>
                  <a:pt x="2479774" y="1425477"/>
                </a:lnTo>
                <a:lnTo>
                  <a:pt x="2489299" y="1422500"/>
                </a:lnTo>
                <a:lnTo>
                  <a:pt x="2500313" y="1419524"/>
                </a:lnTo>
                <a:lnTo>
                  <a:pt x="2510731" y="1417142"/>
                </a:lnTo>
                <a:lnTo>
                  <a:pt x="2532757" y="1410296"/>
                </a:lnTo>
                <a:lnTo>
                  <a:pt x="2544366" y="1405534"/>
                </a:lnTo>
                <a:lnTo>
                  <a:pt x="2565499" y="1392139"/>
                </a:lnTo>
                <a:lnTo>
                  <a:pt x="2583359" y="1377852"/>
                </a:lnTo>
                <a:lnTo>
                  <a:pt x="2593181" y="1368922"/>
                </a:lnTo>
                <a:lnTo>
                  <a:pt x="2607767" y="1349872"/>
                </a:lnTo>
                <a:lnTo>
                  <a:pt x="2613124" y="1340049"/>
                </a:lnTo>
                <a:lnTo>
                  <a:pt x="2614910" y="1336477"/>
                </a:lnTo>
                <a:lnTo>
                  <a:pt x="2616101" y="1332906"/>
                </a:lnTo>
                <a:lnTo>
                  <a:pt x="2616994" y="1329334"/>
                </a:lnTo>
                <a:lnTo>
                  <a:pt x="2616994" y="1303140"/>
                </a:lnTo>
                <a:lnTo>
                  <a:pt x="2616101" y="1293317"/>
                </a:lnTo>
                <a:lnTo>
                  <a:pt x="2616101" y="1214141"/>
                </a:lnTo>
                <a:close/>
                <a:moveTo>
                  <a:pt x="2002929" y="1202532"/>
                </a:moveTo>
                <a:lnTo>
                  <a:pt x="2001739" y="1203127"/>
                </a:lnTo>
                <a:lnTo>
                  <a:pt x="2001739" y="1205509"/>
                </a:lnTo>
                <a:lnTo>
                  <a:pt x="2002929" y="1206104"/>
                </a:lnTo>
                <a:lnTo>
                  <a:pt x="2004417" y="1204913"/>
                </a:lnTo>
                <a:close/>
                <a:moveTo>
                  <a:pt x="250627" y="1201341"/>
                </a:moveTo>
                <a:lnTo>
                  <a:pt x="250627" y="1206104"/>
                </a:lnTo>
                <a:lnTo>
                  <a:pt x="247650" y="1206104"/>
                </a:lnTo>
                <a:lnTo>
                  <a:pt x="244078" y="1206699"/>
                </a:lnTo>
                <a:lnTo>
                  <a:pt x="239018" y="1209081"/>
                </a:lnTo>
                <a:lnTo>
                  <a:pt x="244674" y="1212652"/>
                </a:lnTo>
                <a:lnTo>
                  <a:pt x="249436" y="1216522"/>
                </a:lnTo>
                <a:lnTo>
                  <a:pt x="251222" y="1214141"/>
                </a:lnTo>
                <a:lnTo>
                  <a:pt x="251222" y="1210271"/>
                </a:lnTo>
                <a:lnTo>
                  <a:pt x="253008" y="1206104"/>
                </a:lnTo>
                <a:close/>
                <a:moveTo>
                  <a:pt x="1159967" y="1198663"/>
                </a:moveTo>
                <a:lnTo>
                  <a:pt x="1157585" y="1201341"/>
                </a:lnTo>
                <a:lnTo>
                  <a:pt x="1155502" y="1206104"/>
                </a:lnTo>
                <a:lnTo>
                  <a:pt x="1154907" y="1211462"/>
                </a:lnTo>
                <a:lnTo>
                  <a:pt x="1156395" y="1214141"/>
                </a:lnTo>
                <a:lnTo>
                  <a:pt x="1158181" y="1212652"/>
                </a:lnTo>
                <a:lnTo>
                  <a:pt x="1159371" y="1212057"/>
                </a:lnTo>
                <a:lnTo>
                  <a:pt x="1159371" y="1210271"/>
                </a:lnTo>
                <a:lnTo>
                  <a:pt x="1161157" y="1208485"/>
                </a:lnTo>
                <a:lnTo>
                  <a:pt x="1164134" y="1209081"/>
                </a:lnTo>
                <a:lnTo>
                  <a:pt x="1164729" y="1210866"/>
                </a:lnTo>
                <a:lnTo>
                  <a:pt x="1166515" y="1211462"/>
                </a:lnTo>
                <a:lnTo>
                  <a:pt x="1167111" y="1210271"/>
                </a:lnTo>
                <a:lnTo>
                  <a:pt x="1166515" y="1209081"/>
                </a:lnTo>
                <a:lnTo>
                  <a:pt x="1166515" y="1207890"/>
                </a:lnTo>
                <a:lnTo>
                  <a:pt x="1165325" y="1202532"/>
                </a:lnTo>
                <a:lnTo>
                  <a:pt x="1163539" y="1200449"/>
                </a:lnTo>
                <a:close/>
                <a:moveTo>
                  <a:pt x="1282303" y="1198067"/>
                </a:moveTo>
                <a:lnTo>
                  <a:pt x="1281113" y="1198663"/>
                </a:lnTo>
                <a:lnTo>
                  <a:pt x="1281113" y="1200449"/>
                </a:lnTo>
                <a:lnTo>
                  <a:pt x="1283792" y="1199258"/>
                </a:lnTo>
                <a:close/>
                <a:moveTo>
                  <a:pt x="579537" y="1198067"/>
                </a:moveTo>
                <a:lnTo>
                  <a:pt x="576560" y="1199258"/>
                </a:lnTo>
                <a:lnTo>
                  <a:pt x="575965" y="1201937"/>
                </a:lnTo>
                <a:lnTo>
                  <a:pt x="578346" y="1204318"/>
                </a:lnTo>
                <a:lnTo>
                  <a:pt x="578942" y="1206699"/>
                </a:lnTo>
                <a:lnTo>
                  <a:pt x="576560" y="1208485"/>
                </a:lnTo>
                <a:lnTo>
                  <a:pt x="572393" y="1208485"/>
                </a:lnTo>
                <a:lnTo>
                  <a:pt x="567928" y="1210271"/>
                </a:lnTo>
                <a:lnTo>
                  <a:pt x="564952" y="1210271"/>
                </a:lnTo>
                <a:lnTo>
                  <a:pt x="563166" y="1214141"/>
                </a:lnTo>
                <a:lnTo>
                  <a:pt x="559594" y="1214736"/>
                </a:lnTo>
                <a:lnTo>
                  <a:pt x="556617" y="1215331"/>
                </a:lnTo>
                <a:lnTo>
                  <a:pt x="557213" y="1223666"/>
                </a:lnTo>
                <a:lnTo>
                  <a:pt x="559594" y="1231702"/>
                </a:lnTo>
                <a:lnTo>
                  <a:pt x="562571" y="1226345"/>
                </a:lnTo>
                <a:lnTo>
                  <a:pt x="562571" y="1221880"/>
                </a:lnTo>
                <a:lnTo>
                  <a:pt x="564952" y="1218308"/>
                </a:lnTo>
                <a:lnTo>
                  <a:pt x="566738" y="1214141"/>
                </a:lnTo>
                <a:lnTo>
                  <a:pt x="568524" y="1212057"/>
                </a:lnTo>
                <a:lnTo>
                  <a:pt x="576560" y="1212057"/>
                </a:lnTo>
                <a:lnTo>
                  <a:pt x="581621" y="1217117"/>
                </a:lnTo>
                <a:lnTo>
                  <a:pt x="588169" y="1218903"/>
                </a:lnTo>
                <a:lnTo>
                  <a:pt x="591741" y="1225452"/>
                </a:lnTo>
                <a:lnTo>
                  <a:pt x="595015" y="1223070"/>
                </a:lnTo>
                <a:lnTo>
                  <a:pt x="597396" y="1217713"/>
                </a:lnTo>
                <a:lnTo>
                  <a:pt x="593527" y="1214141"/>
                </a:lnTo>
                <a:lnTo>
                  <a:pt x="590550" y="1211462"/>
                </a:lnTo>
                <a:lnTo>
                  <a:pt x="588169" y="1214736"/>
                </a:lnTo>
                <a:lnTo>
                  <a:pt x="584002" y="1213248"/>
                </a:lnTo>
                <a:lnTo>
                  <a:pt x="584597" y="1208485"/>
                </a:lnTo>
                <a:lnTo>
                  <a:pt x="585788" y="1203723"/>
                </a:lnTo>
                <a:lnTo>
                  <a:pt x="582811" y="1200449"/>
                </a:lnTo>
                <a:close/>
                <a:moveTo>
                  <a:pt x="197644" y="1198067"/>
                </a:moveTo>
                <a:lnTo>
                  <a:pt x="190203" y="1201341"/>
                </a:lnTo>
                <a:lnTo>
                  <a:pt x="189012" y="1210271"/>
                </a:lnTo>
                <a:lnTo>
                  <a:pt x="191691" y="1215331"/>
                </a:lnTo>
                <a:lnTo>
                  <a:pt x="195858" y="1212057"/>
                </a:lnTo>
                <a:lnTo>
                  <a:pt x="199430" y="1206104"/>
                </a:lnTo>
                <a:lnTo>
                  <a:pt x="201811" y="1201341"/>
                </a:lnTo>
                <a:close/>
                <a:moveTo>
                  <a:pt x="1220986" y="1197472"/>
                </a:moveTo>
                <a:lnTo>
                  <a:pt x="1219796" y="1198067"/>
                </a:lnTo>
                <a:lnTo>
                  <a:pt x="1220391" y="1199853"/>
                </a:lnTo>
                <a:lnTo>
                  <a:pt x="1221581" y="1201341"/>
                </a:lnTo>
                <a:lnTo>
                  <a:pt x="1222772" y="1199853"/>
                </a:lnTo>
                <a:lnTo>
                  <a:pt x="1222772" y="1198663"/>
                </a:lnTo>
                <a:lnTo>
                  <a:pt x="1222177" y="1197472"/>
                </a:lnTo>
                <a:close/>
                <a:moveTo>
                  <a:pt x="755750" y="1197472"/>
                </a:moveTo>
                <a:lnTo>
                  <a:pt x="751582" y="1198663"/>
                </a:lnTo>
                <a:lnTo>
                  <a:pt x="747415" y="1200449"/>
                </a:lnTo>
                <a:lnTo>
                  <a:pt x="744736" y="1198663"/>
                </a:lnTo>
                <a:lnTo>
                  <a:pt x="741164" y="1198663"/>
                </a:lnTo>
                <a:lnTo>
                  <a:pt x="741164" y="1199258"/>
                </a:lnTo>
                <a:lnTo>
                  <a:pt x="740569" y="1199853"/>
                </a:lnTo>
                <a:lnTo>
                  <a:pt x="742950" y="1201937"/>
                </a:lnTo>
                <a:lnTo>
                  <a:pt x="745927" y="1202532"/>
                </a:lnTo>
                <a:lnTo>
                  <a:pt x="747415" y="1202532"/>
                </a:lnTo>
                <a:lnTo>
                  <a:pt x="751582" y="1206104"/>
                </a:lnTo>
                <a:lnTo>
                  <a:pt x="756345" y="1204913"/>
                </a:lnTo>
                <a:lnTo>
                  <a:pt x="757535" y="1202532"/>
                </a:lnTo>
                <a:lnTo>
                  <a:pt x="755750" y="1199258"/>
                </a:lnTo>
                <a:close/>
                <a:moveTo>
                  <a:pt x="700981" y="1197472"/>
                </a:moveTo>
                <a:lnTo>
                  <a:pt x="699790" y="1198663"/>
                </a:lnTo>
                <a:lnTo>
                  <a:pt x="699790" y="1199853"/>
                </a:lnTo>
                <a:lnTo>
                  <a:pt x="702171" y="1199853"/>
                </a:lnTo>
                <a:lnTo>
                  <a:pt x="702767" y="1198663"/>
                </a:lnTo>
                <a:lnTo>
                  <a:pt x="702171" y="1197472"/>
                </a:lnTo>
                <a:close/>
                <a:moveTo>
                  <a:pt x="691158" y="1197472"/>
                </a:moveTo>
                <a:lnTo>
                  <a:pt x="690563" y="1198067"/>
                </a:lnTo>
                <a:lnTo>
                  <a:pt x="691158" y="1199258"/>
                </a:lnTo>
                <a:lnTo>
                  <a:pt x="692349" y="1199853"/>
                </a:lnTo>
                <a:lnTo>
                  <a:pt x="693539" y="1199258"/>
                </a:lnTo>
                <a:lnTo>
                  <a:pt x="694135" y="1198067"/>
                </a:lnTo>
                <a:lnTo>
                  <a:pt x="693539" y="1197472"/>
                </a:lnTo>
                <a:close/>
                <a:moveTo>
                  <a:pt x="1202532" y="1196877"/>
                </a:moveTo>
                <a:lnTo>
                  <a:pt x="1200746" y="1198067"/>
                </a:lnTo>
                <a:lnTo>
                  <a:pt x="1198364" y="1200449"/>
                </a:lnTo>
                <a:lnTo>
                  <a:pt x="1197769" y="1202532"/>
                </a:lnTo>
                <a:lnTo>
                  <a:pt x="1198960" y="1203127"/>
                </a:lnTo>
                <a:lnTo>
                  <a:pt x="1201936" y="1201937"/>
                </a:lnTo>
                <a:lnTo>
                  <a:pt x="1203722" y="1198663"/>
                </a:lnTo>
                <a:lnTo>
                  <a:pt x="1203722" y="1196877"/>
                </a:lnTo>
                <a:close/>
                <a:moveTo>
                  <a:pt x="1427560" y="1196281"/>
                </a:moveTo>
                <a:lnTo>
                  <a:pt x="1426369" y="1197472"/>
                </a:lnTo>
                <a:lnTo>
                  <a:pt x="1426964" y="1199258"/>
                </a:lnTo>
                <a:lnTo>
                  <a:pt x="1427560" y="1200449"/>
                </a:lnTo>
                <a:lnTo>
                  <a:pt x="1428750" y="1201937"/>
                </a:lnTo>
                <a:lnTo>
                  <a:pt x="1429346" y="1199258"/>
                </a:lnTo>
                <a:lnTo>
                  <a:pt x="1429346" y="1197472"/>
                </a:lnTo>
                <a:lnTo>
                  <a:pt x="1428750" y="1196877"/>
                </a:lnTo>
                <a:close/>
                <a:moveTo>
                  <a:pt x="1376958" y="1196281"/>
                </a:moveTo>
                <a:lnTo>
                  <a:pt x="1374577" y="1198663"/>
                </a:lnTo>
                <a:lnTo>
                  <a:pt x="1372196" y="1199853"/>
                </a:lnTo>
                <a:lnTo>
                  <a:pt x="1370112" y="1200449"/>
                </a:lnTo>
                <a:lnTo>
                  <a:pt x="1367135" y="1199853"/>
                </a:lnTo>
                <a:lnTo>
                  <a:pt x="1365945" y="1201937"/>
                </a:lnTo>
                <a:lnTo>
                  <a:pt x="1366540" y="1203723"/>
                </a:lnTo>
                <a:lnTo>
                  <a:pt x="1368921" y="1204913"/>
                </a:lnTo>
                <a:lnTo>
                  <a:pt x="1373981" y="1207890"/>
                </a:lnTo>
                <a:lnTo>
                  <a:pt x="1378744" y="1209081"/>
                </a:lnTo>
                <a:lnTo>
                  <a:pt x="1381721" y="1208485"/>
                </a:lnTo>
                <a:lnTo>
                  <a:pt x="1381125" y="1205509"/>
                </a:lnTo>
                <a:lnTo>
                  <a:pt x="1382316" y="1201937"/>
                </a:lnTo>
                <a:lnTo>
                  <a:pt x="1379935" y="1198067"/>
                </a:lnTo>
                <a:close/>
                <a:moveTo>
                  <a:pt x="837605" y="1196281"/>
                </a:moveTo>
                <a:lnTo>
                  <a:pt x="834926" y="1198067"/>
                </a:lnTo>
                <a:lnTo>
                  <a:pt x="834926" y="1199258"/>
                </a:lnTo>
                <a:lnTo>
                  <a:pt x="836414" y="1199853"/>
                </a:lnTo>
                <a:lnTo>
                  <a:pt x="837605" y="1199853"/>
                </a:lnTo>
                <a:lnTo>
                  <a:pt x="838796" y="1198663"/>
                </a:lnTo>
                <a:lnTo>
                  <a:pt x="839391" y="1198663"/>
                </a:lnTo>
                <a:lnTo>
                  <a:pt x="839391" y="1198067"/>
                </a:lnTo>
                <a:lnTo>
                  <a:pt x="840581" y="1199258"/>
                </a:lnTo>
                <a:lnTo>
                  <a:pt x="841772" y="1198067"/>
                </a:lnTo>
                <a:lnTo>
                  <a:pt x="841772" y="1196877"/>
                </a:lnTo>
                <a:lnTo>
                  <a:pt x="841177" y="1196281"/>
                </a:lnTo>
                <a:lnTo>
                  <a:pt x="839986" y="1196877"/>
                </a:lnTo>
                <a:lnTo>
                  <a:pt x="839391" y="1196281"/>
                </a:lnTo>
                <a:close/>
                <a:moveTo>
                  <a:pt x="726579" y="1196281"/>
                </a:moveTo>
                <a:lnTo>
                  <a:pt x="724198" y="1196877"/>
                </a:lnTo>
                <a:lnTo>
                  <a:pt x="723007" y="1198663"/>
                </a:lnTo>
                <a:lnTo>
                  <a:pt x="724198" y="1199853"/>
                </a:lnTo>
                <a:lnTo>
                  <a:pt x="725389" y="1198663"/>
                </a:lnTo>
                <a:close/>
                <a:moveTo>
                  <a:pt x="571798" y="1196281"/>
                </a:moveTo>
                <a:lnTo>
                  <a:pt x="569417" y="1199853"/>
                </a:lnTo>
                <a:lnTo>
                  <a:pt x="569417" y="1200449"/>
                </a:lnTo>
                <a:lnTo>
                  <a:pt x="570012" y="1201937"/>
                </a:lnTo>
                <a:lnTo>
                  <a:pt x="571798" y="1201341"/>
                </a:lnTo>
                <a:lnTo>
                  <a:pt x="572393" y="1199258"/>
                </a:lnTo>
                <a:lnTo>
                  <a:pt x="571798" y="1198067"/>
                </a:lnTo>
                <a:close/>
                <a:moveTo>
                  <a:pt x="1186160" y="1193900"/>
                </a:moveTo>
                <a:lnTo>
                  <a:pt x="1185565" y="1195091"/>
                </a:lnTo>
                <a:lnTo>
                  <a:pt x="1186160" y="1195686"/>
                </a:lnTo>
                <a:lnTo>
                  <a:pt x="1186756" y="1196877"/>
                </a:lnTo>
                <a:lnTo>
                  <a:pt x="1187946" y="1195686"/>
                </a:lnTo>
                <a:lnTo>
                  <a:pt x="1187946" y="1195091"/>
                </a:lnTo>
                <a:lnTo>
                  <a:pt x="1187351" y="1193900"/>
                </a:lnTo>
                <a:close/>
                <a:moveTo>
                  <a:pt x="1179314" y="1193900"/>
                </a:moveTo>
                <a:lnTo>
                  <a:pt x="1175743" y="1196281"/>
                </a:lnTo>
                <a:lnTo>
                  <a:pt x="1177528" y="1198663"/>
                </a:lnTo>
                <a:lnTo>
                  <a:pt x="1175147" y="1201937"/>
                </a:lnTo>
                <a:lnTo>
                  <a:pt x="1170980" y="1203723"/>
                </a:lnTo>
                <a:lnTo>
                  <a:pt x="1169194" y="1203127"/>
                </a:lnTo>
                <a:lnTo>
                  <a:pt x="1168301" y="1203723"/>
                </a:lnTo>
                <a:lnTo>
                  <a:pt x="1168301" y="1204913"/>
                </a:lnTo>
                <a:lnTo>
                  <a:pt x="1170385" y="1206699"/>
                </a:lnTo>
                <a:lnTo>
                  <a:pt x="1173361" y="1207890"/>
                </a:lnTo>
                <a:lnTo>
                  <a:pt x="1175147" y="1209081"/>
                </a:lnTo>
                <a:lnTo>
                  <a:pt x="1176933" y="1209676"/>
                </a:lnTo>
                <a:lnTo>
                  <a:pt x="1176933" y="1212057"/>
                </a:lnTo>
                <a:lnTo>
                  <a:pt x="1178719" y="1213248"/>
                </a:lnTo>
                <a:lnTo>
                  <a:pt x="1179314" y="1214141"/>
                </a:lnTo>
                <a:lnTo>
                  <a:pt x="1181993" y="1215331"/>
                </a:lnTo>
                <a:lnTo>
                  <a:pt x="1184375" y="1215927"/>
                </a:lnTo>
                <a:lnTo>
                  <a:pt x="1187351" y="1213248"/>
                </a:lnTo>
                <a:lnTo>
                  <a:pt x="1193304" y="1212057"/>
                </a:lnTo>
                <a:lnTo>
                  <a:pt x="1194793" y="1209081"/>
                </a:lnTo>
                <a:lnTo>
                  <a:pt x="1195983" y="1205509"/>
                </a:lnTo>
                <a:lnTo>
                  <a:pt x="1194793" y="1204318"/>
                </a:lnTo>
                <a:lnTo>
                  <a:pt x="1194793" y="1202532"/>
                </a:lnTo>
                <a:lnTo>
                  <a:pt x="1193304" y="1199853"/>
                </a:lnTo>
                <a:lnTo>
                  <a:pt x="1190923" y="1199853"/>
                </a:lnTo>
                <a:lnTo>
                  <a:pt x="1189732" y="1200449"/>
                </a:lnTo>
                <a:lnTo>
                  <a:pt x="1190328" y="1202532"/>
                </a:lnTo>
                <a:lnTo>
                  <a:pt x="1190923" y="1205509"/>
                </a:lnTo>
                <a:lnTo>
                  <a:pt x="1189137" y="1207890"/>
                </a:lnTo>
                <a:lnTo>
                  <a:pt x="1187946" y="1207890"/>
                </a:lnTo>
                <a:lnTo>
                  <a:pt x="1186756" y="1204913"/>
                </a:lnTo>
                <a:lnTo>
                  <a:pt x="1184375" y="1203127"/>
                </a:lnTo>
                <a:lnTo>
                  <a:pt x="1182589" y="1202532"/>
                </a:lnTo>
                <a:lnTo>
                  <a:pt x="1180505" y="1201341"/>
                </a:lnTo>
                <a:lnTo>
                  <a:pt x="1179910" y="1199258"/>
                </a:lnTo>
                <a:lnTo>
                  <a:pt x="1179314" y="1196877"/>
                </a:lnTo>
                <a:lnTo>
                  <a:pt x="1179910" y="1196281"/>
                </a:lnTo>
                <a:lnTo>
                  <a:pt x="1179910" y="1195686"/>
                </a:lnTo>
                <a:lnTo>
                  <a:pt x="1180505" y="1194495"/>
                </a:lnTo>
                <a:lnTo>
                  <a:pt x="1180505" y="1193900"/>
                </a:lnTo>
                <a:close/>
                <a:moveTo>
                  <a:pt x="1986558" y="1193305"/>
                </a:moveTo>
                <a:lnTo>
                  <a:pt x="1985367" y="1196281"/>
                </a:lnTo>
                <a:lnTo>
                  <a:pt x="1984772" y="1198663"/>
                </a:lnTo>
                <a:lnTo>
                  <a:pt x="1984772" y="1199853"/>
                </a:lnTo>
                <a:lnTo>
                  <a:pt x="1985367" y="1200449"/>
                </a:lnTo>
                <a:lnTo>
                  <a:pt x="1983581" y="1206104"/>
                </a:lnTo>
                <a:lnTo>
                  <a:pt x="1986558" y="1211462"/>
                </a:lnTo>
                <a:lnTo>
                  <a:pt x="1987153" y="1206104"/>
                </a:lnTo>
                <a:lnTo>
                  <a:pt x="1986558" y="1200449"/>
                </a:lnTo>
                <a:lnTo>
                  <a:pt x="1987749" y="1197472"/>
                </a:lnTo>
                <a:close/>
                <a:moveTo>
                  <a:pt x="1766590" y="1193305"/>
                </a:moveTo>
                <a:lnTo>
                  <a:pt x="1759149" y="1195686"/>
                </a:lnTo>
                <a:lnTo>
                  <a:pt x="1757363" y="1203127"/>
                </a:lnTo>
                <a:lnTo>
                  <a:pt x="1761530" y="1200449"/>
                </a:lnTo>
                <a:lnTo>
                  <a:pt x="1770162" y="1200449"/>
                </a:lnTo>
                <a:lnTo>
                  <a:pt x="1770757" y="1196281"/>
                </a:lnTo>
                <a:lnTo>
                  <a:pt x="1767781" y="1193900"/>
                </a:lnTo>
                <a:lnTo>
                  <a:pt x="1767185" y="1193900"/>
                </a:lnTo>
                <a:close/>
                <a:moveTo>
                  <a:pt x="603350" y="1191519"/>
                </a:moveTo>
                <a:lnTo>
                  <a:pt x="602159" y="1193305"/>
                </a:lnTo>
                <a:lnTo>
                  <a:pt x="602754" y="1195686"/>
                </a:lnTo>
                <a:lnTo>
                  <a:pt x="605135" y="1196877"/>
                </a:lnTo>
                <a:lnTo>
                  <a:pt x="607219" y="1195686"/>
                </a:lnTo>
                <a:lnTo>
                  <a:pt x="607814" y="1193305"/>
                </a:lnTo>
                <a:lnTo>
                  <a:pt x="607219" y="1192114"/>
                </a:lnTo>
                <a:lnTo>
                  <a:pt x="605135" y="1191519"/>
                </a:lnTo>
                <a:close/>
                <a:moveTo>
                  <a:pt x="1384995" y="1190328"/>
                </a:moveTo>
                <a:lnTo>
                  <a:pt x="1382316" y="1192114"/>
                </a:lnTo>
                <a:lnTo>
                  <a:pt x="1381721" y="1193900"/>
                </a:lnTo>
                <a:lnTo>
                  <a:pt x="1382316" y="1196281"/>
                </a:lnTo>
                <a:lnTo>
                  <a:pt x="1384995" y="1197472"/>
                </a:lnTo>
                <a:lnTo>
                  <a:pt x="1386781" y="1195686"/>
                </a:lnTo>
                <a:lnTo>
                  <a:pt x="1389757" y="1195686"/>
                </a:lnTo>
                <a:lnTo>
                  <a:pt x="1391543" y="1198663"/>
                </a:lnTo>
                <a:lnTo>
                  <a:pt x="1396306" y="1202532"/>
                </a:lnTo>
                <a:lnTo>
                  <a:pt x="1402556" y="1202532"/>
                </a:lnTo>
                <a:lnTo>
                  <a:pt x="1403152" y="1201341"/>
                </a:lnTo>
                <a:lnTo>
                  <a:pt x="1403152" y="1199853"/>
                </a:lnTo>
                <a:lnTo>
                  <a:pt x="1398985" y="1197472"/>
                </a:lnTo>
                <a:lnTo>
                  <a:pt x="1393924" y="1197472"/>
                </a:lnTo>
                <a:lnTo>
                  <a:pt x="1387971" y="1191519"/>
                </a:lnTo>
                <a:close/>
                <a:moveTo>
                  <a:pt x="782539" y="1190328"/>
                </a:moveTo>
                <a:lnTo>
                  <a:pt x="781943" y="1192709"/>
                </a:lnTo>
                <a:lnTo>
                  <a:pt x="782539" y="1195686"/>
                </a:lnTo>
                <a:lnTo>
                  <a:pt x="785217" y="1192709"/>
                </a:lnTo>
                <a:close/>
                <a:moveTo>
                  <a:pt x="755750" y="1189138"/>
                </a:moveTo>
                <a:lnTo>
                  <a:pt x="753368" y="1193305"/>
                </a:lnTo>
                <a:lnTo>
                  <a:pt x="756345" y="1196877"/>
                </a:lnTo>
                <a:lnTo>
                  <a:pt x="757535" y="1192709"/>
                </a:lnTo>
                <a:close/>
                <a:moveTo>
                  <a:pt x="833140" y="1188542"/>
                </a:moveTo>
                <a:lnTo>
                  <a:pt x="831354" y="1189733"/>
                </a:lnTo>
                <a:lnTo>
                  <a:pt x="831354" y="1190924"/>
                </a:lnTo>
                <a:lnTo>
                  <a:pt x="831949" y="1192709"/>
                </a:lnTo>
                <a:lnTo>
                  <a:pt x="833140" y="1193305"/>
                </a:lnTo>
                <a:lnTo>
                  <a:pt x="835819" y="1192709"/>
                </a:lnTo>
                <a:lnTo>
                  <a:pt x="837010" y="1190924"/>
                </a:lnTo>
                <a:lnTo>
                  <a:pt x="835819" y="1189138"/>
                </a:lnTo>
                <a:close/>
                <a:moveTo>
                  <a:pt x="574774" y="1188542"/>
                </a:moveTo>
                <a:lnTo>
                  <a:pt x="572989" y="1189138"/>
                </a:lnTo>
                <a:lnTo>
                  <a:pt x="572989" y="1191519"/>
                </a:lnTo>
                <a:lnTo>
                  <a:pt x="573584" y="1193900"/>
                </a:lnTo>
                <a:lnTo>
                  <a:pt x="575370" y="1195091"/>
                </a:lnTo>
                <a:lnTo>
                  <a:pt x="577156" y="1194495"/>
                </a:lnTo>
                <a:lnTo>
                  <a:pt x="578346" y="1193305"/>
                </a:lnTo>
                <a:lnTo>
                  <a:pt x="577156" y="1189733"/>
                </a:lnTo>
                <a:close/>
                <a:moveTo>
                  <a:pt x="1162943" y="1187649"/>
                </a:moveTo>
                <a:lnTo>
                  <a:pt x="1161157" y="1188542"/>
                </a:lnTo>
                <a:lnTo>
                  <a:pt x="1159967" y="1189733"/>
                </a:lnTo>
                <a:lnTo>
                  <a:pt x="1159967" y="1190924"/>
                </a:lnTo>
                <a:lnTo>
                  <a:pt x="1160562" y="1191519"/>
                </a:lnTo>
                <a:lnTo>
                  <a:pt x="1162348" y="1191519"/>
                </a:lnTo>
                <a:lnTo>
                  <a:pt x="1163539" y="1189138"/>
                </a:lnTo>
                <a:close/>
                <a:moveTo>
                  <a:pt x="794742" y="1187649"/>
                </a:moveTo>
                <a:lnTo>
                  <a:pt x="791171" y="1189733"/>
                </a:lnTo>
                <a:lnTo>
                  <a:pt x="791766" y="1193305"/>
                </a:lnTo>
                <a:lnTo>
                  <a:pt x="795338" y="1193305"/>
                </a:lnTo>
                <a:lnTo>
                  <a:pt x="800398" y="1190328"/>
                </a:lnTo>
                <a:lnTo>
                  <a:pt x="797124" y="1189138"/>
                </a:lnTo>
                <a:close/>
                <a:moveTo>
                  <a:pt x="723603" y="1187054"/>
                </a:moveTo>
                <a:lnTo>
                  <a:pt x="720328" y="1187649"/>
                </a:lnTo>
                <a:lnTo>
                  <a:pt x="722412" y="1190328"/>
                </a:lnTo>
                <a:lnTo>
                  <a:pt x="724793" y="1190924"/>
                </a:lnTo>
                <a:lnTo>
                  <a:pt x="725389" y="1189733"/>
                </a:lnTo>
                <a:lnTo>
                  <a:pt x="725389" y="1188542"/>
                </a:lnTo>
                <a:close/>
                <a:moveTo>
                  <a:pt x="242888" y="1185863"/>
                </a:moveTo>
                <a:lnTo>
                  <a:pt x="242292" y="1189138"/>
                </a:lnTo>
                <a:lnTo>
                  <a:pt x="239018" y="1192114"/>
                </a:lnTo>
                <a:lnTo>
                  <a:pt x="239614" y="1196877"/>
                </a:lnTo>
                <a:lnTo>
                  <a:pt x="242888" y="1199853"/>
                </a:lnTo>
                <a:lnTo>
                  <a:pt x="245864" y="1198067"/>
                </a:lnTo>
                <a:lnTo>
                  <a:pt x="250627" y="1198067"/>
                </a:lnTo>
                <a:lnTo>
                  <a:pt x="253008" y="1199853"/>
                </a:lnTo>
                <a:lnTo>
                  <a:pt x="255687" y="1199258"/>
                </a:lnTo>
                <a:lnTo>
                  <a:pt x="255687" y="1196877"/>
                </a:lnTo>
                <a:lnTo>
                  <a:pt x="253603" y="1195091"/>
                </a:lnTo>
                <a:lnTo>
                  <a:pt x="250627" y="1190328"/>
                </a:lnTo>
                <a:lnTo>
                  <a:pt x="245864" y="1186459"/>
                </a:lnTo>
                <a:close/>
                <a:moveTo>
                  <a:pt x="1364159" y="1184673"/>
                </a:moveTo>
                <a:lnTo>
                  <a:pt x="1363564" y="1187054"/>
                </a:lnTo>
                <a:lnTo>
                  <a:pt x="1364754" y="1190328"/>
                </a:lnTo>
                <a:lnTo>
                  <a:pt x="1365349" y="1195091"/>
                </a:lnTo>
                <a:lnTo>
                  <a:pt x="1369517" y="1198067"/>
                </a:lnTo>
                <a:lnTo>
                  <a:pt x="1368326" y="1195686"/>
                </a:lnTo>
                <a:lnTo>
                  <a:pt x="1367135" y="1193900"/>
                </a:lnTo>
                <a:lnTo>
                  <a:pt x="1369517" y="1192709"/>
                </a:lnTo>
                <a:lnTo>
                  <a:pt x="1372791" y="1190924"/>
                </a:lnTo>
                <a:lnTo>
                  <a:pt x="1373981" y="1189138"/>
                </a:lnTo>
                <a:lnTo>
                  <a:pt x="1375767" y="1187054"/>
                </a:lnTo>
                <a:lnTo>
                  <a:pt x="1369517" y="1185863"/>
                </a:lnTo>
                <a:close/>
                <a:moveTo>
                  <a:pt x="867966" y="1184673"/>
                </a:moveTo>
                <a:lnTo>
                  <a:pt x="866180" y="1185863"/>
                </a:lnTo>
                <a:lnTo>
                  <a:pt x="864989" y="1187054"/>
                </a:lnTo>
                <a:lnTo>
                  <a:pt x="859929" y="1188542"/>
                </a:lnTo>
                <a:lnTo>
                  <a:pt x="858739" y="1190924"/>
                </a:lnTo>
                <a:lnTo>
                  <a:pt x="856953" y="1193900"/>
                </a:lnTo>
                <a:lnTo>
                  <a:pt x="856357" y="1196281"/>
                </a:lnTo>
                <a:lnTo>
                  <a:pt x="855167" y="1198663"/>
                </a:lnTo>
                <a:lnTo>
                  <a:pt x="858739" y="1195091"/>
                </a:lnTo>
                <a:lnTo>
                  <a:pt x="861417" y="1192114"/>
                </a:lnTo>
                <a:lnTo>
                  <a:pt x="862608" y="1190924"/>
                </a:lnTo>
                <a:lnTo>
                  <a:pt x="864394" y="1189733"/>
                </a:lnTo>
                <a:lnTo>
                  <a:pt x="865585" y="1189138"/>
                </a:lnTo>
                <a:lnTo>
                  <a:pt x="866775" y="1187649"/>
                </a:lnTo>
                <a:lnTo>
                  <a:pt x="867966" y="1187649"/>
                </a:lnTo>
                <a:lnTo>
                  <a:pt x="869157" y="1192709"/>
                </a:lnTo>
                <a:lnTo>
                  <a:pt x="868561" y="1195686"/>
                </a:lnTo>
                <a:lnTo>
                  <a:pt x="867966" y="1198067"/>
                </a:lnTo>
                <a:lnTo>
                  <a:pt x="867966" y="1202532"/>
                </a:lnTo>
                <a:lnTo>
                  <a:pt x="864394" y="1207295"/>
                </a:lnTo>
                <a:lnTo>
                  <a:pt x="865585" y="1207890"/>
                </a:lnTo>
                <a:lnTo>
                  <a:pt x="867966" y="1207890"/>
                </a:lnTo>
                <a:lnTo>
                  <a:pt x="869752" y="1207295"/>
                </a:lnTo>
                <a:lnTo>
                  <a:pt x="870347" y="1206104"/>
                </a:lnTo>
                <a:lnTo>
                  <a:pt x="870942" y="1203723"/>
                </a:lnTo>
                <a:lnTo>
                  <a:pt x="872133" y="1201341"/>
                </a:lnTo>
                <a:lnTo>
                  <a:pt x="869752" y="1201341"/>
                </a:lnTo>
                <a:lnTo>
                  <a:pt x="870347" y="1198067"/>
                </a:lnTo>
                <a:lnTo>
                  <a:pt x="872728" y="1195686"/>
                </a:lnTo>
                <a:lnTo>
                  <a:pt x="875407" y="1194495"/>
                </a:lnTo>
                <a:lnTo>
                  <a:pt x="877193" y="1189138"/>
                </a:lnTo>
                <a:lnTo>
                  <a:pt x="877193" y="1187054"/>
                </a:lnTo>
                <a:lnTo>
                  <a:pt x="876003" y="1185268"/>
                </a:lnTo>
                <a:lnTo>
                  <a:pt x="874812" y="1186459"/>
                </a:lnTo>
                <a:lnTo>
                  <a:pt x="874217" y="1189733"/>
                </a:lnTo>
                <a:lnTo>
                  <a:pt x="872728" y="1190924"/>
                </a:lnTo>
                <a:lnTo>
                  <a:pt x="871538" y="1190924"/>
                </a:lnTo>
                <a:lnTo>
                  <a:pt x="870347" y="1187649"/>
                </a:lnTo>
                <a:lnTo>
                  <a:pt x="869157" y="1186459"/>
                </a:lnTo>
                <a:lnTo>
                  <a:pt x="868561" y="1184673"/>
                </a:lnTo>
                <a:close/>
                <a:moveTo>
                  <a:pt x="1197174" y="1184077"/>
                </a:moveTo>
                <a:lnTo>
                  <a:pt x="1195388" y="1185863"/>
                </a:lnTo>
                <a:lnTo>
                  <a:pt x="1195388" y="1188542"/>
                </a:lnTo>
                <a:lnTo>
                  <a:pt x="1196579" y="1189733"/>
                </a:lnTo>
                <a:lnTo>
                  <a:pt x="1198960" y="1189733"/>
                </a:lnTo>
                <a:lnTo>
                  <a:pt x="1200746" y="1187054"/>
                </a:lnTo>
                <a:lnTo>
                  <a:pt x="1201341" y="1185268"/>
                </a:lnTo>
                <a:lnTo>
                  <a:pt x="1199555" y="1184077"/>
                </a:lnTo>
                <a:close/>
                <a:moveTo>
                  <a:pt x="1223963" y="1182887"/>
                </a:moveTo>
                <a:lnTo>
                  <a:pt x="1223367" y="1184077"/>
                </a:lnTo>
                <a:lnTo>
                  <a:pt x="1224558" y="1184673"/>
                </a:lnTo>
                <a:lnTo>
                  <a:pt x="1225749" y="1185863"/>
                </a:lnTo>
                <a:lnTo>
                  <a:pt x="1226344" y="1185268"/>
                </a:lnTo>
                <a:lnTo>
                  <a:pt x="1226344" y="1184673"/>
                </a:lnTo>
                <a:lnTo>
                  <a:pt x="1225749" y="1184077"/>
                </a:lnTo>
                <a:lnTo>
                  <a:pt x="1225153" y="1184077"/>
                </a:lnTo>
                <a:close/>
                <a:moveTo>
                  <a:pt x="219671" y="1182887"/>
                </a:moveTo>
                <a:lnTo>
                  <a:pt x="219075" y="1183482"/>
                </a:lnTo>
                <a:lnTo>
                  <a:pt x="218480" y="1185268"/>
                </a:lnTo>
                <a:lnTo>
                  <a:pt x="221456" y="1189138"/>
                </a:lnTo>
                <a:lnTo>
                  <a:pt x="225624" y="1191519"/>
                </a:lnTo>
                <a:lnTo>
                  <a:pt x="227410" y="1195091"/>
                </a:lnTo>
                <a:lnTo>
                  <a:pt x="229493" y="1199258"/>
                </a:lnTo>
                <a:lnTo>
                  <a:pt x="231875" y="1201937"/>
                </a:lnTo>
                <a:lnTo>
                  <a:pt x="234256" y="1201341"/>
                </a:lnTo>
                <a:lnTo>
                  <a:pt x="236042" y="1199853"/>
                </a:lnTo>
                <a:lnTo>
                  <a:pt x="236637" y="1197472"/>
                </a:lnTo>
                <a:lnTo>
                  <a:pt x="234851" y="1195091"/>
                </a:lnTo>
                <a:lnTo>
                  <a:pt x="232470" y="1195686"/>
                </a:lnTo>
                <a:lnTo>
                  <a:pt x="230089" y="1194495"/>
                </a:lnTo>
                <a:lnTo>
                  <a:pt x="228600" y="1191519"/>
                </a:lnTo>
                <a:lnTo>
                  <a:pt x="225028" y="1185268"/>
                </a:lnTo>
                <a:close/>
                <a:moveTo>
                  <a:pt x="737592" y="1181696"/>
                </a:moveTo>
                <a:lnTo>
                  <a:pt x="735807" y="1182887"/>
                </a:lnTo>
                <a:lnTo>
                  <a:pt x="738188" y="1184077"/>
                </a:lnTo>
                <a:lnTo>
                  <a:pt x="739974" y="1182887"/>
                </a:lnTo>
                <a:lnTo>
                  <a:pt x="740569" y="1182291"/>
                </a:lnTo>
                <a:lnTo>
                  <a:pt x="739974" y="1181696"/>
                </a:lnTo>
                <a:close/>
                <a:moveTo>
                  <a:pt x="1187351" y="1181101"/>
                </a:moveTo>
                <a:lnTo>
                  <a:pt x="1186160" y="1181696"/>
                </a:lnTo>
                <a:lnTo>
                  <a:pt x="1183779" y="1184077"/>
                </a:lnTo>
                <a:lnTo>
                  <a:pt x="1184375" y="1184673"/>
                </a:lnTo>
                <a:lnTo>
                  <a:pt x="1185565" y="1185268"/>
                </a:lnTo>
                <a:lnTo>
                  <a:pt x="1188542" y="1184077"/>
                </a:lnTo>
                <a:lnTo>
                  <a:pt x="1189137" y="1182291"/>
                </a:lnTo>
                <a:lnTo>
                  <a:pt x="1187946" y="1181696"/>
                </a:lnTo>
                <a:close/>
                <a:moveTo>
                  <a:pt x="1391543" y="1180506"/>
                </a:moveTo>
                <a:lnTo>
                  <a:pt x="1389757" y="1182887"/>
                </a:lnTo>
                <a:lnTo>
                  <a:pt x="1390948" y="1186459"/>
                </a:lnTo>
                <a:lnTo>
                  <a:pt x="1393329" y="1184673"/>
                </a:lnTo>
                <a:lnTo>
                  <a:pt x="1393924" y="1181101"/>
                </a:lnTo>
                <a:lnTo>
                  <a:pt x="1392734" y="1180506"/>
                </a:lnTo>
                <a:close/>
                <a:moveTo>
                  <a:pt x="2013942" y="1179910"/>
                </a:moveTo>
                <a:lnTo>
                  <a:pt x="2012156" y="1182887"/>
                </a:lnTo>
                <a:lnTo>
                  <a:pt x="2012156" y="1186459"/>
                </a:lnTo>
                <a:lnTo>
                  <a:pt x="2010966" y="1188542"/>
                </a:lnTo>
                <a:lnTo>
                  <a:pt x="2011561" y="1189733"/>
                </a:lnTo>
                <a:lnTo>
                  <a:pt x="2013942" y="1190328"/>
                </a:lnTo>
                <a:lnTo>
                  <a:pt x="2016324" y="1188542"/>
                </a:lnTo>
                <a:lnTo>
                  <a:pt x="2016324" y="1185863"/>
                </a:lnTo>
                <a:lnTo>
                  <a:pt x="2014538" y="1184077"/>
                </a:lnTo>
                <a:lnTo>
                  <a:pt x="2014538" y="1182291"/>
                </a:lnTo>
                <a:close/>
                <a:moveTo>
                  <a:pt x="1376958" y="1179315"/>
                </a:moveTo>
                <a:lnTo>
                  <a:pt x="1375767" y="1180506"/>
                </a:lnTo>
                <a:lnTo>
                  <a:pt x="1376363" y="1182291"/>
                </a:lnTo>
                <a:lnTo>
                  <a:pt x="1377553" y="1184077"/>
                </a:lnTo>
                <a:lnTo>
                  <a:pt x="1379339" y="1184673"/>
                </a:lnTo>
                <a:lnTo>
                  <a:pt x="1379935" y="1183482"/>
                </a:lnTo>
                <a:lnTo>
                  <a:pt x="1378744" y="1179910"/>
                </a:lnTo>
                <a:close/>
                <a:moveTo>
                  <a:pt x="2004417" y="1178720"/>
                </a:moveTo>
                <a:lnTo>
                  <a:pt x="2002334" y="1179910"/>
                </a:lnTo>
                <a:lnTo>
                  <a:pt x="2001143" y="1182887"/>
                </a:lnTo>
                <a:lnTo>
                  <a:pt x="2002334" y="1184673"/>
                </a:lnTo>
                <a:lnTo>
                  <a:pt x="2003524" y="1185863"/>
                </a:lnTo>
                <a:lnTo>
                  <a:pt x="2005608" y="1184673"/>
                </a:lnTo>
                <a:lnTo>
                  <a:pt x="2006203" y="1182291"/>
                </a:lnTo>
                <a:lnTo>
                  <a:pt x="2005608" y="1180506"/>
                </a:lnTo>
                <a:close/>
                <a:moveTo>
                  <a:pt x="231279" y="1178720"/>
                </a:moveTo>
                <a:lnTo>
                  <a:pt x="228005" y="1181696"/>
                </a:lnTo>
                <a:lnTo>
                  <a:pt x="227410" y="1183482"/>
                </a:lnTo>
                <a:lnTo>
                  <a:pt x="228005" y="1184673"/>
                </a:lnTo>
                <a:lnTo>
                  <a:pt x="231279" y="1185863"/>
                </a:lnTo>
                <a:lnTo>
                  <a:pt x="234256" y="1183482"/>
                </a:lnTo>
                <a:lnTo>
                  <a:pt x="235446" y="1183482"/>
                </a:lnTo>
                <a:lnTo>
                  <a:pt x="236637" y="1182887"/>
                </a:lnTo>
                <a:lnTo>
                  <a:pt x="239614" y="1184673"/>
                </a:lnTo>
                <a:lnTo>
                  <a:pt x="242292" y="1181696"/>
                </a:lnTo>
                <a:lnTo>
                  <a:pt x="240209" y="1178720"/>
                </a:lnTo>
                <a:lnTo>
                  <a:pt x="237232" y="1179910"/>
                </a:lnTo>
                <a:lnTo>
                  <a:pt x="236042" y="1179315"/>
                </a:lnTo>
                <a:lnTo>
                  <a:pt x="235446" y="1179315"/>
                </a:lnTo>
                <a:close/>
                <a:moveTo>
                  <a:pt x="1172171" y="1178124"/>
                </a:moveTo>
                <a:lnTo>
                  <a:pt x="1170980" y="1179315"/>
                </a:lnTo>
                <a:lnTo>
                  <a:pt x="1170385" y="1181101"/>
                </a:lnTo>
                <a:lnTo>
                  <a:pt x="1171575" y="1181696"/>
                </a:lnTo>
                <a:lnTo>
                  <a:pt x="1172766" y="1184673"/>
                </a:lnTo>
                <a:lnTo>
                  <a:pt x="1173361" y="1184673"/>
                </a:lnTo>
                <a:lnTo>
                  <a:pt x="1174552" y="1182887"/>
                </a:lnTo>
                <a:lnTo>
                  <a:pt x="1173957" y="1179910"/>
                </a:lnTo>
                <a:lnTo>
                  <a:pt x="1172766" y="1179315"/>
                </a:lnTo>
                <a:close/>
                <a:moveTo>
                  <a:pt x="1206699" y="1176338"/>
                </a:moveTo>
                <a:lnTo>
                  <a:pt x="1204317" y="1178124"/>
                </a:lnTo>
                <a:lnTo>
                  <a:pt x="1204317" y="1180506"/>
                </a:lnTo>
                <a:lnTo>
                  <a:pt x="1208187" y="1181101"/>
                </a:lnTo>
                <a:lnTo>
                  <a:pt x="1211759" y="1179315"/>
                </a:lnTo>
                <a:lnTo>
                  <a:pt x="1209973" y="1176934"/>
                </a:lnTo>
                <a:close/>
                <a:moveTo>
                  <a:pt x="1232595" y="1175743"/>
                </a:moveTo>
                <a:lnTo>
                  <a:pt x="1231702" y="1177529"/>
                </a:lnTo>
                <a:lnTo>
                  <a:pt x="1233785" y="1178124"/>
                </a:lnTo>
                <a:lnTo>
                  <a:pt x="1236167" y="1177529"/>
                </a:lnTo>
                <a:lnTo>
                  <a:pt x="1236167" y="1176934"/>
                </a:lnTo>
                <a:lnTo>
                  <a:pt x="1236762" y="1176338"/>
                </a:lnTo>
                <a:lnTo>
                  <a:pt x="1233785" y="1175743"/>
                </a:lnTo>
                <a:close/>
                <a:moveTo>
                  <a:pt x="773014" y="1175743"/>
                </a:moveTo>
                <a:lnTo>
                  <a:pt x="770930" y="1176934"/>
                </a:lnTo>
                <a:lnTo>
                  <a:pt x="768549" y="1177529"/>
                </a:lnTo>
                <a:lnTo>
                  <a:pt x="767953" y="1179315"/>
                </a:lnTo>
                <a:lnTo>
                  <a:pt x="770335" y="1180506"/>
                </a:lnTo>
                <a:lnTo>
                  <a:pt x="773609" y="1179910"/>
                </a:lnTo>
                <a:lnTo>
                  <a:pt x="775395" y="1178720"/>
                </a:lnTo>
                <a:lnTo>
                  <a:pt x="774800" y="1176934"/>
                </a:lnTo>
                <a:close/>
                <a:moveTo>
                  <a:pt x="617935" y="1174850"/>
                </a:moveTo>
                <a:lnTo>
                  <a:pt x="615553" y="1176338"/>
                </a:lnTo>
                <a:lnTo>
                  <a:pt x="614958" y="1179315"/>
                </a:lnTo>
                <a:lnTo>
                  <a:pt x="612577" y="1180506"/>
                </a:lnTo>
                <a:lnTo>
                  <a:pt x="610196" y="1180506"/>
                </a:lnTo>
                <a:lnTo>
                  <a:pt x="606326" y="1181696"/>
                </a:lnTo>
                <a:lnTo>
                  <a:pt x="603350" y="1182291"/>
                </a:lnTo>
                <a:lnTo>
                  <a:pt x="609005" y="1186459"/>
                </a:lnTo>
                <a:lnTo>
                  <a:pt x="612577" y="1191519"/>
                </a:lnTo>
                <a:lnTo>
                  <a:pt x="611386" y="1193900"/>
                </a:lnTo>
                <a:lnTo>
                  <a:pt x="613172" y="1195686"/>
                </a:lnTo>
                <a:lnTo>
                  <a:pt x="614958" y="1195091"/>
                </a:lnTo>
                <a:lnTo>
                  <a:pt x="614958" y="1192114"/>
                </a:lnTo>
                <a:lnTo>
                  <a:pt x="616149" y="1189138"/>
                </a:lnTo>
                <a:lnTo>
                  <a:pt x="616149" y="1185863"/>
                </a:lnTo>
                <a:lnTo>
                  <a:pt x="619125" y="1185268"/>
                </a:lnTo>
                <a:lnTo>
                  <a:pt x="620614" y="1181696"/>
                </a:lnTo>
                <a:lnTo>
                  <a:pt x="620018" y="1178124"/>
                </a:lnTo>
                <a:close/>
                <a:moveTo>
                  <a:pt x="1365945" y="1174255"/>
                </a:moveTo>
                <a:lnTo>
                  <a:pt x="1365349" y="1174850"/>
                </a:lnTo>
                <a:lnTo>
                  <a:pt x="1366540" y="1178720"/>
                </a:lnTo>
                <a:lnTo>
                  <a:pt x="1369517" y="1182291"/>
                </a:lnTo>
                <a:lnTo>
                  <a:pt x="1369517" y="1178124"/>
                </a:lnTo>
                <a:lnTo>
                  <a:pt x="1367731" y="1174255"/>
                </a:lnTo>
                <a:close/>
                <a:moveTo>
                  <a:pt x="1218903" y="1174255"/>
                </a:moveTo>
                <a:lnTo>
                  <a:pt x="1218307" y="1174850"/>
                </a:lnTo>
                <a:lnTo>
                  <a:pt x="1218307" y="1176338"/>
                </a:lnTo>
                <a:lnTo>
                  <a:pt x="1219796" y="1176934"/>
                </a:lnTo>
                <a:lnTo>
                  <a:pt x="1220986" y="1176934"/>
                </a:lnTo>
                <a:lnTo>
                  <a:pt x="1221581" y="1175743"/>
                </a:lnTo>
                <a:lnTo>
                  <a:pt x="1220986" y="1174850"/>
                </a:lnTo>
                <a:lnTo>
                  <a:pt x="1220986" y="1174255"/>
                </a:lnTo>
                <a:close/>
                <a:moveTo>
                  <a:pt x="1998762" y="1173659"/>
                </a:moveTo>
                <a:lnTo>
                  <a:pt x="1997571" y="1174850"/>
                </a:lnTo>
                <a:lnTo>
                  <a:pt x="1997571" y="1176338"/>
                </a:lnTo>
                <a:lnTo>
                  <a:pt x="1998167" y="1177529"/>
                </a:lnTo>
                <a:lnTo>
                  <a:pt x="1998762" y="1176934"/>
                </a:lnTo>
                <a:lnTo>
                  <a:pt x="1999357" y="1175743"/>
                </a:lnTo>
                <a:lnTo>
                  <a:pt x="1999357" y="1174255"/>
                </a:lnTo>
                <a:close/>
                <a:moveTo>
                  <a:pt x="816174" y="1173659"/>
                </a:moveTo>
                <a:lnTo>
                  <a:pt x="814983" y="1174255"/>
                </a:lnTo>
                <a:lnTo>
                  <a:pt x="814983" y="1176338"/>
                </a:lnTo>
                <a:lnTo>
                  <a:pt x="816174" y="1176934"/>
                </a:lnTo>
                <a:lnTo>
                  <a:pt x="817364" y="1176338"/>
                </a:lnTo>
                <a:lnTo>
                  <a:pt x="817960" y="1174850"/>
                </a:lnTo>
                <a:lnTo>
                  <a:pt x="817364" y="1174255"/>
                </a:lnTo>
                <a:close/>
                <a:moveTo>
                  <a:pt x="202407" y="1173659"/>
                </a:moveTo>
                <a:lnTo>
                  <a:pt x="198835" y="1174850"/>
                </a:lnTo>
                <a:lnTo>
                  <a:pt x="198835" y="1178124"/>
                </a:lnTo>
                <a:lnTo>
                  <a:pt x="201216" y="1180506"/>
                </a:lnTo>
                <a:lnTo>
                  <a:pt x="201811" y="1182887"/>
                </a:lnTo>
                <a:lnTo>
                  <a:pt x="199430" y="1184673"/>
                </a:lnTo>
                <a:lnTo>
                  <a:pt x="195263" y="1185268"/>
                </a:lnTo>
                <a:lnTo>
                  <a:pt x="190203" y="1187054"/>
                </a:lnTo>
                <a:lnTo>
                  <a:pt x="186631" y="1187054"/>
                </a:lnTo>
                <a:lnTo>
                  <a:pt x="185440" y="1191519"/>
                </a:lnTo>
                <a:lnTo>
                  <a:pt x="181273" y="1192709"/>
                </a:lnTo>
                <a:lnTo>
                  <a:pt x="177403" y="1193305"/>
                </a:lnTo>
                <a:lnTo>
                  <a:pt x="178892" y="1202532"/>
                </a:lnTo>
                <a:lnTo>
                  <a:pt x="181868" y="1210866"/>
                </a:lnTo>
                <a:lnTo>
                  <a:pt x="184845" y="1204913"/>
                </a:lnTo>
                <a:lnTo>
                  <a:pt x="184845" y="1199853"/>
                </a:lnTo>
                <a:lnTo>
                  <a:pt x="187226" y="1195686"/>
                </a:lnTo>
                <a:lnTo>
                  <a:pt x="189012" y="1191519"/>
                </a:lnTo>
                <a:lnTo>
                  <a:pt x="189607" y="1190328"/>
                </a:lnTo>
                <a:lnTo>
                  <a:pt x="191096" y="1189138"/>
                </a:lnTo>
                <a:lnTo>
                  <a:pt x="200025" y="1189138"/>
                </a:lnTo>
                <a:lnTo>
                  <a:pt x="205681" y="1193900"/>
                </a:lnTo>
                <a:lnTo>
                  <a:pt x="212229" y="1195686"/>
                </a:lnTo>
                <a:lnTo>
                  <a:pt x="217289" y="1203127"/>
                </a:lnTo>
                <a:lnTo>
                  <a:pt x="220266" y="1199853"/>
                </a:lnTo>
                <a:lnTo>
                  <a:pt x="222647" y="1194495"/>
                </a:lnTo>
                <a:lnTo>
                  <a:pt x="218480" y="1190328"/>
                </a:lnTo>
                <a:lnTo>
                  <a:pt x="215206" y="1187649"/>
                </a:lnTo>
                <a:lnTo>
                  <a:pt x="212825" y="1191519"/>
                </a:lnTo>
                <a:lnTo>
                  <a:pt x="208062" y="1190328"/>
                </a:lnTo>
                <a:lnTo>
                  <a:pt x="208062" y="1184673"/>
                </a:lnTo>
                <a:lnTo>
                  <a:pt x="209253" y="1179910"/>
                </a:lnTo>
                <a:lnTo>
                  <a:pt x="206276" y="1176338"/>
                </a:lnTo>
                <a:close/>
                <a:moveTo>
                  <a:pt x="193477" y="1172469"/>
                </a:moveTo>
                <a:lnTo>
                  <a:pt x="191096" y="1176338"/>
                </a:lnTo>
                <a:lnTo>
                  <a:pt x="191691" y="1176934"/>
                </a:lnTo>
                <a:lnTo>
                  <a:pt x="192286" y="1178124"/>
                </a:lnTo>
                <a:lnTo>
                  <a:pt x="194072" y="1177529"/>
                </a:lnTo>
                <a:lnTo>
                  <a:pt x="194072" y="1173659"/>
                </a:lnTo>
                <a:close/>
                <a:moveTo>
                  <a:pt x="2243733" y="1168302"/>
                </a:moveTo>
                <a:lnTo>
                  <a:pt x="2242542" y="1171278"/>
                </a:lnTo>
                <a:lnTo>
                  <a:pt x="2243138" y="1174255"/>
                </a:lnTo>
                <a:lnTo>
                  <a:pt x="2243733" y="1175743"/>
                </a:lnTo>
                <a:lnTo>
                  <a:pt x="2244924" y="1175743"/>
                </a:lnTo>
                <a:lnTo>
                  <a:pt x="2244924" y="1172469"/>
                </a:lnTo>
                <a:close/>
                <a:moveTo>
                  <a:pt x="1170385" y="1168302"/>
                </a:moveTo>
                <a:lnTo>
                  <a:pt x="1170385" y="1168897"/>
                </a:lnTo>
                <a:lnTo>
                  <a:pt x="1169789" y="1170683"/>
                </a:lnTo>
                <a:lnTo>
                  <a:pt x="1170385" y="1172469"/>
                </a:lnTo>
                <a:lnTo>
                  <a:pt x="1170385" y="1174255"/>
                </a:lnTo>
                <a:lnTo>
                  <a:pt x="1173361" y="1171874"/>
                </a:lnTo>
                <a:lnTo>
                  <a:pt x="1173957" y="1171874"/>
                </a:lnTo>
                <a:lnTo>
                  <a:pt x="1173361" y="1170088"/>
                </a:lnTo>
                <a:lnTo>
                  <a:pt x="1172171" y="1168302"/>
                </a:lnTo>
                <a:close/>
                <a:moveTo>
                  <a:pt x="824210" y="1168302"/>
                </a:moveTo>
                <a:lnTo>
                  <a:pt x="823020" y="1169492"/>
                </a:lnTo>
                <a:lnTo>
                  <a:pt x="823020" y="1171278"/>
                </a:lnTo>
                <a:lnTo>
                  <a:pt x="824210" y="1171278"/>
                </a:lnTo>
                <a:lnTo>
                  <a:pt x="824806" y="1170088"/>
                </a:lnTo>
                <a:close/>
                <a:moveTo>
                  <a:pt x="606326" y="1168302"/>
                </a:moveTo>
                <a:lnTo>
                  <a:pt x="605135" y="1168897"/>
                </a:lnTo>
                <a:lnTo>
                  <a:pt x="603945" y="1170088"/>
                </a:lnTo>
                <a:lnTo>
                  <a:pt x="605135" y="1172469"/>
                </a:lnTo>
                <a:lnTo>
                  <a:pt x="607219" y="1173659"/>
                </a:lnTo>
                <a:lnTo>
                  <a:pt x="609005" y="1173659"/>
                </a:lnTo>
                <a:lnTo>
                  <a:pt x="609600" y="1172469"/>
                </a:lnTo>
                <a:lnTo>
                  <a:pt x="609005" y="1170088"/>
                </a:lnTo>
                <a:close/>
                <a:moveTo>
                  <a:pt x="723007" y="1167706"/>
                </a:moveTo>
                <a:lnTo>
                  <a:pt x="719733" y="1168302"/>
                </a:lnTo>
                <a:lnTo>
                  <a:pt x="717352" y="1171278"/>
                </a:lnTo>
                <a:lnTo>
                  <a:pt x="719733" y="1173064"/>
                </a:lnTo>
                <a:lnTo>
                  <a:pt x="722412" y="1171874"/>
                </a:lnTo>
                <a:lnTo>
                  <a:pt x="723603" y="1169492"/>
                </a:lnTo>
                <a:close/>
                <a:moveTo>
                  <a:pt x="1223367" y="1165920"/>
                </a:moveTo>
                <a:lnTo>
                  <a:pt x="1222177" y="1167111"/>
                </a:lnTo>
                <a:lnTo>
                  <a:pt x="1222177" y="1168302"/>
                </a:lnTo>
                <a:lnTo>
                  <a:pt x="1223367" y="1168897"/>
                </a:lnTo>
                <a:lnTo>
                  <a:pt x="1223963" y="1168897"/>
                </a:lnTo>
                <a:lnTo>
                  <a:pt x="1224558" y="1167706"/>
                </a:lnTo>
                <a:lnTo>
                  <a:pt x="1225153" y="1167111"/>
                </a:lnTo>
                <a:lnTo>
                  <a:pt x="1224558" y="1165920"/>
                </a:lnTo>
                <a:close/>
                <a:moveTo>
                  <a:pt x="228005" y="1165920"/>
                </a:moveTo>
                <a:lnTo>
                  <a:pt x="226814" y="1167706"/>
                </a:lnTo>
                <a:lnTo>
                  <a:pt x="228005" y="1170088"/>
                </a:lnTo>
                <a:lnTo>
                  <a:pt x="230684" y="1171278"/>
                </a:lnTo>
                <a:lnTo>
                  <a:pt x="232470" y="1170088"/>
                </a:lnTo>
                <a:lnTo>
                  <a:pt x="233065" y="1167111"/>
                </a:lnTo>
                <a:lnTo>
                  <a:pt x="232470" y="1165920"/>
                </a:lnTo>
                <a:close/>
                <a:moveTo>
                  <a:pt x="1199555" y="1165325"/>
                </a:moveTo>
                <a:lnTo>
                  <a:pt x="1195388" y="1167111"/>
                </a:lnTo>
                <a:lnTo>
                  <a:pt x="1193304" y="1170683"/>
                </a:lnTo>
                <a:lnTo>
                  <a:pt x="1195388" y="1172469"/>
                </a:lnTo>
                <a:lnTo>
                  <a:pt x="1198364" y="1171874"/>
                </a:lnTo>
                <a:lnTo>
                  <a:pt x="1201936" y="1172469"/>
                </a:lnTo>
                <a:lnTo>
                  <a:pt x="1203127" y="1171874"/>
                </a:lnTo>
                <a:lnTo>
                  <a:pt x="1203127" y="1171278"/>
                </a:lnTo>
                <a:lnTo>
                  <a:pt x="1202532" y="1168897"/>
                </a:lnTo>
                <a:lnTo>
                  <a:pt x="1201936" y="1165920"/>
                </a:lnTo>
                <a:close/>
                <a:moveTo>
                  <a:pt x="1423392" y="1164134"/>
                </a:moveTo>
                <a:lnTo>
                  <a:pt x="1423392" y="1170088"/>
                </a:lnTo>
                <a:lnTo>
                  <a:pt x="1425178" y="1174255"/>
                </a:lnTo>
                <a:lnTo>
                  <a:pt x="1425178" y="1178720"/>
                </a:lnTo>
                <a:lnTo>
                  <a:pt x="1420714" y="1187649"/>
                </a:lnTo>
                <a:lnTo>
                  <a:pt x="1416546" y="1189733"/>
                </a:lnTo>
                <a:lnTo>
                  <a:pt x="1409700" y="1187054"/>
                </a:lnTo>
                <a:lnTo>
                  <a:pt x="1403747" y="1188542"/>
                </a:lnTo>
                <a:lnTo>
                  <a:pt x="1396901" y="1184077"/>
                </a:lnTo>
                <a:lnTo>
                  <a:pt x="1395115" y="1187649"/>
                </a:lnTo>
                <a:lnTo>
                  <a:pt x="1395115" y="1193900"/>
                </a:lnTo>
                <a:lnTo>
                  <a:pt x="1400771" y="1195091"/>
                </a:lnTo>
                <a:lnTo>
                  <a:pt x="1404342" y="1196281"/>
                </a:lnTo>
                <a:lnTo>
                  <a:pt x="1404938" y="1192709"/>
                </a:lnTo>
                <a:lnTo>
                  <a:pt x="1409105" y="1192114"/>
                </a:lnTo>
                <a:lnTo>
                  <a:pt x="1411784" y="1196281"/>
                </a:lnTo>
                <a:lnTo>
                  <a:pt x="1412974" y="1201341"/>
                </a:lnTo>
                <a:lnTo>
                  <a:pt x="1416546" y="1203127"/>
                </a:lnTo>
                <a:lnTo>
                  <a:pt x="1420714" y="1203723"/>
                </a:lnTo>
                <a:lnTo>
                  <a:pt x="1422499" y="1201341"/>
                </a:lnTo>
                <a:lnTo>
                  <a:pt x="1421904" y="1198663"/>
                </a:lnTo>
                <a:lnTo>
                  <a:pt x="1418928" y="1197472"/>
                </a:lnTo>
                <a:lnTo>
                  <a:pt x="1417142" y="1195091"/>
                </a:lnTo>
                <a:lnTo>
                  <a:pt x="1418332" y="1193305"/>
                </a:lnTo>
                <a:lnTo>
                  <a:pt x="1421904" y="1190924"/>
                </a:lnTo>
                <a:lnTo>
                  <a:pt x="1425178" y="1187054"/>
                </a:lnTo>
                <a:lnTo>
                  <a:pt x="1428750" y="1185863"/>
                </a:lnTo>
                <a:lnTo>
                  <a:pt x="1428155" y="1181696"/>
                </a:lnTo>
                <a:lnTo>
                  <a:pt x="1431131" y="1179910"/>
                </a:lnTo>
                <a:lnTo>
                  <a:pt x="1433513" y="1177529"/>
                </a:lnTo>
                <a:lnTo>
                  <a:pt x="1429346" y="1170088"/>
                </a:lnTo>
                <a:close/>
                <a:moveTo>
                  <a:pt x="1413570" y="1163539"/>
                </a:moveTo>
                <a:lnTo>
                  <a:pt x="1411189" y="1167706"/>
                </a:lnTo>
                <a:lnTo>
                  <a:pt x="1410593" y="1171278"/>
                </a:lnTo>
                <a:lnTo>
                  <a:pt x="1410593" y="1179910"/>
                </a:lnTo>
                <a:lnTo>
                  <a:pt x="1414760" y="1181101"/>
                </a:lnTo>
                <a:lnTo>
                  <a:pt x="1420118" y="1174850"/>
                </a:lnTo>
                <a:lnTo>
                  <a:pt x="1417737" y="1166516"/>
                </a:lnTo>
                <a:close/>
                <a:moveTo>
                  <a:pt x="197049" y="1163539"/>
                </a:moveTo>
                <a:lnTo>
                  <a:pt x="195263" y="1164134"/>
                </a:lnTo>
                <a:lnTo>
                  <a:pt x="194667" y="1166516"/>
                </a:lnTo>
                <a:lnTo>
                  <a:pt x="195263" y="1169492"/>
                </a:lnTo>
                <a:lnTo>
                  <a:pt x="197644" y="1170683"/>
                </a:lnTo>
                <a:lnTo>
                  <a:pt x="200025" y="1170088"/>
                </a:lnTo>
                <a:lnTo>
                  <a:pt x="200621" y="1168302"/>
                </a:lnTo>
                <a:lnTo>
                  <a:pt x="199430" y="1165325"/>
                </a:lnTo>
                <a:close/>
                <a:moveTo>
                  <a:pt x="1165325" y="1160265"/>
                </a:moveTo>
                <a:lnTo>
                  <a:pt x="1164729" y="1161456"/>
                </a:lnTo>
                <a:lnTo>
                  <a:pt x="1165325" y="1164134"/>
                </a:lnTo>
                <a:lnTo>
                  <a:pt x="1165920" y="1162944"/>
                </a:lnTo>
                <a:lnTo>
                  <a:pt x="1166515" y="1162051"/>
                </a:lnTo>
                <a:lnTo>
                  <a:pt x="1167111" y="1160265"/>
                </a:lnTo>
                <a:close/>
                <a:moveTo>
                  <a:pt x="1396306" y="1159074"/>
                </a:moveTo>
                <a:lnTo>
                  <a:pt x="1393329" y="1162051"/>
                </a:lnTo>
                <a:lnTo>
                  <a:pt x="1393924" y="1163539"/>
                </a:lnTo>
                <a:lnTo>
                  <a:pt x="1395115" y="1165325"/>
                </a:lnTo>
                <a:lnTo>
                  <a:pt x="1396901" y="1170683"/>
                </a:lnTo>
                <a:lnTo>
                  <a:pt x="1396901" y="1176338"/>
                </a:lnTo>
                <a:lnTo>
                  <a:pt x="1402556" y="1171278"/>
                </a:lnTo>
                <a:lnTo>
                  <a:pt x="1401366" y="1162944"/>
                </a:lnTo>
                <a:lnTo>
                  <a:pt x="1400175" y="1161456"/>
                </a:lnTo>
                <a:close/>
                <a:moveTo>
                  <a:pt x="1359992" y="1158479"/>
                </a:moveTo>
                <a:lnTo>
                  <a:pt x="1356122" y="1159074"/>
                </a:lnTo>
                <a:lnTo>
                  <a:pt x="1355527" y="1162944"/>
                </a:lnTo>
                <a:lnTo>
                  <a:pt x="1356717" y="1164134"/>
                </a:lnTo>
                <a:lnTo>
                  <a:pt x="1358503" y="1163539"/>
                </a:lnTo>
                <a:lnTo>
                  <a:pt x="1361778" y="1162051"/>
                </a:lnTo>
                <a:close/>
                <a:moveTo>
                  <a:pt x="1189732" y="1157884"/>
                </a:moveTo>
                <a:lnTo>
                  <a:pt x="1187351" y="1159670"/>
                </a:lnTo>
                <a:lnTo>
                  <a:pt x="1186160" y="1159670"/>
                </a:lnTo>
                <a:lnTo>
                  <a:pt x="1184970" y="1160860"/>
                </a:lnTo>
                <a:lnTo>
                  <a:pt x="1185565" y="1162051"/>
                </a:lnTo>
                <a:lnTo>
                  <a:pt x="1189137" y="1162944"/>
                </a:lnTo>
                <a:lnTo>
                  <a:pt x="1189137" y="1163539"/>
                </a:lnTo>
                <a:lnTo>
                  <a:pt x="1190923" y="1164730"/>
                </a:lnTo>
                <a:lnTo>
                  <a:pt x="1192114" y="1164134"/>
                </a:lnTo>
                <a:lnTo>
                  <a:pt x="1192709" y="1160860"/>
                </a:lnTo>
                <a:lnTo>
                  <a:pt x="1192114" y="1158479"/>
                </a:lnTo>
                <a:close/>
                <a:moveTo>
                  <a:pt x="1774329" y="1157288"/>
                </a:moveTo>
                <a:lnTo>
                  <a:pt x="1771948" y="1157884"/>
                </a:lnTo>
                <a:lnTo>
                  <a:pt x="1771353" y="1160265"/>
                </a:lnTo>
                <a:lnTo>
                  <a:pt x="1770757" y="1164730"/>
                </a:lnTo>
                <a:lnTo>
                  <a:pt x="1774329" y="1167706"/>
                </a:lnTo>
                <a:lnTo>
                  <a:pt x="1773139" y="1164730"/>
                </a:lnTo>
                <a:lnTo>
                  <a:pt x="1772543" y="1162051"/>
                </a:lnTo>
                <a:lnTo>
                  <a:pt x="1774924" y="1159670"/>
                </a:lnTo>
                <a:close/>
                <a:moveTo>
                  <a:pt x="1200150" y="1157288"/>
                </a:moveTo>
                <a:lnTo>
                  <a:pt x="1198364" y="1159074"/>
                </a:lnTo>
                <a:lnTo>
                  <a:pt x="1198364" y="1161456"/>
                </a:lnTo>
                <a:lnTo>
                  <a:pt x="1200746" y="1162944"/>
                </a:lnTo>
                <a:lnTo>
                  <a:pt x="1203127" y="1163539"/>
                </a:lnTo>
                <a:lnTo>
                  <a:pt x="1203127" y="1160860"/>
                </a:lnTo>
                <a:lnTo>
                  <a:pt x="1202532" y="1160265"/>
                </a:lnTo>
                <a:lnTo>
                  <a:pt x="1202532" y="1159670"/>
                </a:lnTo>
                <a:close/>
                <a:moveTo>
                  <a:pt x="858739" y="1157288"/>
                </a:moveTo>
                <a:lnTo>
                  <a:pt x="856953" y="1158479"/>
                </a:lnTo>
                <a:lnTo>
                  <a:pt x="855762" y="1159670"/>
                </a:lnTo>
                <a:lnTo>
                  <a:pt x="855167" y="1162051"/>
                </a:lnTo>
                <a:lnTo>
                  <a:pt x="856953" y="1163539"/>
                </a:lnTo>
                <a:lnTo>
                  <a:pt x="858739" y="1162051"/>
                </a:lnTo>
                <a:close/>
                <a:moveTo>
                  <a:pt x="2002929" y="1156693"/>
                </a:moveTo>
                <a:lnTo>
                  <a:pt x="2002334" y="1157288"/>
                </a:lnTo>
                <a:lnTo>
                  <a:pt x="2002334" y="1162051"/>
                </a:lnTo>
                <a:lnTo>
                  <a:pt x="2005013" y="1165325"/>
                </a:lnTo>
                <a:lnTo>
                  <a:pt x="2006203" y="1165920"/>
                </a:lnTo>
                <a:lnTo>
                  <a:pt x="2006799" y="1168302"/>
                </a:lnTo>
                <a:lnTo>
                  <a:pt x="2006203" y="1170088"/>
                </a:lnTo>
                <a:lnTo>
                  <a:pt x="2006799" y="1171278"/>
                </a:lnTo>
                <a:lnTo>
                  <a:pt x="2007989" y="1171278"/>
                </a:lnTo>
                <a:lnTo>
                  <a:pt x="2008585" y="1170088"/>
                </a:lnTo>
                <a:lnTo>
                  <a:pt x="2009775" y="1168302"/>
                </a:lnTo>
                <a:lnTo>
                  <a:pt x="2008585" y="1166516"/>
                </a:lnTo>
                <a:lnTo>
                  <a:pt x="2006799" y="1164730"/>
                </a:lnTo>
                <a:lnTo>
                  <a:pt x="2005608" y="1162944"/>
                </a:lnTo>
                <a:lnTo>
                  <a:pt x="2005013" y="1159074"/>
                </a:lnTo>
                <a:lnTo>
                  <a:pt x="2003524" y="1156693"/>
                </a:lnTo>
                <a:close/>
                <a:moveTo>
                  <a:pt x="1382911" y="1154907"/>
                </a:moveTo>
                <a:lnTo>
                  <a:pt x="1381721" y="1159670"/>
                </a:lnTo>
                <a:lnTo>
                  <a:pt x="1387376" y="1162944"/>
                </a:lnTo>
                <a:lnTo>
                  <a:pt x="1386185" y="1165920"/>
                </a:lnTo>
                <a:lnTo>
                  <a:pt x="1384995" y="1169492"/>
                </a:lnTo>
                <a:lnTo>
                  <a:pt x="1389757" y="1165325"/>
                </a:lnTo>
                <a:close/>
                <a:moveTo>
                  <a:pt x="2236589" y="1153121"/>
                </a:moveTo>
                <a:lnTo>
                  <a:pt x="2235101" y="1153716"/>
                </a:lnTo>
                <a:lnTo>
                  <a:pt x="2234506" y="1155502"/>
                </a:lnTo>
                <a:lnTo>
                  <a:pt x="2235994" y="1156693"/>
                </a:lnTo>
                <a:lnTo>
                  <a:pt x="2237185" y="1156098"/>
                </a:lnTo>
                <a:lnTo>
                  <a:pt x="2238375" y="1154907"/>
                </a:lnTo>
                <a:lnTo>
                  <a:pt x="2238970" y="1153716"/>
                </a:lnTo>
                <a:lnTo>
                  <a:pt x="2237780" y="1153121"/>
                </a:lnTo>
                <a:close/>
                <a:moveTo>
                  <a:pt x="1399580" y="1153121"/>
                </a:moveTo>
                <a:lnTo>
                  <a:pt x="1398389" y="1154907"/>
                </a:lnTo>
                <a:lnTo>
                  <a:pt x="1397794" y="1156098"/>
                </a:lnTo>
                <a:lnTo>
                  <a:pt x="1398389" y="1158479"/>
                </a:lnTo>
                <a:lnTo>
                  <a:pt x="1400771" y="1159074"/>
                </a:lnTo>
                <a:lnTo>
                  <a:pt x="1407914" y="1164134"/>
                </a:lnTo>
                <a:lnTo>
                  <a:pt x="1408510" y="1163539"/>
                </a:lnTo>
                <a:lnTo>
                  <a:pt x="1409105" y="1162051"/>
                </a:lnTo>
                <a:lnTo>
                  <a:pt x="1403152" y="1154907"/>
                </a:lnTo>
                <a:lnTo>
                  <a:pt x="1401366" y="1153121"/>
                </a:lnTo>
                <a:close/>
                <a:moveTo>
                  <a:pt x="588169" y="1152526"/>
                </a:moveTo>
                <a:lnTo>
                  <a:pt x="586978" y="1157884"/>
                </a:lnTo>
                <a:lnTo>
                  <a:pt x="590550" y="1160860"/>
                </a:lnTo>
                <a:lnTo>
                  <a:pt x="595015" y="1159670"/>
                </a:lnTo>
                <a:lnTo>
                  <a:pt x="599182" y="1159074"/>
                </a:lnTo>
                <a:lnTo>
                  <a:pt x="605135" y="1161456"/>
                </a:lnTo>
                <a:lnTo>
                  <a:pt x="609005" y="1162051"/>
                </a:lnTo>
                <a:lnTo>
                  <a:pt x="611386" y="1159074"/>
                </a:lnTo>
                <a:lnTo>
                  <a:pt x="611386" y="1156693"/>
                </a:lnTo>
                <a:lnTo>
                  <a:pt x="609005" y="1156693"/>
                </a:lnTo>
                <a:lnTo>
                  <a:pt x="596206" y="1155502"/>
                </a:lnTo>
                <a:lnTo>
                  <a:pt x="594420" y="1156693"/>
                </a:lnTo>
                <a:lnTo>
                  <a:pt x="592336" y="1157288"/>
                </a:lnTo>
                <a:lnTo>
                  <a:pt x="590550" y="1153716"/>
                </a:lnTo>
                <a:close/>
                <a:moveTo>
                  <a:pt x="1183779" y="1151931"/>
                </a:moveTo>
                <a:lnTo>
                  <a:pt x="1184970" y="1154907"/>
                </a:lnTo>
                <a:lnTo>
                  <a:pt x="1187351" y="1156693"/>
                </a:lnTo>
                <a:lnTo>
                  <a:pt x="1187946" y="1156098"/>
                </a:lnTo>
                <a:lnTo>
                  <a:pt x="1187946" y="1154907"/>
                </a:lnTo>
                <a:lnTo>
                  <a:pt x="1186756" y="1153121"/>
                </a:lnTo>
                <a:close/>
                <a:moveTo>
                  <a:pt x="574774" y="1151335"/>
                </a:moveTo>
                <a:lnTo>
                  <a:pt x="572393" y="1152526"/>
                </a:lnTo>
                <a:lnTo>
                  <a:pt x="572393" y="1157884"/>
                </a:lnTo>
                <a:lnTo>
                  <a:pt x="574179" y="1159670"/>
                </a:lnTo>
                <a:lnTo>
                  <a:pt x="576560" y="1158479"/>
                </a:lnTo>
                <a:lnTo>
                  <a:pt x="577156" y="1154907"/>
                </a:lnTo>
                <a:lnTo>
                  <a:pt x="576560" y="1152526"/>
                </a:lnTo>
                <a:close/>
                <a:moveTo>
                  <a:pt x="1366540" y="1150145"/>
                </a:moveTo>
                <a:lnTo>
                  <a:pt x="1365945" y="1154312"/>
                </a:lnTo>
                <a:lnTo>
                  <a:pt x="1366540" y="1157884"/>
                </a:lnTo>
                <a:lnTo>
                  <a:pt x="1368326" y="1159670"/>
                </a:lnTo>
                <a:lnTo>
                  <a:pt x="1368326" y="1167111"/>
                </a:lnTo>
                <a:lnTo>
                  <a:pt x="1375172" y="1171874"/>
                </a:lnTo>
                <a:lnTo>
                  <a:pt x="1373386" y="1165325"/>
                </a:lnTo>
                <a:lnTo>
                  <a:pt x="1369517" y="1159074"/>
                </a:lnTo>
                <a:lnTo>
                  <a:pt x="1369517" y="1154312"/>
                </a:lnTo>
                <a:close/>
                <a:moveTo>
                  <a:pt x="243483" y="1147466"/>
                </a:moveTo>
                <a:lnTo>
                  <a:pt x="240209" y="1148656"/>
                </a:lnTo>
                <a:lnTo>
                  <a:pt x="240209" y="1152526"/>
                </a:lnTo>
                <a:lnTo>
                  <a:pt x="237232" y="1153121"/>
                </a:lnTo>
                <a:lnTo>
                  <a:pt x="234851" y="1153121"/>
                </a:lnTo>
                <a:lnTo>
                  <a:pt x="231279" y="1154907"/>
                </a:lnTo>
                <a:lnTo>
                  <a:pt x="228005" y="1156098"/>
                </a:lnTo>
                <a:lnTo>
                  <a:pt x="233660" y="1159670"/>
                </a:lnTo>
                <a:lnTo>
                  <a:pt x="237828" y="1165920"/>
                </a:lnTo>
                <a:lnTo>
                  <a:pt x="236637" y="1168302"/>
                </a:lnTo>
                <a:lnTo>
                  <a:pt x="239018" y="1170088"/>
                </a:lnTo>
                <a:lnTo>
                  <a:pt x="240804" y="1168897"/>
                </a:lnTo>
                <a:lnTo>
                  <a:pt x="240209" y="1165920"/>
                </a:lnTo>
                <a:lnTo>
                  <a:pt x="242292" y="1162944"/>
                </a:lnTo>
                <a:lnTo>
                  <a:pt x="242292" y="1159074"/>
                </a:lnTo>
                <a:lnTo>
                  <a:pt x="245269" y="1157884"/>
                </a:lnTo>
                <a:lnTo>
                  <a:pt x="246460" y="1154907"/>
                </a:lnTo>
                <a:lnTo>
                  <a:pt x="245864" y="1150740"/>
                </a:lnTo>
                <a:close/>
                <a:moveTo>
                  <a:pt x="1181993" y="1146870"/>
                </a:moveTo>
                <a:lnTo>
                  <a:pt x="1181100" y="1147466"/>
                </a:lnTo>
                <a:lnTo>
                  <a:pt x="1181993" y="1150145"/>
                </a:lnTo>
                <a:lnTo>
                  <a:pt x="1184375" y="1150740"/>
                </a:lnTo>
                <a:lnTo>
                  <a:pt x="1184970" y="1148061"/>
                </a:lnTo>
                <a:lnTo>
                  <a:pt x="1183184" y="1146870"/>
                </a:lnTo>
                <a:close/>
                <a:moveTo>
                  <a:pt x="1357313" y="1145680"/>
                </a:moveTo>
                <a:lnTo>
                  <a:pt x="1353741" y="1147466"/>
                </a:lnTo>
                <a:lnTo>
                  <a:pt x="1352550" y="1151931"/>
                </a:lnTo>
                <a:lnTo>
                  <a:pt x="1356717" y="1152526"/>
                </a:lnTo>
                <a:lnTo>
                  <a:pt x="1359992" y="1148656"/>
                </a:lnTo>
                <a:lnTo>
                  <a:pt x="1358503" y="1147466"/>
                </a:lnTo>
                <a:close/>
                <a:moveTo>
                  <a:pt x="2268141" y="1145084"/>
                </a:moveTo>
                <a:lnTo>
                  <a:pt x="2268141" y="1145680"/>
                </a:lnTo>
                <a:lnTo>
                  <a:pt x="2267545" y="1146870"/>
                </a:lnTo>
                <a:lnTo>
                  <a:pt x="2267545" y="1148061"/>
                </a:lnTo>
                <a:lnTo>
                  <a:pt x="2268736" y="1148656"/>
                </a:lnTo>
                <a:lnTo>
                  <a:pt x="2269927" y="1148061"/>
                </a:lnTo>
                <a:lnTo>
                  <a:pt x="2271117" y="1146870"/>
                </a:lnTo>
                <a:lnTo>
                  <a:pt x="2271117" y="1145084"/>
                </a:lnTo>
                <a:close/>
                <a:moveTo>
                  <a:pt x="842963" y="1145084"/>
                </a:moveTo>
                <a:lnTo>
                  <a:pt x="842963" y="1146870"/>
                </a:lnTo>
                <a:lnTo>
                  <a:pt x="843558" y="1148656"/>
                </a:lnTo>
                <a:lnTo>
                  <a:pt x="842367" y="1150145"/>
                </a:lnTo>
                <a:lnTo>
                  <a:pt x="842367" y="1151931"/>
                </a:lnTo>
                <a:lnTo>
                  <a:pt x="844153" y="1151931"/>
                </a:lnTo>
                <a:lnTo>
                  <a:pt x="844749" y="1150145"/>
                </a:lnTo>
                <a:lnTo>
                  <a:pt x="844749" y="1146870"/>
                </a:lnTo>
                <a:close/>
                <a:moveTo>
                  <a:pt x="1198960" y="1143299"/>
                </a:moveTo>
                <a:lnTo>
                  <a:pt x="1197174" y="1146275"/>
                </a:lnTo>
                <a:lnTo>
                  <a:pt x="1196579" y="1149252"/>
                </a:lnTo>
                <a:lnTo>
                  <a:pt x="1197769" y="1150145"/>
                </a:lnTo>
                <a:lnTo>
                  <a:pt x="1198960" y="1150145"/>
                </a:lnTo>
                <a:lnTo>
                  <a:pt x="1200150" y="1147466"/>
                </a:lnTo>
                <a:close/>
                <a:moveTo>
                  <a:pt x="1752005" y="1141513"/>
                </a:moveTo>
                <a:lnTo>
                  <a:pt x="1748731" y="1143299"/>
                </a:lnTo>
                <a:lnTo>
                  <a:pt x="1748135" y="1146870"/>
                </a:lnTo>
                <a:lnTo>
                  <a:pt x="1748731" y="1150145"/>
                </a:lnTo>
                <a:lnTo>
                  <a:pt x="1752005" y="1148656"/>
                </a:lnTo>
                <a:lnTo>
                  <a:pt x="1752600" y="1147466"/>
                </a:lnTo>
                <a:lnTo>
                  <a:pt x="1753196" y="1146870"/>
                </a:lnTo>
                <a:lnTo>
                  <a:pt x="1754386" y="1143299"/>
                </a:lnTo>
                <a:close/>
                <a:moveTo>
                  <a:pt x="2253556" y="1140917"/>
                </a:moveTo>
                <a:lnTo>
                  <a:pt x="2252960" y="1142108"/>
                </a:lnTo>
                <a:lnTo>
                  <a:pt x="2253556" y="1143299"/>
                </a:lnTo>
                <a:lnTo>
                  <a:pt x="2254151" y="1143299"/>
                </a:lnTo>
                <a:lnTo>
                  <a:pt x="2254746" y="1143894"/>
                </a:lnTo>
                <a:lnTo>
                  <a:pt x="2255937" y="1142703"/>
                </a:lnTo>
                <a:lnTo>
                  <a:pt x="2254151" y="1140917"/>
                </a:lnTo>
                <a:close/>
                <a:moveTo>
                  <a:pt x="2035969" y="1140917"/>
                </a:moveTo>
                <a:lnTo>
                  <a:pt x="2035374" y="1142108"/>
                </a:lnTo>
                <a:lnTo>
                  <a:pt x="2035374" y="1143894"/>
                </a:lnTo>
                <a:lnTo>
                  <a:pt x="2036564" y="1144489"/>
                </a:lnTo>
                <a:lnTo>
                  <a:pt x="2037160" y="1143894"/>
                </a:lnTo>
                <a:lnTo>
                  <a:pt x="2038350" y="1143299"/>
                </a:lnTo>
                <a:lnTo>
                  <a:pt x="2037160" y="1142108"/>
                </a:lnTo>
                <a:lnTo>
                  <a:pt x="2036564" y="1140917"/>
                </a:lnTo>
                <a:close/>
                <a:moveTo>
                  <a:pt x="230684" y="1140322"/>
                </a:moveTo>
                <a:lnTo>
                  <a:pt x="228005" y="1142703"/>
                </a:lnTo>
                <a:lnTo>
                  <a:pt x="229493" y="1145084"/>
                </a:lnTo>
                <a:lnTo>
                  <a:pt x="231875" y="1146275"/>
                </a:lnTo>
                <a:lnTo>
                  <a:pt x="233660" y="1146275"/>
                </a:lnTo>
                <a:lnTo>
                  <a:pt x="233660" y="1145084"/>
                </a:lnTo>
                <a:lnTo>
                  <a:pt x="233065" y="1142108"/>
                </a:lnTo>
                <a:close/>
                <a:moveTo>
                  <a:pt x="616149" y="1139131"/>
                </a:moveTo>
                <a:lnTo>
                  <a:pt x="615553" y="1139727"/>
                </a:lnTo>
                <a:lnTo>
                  <a:pt x="614363" y="1140322"/>
                </a:lnTo>
                <a:lnTo>
                  <a:pt x="614958" y="1142108"/>
                </a:lnTo>
                <a:lnTo>
                  <a:pt x="616149" y="1142703"/>
                </a:lnTo>
                <a:lnTo>
                  <a:pt x="617339" y="1142703"/>
                </a:lnTo>
                <a:lnTo>
                  <a:pt x="618530" y="1141513"/>
                </a:lnTo>
                <a:lnTo>
                  <a:pt x="617935" y="1139727"/>
                </a:lnTo>
                <a:close/>
                <a:moveTo>
                  <a:pt x="1375172" y="1138536"/>
                </a:moveTo>
                <a:lnTo>
                  <a:pt x="1370707" y="1139727"/>
                </a:lnTo>
                <a:lnTo>
                  <a:pt x="1368921" y="1145084"/>
                </a:lnTo>
                <a:lnTo>
                  <a:pt x="1370707" y="1148061"/>
                </a:lnTo>
                <a:lnTo>
                  <a:pt x="1375172" y="1148656"/>
                </a:lnTo>
                <a:lnTo>
                  <a:pt x="1390353" y="1150145"/>
                </a:lnTo>
                <a:lnTo>
                  <a:pt x="1382911" y="1142703"/>
                </a:lnTo>
                <a:close/>
                <a:moveTo>
                  <a:pt x="1225153" y="1137941"/>
                </a:moveTo>
                <a:lnTo>
                  <a:pt x="1224558" y="1138536"/>
                </a:lnTo>
                <a:lnTo>
                  <a:pt x="1224558" y="1139131"/>
                </a:lnTo>
                <a:lnTo>
                  <a:pt x="1225153" y="1140322"/>
                </a:lnTo>
                <a:lnTo>
                  <a:pt x="1226939" y="1138536"/>
                </a:lnTo>
                <a:lnTo>
                  <a:pt x="1226344" y="1137941"/>
                </a:lnTo>
                <a:close/>
                <a:moveTo>
                  <a:pt x="1390353" y="1136452"/>
                </a:moveTo>
                <a:lnTo>
                  <a:pt x="1389162" y="1139727"/>
                </a:lnTo>
                <a:lnTo>
                  <a:pt x="1389162" y="1143299"/>
                </a:lnTo>
                <a:lnTo>
                  <a:pt x="1390948" y="1145084"/>
                </a:lnTo>
                <a:lnTo>
                  <a:pt x="1392734" y="1145680"/>
                </a:lnTo>
                <a:lnTo>
                  <a:pt x="1394520" y="1143894"/>
                </a:lnTo>
                <a:lnTo>
                  <a:pt x="1393924" y="1140322"/>
                </a:lnTo>
                <a:lnTo>
                  <a:pt x="1392734" y="1138536"/>
                </a:lnTo>
                <a:close/>
                <a:moveTo>
                  <a:pt x="599778" y="1134071"/>
                </a:moveTo>
                <a:lnTo>
                  <a:pt x="597992" y="1137048"/>
                </a:lnTo>
                <a:lnTo>
                  <a:pt x="597396" y="1141513"/>
                </a:lnTo>
                <a:lnTo>
                  <a:pt x="595015" y="1143299"/>
                </a:lnTo>
                <a:lnTo>
                  <a:pt x="592932" y="1146275"/>
                </a:lnTo>
                <a:lnTo>
                  <a:pt x="600968" y="1144489"/>
                </a:lnTo>
                <a:lnTo>
                  <a:pt x="601564" y="1137048"/>
                </a:lnTo>
                <a:lnTo>
                  <a:pt x="601564" y="1134667"/>
                </a:lnTo>
                <a:close/>
                <a:moveTo>
                  <a:pt x="1364754" y="1133476"/>
                </a:moveTo>
                <a:lnTo>
                  <a:pt x="1362968" y="1134071"/>
                </a:lnTo>
                <a:lnTo>
                  <a:pt x="1362968" y="1135857"/>
                </a:lnTo>
                <a:lnTo>
                  <a:pt x="1364754" y="1137941"/>
                </a:lnTo>
                <a:lnTo>
                  <a:pt x="1365945" y="1137048"/>
                </a:lnTo>
                <a:lnTo>
                  <a:pt x="1366540" y="1135857"/>
                </a:lnTo>
                <a:lnTo>
                  <a:pt x="1366540" y="1134667"/>
                </a:lnTo>
                <a:close/>
                <a:moveTo>
                  <a:pt x="581621" y="1132285"/>
                </a:moveTo>
                <a:lnTo>
                  <a:pt x="580728" y="1132881"/>
                </a:lnTo>
                <a:lnTo>
                  <a:pt x="580132" y="1134071"/>
                </a:lnTo>
                <a:lnTo>
                  <a:pt x="582811" y="1136452"/>
                </a:lnTo>
                <a:lnTo>
                  <a:pt x="583407" y="1135857"/>
                </a:lnTo>
                <a:lnTo>
                  <a:pt x="584002" y="1134667"/>
                </a:lnTo>
                <a:lnTo>
                  <a:pt x="582811" y="1132881"/>
                </a:lnTo>
                <a:close/>
                <a:moveTo>
                  <a:pt x="1376958" y="1131690"/>
                </a:moveTo>
                <a:lnTo>
                  <a:pt x="1375767" y="1132285"/>
                </a:lnTo>
                <a:lnTo>
                  <a:pt x="1375172" y="1133476"/>
                </a:lnTo>
                <a:lnTo>
                  <a:pt x="1377553" y="1134667"/>
                </a:lnTo>
                <a:lnTo>
                  <a:pt x="1378149" y="1134071"/>
                </a:lnTo>
                <a:lnTo>
                  <a:pt x="1378744" y="1132881"/>
                </a:lnTo>
                <a:lnTo>
                  <a:pt x="1378149" y="1132285"/>
                </a:lnTo>
                <a:close/>
                <a:moveTo>
                  <a:pt x="2225576" y="1131095"/>
                </a:moveTo>
                <a:lnTo>
                  <a:pt x="2224385" y="1132285"/>
                </a:lnTo>
                <a:lnTo>
                  <a:pt x="2224981" y="1134071"/>
                </a:lnTo>
                <a:lnTo>
                  <a:pt x="2226171" y="1134667"/>
                </a:lnTo>
                <a:lnTo>
                  <a:pt x="2227362" y="1134071"/>
                </a:lnTo>
                <a:lnTo>
                  <a:pt x="2227957" y="1133476"/>
                </a:lnTo>
                <a:lnTo>
                  <a:pt x="2227957" y="1132285"/>
                </a:lnTo>
                <a:close/>
                <a:moveTo>
                  <a:pt x="2246710" y="1130499"/>
                </a:moveTo>
                <a:lnTo>
                  <a:pt x="2240161" y="1131095"/>
                </a:lnTo>
                <a:lnTo>
                  <a:pt x="2238375" y="1137941"/>
                </a:lnTo>
                <a:lnTo>
                  <a:pt x="2237780" y="1140917"/>
                </a:lnTo>
                <a:lnTo>
                  <a:pt x="2238375" y="1141513"/>
                </a:lnTo>
                <a:lnTo>
                  <a:pt x="2238970" y="1141513"/>
                </a:lnTo>
                <a:lnTo>
                  <a:pt x="2241352" y="1139131"/>
                </a:lnTo>
                <a:lnTo>
                  <a:pt x="2241352" y="1138536"/>
                </a:lnTo>
                <a:lnTo>
                  <a:pt x="2242542" y="1134071"/>
                </a:lnTo>
                <a:lnTo>
                  <a:pt x="2244924" y="1132881"/>
                </a:lnTo>
                <a:close/>
                <a:moveTo>
                  <a:pt x="1396901" y="1130499"/>
                </a:moveTo>
                <a:lnTo>
                  <a:pt x="1396306" y="1132285"/>
                </a:lnTo>
                <a:lnTo>
                  <a:pt x="1396306" y="1134071"/>
                </a:lnTo>
                <a:lnTo>
                  <a:pt x="1398389" y="1136452"/>
                </a:lnTo>
                <a:lnTo>
                  <a:pt x="1400771" y="1135857"/>
                </a:lnTo>
                <a:lnTo>
                  <a:pt x="1401961" y="1135262"/>
                </a:lnTo>
                <a:lnTo>
                  <a:pt x="1401366" y="1132881"/>
                </a:lnTo>
                <a:lnTo>
                  <a:pt x="1398985" y="1131690"/>
                </a:lnTo>
                <a:close/>
                <a:moveTo>
                  <a:pt x="194072" y="1125142"/>
                </a:moveTo>
                <a:lnTo>
                  <a:pt x="191691" y="1126927"/>
                </a:lnTo>
                <a:lnTo>
                  <a:pt x="191691" y="1129904"/>
                </a:lnTo>
                <a:lnTo>
                  <a:pt x="192286" y="1132881"/>
                </a:lnTo>
                <a:lnTo>
                  <a:pt x="194072" y="1134667"/>
                </a:lnTo>
                <a:lnTo>
                  <a:pt x="197049" y="1132881"/>
                </a:lnTo>
                <a:lnTo>
                  <a:pt x="197049" y="1129309"/>
                </a:lnTo>
                <a:lnTo>
                  <a:pt x="196453" y="1126332"/>
                </a:lnTo>
                <a:close/>
                <a:moveTo>
                  <a:pt x="208657" y="1124249"/>
                </a:moveTo>
                <a:lnTo>
                  <a:pt x="208657" y="1131095"/>
                </a:lnTo>
                <a:lnTo>
                  <a:pt x="212229" y="1133476"/>
                </a:lnTo>
                <a:lnTo>
                  <a:pt x="216694" y="1132285"/>
                </a:lnTo>
                <a:lnTo>
                  <a:pt x="221456" y="1130499"/>
                </a:lnTo>
                <a:lnTo>
                  <a:pt x="225028" y="1131690"/>
                </a:lnTo>
                <a:lnTo>
                  <a:pt x="228600" y="1132285"/>
                </a:lnTo>
                <a:lnTo>
                  <a:pt x="232470" y="1132285"/>
                </a:lnTo>
                <a:lnTo>
                  <a:pt x="234851" y="1129309"/>
                </a:lnTo>
                <a:lnTo>
                  <a:pt x="234256" y="1126927"/>
                </a:lnTo>
                <a:lnTo>
                  <a:pt x="231875" y="1126332"/>
                </a:lnTo>
                <a:lnTo>
                  <a:pt x="217885" y="1127523"/>
                </a:lnTo>
                <a:lnTo>
                  <a:pt x="215801" y="1128118"/>
                </a:lnTo>
                <a:lnTo>
                  <a:pt x="214015" y="1129309"/>
                </a:lnTo>
                <a:lnTo>
                  <a:pt x="211634" y="1126332"/>
                </a:lnTo>
                <a:close/>
                <a:moveTo>
                  <a:pt x="564357" y="1123058"/>
                </a:moveTo>
                <a:lnTo>
                  <a:pt x="562571" y="1124249"/>
                </a:lnTo>
                <a:lnTo>
                  <a:pt x="562571" y="1126332"/>
                </a:lnTo>
                <a:lnTo>
                  <a:pt x="563761" y="1127523"/>
                </a:lnTo>
                <a:lnTo>
                  <a:pt x="565547" y="1126927"/>
                </a:lnTo>
                <a:lnTo>
                  <a:pt x="566738" y="1125142"/>
                </a:lnTo>
                <a:lnTo>
                  <a:pt x="566738" y="1123653"/>
                </a:lnTo>
                <a:lnTo>
                  <a:pt x="566142" y="1123058"/>
                </a:lnTo>
                <a:close/>
                <a:moveTo>
                  <a:pt x="853976" y="1120081"/>
                </a:moveTo>
                <a:lnTo>
                  <a:pt x="851000" y="1121867"/>
                </a:lnTo>
                <a:lnTo>
                  <a:pt x="845939" y="1121867"/>
                </a:lnTo>
                <a:lnTo>
                  <a:pt x="845344" y="1124249"/>
                </a:lnTo>
                <a:lnTo>
                  <a:pt x="847725" y="1126927"/>
                </a:lnTo>
                <a:lnTo>
                  <a:pt x="852785" y="1125142"/>
                </a:lnTo>
                <a:close/>
                <a:moveTo>
                  <a:pt x="603945" y="1120081"/>
                </a:moveTo>
                <a:lnTo>
                  <a:pt x="602754" y="1121272"/>
                </a:lnTo>
                <a:lnTo>
                  <a:pt x="602159" y="1122463"/>
                </a:lnTo>
                <a:lnTo>
                  <a:pt x="602754" y="1123653"/>
                </a:lnTo>
                <a:lnTo>
                  <a:pt x="604540" y="1123653"/>
                </a:lnTo>
                <a:lnTo>
                  <a:pt x="605731" y="1123058"/>
                </a:lnTo>
                <a:lnTo>
                  <a:pt x="606326" y="1121867"/>
                </a:lnTo>
                <a:lnTo>
                  <a:pt x="605731" y="1120081"/>
                </a:lnTo>
                <a:close/>
                <a:moveTo>
                  <a:pt x="2264569" y="1119486"/>
                </a:moveTo>
                <a:lnTo>
                  <a:pt x="2262188" y="1120677"/>
                </a:lnTo>
                <a:lnTo>
                  <a:pt x="2260699" y="1123653"/>
                </a:lnTo>
                <a:lnTo>
                  <a:pt x="2260699" y="1126332"/>
                </a:lnTo>
                <a:lnTo>
                  <a:pt x="2262783" y="1128118"/>
                </a:lnTo>
                <a:lnTo>
                  <a:pt x="2264569" y="1126927"/>
                </a:lnTo>
                <a:lnTo>
                  <a:pt x="2265760" y="1123653"/>
                </a:lnTo>
                <a:lnTo>
                  <a:pt x="2265760" y="1121272"/>
                </a:lnTo>
                <a:close/>
                <a:moveTo>
                  <a:pt x="1294507" y="1118295"/>
                </a:moveTo>
                <a:lnTo>
                  <a:pt x="1303139" y="1142108"/>
                </a:lnTo>
                <a:lnTo>
                  <a:pt x="1299567" y="1151931"/>
                </a:lnTo>
                <a:lnTo>
                  <a:pt x="1291531" y="1168897"/>
                </a:lnTo>
                <a:lnTo>
                  <a:pt x="1274564" y="1167706"/>
                </a:lnTo>
                <a:lnTo>
                  <a:pt x="1279327" y="1156098"/>
                </a:lnTo>
                <a:lnTo>
                  <a:pt x="1287364" y="1139727"/>
                </a:lnTo>
                <a:lnTo>
                  <a:pt x="1292126" y="1124249"/>
                </a:lnTo>
                <a:close/>
                <a:moveTo>
                  <a:pt x="887016" y="1116509"/>
                </a:moveTo>
                <a:lnTo>
                  <a:pt x="887016" y="1118891"/>
                </a:lnTo>
                <a:lnTo>
                  <a:pt x="887611" y="1120081"/>
                </a:lnTo>
                <a:lnTo>
                  <a:pt x="888207" y="1118295"/>
                </a:lnTo>
                <a:close/>
                <a:moveTo>
                  <a:pt x="1359099" y="1114724"/>
                </a:moveTo>
                <a:lnTo>
                  <a:pt x="1357908" y="1115319"/>
                </a:lnTo>
                <a:lnTo>
                  <a:pt x="1357908" y="1119486"/>
                </a:lnTo>
                <a:lnTo>
                  <a:pt x="1359099" y="1125737"/>
                </a:lnTo>
                <a:lnTo>
                  <a:pt x="1361778" y="1120081"/>
                </a:lnTo>
                <a:lnTo>
                  <a:pt x="1361182" y="1115914"/>
                </a:lnTo>
                <a:close/>
                <a:moveTo>
                  <a:pt x="2235101" y="1114128"/>
                </a:moveTo>
                <a:lnTo>
                  <a:pt x="2232720" y="1115914"/>
                </a:lnTo>
                <a:lnTo>
                  <a:pt x="2232720" y="1118295"/>
                </a:lnTo>
                <a:lnTo>
                  <a:pt x="2234506" y="1118891"/>
                </a:lnTo>
                <a:lnTo>
                  <a:pt x="2245519" y="1121272"/>
                </a:lnTo>
                <a:lnTo>
                  <a:pt x="2246710" y="1120677"/>
                </a:lnTo>
                <a:lnTo>
                  <a:pt x="2248793" y="1120081"/>
                </a:lnTo>
                <a:lnTo>
                  <a:pt x="2249984" y="1123058"/>
                </a:lnTo>
                <a:lnTo>
                  <a:pt x="2251770" y="1125737"/>
                </a:lnTo>
                <a:lnTo>
                  <a:pt x="2252960" y="1120081"/>
                </a:lnTo>
                <a:lnTo>
                  <a:pt x="2250579" y="1117105"/>
                </a:lnTo>
                <a:lnTo>
                  <a:pt x="2247305" y="1117105"/>
                </a:lnTo>
                <a:lnTo>
                  <a:pt x="2243733" y="1117700"/>
                </a:lnTo>
                <a:lnTo>
                  <a:pt x="2240756" y="1115914"/>
                </a:lnTo>
                <a:lnTo>
                  <a:pt x="2238375" y="1114724"/>
                </a:lnTo>
                <a:close/>
                <a:moveTo>
                  <a:pt x="1220986" y="1112938"/>
                </a:moveTo>
                <a:lnTo>
                  <a:pt x="1217712" y="1114128"/>
                </a:lnTo>
                <a:lnTo>
                  <a:pt x="1215926" y="1116509"/>
                </a:lnTo>
                <a:lnTo>
                  <a:pt x="1217117" y="1117700"/>
                </a:lnTo>
                <a:lnTo>
                  <a:pt x="1219796" y="1115914"/>
                </a:lnTo>
                <a:close/>
                <a:moveTo>
                  <a:pt x="2016324" y="1109663"/>
                </a:moveTo>
                <a:lnTo>
                  <a:pt x="2015133" y="1110259"/>
                </a:lnTo>
                <a:lnTo>
                  <a:pt x="2013942" y="1110259"/>
                </a:lnTo>
                <a:lnTo>
                  <a:pt x="2013942" y="1110854"/>
                </a:lnTo>
                <a:lnTo>
                  <a:pt x="2013347" y="1112342"/>
                </a:lnTo>
                <a:lnTo>
                  <a:pt x="2012752" y="1112938"/>
                </a:lnTo>
                <a:lnTo>
                  <a:pt x="2012156" y="1112938"/>
                </a:lnTo>
                <a:lnTo>
                  <a:pt x="2012752" y="1114128"/>
                </a:lnTo>
                <a:lnTo>
                  <a:pt x="2014538" y="1115319"/>
                </a:lnTo>
                <a:lnTo>
                  <a:pt x="2014538" y="1116509"/>
                </a:lnTo>
                <a:lnTo>
                  <a:pt x="2015728" y="1117105"/>
                </a:lnTo>
                <a:lnTo>
                  <a:pt x="2017812" y="1118891"/>
                </a:lnTo>
                <a:lnTo>
                  <a:pt x="2019003" y="1119486"/>
                </a:lnTo>
                <a:lnTo>
                  <a:pt x="2019598" y="1117700"/>
                </a:lnTo>
                <a:lnTo>
                  <a:pt x="2019003" y="1117105"/>
                </a:lnTo>
                <a:lnTo>
                  <a:pt x="2019003" y="1116509"/>
                </a:lnTo>
                <a:lnTo>
                  <a:pt x="2019598" y="1114724"/>
                </a:lnTo>
                <a:lnTo>
                  <a:pt x="2019003" y="1114724"/>
                </a:lnTo>
                <a:lnTo>
                  <a:pt x="2018407" y="1113533"/>
                </a:lnTo>
                <a:lnTo>
                  <a:pt x="2018407" y="1110854"/>
                </a:lnTo>
                <a:lnTo>
                  <a:pt x="2017812" y="1110259"/>
                </a:lnTo>
                <a:close/>
                <a:moveTo>
                  <a:pt x="863799" y="1108473"/>
                </a:moveTo>
                <a:lnTo>
                  <a:pt x="861417" y="1109663"/>
                </a:lnTo>
                <a:lnTo>
                  <a:pt x="860525" y="1111449"/>
                </a:lnTo>
                <a:lnTo>
                  <a:pt x="862013" y="1112938"/>
                </a:lnTo>
                <a:lnTo>
                  <a:pt x="863203" y="1112938"/>
                </a:lnTo>
                <a:lnTo>
                  <a:pt x="864989" y="1112342"/>
                </a:lnTo>
                <a:lnTo>
                  <a:pt x="865585" y="1110259"/>
                </a:lnTo>
                <a:lnTo>
                  <a:pt x="864394" y="1109663"/>
                </a:lnTo>
                <a:close/>
                <a:moveTo>
                  <a:pt x="899815" y="1107282"/>
                </a:moveTo>
                <a:lnTo>
                  <a:pt x="899220" y="1107877"/>
                </a:lnTo>
                <a:lnTo>
                  <a:pt x="899815" y="1109068"/>
                </a:lnTo>
                <a:lnTo>
                  <a:pt x="901006" y="1110259"/>
                </a:lnTo>
                <a:lnTo>
                  <a:pt x="901006" y="1109663"/>
                </a:lnTo>
                <a:lnTo>
                  <a:pt x="901601" y="1109068"/>
                </a:lnTo>
                <a:lnTo>
                  <a:pt x="901601" y="1107877"/>
                </a:lnTo>
                <a:lnTo>
                  <a:pt x="900410" y="1107282"/>
                </a:lnTo>
                <a:close/>
                <a:moveTo>
                  <a:pt x="1991618" y="1106687"/>
                </a:moveTo>
                <a:lnTo>
                  <a:pt x="1991618" y="1107282"/>
                </a:lnTo>
                <a:lnTo>
                  <a:pt x="1990725" y="1108473"/>
                </a:lnTo>
                <a:lnTo>
                  <a:pt x="1991618" y="1109068"/>
                </a:lnTo>
                <a:lnTo>
                  <a:pt x="1992809" y="1109663"/>
                </a:lnTo>
                <a:lnTo>
                  <a:pt x="1993404" y="1109068"/>
                </a:lnTo>
                <a:lnTo>
                  <a:pt x="1993404" y="1108473"/>
                </a:lnTo>
                <a:lnTo>
                  <a:pt x="1992809" y="1107282"/>
                </a:lnTo>
                <a:close/>
                <a:moveTo>
                  <a:pt x="237828" y="1106687"/>
                </a:moveTo>
                <a:lnTo>
                  <a:pt x="236637" y="1107282"/>
                </a:lnTo>
                <a:lnTo>
                  <a:pt x="236042" y="1108473"/>
                </a:lnTo>
                <a:lnTo>
                  <a:pt x="236042" y="1110259"/>
                </a:lnTo>
                <a:lnTo>
                  <a:pt x="239614" y="1110259"/>
                </a:lnTo>
                <a:lnTo>
                  <a:pt x="240209" y="1109068"/>
                </a:lnTo>
                <a:lnTo>
                  <a:pt x="239614" y="1107282"/>
                </a:lnTo>
                <a:close/>
                <a:moveTo>
                  <a:pt x="1353146" y="1104901"/>
                </a:moveTo>
                <a:lnTo>
                  <a:pt x="1353146" y="1106092"/>
                </a:lnTo>
                <a:lnTo>
                  <a:pt x="1352550" y="1107282"/>
                </a:lnTo>
                <a:lnTo>
                  <a:pt x="1353741" y="1109068"/>
                </a:lnTo>
                <a:lnTo>
                  <a:pt x="1355527" y="1109068"/>
                </a:lnTo>
                <a:lnTo>
                  <a:pt x="1356122" y="1107877"/>
                </a:lnTo>
                <a:lnTo>
                  <a:pt x="1356122" y="1107282"/>
                </a:lnTo>
                <a:lnTo>
                  <a:pt x="1354931" y="1106092"/>
                </a:lnTo>
                <a:close/>
                <a:moveTo>
                  <a:pt x="219671" y="1103710"/>
                </a:moveTo>
                <a:lnTo>
                  <a:pt x="217289" y="1107282"/>
                </a:lnTo>
                <a:lnTo>
                  <a:pt x="217885" y="1112342"/>
                </a:lnTo>
                <a:lnTo>
                  <a:pt x="214610" y="1114128"/>
                </a:lnTo>
                <a:lnTo>
                  <a:pt x="213420" y="1117700"/>
                </a:lnTo>
                <a:lnTo>
                  <a:pt x="222052" y="1115319"/>
                </a:lnTo>
                <a:lnTo>
                  <a:pt x="221456" y="1107282"/>
                </a:lnTo>
                <a:lnTo>
                  <a:pt x="221456" y="1104306"/>
                </a:lnTo>
                <a:close/>
                <a:moveTo>
                  <a:pt x="198835" y="1103710"/>
                </a:moveTo>
                <a:lnTo>
                  <a:pt x="198239" y="1104901"/>
                </a:lnTo>
                <a:lnTo>
                  <a:pt x="198239" y="1106092"/>
                </a:lnTo>
                <a:lnTo>
                  <a:pt x="200621" y="1108473"/>
                </a:lnTo>
                <a:lnTo>
                  <a:pt x="201811" y="1107877"/>
                </a:lnTo>
                <a:lnTo>
                  <a:pt x="200621" y="1104306"/>
                </a:lnTo>
                <a:close/>
                <a:moveTo>
                  <a:pt x="2238375" y="1101329"/>
                </a:moveTo>
                <a:lnTo>
                  <a:pt x="2237780" y="1102520"/>
                </a:lnTo>
                <a:lnTo>
                  <a:pt x="2237780" y="1104901"/>
                </a:lnTo>
                <a:lnTo>
                  <a:pt x="2238970" y="1107282"/>
                </a:lnTo>
                <a:lnTo>
                  <a:pt x="2240161" y="1106687"/>
                </a:lnTo>
                <a:lnTo>
                  <a:pt x="2241352" y="1105496"/>
                </a:lnTo>
                <a:lnTo>
                  <a:pt x="2241352" y="1103115"/>
                </a:lnTo>
                <a:lnTo>
                  <a:pt x="2239566" y="1101924"/>
                </a:lnTo>
                <a:close/>
                <a:moveTo>
                  <a:pt x="1291531" y="1099543"/>
                </a:moveTo>
                <a:lnTo>
                  <a:pt x="1286768" y="1100734"/>
                </a:lnTo>
                <a:lnTo>
                  <a:pt x="1283792" y="1104901"/>
                </a:lnTo>
                <a:lnTo>
                  <a:pt x="1278731" y="1119486"/>
                </a:lnTo>
                <a:lnTo>
                  <a:pt x="1273374" y="1134667"/>
                </a:lnTo>
                <a:lnTo>
                  <a:pt x="1266528" y="1150145"/>
                </a:lnTo>
                <a:lnTo>
                  <a:pt x="1259979" y="1164134"/>
                </a:lnTo>
                <a:lnTo>
                  <a:pt x="1258789" y="1168897"/>
                </a:lnTo>
                <a:lnTo>
                  <a:pt x="1259979" y="1174255"/>
                </a:lnTo>
                <a:lnTo>
                  <a:pt x="1263551" y="1179315"/>
                </a:lnTo>
                <a:lnTo>
                  <a:pt x="1267718" y="1182291"/>
                </a:lnTo>
                <a:lnTo>
                  <a:pt x="1272183" y="1182887"/>
                </a:lnTo>
                <a:lnTo>
                  <a:pt x="1294507" y="1183482"/>
                </a:lnTo>
                <a:lnTo>
                  <a:pt x="1316534" y="1184673"/>
                </a:lnTo>
                <a:lnTo>
                  <a:pt x="1321594" y="1183482"/>
                </a:lnTo>
                <a:lnTo>
                  <a:pt x="1326356" y="1179315"/>
                </a:lnTo>
                <a:lnTo>
                  <a:pt x="1328738" y="1173659"/>
                </a:lnTo>
                <a:lnTo>
                  <a:pt x="1329333" y="1169492"/>
                </a:lnTo>
                <a:lnTo>
                  <a:pt x="1328738" y="1165920"/>
                </a:lnTo>
                <a:lnTo>
                  <a:pt x="1322785" y="1150740"/>
                </a:lnTo>
                <a:lnTo>
                  <a:pt x="1315939" y="1134667"/>
                </a:lnTo>
                <a:lnTo>
                  <a:pt x="1310581" y="1120081"/>
                </a:lnTo>
                <a:lnTo>
                  <a:pt x="1305521" y="1104901"/>
                </a:lnTo>
                <a:lnTo>
                  <a:pt x="1302544" y="1100734"/>
                </a:lnTo>
                <a:lnTo>
                  <a:pt x="1297186" y="1099543"/>
                </a:lnTo>
                <a:close/>
                <a:moveTo>
                  <a:pt x="598587" y="1099543"/>
                </a:moveTo>
                <a:lnTo>
                  <a:pt x="597396" y="1102520"/>
                </a:lnTo>
                <a:lnTo>
                  <a:pt x="598587" y="1107282"/>
                </a:lnTo>
                <a:lnTo>
                  <a:pt x="600373" y="1103710"/>
                </a:lnTo>
                <a:lnTo>
                  <a:pt x="600373" y="1100734"/>
                </a:lnTo>
                <a:lnTo>
                  <a:pt x="599778" y="1099543"/>
                </a:lnTo>
                <a:close/>
                <a:moveTo>
                  <a:pt x="178892" y="1096269"/>
                </a:moveTo>
                <a:lnTo>
                  <a:pt x="177403" y="1098055"/>
                </a:lnTo>
                <a:lnTo>
                  <a:pt x="177403" y="1100734"/>
                </a:lnTo>
                <a:lnTo>
                  <a:pt x="179487" y="1101329"/>
                </a:lnTo>
                <a:lnTo>
                  <a:pt x="181273" y="1100734"/>
                </a:lnTo>
                <a:lnTo>
                  <a:pt x="182463" y="1098055"/>
                </a:lnTo>
                <a:lnTo>
                  <a:pt x="182463" y="1096864"/>
                </a:lnTo>
                <a:lnTo>
                  <a:pt x="181273" y="1096269"/>
                </a:lnTo>
                <a:close/>
                <a:moveTo>
                  <a:pt x="844153" y="1095078"/>
                </a:moveTo>
                <a:lnTo>
                  <a:pt x="842963" y="1096269"/>
                </a:lnTo>
                <a:lnTo>
                  <a:pt x="843558" y="1098650"/>
                </a:lnTo>
                <a:lnTo>
                  <a:pt x="843558" y="1100734"/>
                </a:lnTo>
                <a:lnTo>
                  <a:pt x="842367" y="1102520"/>
                </a:lnTo>
                <a:lnTo>
                  <a:pt x="842367" y="1104306"/>
                </a:lnTo>
                <a:lnTo>
                  <a:pt x="843558" y="1104901"/>
                </a:lnTo>
                <a:lnTo>
                  <a:pt x="844153" y="1104306"/>
                </a:lnTo>
                <a:lnTo>
                  <a:pt x="845344" y="1102520"/>
                </a:lnTo>
                <a:lnTo>
                  <a:pt x="845344" y="1096269"/>
                </a:lnTo>
                <a:close/>
                <a:moveTo>
                  <a:pt x="2044601" y="1092102"/>
                </a:moveTo>
                <a:lnTo>
                  <a:pt x="2043410" y="1092697"/>
                </a:lnTo>
                <a:lnTo>
                  <a:pt x="2042815" y="1093292"/>
                </a:lnTo>
                <a:lnTo>
                  <a:pt x="2042815" y="1095674"/>
                </a:lnTo>
                <a:lnTo>
                  <a:pt x="2043410" y="1096864"/>
                </a:lnTo>
                <a:lnTo>
                  <a:pt x="2044006" y="1099543"/>
                </a:lnTo>
                <a:lnTo>
                  <a:pt x="2045196" y="1101924"/>
                </a:lnTo>
                <a:lnTo>
                  <a:pt x="2046982" y="1106092"/>
                </a:lnTo>
                <a:lnTo>
                  <a:pt x="2049364" y="1108473"/>
                </a:lnTo>
                <a:lnTo>
                  <a:pt x="2049364" y="1104901"/>
                </a:lnTo>
                <a:lnTo>
                  <a:pt x="2046387" y="1101329"/>
                </a:lnTo>
                <a:lnTo>
                  <a:pt x="2046387" y="1099543"/>
                </a:lnTo>
                <a:lnTo>
                  <a:pt x="2045792" y="1096864"/>
                </a:lnTo>
                <a:lnTo>
                  <a:pt x="2045196" y="1096269"/>
                </a:lnTo>
                <a:lnTo>
                  <a:pt x="2045196" y="1095674"/>
                </a:lnTo>
                <a:lnTo>
                  <a:pt x="2045792" y="1094483"/>
                </a:lnTo>
                <a:close/>
                <a:moveTo>
                  <a:pt x="1998167" y="1091506"/>
                </a:moveTo>
                <a:lnTo>
                  <a:pt x="1998762" y="1093292"/>
                </a:lnTo>
                <a:lnTo>
                  <a:pt x="2000548" y="1095078"/>
                </a:lnTo>
                <a:lnTo>
                  <a:pt x="1999953" y="1092697"/>
                </a:lnTo>
                <a:close/>
                <a:moveTo>
                  <a:pt x="297656" y="1090911"/>
                </a:moveTo>
                <a:lnTo>
                  <a:pt x="300633" y="1090911"/>
                </a:lnTo>
                <a:lnTo>
                  <a:pt x="302419" y="1112342"/>
                </a:lnTo>
                <a:lnTo>
                  <a:pt x="306884" y="1134667"/>
                </a:lnTo>
                <a:lnTo>
                  <a:pt x="307479" y="1143299"/>
                </a:lnTo>
                <a:lnTo>
                  <a:pt x="308075" y="1146275"/>
                </a:lnTo>
                <a:lnTo>
                  <a:pt x="309265" y="1164134"/>
                </a:lnTo>
                <a:lnTo>
                  <a:pt x="309265" y="1207295"/>
                </a:lnTo>
                <a:lnTo>
                  <a:pt x="308670" y="1228726"/>
                </a:lnTo>
                <a:lnTo>
                  <a:pt x="308075" y="1250455"/>
                </a:lnTo>
                <a:lnTo>
                  <a:pt x="306884" y="1271886"/>
                </a:lnTo>
                <a:lnTo>
                  <a:pt x="306289" y="1293913"/>
                </a:lnTo>
                <a:lnTo>
                  <a:pt x="306289" y="1298675"/>
                </a:lnTo>
                <a:lnTo>
                  <a:pt x="297061" y="1299866"/>
                </a:lnTo>
                <a:lnTo>
                  <a:pt x="290810" y="1299270"/>
                </a:lnTo>
                <a:lnTo>
                  <a:pt x="289620" y="1281113"/>
                </a:lnTo>
                <a:lnTo>
                  <a:pt x="289025" y="1260277"/>
                </a:lnTo>
                <a:lnTo>
                  <a:pt x="289620" y="1239144"/>
                </a:lnTo>
                <a:lnTo>
                  <a:pt x="290810" y="1217713"/>
                </a:lnTo>
                <a:lnTo>
                  <a:pt x="292001" y="1173659"/>
                </a:lnTo>
                <a:lnTo>
                  <a:pt x="292001" y="1129904"/>
                </a:lnTo>
                <a:lnTo>
                  <a:pt x="290810" y="1107877"/>
                </a:lnTo>
                <a:lnTo>
                  <a:pt x="290215" y="1092102"/>
                </a:lnTo>
                <a:close/>
                <a:moveTo>
                  <a:pt x="137815" y="1090911"/>
                </a:moveTo>
                <a:lnTo>
                  <a:pt x="137815" y="1171874"/>
                </a:lnTo>
                <a:lnTo>
                  <a:pt x="136029" y="1173064"/>
                </a:lnTo>
                <a:lnTo>
                  <a:pt x="131862" y="1174255"/>
                </a:lnTo>
                <a:lnTo>
                  <a:pt x="120253" y="1175743"/>
                </a:lnTo>
                <a:lnTo>
                  <a:pt x="109835" y="1174255"/>
                </a:lnTo>
                <a:lnTo>
                  <a:pt x="87809" y="1174850"/>
                </a:lnTo>
                <a:lnTo>
                  <a:pt x="66675" y="1176338"/>
                </a:lnTo>
                <a:lnTo>
                  <a:pt x="45244" y="1174255"/>
                </a:lnTo>
                <a:lnTo>
                  <a:pt x="41077" y="1173064"/>
                </a:lnTo>
                <a:lnTo>
                  <a:pt x="39291" y="1171874"/>
                </a:lnTo>
                <a:lnTo>
                  <a:pt x="37803" y="1169492"/>
                </a:lnTo>
                <a:lnTo>
                  <a:pt x="37207" y="1165325"/>
                </a:lnTo>
                <a:lnTo>
                  <a:pt x="36612" y="1156693"/>
                </a:lnTo>
                <a:lnTo>
                  <a:pt x="54471" y="1156098"/>
                </a:lnTo>
                <a:lnTo>
                  <a:pt x="88404" y="1159074"/>
                </a:lnTo>
                <a:lnTo>
                  <a:pt x="101799" y="1157288"/>
                </a:lnTo>
                <a:lnTo>
                  <a:pt x="106264" y="1157288"/>
                </a:lnTo>
                <a:lnTo>
                  <a:pt x="109835" y="1156693"/>
                </a:lnTo>
                <a:lnTo>
                  <a:pt x="111621" y="1156693"/>
                </a:lnTo>
                <a:lnTo>
                  <a:pt x="114896" y="1156098"/>
                </a:lnTo>
                <a:lnTo>
                  <a:pt x="117872" y="1154312"/>
                </a:lnTo>
                <a:lnTo>
                  <a:pt x="119658" y="1151931"/>
                </a:lnTo>
                <a:lnTo>
                  <a:pt x="122039" y="1147466"/>
                </a:lnTo>
                <a:lnTo>
                  <a:pt x="123230" y="1143299"/>
                </a:lnTo>
                <a:lnTo>
                  <a:pt x="123825" y="1139131"/>
                </a:lnTo>
                <a:lnTo>
                  <a:pt x="123825" y="1131690"/>
                </a:lnTo>
                <a:lnTo>
                  <a:pt x="125016" y="1123058"/>
                </a:lnTo>
                <a:lnTo>
                  <a:pt x="125611" y="1109068"/>
                </a:lnTo>
                <a:lnTo>
                  <a:pt x="125611" y="1092697"/>
                </a:lnTo>
                <a:lnTo>
                  <a:pt x="131862" y="1091506"/>
                </a:lnTo>
                <a:close/>
                <a:moveTo>
                  <a:pt x="2022574" y="1090316"/>
                </a:moveTo>
                <a:lnTo>
                  <a:pt x="2021384" y="1092102"/>
                </a:lnTo>
                <a:lnTo>
                  <a:pt x="2021979" y="1093888"/>
                </a:lnTo>
                <a:lnTo>
                  <a:pt x="2024360" y="1095078"/>
                </a:lnTo>
                <a:lnTo>
                  <a:pt x="2025551" y="1093292"/>
                </a:lnTo>
                <a:lnTo>
                  <a:pt x="2025551" y="1091506"/>
                </a:lnTo>
                <a:lnTo>
                  <a:pt x="2023765" y="1090911"/>
                </a:lnTo>
                <a:close/>
                <a:moveTo>
                  <a:pt x="2268736" y="1089720"/>
                </a:moveTo>
                <a:lnTo>
                  <a:pt x="2268141" y="1090316"/>
                </a:lnTo>
                <a:lnTo>
                  <a:pt x="2267545" y="1090316"/>
                </a:lnTo>
                <a:lnTo>
                  <a:pt x="2267545" y="1092697"/>
                </a:lnTo>
                <a:lnTo>
                  <a:pt x="2269331" y="1094483"/>
                </a:lnTo>
                <a:lnTo>
                  <a:pt x="2271117" y="1094483"/>
                </a:lnTo>
                <a:lnTo>
                  <a:pt x="2271713" y="1093292"/>
                </a:lnTo>
                <a:lnTo>
                  <a:pt x="2271713" y="1091506"/>
                </a:lnTo>
                <a:lnTo>
                  <a:pt x="2270522" y="1090911"/>
                </a:lnTo>
                <a:lnTo>
                  <a:pt x="2269927" y="1090316"/>
                </a:lnTo>
                <a:close/>
                <a:moveTo>
                  <a:pt x="2274392" y="1089125"/>
                </a:moveTo>
                <a:lnTo>
                  <a:pt x="2273499" y="1089720"/>
                </a:lnTo>
                <a:lnTo>
                  <a:pt x="2273499" y="1090316"/>
                </a:lnTo>
                <a:lnTo>
                  <a:pt x="2272903" y="1090911"/>
                </a:lnTo>
                <a:lnTo>
                  <a:pt x="2276178" y="1090911"/>
                </a:lnTo>
                <a:lnTo>
                  <a:pt x="2276178" y="1090316"/>
                </a:lnTo>
                <a:lnTo>
                  <a:pt x="2275582" y="1089720"/>
                </a:lnTo>
                <a:lnTo>
                  <a:pt x="2274987" y="1089720"/>
                </a:lnTo>
                <a:close/>
                <a:moveTo>
                  <a:pt x="876003" y="1089125"/>
                </a:moveTo>
                <a:lnTo>
                  <a:pt x="875407" y="1090316"/>
                </a:lnTo>
                <a:lnTo>
                  <a:pt x="876598" y="1091506"/>
                </a:lnTo>
                <a:lnTo>
                  <a:pt x="876598" y="1095078"/>
                </a:lnTo>
                <a:lnTo>
                  <a:pt x="876003" y="1097459"/>
                </a:lnTo>
                <a:lnTo>
                  <a:pt x="877193" y="1098650"/>
                </a:lnTo>
                <a:lnTo>
                  <a:pt x="879575" y="1099543"/>
                </a:lnTo>
                <a:lnTo>
                  <a:pt x="881360" y="1097459"/>
                </a:lnTo>
                <a:lnTo>
                  <a:pt x="882551" y="1096864"/>
                </a:lnTo>
                <a:lnTo>
                  <a:pt x="882551" y="1095078"/>
                </a:lnTo>
                <a:lnTo>
                  <a:pt x="880765" y="1092102"/>
                </a:lnTo>
                <a:lnTo>
                  <a:pt x="878384" y="1089720"/>
                </a:lnTo>
                <a:lnTo>
                  <a:pt x="877193" y="1089125"/>
                </a:lnTo>
                <a:close/>
                <a:moveTo>
                  <a:pt x="222052" y="1088530"/>
                </a:moveTo>
                <a:lnTo>
                  <a:pt x="220861" y="1089720"/>
                </a:lnTo>
                <a:lnTo>
                  <a:pt x="220266" y="1091506"/>
                </a:lnTo>
                <a:lnTo>
                  <a:pt x="221456" y="1092102"/>
                </a:lnTo>
                <a:lnTo>
                  <a:pt x="222647" y="1092102"/>
                </a:lnTo>
                <a:lnTo>
                  <a:pt x="224433" y="1091506"/>
                </a:lnTo>
                <a:lnTo>
                  <a:pt x="225028" y="1089720"/>
                </a:lnTo>
                <a:lnTo>
                  <a:pt x="223838" y="1088530"/>
                </a:lnTo>
                <a:close/>
                <a:moveTo>
                  <a:pt x="2402979" y="1080493"/>
                </a:moveTo>
                <a:lnTo>
                  <a:pt x="2427982" y="1080493"/>
                </a:lnTo>
                <a:lnTo>
                  <a:pt x="2442567" y="1082279"/>
                </a:lnTo>
                <a:lnTo>
                  <a:pt x="2457153" y="1085851"/>
                </a:lnTo>
                <a:lnTo>
                  <a:pt x="2468761" y="1089720"/>
                </a:lnTo>
                <a:lnTo>
                  <a:pt x="2469356" y="1096269"/>
                </a:lnTo>
                <a:lnTo>
                  <a:pt x="2469356" y="1101329"/>
                </a:lnTo>
                <a:lnTo>
                  <a:pt x="2466380" y="1100734"/>
                </a:lnTo>
                <a:lnTo>
                  <a:pt x="2453581" y="1096864"/>
                </a:lnTo>
                <a:lnTo>
                  <a:pt x="2439591" y="1095078"/>
                </a:lnTo>
                <a:lnTo>
                  <a:pt x="2413992" y="1095078"/>
                </a:lnTo>
                <a:lnTo>
                  <a:pt x="2402384" y="1096269"/>
                </a:lnTo>
                <a:lnTo>
                  <a:pt x="2391370" y="1099543"/>
                </a:lnTo>
                <a:lnTo>
                  <a:pt x="2381548" y="1101924"/>
                </a:lnTo>
                <a:lnTo>
                  <a:pt x="2371130" y="1106092"/>
                </a:lnTo>
                <a:lnTo>
                  <a:pt x="2361903" y="1110854"/>
                </a:lnTo>
                <a:lnTo>
                  <a:pt x="2354759" y="1117105"/>
                </a:lnTo>
                <a:lnTo>
                  <a:pt x="2346722" y="1124249"/>
                </a:lnTo>
                <a:lnTo>
                  <a:pt x="2339578" y="1132285"/>
                </a:lnTo>
                <a:lnTo>
                  <a:pt x="2333923" y="1140917"/>
                </a:lnTo>
                <a:lnTo>
                  <a:pt x="2329160" y="1150145"/>
                </a:lnTo>
                <a:lnTo>
                  <a:pt x="2324993" y="1161456"/>
                </a:lnTo>
                <a:lnTo>
                  <a:pt x="2319933" y="1181101"/>
                </a:lnTo>
                <a:lnTo>
                  <a:pt x="2318147" y="1193305"/>
                </a:lnTo>
                <a:lnTo>
                  <a:pt x="2318147" y="1217713"/>
                </a:lnTo>
                <a:lnTo>
                  <a:pt x="2319338" y="1229321"/>
                </a:lnTo>
                <a:lnTo>
                  <a:pt x="2321124" y="1239144"/>
                </a:lnTo>
                <a:lnTo>
                  <a:pt x="2324100" y="1248074"/>
                </a:lnTo>
                <a:lnTo>
                  <a:pt x="2328565" y="1259087"/>
                </a:lnTo>
                <a:lnTo>
                  <a:pt x="2330351" y="1262063"/>
                </a:lnTo>
                <a:lnTo>
                  <a:pt x="2330946" y="1263849"/>
                </a:lnTo>
                <a:lnTo>
                  <a:pt x="2329160" y="1262063"/>
                </a:lnTo>
                <a:lnTo>
                  <a:pt x="2322910" y="1253729"/>
                </a:lnTo>
                <a:lnTo>
                  <a:pt x="2318147" y="1243906"/>
                </a:lnTo>
                <a:lnTo>
                  <a:pt x="2312789" y="1234084"/>
                </a:lnTo>
                <a:lnTo>
                  <a:pt x="2310110" y="1224856"/>
                </a:lnTo>
                <a:lnTo>
                  <a:pt x="2308324" y="1214141"/>
                </a:lnTo>
                <a:lnTo>
                  <a:pt x="2307134" y="1203127"/>
                </a:lnTo>
                <a:lnTo>
                  <a:pt x="2306538" y="1190924"/>
                </a:lnTo>
                <a:lnTo>
                  <a:pt x="2307134" y="1178124"/>
                </a:lnTo>
                <a:lnTo>
                  <a:pt x="2308324" y="1167111"/>
                </a:lnTo>
                <a:lnTo>
                  <a:pt x="2310706" y="1156098"/>
                </a:lnTo>
                <a:lnTo>
                  <a:pt x="2313980" y="1146275"/>
                </a:lnTo>
                <a:lnTo>
                  <a:pt x="2318147" y="1135262"/>
                </a:lnTo>
                <a:lnTo>
                  <a:pt x="2322910" y="1125737"/>
                </a:lnTo>
                <a:lnTo>
                  <a:pt x="2328565" y="1117105"/>
                </a:lnTo>
                <a:lnTo>
                  <a:pt x="2335113" y="1110259"/>
                </a:lnTo>
                <a:lnTo>
                  <a:pt x="2343150" y="1103115"/>
                </a:lnTo>
                <a:lnTo>
                  <a:pt x="2352378" y="1095674"/>
                </a:lnTo>
                <a:lnTo>
                  <a:pt x="2360712" y="1090911"/>
                </a:lnTo>
                <a:lnTo>
                  <a:pt x="2369939" y="1086744"/>
                </a:lnTo>
                <a:lnTo>
                  <a:pt x="2380357" y="1084065"/>
                </a:lnTo>
                <a:lnTo>
                  <a:pt x="2391370" y="1081684"/>
                </a:lnTo>
                <a:close/>
                <a:moveTo>
                  <a:pt x="2246114" y="1078707"/>
                </a:moveTo>
                <a:lnTo>
                  <a:pt x="2245519" y="1079302"/>
                </a:lnTo>
                <a:lnTo>
                  <a:pt x="2243733" y="1082874"/>
                </a:lnTo>
                <a:lnTo>
                  <a:pt x="2243733" y="1084660"/>
                </a:lnTo>
                <a:lnTo>
                  <a:pt x="2245519" y="1085256"/>
                </a:lnTo>
                <a:lnTo>
                  <a:pt x="2246710" y="1085851"/>
                </a:lnTo>
                <a:lnTo>
                  <a:pt x="2247900" y="1084065"/>
                </a:lnTo>
                <a:lnTo>
                  <a:pt x="2248793" y="1081088"/>
                </a:lnTo>
                <a:lnTo>
                  <a:pt x="2247305" y="1078707"/>
                </a:lnTo>
                <a:close/>
                <a:moveTo>
                  <a:pt x="2240756" y="1077517"/>
                </a:moveTo>
                <a:lnTo>
                  <a:pt x="2239566" y="1078112"/>
                </a:lnTo>
                <a:lnTo>
                  <a:pt x="2238970" y="1078707"/>
                </a:lnTo>
                <a:lnTo>
                  <a:pt x="2237780" y="1082874"/>
                </a:lnTo>
                <a:lnTo>
                  <a:pt x="2237780" y="1083470"/>
                </a:lnTo>
                <a:lnTo>
                  <a:pt x="2235994" y="1085256"/>
                </a:lnTo>
                <a:lnTo>
                  <a:pt x="2235101" y="1088530"/>
                </a:lnTo>
                <a:lnTo>
                  <a:pt x="2232124" y="1088530"/>
                </a:lnTo>
                <a:lnTo>
                  <a:pt x="2230338" y="1091506"/>
                </a:lnTo>
                <a:lnTo>
                  <a:pt x="2229743" y="1095078"/>
                </a:lnTo>
                <a:lnTo>
                  <a:pt x="2230934" y="1098055"/>
                </a:lnTo>
                <a:lnTo>
                  <a:pt x="2233315" y="1098055"/>
                </a:lnTo>
                <a:lnTo>
                  <a:pt x="2234506" y="1095078"/>
                </a:lnTo>
                <a:lnTo>
                  <a:pt x="2237185" y="1094483"/>
                </a:lnTo>
                <a:lnTo>
                  <a:pt x="2238970" y="1095078"/>
                </a:lnTo>
                <a:lnTo>
                  <a:pt x="2241947" y="1094483"/>
                </a:lnTo>
                <a:lnTo>
                  <a:pt x="2244328" y="1093888"/>
                </a:lnTo>
                <a:lnTo>
                  <a:pt x="2241352" y="1089720"/>
                </a:lnTo>
                <a:lnTo>
                  <a:pt x="2240161" y="1086744"/>
                </a:lnTo>
                <a:lnTo>
                  <a:pt x="2239566" y="1084660"/>
                </a:lnTo>
                <a:lnTo>
                  <a:pt x="2239566" y="1083470"/>
                </a:lnTo>
                <a:lnTo>
                  <a:pt x="2241352" y="1080493"/>
                </a:lnTo>
                <a:lnTo>
                  <a:pt x="2240756" y="1079302"/>
                </a:lnTo>
                <a:close/>
                <a:moveTo>
                  <a:pt x="1225749" y="1075731"/>
                </a:moveTo>
                <a:lnTo>
                  <a:pt x="1222772" y="1077517"/>
                </a:lnTo>
                <a:lnTo>
                  <a:pt x="1222177" y="1081088"/>
                </a:lnTo>
                <a:lnTo>
                  <a:pt x="1220391" y="1082874"/>
                </a:lnTo>
                <a:lnTo>
                  <a:pt x="1220986" y="1084065"/>
                </a:lnTo>
                <a:lnTo>
                  <a:pt x="1223963" y="1085256"/>
                </a:lnTo>
                <a:lnTo>
                  <a:pt x="1226939" y="1084065"/>
                </a:lnTo>
                <a:lnTo>
                  <a:pt x="1227535" y="1081684"/>
                </a:lnTo>
                <a:lnTo>
                  <a:pt x="1225749" y="1079898"/>
                </a:lnTo>
                <a:close/>
                <a:moveTo>
                  <a:pt x="2030016" y="1070670"/>
                </a:moveTo>
                <a:lnTo>
                  <a:pt x="2026742" y="1073945"/>
                </a:lnTo>
                <a:lnTo>
                  <a:pt x="2027932" y="1079898"/>
                </a:lnTo>
                <a:lnTo>
                  <a:pt x="2029421" y="1076921"/>
                </a:lnTo>
                <a:lnTo>
                  <a:pt x="2031802" y="1075731"/>
                </a:lnTo>
                <a:lnTo>
                  <a:pt x="2032992" y="1075731"/>
                </a:lnTo>
                <a:lnTo>
                  <a:pt x="2033588" y="1075135"/>
                </a:lnTo>
                <a:lnTo>
                  <a:pt x="2033588" y="1071861"/>
                </a:lnTo>
                <a:lnTo>
                  <a:pt x="2030611" y="1070670"/>
                </a:lnTo>
                <a:close/>
                <a:moveTo>
                  <a:pt x="851595" y="1070075"/>
                </a:moveTo>
                <a:lnTo>
                  <a:pt x="850404" y="1071266"/>
                </a:lnTo>
                <a:lnTo>
                  <a:pt x="851000" y="1072456"/>
                </a:lnTo>
                <a:lnTo>
                  <a:pt x="852190" y="1073052"/>
                </a:lnTo>
                <a:lnTo>
                  <a:pt x="853381" y="1073052"/>
                </a:lnTo>
                <a:lnTo>
                  <a:pt x="853381" y="1070670"/>
                </a:lnTo>
                <a:close/>
                <a:moveTo>
                  <a:pt x="262831" y="1068884"/>
                </a:moveTo>
                <a:lnTo>
                  <a:pt x="261640" y="1070075"/>
                </a:lnTo>
                <a:lnTo>
                  <a:pt x="262831" y="1071266"/>
                </a:lnTo>
                <a:lnTo>
                  <a:pt x="264021" y="1071266"/>
                </a:lnTo>
                <a:lnTo>
                  <a:pt x="265212" y="1070075"/>
                </a:lnTo>
                <a:lnTo>
                  <a:pt x="264617" y="1069480"/>
                </a:lnTo>
                <a:lnTo>
                  <a:pt x="264617" y="1068884"/>
                </a:lnTo>
                <a:close/>
                <a:moveTo>
                  <a:pt x="2287191" y="1066503"/>
                </a:moveTo>
                <a:lnTo>
                  <a:pt x="2285703" y="1067099"/>
                </a:lnTo>
                <a:lnTo>
                  <a:pt x="2283917" y="1067694"/>
                </a:lnTo>
                <a:lnTo>
                  <a:pt x="2282131" y="1069480"/>
                </a:lnTo>
                <a:lnTo>
                  <a:pt x="2282726" y="1073052"/>
                </a:lnTo>
                <a:lnTo>
                  <a:pt x="2288977" y="1074540"/>
                </a:lnTo>
                <a:lnTo>
                  <a:pt x="2291953" y="1071861"/>
                </a:lnTo>
                <a:lnTo>
                  <a:pt x="2292549" y="1070670"/>
                </a:lnTo>
                <a:lnTo>
                  <a:pt x="2293144" y="1070670"/>
                </a:lnTo>
                <a:lnTo>
                  <a:pt x="2293144" y="1069480"/>
                </a:lnTo>
                <a:lnTo>
                  <a:pt x="2293739" y="1068884"/>
                </a:lnTo>
                <a:lnTo>
                  <a:pt x="2293739" y="1067694"/>
                </a:lnTo>
                <a:lnTo>
                  <a:pt x="2291358" y="1067694"/>
                </a:lnTo>
                <a:lnTo>
                  <a:pt x="2291358" y="1067099"/>
                </a:lnTo>
                <a:lnTo>
                  <a:pt x="2290763" y="1067099"/>
                </a:lnTo>
                <a:lnTo>
                  <a:pt x="2290167" y="1066503"/>
                </a:lnTo>
                <a:lnTo>
                  <a:pt x="2288977" y="1067099"/>
                </a:lnTo>
                <a:lnTo>
                  <a:pt x="2288381" y="1066503"/>
                </a:lnTo>
                <a:close/>
                <a:moveTo>
                  <a:pt x="213420" y="1066503"/>
                </a:moveTo>
                <a:lnTo>
                  <a:pt x="212825" y="1070075"/>
                </a:lnTo>
                <a:lnTo>
                  <a:pt x="214015" y="1075135"/>
                </a:lnTo>
                <a:lnTo>
                  <a:pt x="215801" y="1071266"/>
                </a:lnTo>
                <a:lnTo>
                  <a:pt x="215206" y="1067694"/>
                </a:lnTo>
                <a:lnTo>
                  <a:pt x="214015" y="1067099"/>
                </a:lnTo>
                <a:close/>
                <a:moveTo>
                  <a:pt x="1206699" y="1064122"/>
                </a:moveTo>
                <a:lnTo>
                  <a:pt x="1206104" y="1064717"/>
                </a:lnTo>
                <a:lnTo>
                  <a:pt x="1204913" y="1065313"/>
                </a:lnTo>
                <a:lnTo>
                  <a:pt x="1204317" y="1066503"/>
                </a:lnTo>
                <a:lnTo>
                  <a:pt x="1205508" y="1067694"/>
                </a:lnTo>
                <a:lnTo>
                  <a:pt x="1206699" y="1067099"/>
                </a:lnTo>
                <a:lnTo>
                  <a:pt x="1207592" y="1066503"/>
                </a:lnTo>
                <a:lnTo>
                  <a:pt x="1207592" y="1065313"/>
                </a:lnTo>
                <a:close/>
                <a:moveTo>
                  <a:pt x="2249984" y="1062931"/>
                </a:moveTo>
                <a:lnTo>
                  <a:pt x="2247305" y="1063527"/>
                </a:lnTo>
                <a:lnTo>
                  <a:pt x="2246710" y="1065313"/>
                </a:lnTo>
                <a:lnTo>
                  <a:pt x="2246710" y="1066503"/>
                </a:lnTo>
                <a:lnTo>
                  <a:pt x="2247900" y="1067099"/>
                </a:lnTo>
                <a:lnTo>
                  <a:pt x="2249388" y="1067099"/>
                </a:lnTo>
                <a:lnTo>
                  <a:pt x="2249388" y="1068289"/>
                </a:lnTo>
                <a:lnTo>
                  <a:pt x="2249984" y="1068884"/>
                </a:lnTo>
                <a:lnTo>
                  <a:pt x="2251174" y="1069480"/>
                </a:lnTo>
                <a:lnTo>
                  <a:pt x="2252365" y="1070670"/>
                </a:lnTo>
                <a:lnTo>
                  <a:pt x="2254151" y="1070670"/>
                </a:lnTo>
                <a:lnTo>
                  <a:pt x="2255342" y="1070075"/>
                </a:lnTo>
                <a:lnTo>
                  <a:pt x="2257128" y="1068289"/>
                </a:lnTo>
                <a:lnTo>
                  <a:pt x="2255937" y="1065908"/>
                </a:lnTo>
                <a:lnTo>
                  <a:pt x="2252960" y="1066503"/>
                </a:lnTo>
                <a:lnTo>
                  <a:pt x="2251770" y="1065908"/>
                </a:lnTo>
                <a:lnTo>
                  <a:pt x="2251174" y="1065313"/>
                </a:lnTo>
                <a:close/>
                <a:moveTo>
                  <a:pt x="2273499" y="1060252"/>
                </a:moveTo>
                <a:lnTo>
                  <a:pt x="2270522" y="1060848"/>
                </a:lnTo>
                <a:lnTo>
                  <a:pt x="2265760" y="1064122"/>
                </a:lnTo>
                <a:lnTo>
                  <a:pt x="2266355" y="1068884"/>
                </a:lnTo>
                <a:lnTo>
                  <a:pt x="2266950" y="1071861"/>
                </a:lnTo>
                <a:lnTo>
                  <a:pt x="2269927" y="1070670"/>
                </a:lnTo>
                <a:lnTo>
                  <a:pt x="2272308" y="1073945"/>
                </a:lnTo>
                <a:lnTo>
                  <a:pt x="2269331" y="1077517"/>
                </a:lnTo>
                <a:lnTo>
                  <a:pt x="2265760" y="1080493"/>
                </a:lnTo>
                <a:lnTo>
                  <a:pt x="2265760" y="1081088"/>
                </a:lnTo>
                <a:lnTo>
                  <a:pt x="2266355" y="1082279"/>
                </a:lnTo>
                <a:lnTo>
                  <a:pt x="2266355" y="1084065"/>
                </a:lnTo>
                <a:lnTo>
                  <a:pt x="2267545" y="1086744"/>
                </a:lnTo>
                <a:lnTo>
                  <a:pt x="2268736" y="1087339"/>
                </a:lnTo>
                <a:lnTo>
                  <a:pt x="2270522" y="1087934"/>
                </a:lnTo>
                <a:lnTo>
                  <a:pt x="2271713" y="1086744"/>
                </a:lnTo>
                <a:lnTo>
                  <a:pt x="2271117" y="1085851"/>
                </a:lnTo>
                <a:lnTo>
                  <a:pt x="2271117" y="1084065"/>
                </a:lnTo>
                <a:lnTo>
                  <a:pt x="2272308" y="1081684"/>
                </a:lnTo>
                <a:lnTo>
                  <a:pt x="2274392" y="1081684"/>
                </a:lnTo>
                <a:lnTo>
                  <a:pt x="2277963" y="1083470"/>
                </a:lnTo>
                <a:lnTo>
                  <a:pt x="2281535" y="1084065"/>
                </a:lnTo>
                <a:lnTo>
                  <a:pt x="2283917" y="1085851"/>
                </a:lnTo>
                <a:lnTo>
                  <a:pt x="2287191" y="1084065"/>
                </a:lnTo>
                <a:lnTo>
                  <a:pt x="2289572" y="1084660"/>
                </a:lnTo>
                <a:lnTo>
                  <a:pt x="2292549" y="1085851"/>
                </a:lnTo>
                <a:lnTo>
                  <a:pt x="2296716" y="1079302"/>
                </a:lnTo>
                <a:lnTo>
                  <a:pt x="2297311" y="1078112"/>
                </a:lnTo>
                <a:lnTo>
                  <a:pt x="2297311" y="1076921"/>
                </a:lnTo>
                <a:lnTo>
                  <a:pt x="2297906" y="1076921"/>
                </a:lnTo>
                <a:lnTo>
                  <a:pt x="2297906" y="1075731"/>
                </a:lnTo>
                <a:lnTo>
                  <a:pt x="2295525" y="1074540"/>
                </a:lnTo>
                <a:lnTo>
                  <a:pt x="2294335" y="1074540"/>
                </a:lnTo>
                <a:lnTo>
                  <a:pt x="2291953" y="1078112"/>
                </a:lnTo>
                <a:lnTo>
                  <a:pt x="2282131" y="1082874"/>
                </a:lnTo>
                <a:lnTo>
                  <a:pt x="2279749" y="1080493"/>
                </a:lnTo>
                <a:lnTo>
                  <a:pt x="2276773" y="1078707"/>
                </a:lnTo>
                <a:lnTo>
                  <a:pt x="2276178" y="1072456"/>
                </a:lnTo>
                <a:lnTo>
                  <a:pt x="2272308" y="1067694"/>
                </a:lnTo>
                <a:close/>
                <a:moveTo>
                  <a:pt x="1312962" y="1059062"/>
                </a:moveTo>
                <a:lnTo>
                  <a:pt x="1310581" y="1061741"/>
                </a:lnTo>
                <a:lnTo>
                  <a:pt x="1312962" y="1060848"/>
                </a:lnTo>
                <a:lnTo>
                  <a:pt x="1314748" y="1060252"/>
                </a:lnTo>
                <a:lnTo>
                  <a:pt x="1316534" y="1062336"/>
                </a:lnTo>
                <a:lnTo>
                  <a:pt x="1318320" y="1062336"/>
                </a:lnTo>
                <a:lnTo>
                  <a:pt x="1318320" y="1060252"/>
                </a:lnTo>
                <a:lnTo>
                  <a:pt x="1315939" y="1059062"/>
                </a:lnTo>
                <a:close/>
                <a:moveTo>
                  <a:pt x="2363986" y="1054895"/>
                </a:moveTo>
                <a:lnTo>
                  <a:pt x="2365177" y="1057276"/>
                </a:lnTo>
                <a:lnTo>
                  <a:pt x="2366367" y="1058467"/>
                </a:lnTo>
                <a:lnTo>
                  <a:pt x="2366963" y="1060252"/>
                </a:lnTo>
                <a:lnTo>
                  <a:pt x="2367558" y="1060848"/>
                </a:lnTo>
                <a:lnTo>
                  <a:pt x="2366367" y="1058467"/>
                </a:lnTo>
                <a:lnTo>
                  <a:pt x="2366367" y="1057871"/>
                </a:lnTo>
                <a:lnTo>
                  <a:pt x="2365177" y="1056681"/>
                </a:lnTo>
                <a:lnTo>
                  <a:pt x="2365177" y="1055490"/>
                </a:lnTo>
                <a:lnTo>
                  <a:pt x="2364581" y="1054895"/>
                </a:lnTo>
                <a:close/>
                <a:moveTo>
                  <a:pt x="348853" y="1054895"/>
                </a:moveTo>
                <a:lnTo>
                  <a:pt x="348258" y="1055490"/>
                </a:lnTo>
                <a:lnTo>
                  <a:pt x="348853" y="1056681"/>
                </a:lnTo>
                <a:lnTo>
                  <a:pt x="350044" y="1057276"/>
                </a:lnTo>
                <a:lnTo>
                  <a:pt x="351235" y="1057276"/>
                </a:lnTo>
                <a:lnTo>
                  <a:pt x="351830" y="1056085"/>
                </a:lnTo>
                <a:lnTo>
                  <a:pt x="351830" y="1054895"/>
                </a:lnTo>
                <a:close/>
                <a:moveTo>
                  <a:pt x="2376190" y="1054299"/>
                </a:moveTo>
                <a:lnTo>
                  <a:pt x="2376785" y="1056085"/>
                </a:lnTo>
                <a:lnTo>
                  <a:pt x="2379167" y="1057276"/>
                </a:lnTo>
                <a:lnTo>
                  <a:pt x="2378571" y="1055490"/>
                </a:lnTo>
                <a:lnTo>
                  <a:pt x="2377381" y="1054299"/>
                </a:lnTo>
                <a:close/>
                <a:moveTo>
                  <a:pt x="2272308" y="1054299"/>
                </a:moveTo>
                <a:lnTo>
                  <a:pt x="2269331" y="1057276"/>
                </a:lnTo>
                <a:lnTo>
                  <a:pt x="2271713" y="1058467"/>
                </a:lnTo>
                <a:lnTo>
                  <a:pt x="2273499" y="1057871"/>
                </a:lnTo>
                <a:lnTo>
                  <a:pt x="2274987" y="1056681"/>
                </a:lnTo>
                <a:lnTo>
                  <a:pt x="2274987" y="1054895"/>
                </a:lnTo>
                <a:lnTo>
                  <a:pt x="2273499" y="1054895"/>
                </a:lnTo>
                <a:close/>
                <a:moveTo>
                  <a:pt x="2297311" y="1053109"/>
                </a:moveTo>
                <a:lnTo>
                  <a:pt x="2295525" y="1054299"/>
                </a:lnTo>
                <a:lnTo>
                  <a:pt x="2295525" y="1056085"/>
                </a:lnTo>
                <a:lnTo>
                  <a:pt x="2293739" y="1059657"/>
                </a:lnTo>
                <a:lnTo>
                  <a:pt x="2292549" y="1064122"/>
                </a:lnTo>
                <a:lnTo>
                  <a:pt x="2294335" y="1064122"/>
                </a:lnTo>
                <a:lnTo>
                  <a:pt x="2296716" y="1060252"/>
                </a:lnTo>
                <a:lnTo>
                  <a:pt x="2299990" y="1056681"/>
                </a:lnTo>
                <a:lnTo>
                  <a:pt x="2301181" y="1055490"/>
                </a:lnTo>
                <a:lnTo>
                  <a:pt x="2300585" y="1054895"/>
                </a:lnTo>
                <a:lnTo>
                  <a:pt x="2300585" y="1053704"/>
                </a:lnTo>
                <a:lnTo>
                  <a:pt x="2299990" y="1053704"/>
                </a:lnTo>
                <a:lnTo>
                  <a:pt x="2299395" y="1053109"/>
                </a:lnTo>
                <a:close/>
                <a:moveTo>
                  <a:pt x="2262783" y="1053109"/>
                </a:moveTo>
                <a:lnTo>
                  <a:pt x="2260699" y="1053704"/>
                </a:lnTo>
                <a:lnTo>
                  <a:pt x="2258913" y="1054895"/>
                </a:lnTo>
                <a:lnTo>
                  <a:pt x="2258913" y="1057276"/>
                </a:lnTo>
                <a:lnTo>
                  <a:pt x="2260699" y="1057871"/>
                </a:lnTo>
                <a:lnTo>
                  <a:pt x="2261592" y="1060252"/>
                </a:lnTo>
                <a:lnTo>
                  <a:pt x="2260104" y="1063527"/>
                </a:lnTo>
                <a:lnTo>
                  <a:pt x="2258913" y="1068884"/>
                </a:lnTo>
                <a:lnTo>
                  <a:pt x="2261592" y="1073052"/>
                </a:lnTo>
                <a:lnTo>
                  <a:pt x="2262188" y="1073052"/>
                </a:lnTo>
                <a:lnTo>
                  <a:pt x="2263378" y="1072456"/>
                </a:lnTo>
                <a:lnTo>
                  <a:pt x="2263974" y="1068289"/>
                </a:lnTo>
                <a:lnTo>
                  <a:pt x="2262188" y="1064717"/>
                </a:lnTo>
                <a:lnTo>
                  <a:pt x="2264569" y="1057276"/>
                </a:lnTo>
                <a:lnTo>
                  <a:pt x="2264569" y="1054299"/>
                </a:lnTo>
                <a:close/>
                <a:moveTo>
                  <a:pt x="1253728" y="1051918"/>
                </a:moveTo>
                <a:lnTo>
                  <a:pt x="1253133" y="1052513"/>
                </a:lnTo>
                <a:lnTo>
                  <a:pt x="1253133" y="1053109"/>
                </a:lnTo>
                <a:lnTo>
                  <a:pt x="1254919" y="1054299"/>
                </a:lnTo>
                <a:lnTo>
                  <a:pt x="1254919" y="1054895"/>
                </a:lnTo>
                <a:lnTo>
                  <a:pt x="1255514" y="1054895"/>
                </a:lnTo>
                <a:lnTo>
                  <a:pt x="1256110" y="1055490"/>
                </a:lnTo>
                <a:lnTo>
                  <a:pt x="1256705" y="1055490"/>
                </a:lnTo>
                <a:lnTo>
                  <a:pt x="1254919" y="1053704"/>
                </a:lnTo>
                <a:lnTo>
                  <a:pt x="1254919" y="1053109"/>
                </a:lnTo>
                <a:close/>
                <a:moveTo>
                  <a:pt x="253008" y="1051323"/>
                </a:moveTo>
                <a:lnTo>
                  <a:pt x="251222" y="1052513"/>
                </a:lnTo>
                <a:lnTo>
                  <a:pt x="253008" y="1053109"/>
                </a:lnTo>
                <a:lnTo>
                  <a:pt x="255687" y="1051918"/>
                </a:lnTo>
                <a:close/>
                <a:moveTo>
                  <a:pt x="2606576" y="1050727"/>
                </a:moveTo>
                <a:lnTo>
                  <a:pt x="2612529" y="1054895"/>
                </a:lnTo>
                <a:lnTo>
                  <a:pt x="2619375" y="1062336"/>
                </a:lnTo>
                <a:lnTo>
                  <a:pt x="2620566" y="1064122"/>
                </a:lnTo>
                <a:lnTo>
                  <a:pt x="2622352" y="1064717"/>
                </a:lnTo>
                <a:lnTo>
                  <a:pt x="2622947" y="1065908"/>
                </a:lnTo>
                <a:lnTo>
                  <a:pt x="2623542" y="1068884"/>
                </a:lnTo>
                <a:lnTo>
                  <a:pt x="2623542" y="1082279"/>
                </a:lnTo>
                <a:lnTo>
                  <a:pt x="2622947" y="1090316"/>
                </a:lnTo>
                <a:lnTo>
                  <a:pt x="2622352" y="1099543"/>
                </a:lnTo>
                <a:lnTo>
                  <a:pt x="2621756" y="1111449"/>
                </a:lnTo>
                <a:lnTo>
                  <a:pt x="2622352" y="1123058"/>
                </a:lnTo>
                <a:lnTo>
                  <a:pt x="2623542" y="1132285"/>
                </a:lnTo>
                <a:lnTo>
                  <a:pt x="2624138" y="1140917"/>
                </a:lnTo>
                <a:lnTo>
                  <a:pt x="2622947" y="1152526"/>
                </a:lnTo>
                <a:lnTo>
                  <a:pt x="2621756" y="1156693"/>
                </a:lnTo>
                <a:lnTo>
                  <a:pt x="2619375" y="1159670"/>
                </a:lnTo>
                <a:lnTo>
                  <a:pt x="2616994" y="1161456"/>
                </a:lnTo>
                <a:lnTo>
                  <a:pt x="2613124" y="1162944"/>
                </a:lnTo>
                <a:lnTo>
                  <a:pt x="2610148" y="1163539"/>
                </a:lnTo>
                <a:lnTo>
                  <a:pt x="2607767" y="1160265"/>
                </a:lnTo>
                <a:lnTo>
                  <a:pt x="2604790" y="1157884"/>
                </a:lnTo>
                <a:lnTo>
                  <a:pt x="2602111" y="1156693"/>
                </a:lnTo>
                <a:lnTo>
                  <a:pt x="2600325" y="1156098"/>
                </a:lnTo>
                <a:lnTo>
                  <a:pt x="2599135" y="1156098"/>
                </a:lnTo>
                <a:lnTo>
                  <a:pt x="2594372" y="1154907"/>
                </a:lnTo>
                <a:lnTo>
                  <a:pt x="2578299" y="1153121"/>
                </a:lnTo>
                <a:lnTo>
                  <a:pt x="2556570" y="1152526"/>
                </a:lnTo>
                <a:lnTo>
                  <a:pt x="2527995" y="1152526"/>
                </a:lnTo>
                <a:lnTo>
                  <a:pt x="2519363" y="1151931"/>
                </a:lnTo>
                <a:lnTo>
                  <a:pt x="2518172" y="1144489"/>
                </a:lnTo>
                <a:lnTo>
                  <a:pt x="2525911" y="1143894"/>
                </a:lnTo>
                <a:lnTo>
                  <a:pt x="2550319" y="1143894"/>
                </a:lnTo>
                <a:lnTo>
                  <a:pt x="2558951" y="1144489"/>
                </a:lnTo>
                <a:lnTo>
                  <a:pt x="2570560" y="1144489"/>
                </a:lnTo>
                <a:lnTo>
                  <a:pt x="2585145" y="1142703"/>
                </a:lnTo>
                <a:lnTo>
                  <a:pt x="2589312" y="1141513"/>
                </a:lnTo>
                <a:lnTo>
                  <a:pt x="2592586" y="1140917"/>
                </a:lnTo>
                <a:lnTo>
                  <a:pt x="2594372" y="1139727"/>
                </a:lnTo>
                <a:lnTo>
                  <a:pt x="2596753" y="1138536"/>
                </a:lnTo>
                <a:lnTo>
                  <a:pt x="2599730" y="1136452"/>
                </a:lnTo>
                <a:lnTo>
                  <a:pt x="2601516" y="1133476"/>
                </a:lnTo>
                <a:lnTo>
                  <a:pt x="2602706" y="1131095"/>
                </a:lnTo>
                <a:lnTo>
                  <a:pt x="2604195" y="1129309"/>
                </a:lnTo>
                <a:lnTo>
                  <a:pt x="2604790" y="1126332"/>
                </a:lnTo>
                <a:lnTo>
                  <a:pt x="2605981" y="1121867"/>
                </a:lnTo>
                <a:lnTo>
                  <a:pt x="2605981" y="1120081"/>
                </a:lnTo>
                <a:lnTo>
                  <a:pt x="2607171" y="1108473"/>
                </a:lnTo>
                <a:lnTo>
                  <a:pt x="2607171" y="1106092"/>
                </a:lnTo>
                <a:lnTo>
                  <a:pt x="2606576" y="1096864"/>
                </a:lnTo>
                <a:lnTo>
                  <a:pt x="2606576" y="1095674"/>
                </a:lnTo>
                <a:lnTo>
                  <a:pt x="2605981" y="1088530"/>
                </a:lnTo>
                <a:lnTo>
                  <a:pt x="2605385" y="1077517"/>
                </a:lnTo>
                <a:lnTo>
                  <a:pt x="2605981" y="1065908"/>
                </a:lnTo>
                <a:lnTo>
                  <a:pt x="2605981" y="1057871"/>
                </a:lnTo>
                <a:close/>
                <a:moveTo>
                  <a:pt x="2291953" y="1050727"/>
                </a:moveTo>
                <a:lnTo>
                  <a:pt x="2290763" y="1051918"/>
                </a:lnTo>
                <a:lnTo>
                  <a:pt x="2288977" y="1053109"/>
                </a:lnTo>
                <a:lnTo>
                  <a:pt x="2284512" y="1056085"/>
                </a:lnTo>
                <a:lnTo>
                  <a:pt x="2283917" y="1056085"/>
                </a:lnTo>
                <a:lnTo>
                  <a:pt x="2283321" y="1056681"/>
                </a:lnTo>
                <a:lnTo>
                  <a:pt x="2282131" y="1056681"/>
                </a:lnTo>
                <a:lnTo>
                  <a:pt x="2279749" y="1057276"/>
                </a:lnTo>
                <a:lnTo>
                  <a:pt x="2282726" y="1059062"/>
                </a:lnTo>
                <a:lnTo>
                  <a:pt x="2285107" y="1060848"/>
                </a:lnTo>
                <a:lnTo>
                  <a:pt x="2292549" y="1057276"/>
                </a:lnTo>
                <a:lnTo>
                  <a:pt x="2293144" y="1056681"/>
                </a:lnTo>
                <a:lnTo>
                  <a:pt x="2293144" y="1056085"/>
                </a:lnTo>
                <a:lnTo>
                  <a:pt x="2294930" y="1052513"/>
                </a:lnTo>
                <a:close/>
                <a:moveTo>
                  <a:pt x="2315766" y="1050132"/>
                </a:moveTo>
                <a:lnTo>
                  <a:pt x="2315766" y="1050727"/>
                </a:lnTo>
                <a:lnTo>
                  <a:pt x="2315170" y="1050727"/>
                </a:lnTo>
                <a:lnTo>
                  <a:pt x="2313980" y="1051918"/>
                </a:lnTo>
                <a:lnTo>
                  <a:pt x="2314575" y="1053704"/>
                </a:lnTo>
                <a:lnTo>
                  <a:pt x="2315170" y="1054299"/>
                </a:lnTo>
                <a:lnTo>
                  <a:pt x="2316956" y="1053704"/>
                </a:lnTo>
                <a:lnTo>
                  <a:pt x="2316956" y="1053109"/>
                </a:lnTo>
                <a:lnTo>
                  <a:pt x="2317552" y="1052513"/>
                </a:lnTo>
                <a:lnTo>
                  <a:pt x="2317552" y="1050727"/>
                </a:lnTo>
                <a:lnTo>
                  <a:pt x="2316361" y="1050727"/>
                </a:lnTo>
                <a:close/>
                <a:moveTo>
                  <a:pt x="2364581" y="1049537"/>
                </a:moveTo>
                <a:lnTo>
                  <a:pt x="2365177" y="1051323"/>
                </a:lnTo>
                <a:lnTo>
                  <a:pt x="2366367" y="1052513"/>
                </a:lnTo>
                <a:lnTo>
                  <a:pt x="2366367" y="1051323"/>
                </a:lnTo>
                <a:lnTo>
                  <a:pt x="2365772" y="1050727"/>
                </a:lnTo>
                <a:lnTo>
                  <a:pt x="2365772" y="1049537"/>
                </a:lnTo>
                <a:close/>
                <a:moveTo>
                  <a:pt x="1214140" y="1048942"/>
                </a:moveTo>
                <a:lnTo>
                  <a:pt x="1213545" y="1049537"/>
                </a:lnTo>
                <a:lnTo>
                  <a:pt x="1212950" y="1053704"/>
                </a:lnTo>
                <a:lnTo>
                  <a:pt x="1215331" y="1057871"/>
                </a:lnTo>
                <a:lnTo>
                  <a:pt x="1217117" y="1059062"/>
                </a:lnTo>
                <a:lnTo>
                  <a:pt x="1217117" y="1060848"/>
                </a:lnTo>
                <a:lnTo>
                  <a:pt x="1215926" y="1062931"/>
                </a:lnTo>
                <a:lnTo>
                  <a:pt x="1216521" y="1064717"/>
                </a:lnTo>
                <a:lnTo>
                  <a:pt x="1218307" y="1064717"/>
                </a:lnTo>
                <a:lnTo>
                  <a:pt x="1219796" y="1064122"/>
                </a:lnTo>
                <a:lnTo>
                  <a:pt x="1220986" y="1062336"/>
                </a:lnTo>
                <a:lnTo>
                  <a:pt x="1220391" y="1059657"/>
                </a:lnTo>
                <a:lnTo>
                  <a:pt x="1218307" y="1057871"/>
                </a:lnTo>
                <a:lnTo>
                  <a:pt x="1216521" y="1055490"/>
                </a:lnTo>
                <a:lnTo>
                  <a:pt x="1216521" y="1051918"/>
                </a:lnTo>
                <a:lnTo>
                  <a:pt x="1214735" y="1048942"/>
                </a:lnTo>
                <a:close/>
                <a:moveTo>
                  <a:pt x="2359521" y="1048049"/>
                </a:moveTo>
                <a:lnTo>
                  <a:pt x="2358926" y="1049537"/>
                </a:lnTo>
                <a:lnTo>
                  <a:pt x="2358926" y="1050132"/>
                </a:lnTo>
                <a:lnTo>
                  <a:pt x="2358331" y="1050132"/>
                </a:lnTo>
                <a:lnTo>
                  <a:pt x="2357735" y="1049537"/>
                </a:lnTo>
                <a:lnTo>
                  <a:pt x="2357140" y="1050132"/>
                </a:lnTo>
                <a:lnTo>
                  <a:pt x="2358331" y="1051323"/>
                </a:lnTo>
                <a:lnTo>
                  <a:pt x="2360117" y="1051323"/>
                </a:lnTo>
                <a:lnTo>
                  <a:pt x="2359521" y="1050132"/>
                </a:lnTo>
                <a:close/>
                <a:moveTo>
                  <a:pt x="1282899" y="1048049"/>
                </a:moveTo>
                <a:lnTo>
                  <a:pt x="1284982" y="1051323"/>
                </a:lnTo>
                <a:lnTo>
                  <a:pt x="1284982" y="1057871"/>
                </a:lnTo>
                <a:lnTo>
                  <a:pt x="1287959" y="1058467"/>
                </a:lnTo>
                <a:lnTo>
                  <a:pt x="1289745" y="1056085"/>
                </a:lnTo>
                <a:lnTo>
                  <a:pt x="1290340" y="1055490"/>
                </a:lnTo>
                <a:lnTo>
                  <a:pt x="1290340" y="1054895"/>
                </a:lnTo>
                <a:lnTo>
                  <a:pt x="1288554" y="1049537"/>
                </a:lnTo>
                <a:close/>
                <a:moveTo>
                  <a:pt x="2248793" y="1045072"/>
                </a:moveTo>
                <a:lnTo>
                  <a:pt x="2247305" y="1046263"/>
                </a:lnTo>
                <a:lnTo>
                  <a:pt x="2247305" y="1048942"/>
                </a:lnTo>
                <a:lnTo>
                  <a:pt x="2246710" y="1053704"/>
                </a:lnTo>
                <a:lnTo>
                  <a:pt x="2247305" y="1058467"/>
                </a:lnTo>
                <a:lnTo>
                  <a:pt x="2248793" y="1060252"/>
                </a:lnTo>
                <a:lnTo>
                  <a:pt x="2251174" y="1058467"/>
                </a:lnTo>
                <a:lnTo>
                  <a:pt x="2254746" y="1057276"/>
                </a:lnTo>
                <a:lnTo>
                  <a:pt x="2256532" y="1053704"/>
                </a:lnTo>
                <a:lnTo>
                  <a:pt x="2256532" y="1050727"/>
                </a:lnTo>
                <a:lnTo>
                  <a:pt x="2254151" y="1050132"/>
                </a:lnTo>
                <a:lnTo>
                  <a:pt x="2252365" y="1048942"/>
                </a:lnTo>
                <a:lnTo>
                  <a:pt x="2251174" y="1047453"/>
                </a:lnTo>
                <a:lnTo>
                  <a:pt x="2250579" y="1045072"/>
                </a:lnTo>
                <a:close/>
                <a:moveTo>
                  <a:pt x="2310706" y="1043881"/>
                </a:moveTo>
                <a:lnTo>
                  <a:pt x="2307134" y="1044477"/>
                </a:lnTo>
                <a:lnTo>
                  <a:pt x="2305943" y="1046263"/>
                </a:lnTo>
                <a:lnTo>
                  <a:pt x="2305348" y="1048049"/>
                </a:lnTo>
                <a:lnTo>
                  <a:pt x="2307134" y="1049537"/>
                </a:lnTo>
                <a:lnTo>
                  <a:pt x="2310110" y="1048942"/>
                </a:lnTo>
                <a:lnTo>
                  <a:pt x="2312789" y="1046263"/>
                </a:lnTo>
                <a:lnTo>
                  <a:pt x="2312789" y="1045667"/>
                </a:lnTo>
                <a:lnTo>
                  <a:pt x="2313385" y="1045072"/>
                </a:lnTo>
                <a:lnTo>
                  <a:pt x="2312789" y="1045072"/>
                </a:lnTo>
                <a:lnTo>
                  <a:pt x="2312194" y="1044477"/>
                </a:lnTo>
                <a:close/>
                <a:moveTo>
                  <a:pt x="2404170" y="1043286"/>
                </a:moveTo>
                <a:lnTo>
                  <a:pt x="2403574" y="1044477"/>
                </a:lnTo>
                <a:lnTo>
                  <a:pt x="2405360" y="1045667"/>
                </a:lnTo>
                <a:lnTo>
                  <a:pt x="2407146" y="1045667"/>
                </a:lnTo>
                <a:lnTo>
                  <a:pt x="2407146" y="1043881"/>
                </a:lnTo>
                <a:lnTo>
                  <a:pt x="2405360" y="1043286"/>
                </a:lnTo>
                <a:close/>
                <a:moveTo>
                  <a:pt x="2372320" y="1042691"/>
                </a:moveTo>
                <a:lnTo>
                  <a:pt x="2372320" y="1047453"/>
                </a:lnTo>
                <a:lnTo>
                  <a:pt x="2372916" y="1051323"/>
                </a:lnTo>
                <a:lnTo>
                  <a:pt x="2374106" y="1051323"/>
                </a:lnTo>
                <a:lnTo>
                  <a:pt x="2374702" y="1050132"/>
                </a:lnTo>
                <a:lnTo>
                  <a:pt x="2376190" y="1046263"/>
                </a:lnTo>
                <a:close/>
                <a:moveTo>
                  <a:pt x="341412" y="1042691"/>
                </a:moveTo>
                <a:lnTo>
                  <a:pt x="339626" y="1043881"/>
                </a:lnTo>
                <a:lnTo>
                  <a:pt x="337840" y="1046263"/>
                </a:lnTo>
                <a:lnTo>
                  <a:pt x="336650" y="1049537"/>
                </a:lnTo>
                <a:lnTo>
                  <a:pt x="333078" y="1050727"/>
                </a:lnTo>
                <a:lnTo>
                  <a:pt x="330399" y="1053109"/>
                </a:lnTo>
                <a:lnTo>
                  <a:pt x="330399" y="1053704"/>
                </a:lnTo>
                <a:lnTo>
                  <a:pt x="331292" y="1054299"/>
                </a:lnTo>
                <a:lnTo>
                  <a:pt x="336054" y="1053109"/>
                </a:lnTo>
                <a:lnTo>
                  <a:pt x="339031" y="1049537"/>
                </a:lnTo>
                <a:lnTo>
                  <a:pt x="339626" y="1047453"/>
                </a:lnTo>
                <a:lnTo>
                  <a:pt x="342007" y="1046263"/>
                </a:lnTo>
                <a:lnTo>
                  <a:pt x="344091" y="1046858"/>
                </a:lnTo>
                <a:lnTo>
                  <a:pt x="345281" y="1045667"/>
                </a:lnTo>
                <a:lnTo>
                  <a:pt x="345281" y="1043881"/>
                </a:lnTo>
                <a:lnTo>
                  <a:pt x="344091" y="1042691"/>
                </a:lnTo>
                <a:close/>
                <a:moveTo>
                  <a:pt x="2023765" y="1042095"/>
                </a:moveTo>
                <a:lnTo>
                  <a:pt x="2022574" y="1042691"/>
                </a:lnTo>
                <a:lnTo>
                  <a:pt x="2023170" y="1045072"/>
                </a:lnTo>
                <a:lnTo>
                  <a:pt x="2023765" y="1048049"/>
                </a:lnTo>
                <a:lnTo>
                  <a:pt x="2026742" y="1049537"/>
                </a:lnTo>
                <a:lnTo>
                  <a:pt x="2024360" y="1045667"/>
                </a:lnTo>
                <a:lnTo>
                  <a:pt x="2024956" y="1043881"/>
                </a:lnTo>
                <a:close/>
                <a:moveTo>
                  <a:pt x="1324571" y="1042095"/>
                </a:moveTo>
                <a:lnTo>
                  <a:pt x="1325761" y="1044477"/>
                </a:lnTo>
                <a:lnTo>
                  <a:pt x="1326952" y="1045667"/>
                </a:lnTo>
                <a:lnTo>
                  <a:pt x="1329928" y="1046263"/>
                </a:lnTo>
                <a:lnTo>
                  <a:pt x="1331119" y="1044477"/>
                </a:lnTo>
                <a:lnTo>
                  <a:pt x="1329928" y="1042095"/>
                </a:lnTo>
                <a:close/>
                <a:moveTo>
                  <a:pt x="2362795" y="1041500"/>
                </a:moveTo>
                <a:lnTo>
                  <a:pt x="2361903" y="1042095"/>
                </a:lnTo>
                <a:lnTo>
                  <a:pt x="2361903" y="1042691"/>
                </a:lnTo>
                <a:lnTo>
                  <a:pt x="2362795" y="1043881"/>
                </a:lnTo>
                <a:lnTo>
                  <a:pt x="2363986" y="1043881"/>
                </a:lnTo>
                <a:lnTo>
                  <a:pt x="2364581" y="1044477"/>
                </a:lnTo>
                <a:lnTo>
                  <a:pt x="2365177" y="1044477"/>
                </a:lnTo>
                <a:lnTo>
                  <a:pt x="2366963" y="1046263"/>
                </a:lnTo>
                <a:lnTo>
                  <a:pt x="2366963" y="1042095"/>
                </a:lnTo>
                <a:lnTo>
                  <a:pt x="2363986" y="1042095"/>
                </a:lnTo>
                <a:close/>
                <a:moveTo>
                  <a:pt x="875407" y="1041500"/>
                </a:moveTo>
                <a:lnTo>
                  <a:pt x="874812" y="1042691"/>
                </a:lnTo>
                <a:lnTo>
                  <a:pt x="874812" y="1045072"/>
                </a:lnTo>
                <a:lnTo>
                  <a:pt x="876003" y="1046263"/>
                </a:lnTo>
                <a:lnTo>
                  <a:pt x="877789" y="1047453"/>
                </a:lnTo>
                <a:lnTo>
                  <a:pt x="880170" y="1048942"/>
                </a:lnTo>
                <a:lnTo>
                  <a:pt x="881360" y="1051918"/>
                </a:lnTo>
                <a:lnTo>
                  <a:pt x="883146" y="1053704"/>
                </a:lnTo>
                <a:lnTo>
                  <a:pt x="884337" y="1052513"/>
                </a:lnTo>
                <a:lnTo>
                  <a:pt x="883146" y="1048942"/>
                </a:lnTo>
                <a:lnTo>
                  <a:pt x="880170" y="1046263"/>
                </a:lnTo>
                <a:lnTo>
                  <a:pt x="878384" y="1046263"/>
                </a:lnTo>
                <a:lnTo>
                  <a:pt x="877789" y="1044477"/>
                </a:lnTo>
                <a:lnTo>
                  <a:pt x="877789" y="1042691"/>
                </a:lnTo>
                <a:lnTo>
                  <a:pt x="877193" y="1041500"/>
                </a:lnTo>
                <a:close/>
                <a:moveTo>
                  <a:pt x="2272308" y="1040905"/>
                </a:moveTo>
                <a:lnTo>
                  <a:pt x="2268141" y="1045072"/>
                </a:lnTo>
                <a:lnTo>
                  <a:pt x="2268141" y="1046263"/>
                </a:lnTo>
                <a:lnTo>
                  <a:pt x="2269927" y="1046263"/>
                </a:lnTo>
                <a:lnTo>
                  <a:pt x="2271713" y="1044477"/>
                </a:lnTo>
                <a:lnTo>
                  <a:pt x="2272903" y="1043881"/>
                </a:lnTo>
                <a:lnTo>
                  <a:pt x="2273499" y="1043286"/>
                </a:lnTo>
                <a:lnTo>
                  <a:pt x="2273499" y="1041500"/>
                </a:lnTo>
                <a:close/>
                <a:moveTo>
                  <a:pt x="2296716" y="1040309"/>
                </a:moveTo>
                <a:lnTo>
                  <a:pt x="2293144" y="1040905"/>
                </a:lnTo>
                <a:lnTo>
                  <a:pt x="2291953" y="1040905"/>
                </a:lnTo>
                <a:lnTo>
                  <a:pt x="2290763" y="1043286"/>
                </a:lnTo>
                <a:lnTo>
                  <a:pt x="2290167" y="1045667"/>
                </a:lnTo>
                <a:lnTo>
                  <a:pt x="2283917" y="1045667"/>
                </a:lnTo>
                <a:lnTo>
                  <a:pt x="2288381" y="1048942"/>
                </a:lnTo>
                <a:close/>
                <a:moveTo>
                  <a:pt x="2393752" y="1039714"/>
                </a:moveTo>
                <a:lnTo>
                  <a:pt x="2393752" y="1042095"/>
                </a:lnTo>
                <a:lnTo>
                  <a:pt x="2394942" y="1045072"/>
                </a:lnTo>
                <a:lnTo>
                  <a:pt x="2395538" y="1045072"/>
                </a:lnTo>
                <a:lnTo>
                  <a:pt x="2396728" y="1044477"/>
                </a:lnTo>
                <a:lnTo>
                  <a:pt x="2396728" y="1041500"/>
                </a:lnTo>
                <a:close/>
                <a:moveTo>
                  <a:pt x="279202" y="1039119"/>
                </a:moveTo>
                <a:lnTo>
                  <a:pt x="277416" y="1040905"/>
                </a:lnTo>
                <a:lnTo>
                  <a:pt x="276821" y="1043881"/>
                </a:lnTo>
                <a:lnTo>
                  <a:pt x="278607" y="1045667"/>
                </a:lnTo>
                <a:lnTo>
                  <a:pt x="279202" y="1048049"/>
                </a:lnTo>
                <a:lnTo>
                  <a:pt x="281881" y="1048049"/>
                </a:lnTo>
                <a:lnTo>
                  <a:pt x="285453" y="1045667"/>
                </a:lnTo>
                <a:lnTo>
                  <a:pt x="287834" y="1042691"/>
                </a:lnTo>
                <a:lnTo>
                  <a:pt x="289620" y="1041500"/>
                </a:lnTo>
                <a:lnTo>
                  <a:pt x="289620" y="1040309"/>
                </a:lnTo>
                <a:lnTo>
                  <a:pt x="287834" y="1039714"/>
                </a:lnTo>
                <a:lnTo>
                  <a:pt x="286048" y="1040309"/>
                </a:lnTo>
                <a:lnTo>
                  <a:pt x="281881" y="1040309"/>
                </a:lnTo>
                <a:close/>
                <a:moveTo>
                  <a:pt x="2006799" y="1034654"/>
                </a:moveTo>
                <a:lnTo>
                  <a:pt x="2005608" y="1036738"/>
                </a:lnTo>
                <a:lnTo>
                  <a:pt x="2006203" y="1039714"/>
                </a:lnTo>
                <a:lnTo>
                  <a:pt x="2007394" y="1041500"/>
                </a:lnTo>
                <a:lnTo>
                  <a:pt x="2008585" y="1040309"/>
                </a:lnTo>
                <a:lnTo>
                  <a:pt x="2009180" y="1039119"/>
                </a:lnTo>
                <a:lnTo>
                  <a:pt x="2009180" y="1038524"/>
                </a:lnTo>
                <a:lnTo>
                  <a:pt x="2008585" y="1035249"/>
                </a:lnTo>
                <a:close/>
                <a:moveTo>
                  <a:pt x="884337" y="1034654"/>
                </a:moveTo>
                <a:lnTo>
                  <a:pt x="883742" y="1035249"/>
                </a:lnTo>
                <a:lnTo>
                  <a:pt x="883146" y="1036738"/>
                </a:lnTo>
                <a:lnTo>
                  <a:pt x="883146" y="1037928"/>
                </a:lnTo>
                <a:lnTo>
                  <a:pt x="884337" y="1038524"/>
                </a:lnTo>
                <a:lnTo>
                  <a:pt x="884932" y="1037928"/>
                </a:lnTo>
                <a:lnTo>
                  <a:pt x="884932" y="1035249"/>
                </a:lnTo>
                <a:close/>
                <a:moveTo>
                  <a:pt x="1272183" y="1033463"/>
                </a:moveTo>
                <a:lnTo>
                  <a:pt x="1270992" y="1034654"/>
                </a:lnTo>
                <a:lnTo>
                  <a:pt x="1270099" y="1036142"/>
                </a:lnTo>
                <a:lnTo>
                  <a:pt x="1271588" y="1038524"/>
                </a:lnTo>
                <a:lnTo>
                  <a:pt x="1273374" y="1039714"/>
                </a:lnTo>
                <a:lnTo>
                  <a:pt x="1274564" y="1038524"/>
                </a:lnTo>
                <a:lnTo>
                  <a:pt x="1275160" y="1036738"/>
                </a:lnTo>
                <a:lnTo>
                  <a:pt x="1274564" y="1034654"/>
                </a:lnTo>
                <a:close/>
                <a:moveTo>
                  <a:pt x="2316956" y="1032868"/>
                </a:moveTo>
                <a:lnTo>
                  <a:pt x="2315170" y="1034654"/>
                </a:lnTo>
                <a:lnTo>
                  <a:pt x="2316361" y="1036142"/>
                </a:lnTo>
                <a:lnTo>
                  <a:pt x="2317552" y="1035249"/>
                </a:lnTo>
                <a:lnTo>
                  <a:pt x="2318147" y="1034654"/>
                </a:lnTo>
                <a:lnTo>
                  <a:pt x="2317552" y="1033463"/>
                </a:lnTo>
                <a:close/>
                <a:moveTo>
                  <a:pt x="2362795" y="1032273"/>
                </a:moveTo>
                <a:lnTo>
                  <a:pt x="2361903" y="1032868"/>
                </a:lnTo>
                <a:lnTo>
                  <a:pt x="2361903" y="1033463"/>
                </a:lnTo>
                <a:lnTo>
                  <a:pt x="2363391" y="1034654"/>
                </a:lnTo>
                <a:lnTo>
                  <a:pt x="2363391" y="1034059"/>
                </a:lnTo>
                <a:lnTo>
                  <a:pt x="2363986" y="1033463"/>
                </a:lnTo>
                <a:lnTo>
                  <a:pt x="2363986" y="1032273"/>
                </a:lnTo>
                <a:close/>
                <a:moveTo>
                  <a:pt x="2266950" y="1032273"/>
                </a:moveTo>
                <a:lnTo>
                  <a:pt x="2264569" y="1032868"/>
                </a:lnTo>
                <a:lnTo>
                  <a:pt x="2260104" y="1036142"/>
                </a:lnTo>
                <a:lnTo>
                  <a:pt x="2258318" y="1037333"/>
                </a:lnTo>
                <a:lnTo>
                  <a:pt x="2254151" y="1040905"/>
                </a:lnTo>
                <a:lnTo>
                  <a:pt x="2253556" y="1041500"/>
                </a:lnTo>
                <a:lnTo>
                  <a:pt x="2253556" y="1042095"/>
                </a:lnTo>
                <a:lnTo>
                  <a:pt x="2252960" y="1043286"/>
                </a:lnTo>
                <a:lnTo>
                  <a:pt x="2252960" y="1045667"/>
                </a:lnTo>
                <a:lnTo>
                  <a:pt x="2255342" y="1042095"/>
                </a:lnTo>
                <a:lnTo>
                  <a:pt x="2260104" y="1044477"/>
                </a:lnTo>
                <a:lnTo>
                  <a:pt x="2262783" y="1044477"/>
                </a:lnTo>
                <a:lnTo>
                  <a:pt x="2263974" y="1043881"/>
                </a:lnTo>
                <a:lnTo>
                  <a:pt x="2265164" y="1043881"/>
                </a:lnTo>
                <a:lnTo>
                  <a:pt x="2265164" y="1043286"/>
                </a:lnTo>
                <a:lnTo>
                  <a:pt x="2266355" y="1037928"/>
                </a:lnTo>
                <a:lnTo>
                  <a:pt x="2266355" y="1036738"/>
                </a:lnTo>
                <a:lnTo>
                  <a:pt x="2266950" y="1036142"/>
                </a:lnTo>
                <a:close/>
                <a:moveTo>
                  <a:pt x="2454176" y="1030487"/>
                </a:moveTo>
                <a:lnTo>
                  <a:pt x="2452390" y="1032273"/>
                </a:lnTo>
                <a:lnTo>
                  <a:pt x="2452390" y="1034654"/>
                </a:lnTo>
                <a:lnTo>
                  <a:pt x="2455367" y="1034654"/>
                </a:lnTo>
                <a:lnTo>
                  <a:pt x="2458343" y="1032273"/>
                </a:lnTo>
                <a:lnTo>
                  <a:pt x="2456557" y="1030487"/>
                </a:lnTo>
                <a:close/>
                <a:moveTo>
                  <a:pt x="2275582" y="1030487"/>
                </a:moveTo>
                <a:lnTo>
                  <a:pt x="2269927" y="1036142"/>
                </a:lnTo>
                <a:lnTo>
                  <a:pt x="2273499" y="1035249"/>
                </a:lnTo>
                <a:lnTo>
                  <a:pt x="2276773" y="1032868"/>
                </a:lnTo>
                <a:lnTo>
                  <a:pt x="2276178" y="1031082"/>
                </a:lnTo>
                <a:close/>
                <a:moveTo>
                  <a:pt x="2407146" y="1029296"/>
                </a:moveTo>
                <a:lnTo>
                  <a:pt x="2408932" y="1032868"/>
                </a:lnTo>
                <a:lnTo>
                  <a:pt x="2407742" y="1037333"/>
                </a:lnTo>
                <a:lnTo>
                  <a:pt x="2407146" y="1038524"/>
                </a:lnTo>
                <a:lnTo>
                  <a:pt x="2407146" y="1039714"/>
                </a:lnTo>
                <a:lnTo>
                  <a:pt x="2409528" y="1039714"/>
                </a:lnTo>
                <a:lnTo>
                  <a:pt x="2411313" y="1036142"/>
                </a:lnTo>
                <a:lnTo>
                  <a:pt x="2415778" y="1038524"/>
                </a:lnTo>
                <a:lnTo>
                  <a:pt x="2416969" y="1037928"/>
                </a:lnTo>
                <a:lnTo>
                  <a:pt x="2421136" y="1033463"/>
                </a:lnTo>
                <a:lnTo>
                  <a:pt x="2421731" y="1029296"/>
                </a:lnTo>
                <a:lnTo>
                  <a:pt x="2419945" y="1030487"/>
                </a:lnTo>
                <a:lnTo>
                  <a:pt x="2418755" y="1032868"/>
                </a:lnTo>
                <a:lnTo>
                  <a:pt x="2416374" y="1034059"/>
                </a:lnTo>
                <a:lnTo>
                  <a:pt x="2413992" y="1032868"/>
                </a:lnTo>
                <a:lnTo>
                  <a:pt x="2410718" y="1030487"/>
                </a:lnTo>
                <a:close/>
                <a:moveTo>
                  <a:pt x="361653" y="1028701"/>
                </a:moveTo>
                <a:lnTo>
                  <a:pt x="359271" y="1029296"/>
                </a:lnTo>
                <a:lnTo>
                  <a:pt x="357485" y="1031677"/>
                </a:lnTo>
                <a:lnTo>
                  <a:pt x="355402" y="1032273"/>
                </a:lnTo>
                <a:lnTo>
                  <a:pt x="353616" y="1033463"/>
                </a:lnTo>
                <a:lnTo>
                  <a:pt x="356295" y="1035249"/>
                </a:lnTo>
                <a:lnTo>
                  <a:pt x="359867" y="1034654"/>
                </a:lnTo>
                <a:lnTo>
                  <a:pt x="360462" y="1034654"/>
                </a:lnTo>
                <a:lnTo>
                  <a:pt x="362248" y="1036142"/>
                </a:lnTo>
                <a:lnTo>
                  <a:pt x="363439" y="1034654"/>
                </a:lnTo>
                <a:lnTo>
                  <a:pt x="363439" y="1031677"/>
                </a:lnTo>
                <a:close/>
                <a:moveTo>
                  <a:pt x="2305943" y="1027510"/>
                </a:moveTo>
                <a:lnTo>
                  <a:pt x="2302371" y="1029892"/>
                </a:lnTo>
                <a:lnTo>
                  <a:pt x="2302371" y="1032868"/>
                </a:lnTo>
                <a:lnTo>
                  <a:pt x="2301776" y="1039714"/>
                </a:lnTo>
                <a:lnTo>
                  <a:pt x="2301776" y="1046263"/>
                </a:lnTo>
                <a:lnTo>
                  <a:pt x="2307729" y="1039714"/>
                </a:lnTo>
                <a:lnTo>
                  <a:pt x="2309515" y="1036738"/>
                </a:lnTo>
                <a:lnTo>
                  <a:pt x="2311301" y="1035249"/>
                </a:lnTo>
                <a:lnTo>
                  <a:pt x="2312194" y="1032273"/>
                </a:lnTo>
                <a:lnTo>
                  <a:pt x="2311301" y="1030487"/>
                </a:lnTo>
                <a:lnTo>
                  <a:pt x="2311301" y="1028701"/>
                </a:lnTo>
                <a:lnTo>
                  <a:pt x="2308324" y="1028106"/>
                </a:lnTo>
                <a:close/>
                <a:moveTo>
                  <a:pt x="864989" y="1026915"/>
                </a:moveTo>
                <a:lnTo>
                  <a:pt x="862608" y="1028701"/>
                </a:lnTo>
                <a:lnTo>
                  <a:pt x="863203" y="1031082"/>
                </a:lnTo>
                <a:lnTo>
                  <a:pt x="865585" y="1032273"/>
                </a:lnTo>
                <a:lnTo>
                  <a:pt x="866180" y="1034059"/>
                </a:lnTo>
                <a:lnTo>
                  <a:pt x="866775" y="1035249"/>
                </a:lnTo>
                <a:lnTo>
                  <a:pt x="867966" y="1032868"/>
                </a:lnTo>
                <a:lnTo>
                  <a:pt x="867371" y="1029892"/>
                </a:lnTo>
                <a:lnTo>
                  <a:pt x="867966" y="1029296"/>
                </a:lnTo>
                <a:lnTo>
                  <a:pt x="867966" y="1028106"/>
                </a:lnTo>
                <a:lnTo>
                  <a:pt x="867371" y="1026915"/>
                </a:lnTo>
                <a:close/>
                <a:moveTo>
                  <a:pt x="2338388" y="1026320"/>
                </a:moveTo>
                <a:lnTo>
                  <a:pt x="2338388" y="1028106"/>
                </a:lnTo>
                <a:lnTo>
                  <a:pt x="2338983" y="1029296"/>
                </a:lnTo>
                <a:lnTo>
                  <a:pt x="2338983" y="1029892"/>
                </a:lnTo>
                <a:lnTo>
                  <a:pt x="2340769" y="1032273"/>
                </a:lnTo>
                <a:lnTo>
                  <a:pt x="2341960" y="1037333"/>
                </a:lnTo>
                <a:lnTo>
                  <a:pt x="2341960" y="1039119"/>
                </a:lnTo>
                <a:lnTo>
                  <a:pt x="2339578" y="1040905"/>
                </a:lnTo>
                <a:lnTo>
                  <a:pt x="2337792" y="1042691"/>
                </a:lnTo>
                <a:lnTo>
                  <a:pt x="2332732" y="1043286"/>
                </a:lnTo>
                <a:lnTo>
                  <a:pt x="2329160" y="1045667"/>
                </a:lnTo>
                <a:lnTo>
                  <a:pt x="2324100" y="1044477"/>
                </a:lnTo>
                <a:lnTo>
                  <a:pt x="2323505" y="1046858"/>
                </a:lnTo>
                <a:lnTo>
                  <a:pt x="2324993" y="1050727"/>
                </a:lnTo>
                <a:lnTo>
                  <a:pt x="2327970" y="1050132"/>
                </a:lnTo>
                <a:lnTo>
                  <a:pt x="2330946" y="1050132"/>
                </a:lnTo>
                <a:lnTo>
                  <a:pt x="2330351" y="1047453"/>
                </a:lnTo>
                <a:lnTo>
                  <a:pt x="2333328" y="1045667"/>
                </a:lnTo>
                <a:lnTo>
                  <a:pt x="2335113" y="1048049"/>
                </a:lnTo>
                <a:lnTo>
                  <a:pt x="2336304" y="1050727"/>
                </a:lnTo>
                <a:lnTo>
                  <a:pt x="2339578" y="1050727"/>
                </a:lnTo>
                <a:lnTo>
                  <a:pt x="2341960" y="1050132"/>
                </a:lnTo>
                <a:lnTo>
                  <a:pt x="2342555" y="1048049"/>
                </a:lnTo>
                <a:lnTo>
                  <a:pt x="2341960" y="1046858"/>
                </a:lnTo>
                <a:lnTo>
                  <a:pt x="2340174" y="1046858"/>
                </a:lnTo>
                <a:lnTo>
                  <a:pt x="2338983" y="1046263"/>
                </a:lnTo>
                <a:lnTo>
                  <a:pt x="2338983" y="1044477"/>
                </a:lnTo>
                <a:lnTo>
                  <a:pt x="2341364" y="1042095"/>
                </a:lnTo>
                <a:lnTo>
                  <a:pt x="2342555" y="1039714"/>
                </a:lnTo>
                <a:lnTo>
                  <a:pt x="2344341" y="1037928"/>
                </a:lnTo>
                <a:lnTo>
                  <a:pt x="2343745" y="1036142"/>
                </a:lnTo>
                <a:lnTo>
                  <a:pt x="2344936" y="1033463"/>
                </a:lnTo>
                <a:lnTo>
                  <a:pt x="2346127" y="1031677"/>
                </a:lnTo>
                <a:lnTo>
                  <a:pt x="2344936" y="1029892"/>
                </a:lnTo>
                <a:lnTo>
                  <a:pt x="2343150" y="1028106"/>
                </a:lnTo>
                <a:lnTo>
                  <a:pt x="2340769" y="1027510"/>
                </a:lnTo>
                <a:close/>
                <a:moveTo>
                  <a:pt x="2296716" y="1026320"/>
                </a:moveTo>
                <a:lnTo>
                  <a:pt x="2293739" y="1026915"/>
                </a:lnTo>
                <a:lnTo>
                  <a:pt x="2291953" y="1028701"/>
                </a:lnTo>
                <a:lnTo>
                  <a:pt x="2289572" y="1028701"/>
                </a:lnTo>
                <a:lnTo>
                  <a:pt x="2286595" y="1030487"/>
                </a:lnTo>
                <a:lnTo>
                  <a:pt x="2283321" y="1031082"/>
                </a:lnTo>
                <a:lnTo>
                  <a:pt x="2282726" y="1032273"/>
                </a:lnTo>
                <a:lnTo>
                  <a:pt x="2282131" y="1032868"/>
                </a:lnTo>
                <a:lnTo>
                  <a:pt x="2282131" y="1033463"/>
                </a:lnTo>
                <a:lnTo>
                  <a:pt x="2279749" y="1038524"/>
                </a:lnTo>
                <a:lnTo>
                  <a:pt x="2282726" y="1036738"/>
                </a:lnTo>
                <a:lnTo>
                  <a:pt x="2284512" y="1035249"/>
                </a:lnTo>
                <a:lnTo>
                  <a:pt x="2285703" y="1034654"/>
                </a:lnTo>
                <a:lnTo>
                  <a:pt x="2287786" y="1032868"/>
                </a:lnTo>
                <a:lnTo>
                  <a:pt x="2290763" y="1031082"/>
                </a:lnTo>
                <a:lnTo>
                  <a:pt x="2291358" y="1030487"/>
                </a:lnTo>
                <a:lnTo>
                  <a:pt x="2291953" y="1030487"/>
                </a:lnTo>
                <a:lnTo>
                  <a:pt x="2292549" y="1029892"/>
                </a:lnTo>
                <a:lnTo>
                  <a:pt x="2296716" y="1029296"/>
                </a:lnTo>
                <a:lnTo>
                  <a:pt x="2301181" y="1026320"/>
                </a:lnTo>
                <a:close/>
                <a:moveTo>
                  <a:pt x="2368749" y="1025724"/>
                </a:moveTo>
                <a:lnTo>
                  <a:pt x="2367558" y="1026320"/>
                </a:lnTo>
                <a:lnTo>
                  <a:pt x="2367558" y="1027510"/>
                </a:lnTo>
                <a:lnTo>
                  <a:pt x="2368153" y="1028701"/>
                </a:lnTo>
                <a:lnTo>
                  <a:pt x="2369344" y="1028701"/>
                </a:lnTo>
                <a:lnTo>
                  <a:pt x="2369939" y="1028106"/>
                </a:lnTo>
                <a:lnTo>
                  <a:pt x="2369939" y="1026320"/>
                </a:lnTo>
                <a:close/>
                <a:moveTo>
                  <a:pt x="392609" y="1025129"/>
                </a:moveTo>
                <a:lnTo>
                  <a:pt x="395288" y="1028106"/>
                </a:lnTo>
                <a:lnTo>
                  <a:pt x="397669" y="1029296"/>
                </a:lnTo>
                <a:lnTo>
                  <a:pt x="398264" y="1028106"/>
                </a:lnTo>
                <a:lnTo>
                  <a:pt x="398264" y="1026915"/>
                </a:lnTo>
                <a:lnTo>
                  <a:pt x="395883" y="1025129"/>
                </a:lnTo>
                <a:close/>
                <a:moveTo>
                  <a:pt x="2316361" y="1022450"/>
                </a:moveTo>
                <a:lnTo>
                  <a:pt x="2314575" y="1023938"/>
                </a:lnTo>
                <a:lnTo>
                  <a:pt x="2315170" y="1025129"/>
                </a:lnTo>
                <a:lnTo>
                  <a:pt x="2315766" y="1025724"/>
                </a:lnTo>
                <a:lnTo>
                  <a:pt x="2316956" y="1025724"/>
                </a:lnTo>
                <a:lnTo>
                  <a:pt x="2318147" y="1024534"/>
                </a:lnTo>
                <a:lnTo>
                  <a:pt x="2318147" y="1022450"/>
                </a:lnTo>
                <a:close/>
                <a:moveTo>
                  <a:pt x="2326779" y="1020069"/>
                </a:moveTo>
                <a:lnTo>
                  <a:pt x="2330946" y="1023343"/>
                </a:lnTo>
                <a:lnTo>
                  <a:pt x="2335113" y="1023343"/>
                </a:lnTo>
                <a:lnTo>
                  <a:pt x="2336304" y="1021855"/>
                </a:lnTo>
                <a:lnTo>
                  <a:pt x="2336304" y="1020664"/>
                </a:lnTo>
                <a:lnTo>
                  <a:pt x="2332137" y="1020664"/>
                </a:lnTo>
                <a:close/>
                <a:moveTo>
                  <a:pt x="2288977" y="1017688"/>
                </a:moveTo>
                <a:lnTo>
                  <a:pt x="2287786" y="1018878"/>
                </a:lnTo>
                <a:lnTo>
                  <a:pt x="2288381" y="1020664"/>
                </a:lnTo>
                <a:lnTo>
                  <a:pt x="2289572" y="1023343"/>
                </a:lnTo>
                <a:lnTo>
                  <a:pt x="2292549" y="1021259"/>
                </a:lnTo>
                <a:lnTo>
                  <a:pt x="2292549" y="1018283"/>
                </a:lnTo>
                <a:close/>
                <a:moveTo>
                  <a:pt x="264617" y="1017688"/>
                </a:moveTo>
                <a:lnTo>
                  <a:pt x="262831" y="1019474"/>
                </a:lnTo>
                <a:lnTo>
                  <a:pt x="262235" y="1020664"/>
                </a:lnTo>
                <a:lnTo>
                  <a:pt x="262831" y="1023343"/>
                </a:lnTo>
                <a:lnTo>
                  <a:pt x="264617" y="1024534"/>
                </a:lnTo>
                <a:lnTo>
                  <a:pt x="266403" y="1023343"/>
                </a:lnTo>
                <a:lnTo>
                  <a:pt x="267296" y="1021855"/>
                </a:lnTo>
                <a:lnTo>
                  <a:pt x="266403" y="1019474"/>
                </a:lnTo>
                <a:close/>
                <a:moveTo>
                  <a:pt x="2441377" y="1017092"/>
                </a:moveTo>
                <a:lnTo>
                  <a:pt x="2439591" y="1017688"/>
                </a:lnTo>
                <a:lnTo>
                  <a:pt x="2438995" y="1018283"/>
                </a:lnTo>
                <a:lnTo>
                  <a:pt x="2439591" y="1018878"/>
                </a:lnTo>
                <a:lnTo>
                  <a:pt x="2441377" y="1019474"/>
                </a:lnTo>
                <a:lnTo>
                  <a:pt x="2443758" y="1018283"/>
                </a:lnTo>
                <a:close/>
                <a:moveTo>
                  <a:pt x="2346722" y="1014116"/>
                </a:moveTo>
                <a:lnTo>
                  <a:pt x="2345531" y="1014711"/>
                </a:lnTo>
                <a:lnTo>
                  <a:pt x="2344936" y="1015306"/>
                </a:lnTo>
                <a:lnTo>
                  <a:pt x="2344936" y="1017688"/>
                </a:lnTo>
                <a:lnTo>
                  <a:pt x="2343150" y="1018283"/>
                </a:lnTo>
                <a:lnTo>
                  <a:pt x="2342555" y="1019474"/>
                </a:lnTo>
                <a:lnTo>
                  <a:pt x="2343150" y="1020069"/>
                </a:lnTo>
                <a:lnTo>
                  <a:pt x="2344341" y="1020664"/>
                </a:lnTo>
                <a:lnTo>
                  <a:pt x="2346722" y="1018283"/>
                </a:lnTo>
                <a:lnTo>
                  <a:pt x="2346127" y="1018283"/>
                </a:lnTo>
                <a:lnTo>
                  <a:pt x="2346722" y="1017688"/>
                </a:lnTo>
                <a:lnTo>
                  <a:pt x="2348508" y="1018283"/>
                </a:lnTo>
                <a:lnTo>
                  <a:pt x="2350592" y="1017092"/>
                </a:lnTo>
                <a:lnTo>
                  <a:pt x="2350592" y="1015306"/>
                </a:lnTo>
                <a:lnTo>
                  <a:pt x="2349103" y="1014116"/>
                </a:lnTo>
                <a:close/>
                <a:moveTo>
                  <a:pt x="2455962" y="1013520"/>
                </a:moveTo>
                <a:lnTo>
                  <a:pt x="2455367" y="1014116"/>
                </a:lnTo>
                <a:lnTo>
                  <a:pt x="2454771" y="1015306"/>
                </a:lnTo>
                <a:lnTo>
                  <a:pt x="2456557" y="1017092"/>
                </a:lnTo>
                <a:lnTo>
                  <a:pt x="2458938" y="1017092"/>
                </a:lnTo>
                <a:lnTo>
                  <a:pt x="2458343" y="1014116"/>
                </a:lnTo>
                <a:close/>
                <a:moveTo>
                  <a:pt x="2301181" y="1013520"/>
                </a:moveTo>
                <a:lnTo>
                  <a:pt x="2298502" y="1018283"/>
                </a:lnTo>
                <a:lnTo>
                  <a:pt x="2301181" y="1018878"/>
                </a:lnTo>
                <a:lnTo>
                  <a:pt x="2302967" y="1019474"/>
                </a:lnTo>
                <a:lnTo>
                  <a:pt x="2304753" y="1018878"/>
                </a:lnTo>
                <a:lnTo>
                  <a:pt x="2305348" y="1018283"/>
                </a:lnTo>
                <a:lnTo>
                  <a:pt x="2307729" y="1017092"/>
                </a:lnTo>
                <a:lnTo>
                  <a:pt x="2306538" y="1014116"/>
                </a:lnTo>
                <a:lnTo>
                  <a:pt x="2302967" y="1014116"/>
                </a:lnTo>
                <a:close/>
                <a:moveTo>
                  <a:pt x="2486323" y="1012925"/>
                </a:moveTo>
                <a:lnTo>
                  <a:pt x="2485728" y="1013520"/>
                </a:lnTo>
                <a:lnTo>
                  <a:pt x="2485728" y="1014711"/>
                </a:lnTo>
                <a:lnTo>
                  <a:pt x="2486918" y="1014711"/>
                </a:lnTo>
                <a:lnTo>
                  <a:pt x="2488109" y="1015306"/>
                </a:lnTo>
                <a:lnTo>
                  <a:pt x="2488704" y="1014711"/>
                </a:lnTo>
                <a:lnTo>
                  <a:pt x="2488704" y="1013520"/>
                </a:lnTo>
                <a:lnTo>
                  <a:pt x="2487513" y="1012925"/>
                </a:lnTo>
                <a:close/>
                <a:moveTo>
                  <a:pt x="1254324" y="1012330"/>
                </a:moveTo>
                <a:lnTo>
                  <a:pt x="1251347" y="1012925"/>
                </a:lnTo>
                <a:lnTo>
                  <a:pt x="1249561" y="1014116"/>
                </a:lnTo>
                <a:lnTo>
                  <a:pt x="1247180" y="1016497"/>
                </a:lnTo>
                <a:lnTo>
                  <a:pt x="1246585" y="1018283"/>
                </a:lnTo>
                <a:lnTo>
                  <a:pt x="1245394" y="1019474"/>
                </a:lnTo>
                <a:lnTo>
                  <a:pt x="1245989" y="1020664"/>
                </a:lnTo>
                <a:lnTo>
                  <a:pt x="1247775" y="1021259"/>
                </a:lnTo>
                <a:lnTo>
                  <a:pt x="1248966" y="1020664"/>
                </a:lnTo>
                <a:lnTo>
                  <a:pt x="1249561" y="1020069"/>
                </a:lnTo>
                <a:lnTo>
                  <a:pt x="1253728" y="1020069"/>
                </a:lnTo>
                <a:lnTo>
                  <a:pt x="1256705" y="1021259"/>
                </a:lnTo>
                <a:lnTo>
                  <a:pt x="1257300" y="1020069"/>
                </a:lnTo>
                <a:lnTo>
                  <a:pt x="1258789" y="1019474"/>
                </a:lnTo>
                <a:lnTo>
                  <a:pt x="1258789" y="1016497"/>
                </a:lnTo>
                <a:lnTo>
                  <a:pt x="1257300" y="1015306"/>
                </a:lnTo>
                <a:lnTo>
                  <a:pt x="1256110" y="1014711"/>
                </a:lnTo>
                <a:lnTo>
                  <a:pt x="1255514" y="1013520"/>
                </a:lnTo>
                <a:close/>
                <a:moveTo>
                  <a:pt x="2479774" y="1009651"/>
                </a:moveTo>
                <a:lnTo>
                  <a:pt x="2478584" y="1010544"/>
                </a:lnTo>
                <a:lnTo>
                  <a:pt x="2477988" y="1011139"/>
                </a:lnTo>
                <a:lnTo>
                  <a:pt x="2478584" y="1012330"/>
                </a:lnTo>
                <a:lnTo>
                  <a:pt x="2479179" y="1012925"/>
                </a:lnTo>
                <a:lnTo>
                  <a:pt x="2480370" y="1011734"/>
                </a:lnTo>
                <a:lnTo>
                  <a:pt x="2480370" y="1011139"/>
                </a:lnTo>
                <a:close/>
                <a:moveTo>
                  <a:pt x="2443163" y="1008460"/>
                </a:moveTo>
                <a:lnTo>
                  <a:pt x="2440186" y="1009651"/>
                </a:lnTo>
                <a:lnTo>
                  <a:pt x="2438995" y="1010544"/>
                </a:lnTo>
                <a:lnTo>
                  <a:pt x="2438995" y="1011734"/>
                </a:lnTo>
                <a:lnTo>
                  <a:pt x="2440781" y="1012925"/>
                </a:lnTo>
                <a:lnTo>
                  <a:pt x="2442567" y="1012330"/>
                </a:lnTo>
                <a:lnTo>
                  <a:pt x="2443758" y="1011734"/>
                </a:lnTo>
                <a:lnTo>
                  <a:pt x="2444949" y="1011734"/>
                </a:lnTo>
                <a:lnTo>
                  <a:pt x="2445544" y="1010544"/>
                </a:lnTo>
                <a:lnTo>
                  <a:pt x="2444949" y="1009651"/>
                </a:lnTo>
                <a:lnTo>
                  <a:pt x="2444353" y="1009651"/>
                </a:lnTo>
                <a:close/>
                <a:moveTo>
                  <a:pt x="2371130" y="1008460"/>
                </a:moveTo>
                <a:lnTo>
                  <a:pt x="2369939" y="1009651"/>
                </a:lnTo>
                <a:lnTo>
                  <a:pt x="2366367" y="1012330"/>
                </a:lnTo>
                <a:lnTo>
                  <a:pt x="2368153" y="1014116"/>
                </a:lnTo>
                <a:lnTo>
                  <a:pt x="2369939" y="1013520"/>
                </a:lnTo>
                <a:lnTo>
                  <a:pt x="2371725" y="1017092"/>
                </a:lnTo>
                <a:lnTo>
                  <a:pt x="2372320" y="1020069"/>
                </a:lnTo>
                <a:lnTo>
                  <a:pt x="2373511" y="1021259"/>
                </a:lnTo>
                <a:lnTo>
                  <a:pt x="2374106" y="1024534"/>
                </a:lnTo>
                <a:lnTo>
                  <a:pt x="2374106" y="1029892"/>
                </a:lnTo>
                <a:lnTo>
                  <a:pt x="2374702" y="1031082"/>
                </a:lnTo>
                <a:lnTo>
                  <a:pt x="2376190" y="1031082"/>
                </a:lnTo>
                <a:lnTo>
                  <a:pt x="2376785" y="1029892"/>
                </a:lnTo>
                <a:lnTo>
                  <a:pt x="2378571" y="1025129"/>
                </a:lnTo>
                <a:lnTo>
                  <a:pt x="2379762" y="1020069"/>
                </a:lnTo>
                <a:lnTo>
                  <a:pt x="2379762" y="1017688"/>
                </a:lnTo>
                <a:lnTo>
                  <a:pt x="2380953" y="1017092"/>
                </a:lnTo>
                <a:lnTo>
                  <a:pt x="2381548" y="1016497"/>
                </a:lnTo>
                <a:lnTo>
                  <a:pt x="2380357" y="1012925"/>
                </a:lnTo>
                <a:lnTo>
                  <a:pt x="2376190" y="1013520"/>
                </a:lnTo>
                <a:lnTo>
                  <a:pt x="2377381" y="1015306"/>
                </a:lnTo>
                <a:lnTo>
                  <a:pt x="2379167" y="1015902"/>
                </a:lnTo>
                <a:lnTo>
                  <a:pt x="2379167" y="1016497"/>
                </a:lnTo>
                <a:lnTo>
                  <a:pt x="2377381" y="1015902"/>
                </a:lnTo>
                <a:lnTo>
                  <a:pt x="2375595" y="1015902"/>
                </a:lnTo>
                <a:lnTo>
                  <a:pt x="2375595" y="1015306"/>
                </a:lnTo>
                <a:lnTo>
                  <a:pt x="2374106" y="1015306"/>
                </a:lnTo>
                <a:lnTo>
                  <a:pt x="2374106" y="1014711"/>
                </a:lnTo>
                <a:lnTo>
                  <a:pt x="2372320" y="1012925"/>
                </a:lnTo>
                <a:lnTo>
                  <a:pt x="2372320" y="1010544"/>
                </a:lnTo>
                <a:lnTo>
                  <a:pt x="2372916" y="1009651"/>
                </a:lnTo>
                <a:lnTo>
                  <a:pt x="2372320" y="1009056"/>
                </a:lnTo>
                <a:close/>
                <a:moveTo>
                  <a:pt x="2342555" y="1008460"/>
                </a:moveTo>
                <a:lnTo>
                  <a:pt x="2339578" y="1010544"/>
                </a:lnTo>
                <a:lnTo>
                  <a:pt x="2338388" y="1013520"/>
                </a:lnTo>
                <a:lnTo>
                  <a:pt x="2336304" y="1015306"/>
                </a:lnTo>
                <a:lnTo>
                  <a:pt x="2333923" y="1016497"/>
                </a:lnTo>
                <a:lnTo>
                  <a:pt x="2333328" y="1017688"/>
                </a:lnTo>
                <a:lnTo>
                  <a:pt x="2333328" y="1018878"/>
                </a:lnTo>
                <a:lnTo>
                  <a:pt x="2335709" y="1018878"/>
                </a:lnTo>
                <a:lnTo>
                  <a:pt x="2338983" y="1015902"/>
                </a:lnTo>
                <a:lnTo>
                  <a:pt x="2341960" y="1014116"/>
                </a:lnTo>
                <a:lnTo>
                  <a:pt x="2343150" y="1010544"/>
                </a:lnTo>
                <a:lnTo>
                  <a:pt x="2342555" y="1009056"/>
                </a:lnTo>
                <a:close/>
                <a:moveTo>
                  <a:pt x="312837" y="1007865"/>
                </a:moveTo>
                <a:lnTo>
                  <a:pt x="310456" y="1010544"/>
                </a:lnTo>
                <a:lnTo>
                  <a:pt x="310456" y="1012330"/>
                </a:lnTo>
                <a:lnTo>
                  <a:pt x="313432" y="1012330"/>
                </a:lnTo>
                <a:lnTo>
                  <a:pt x="314028" y="1010544"/>
                </a:lnTo>
                <a:close/>
                <a:moveTo>
                  <a:pt x="2388989" y="1006674"/>
                </a:moveTo>
                <a:lnTo>
                  <a:pt x="2385120" y="1007270"/>
                </a:lnTo>
                <a:lnTo>
                  <a:pt x="2380953" y="1011139"/>
                </a:lnTo>
                <a:lnTo>
                  <a:pt x="2384524" y="1011734"/>
                </a:lnTo>
                <a:lnTo>
                  <a:pt x="2386906" y="1012330"/>
                </a:lnTo>
                <a:lnTo>
                  <a:pt x="2390180" y="1010544"/>
                </a:lnTo>
                <a:close/>
                <a:moveTo>
                  <a:pt x="1281113" y="1006079"/>
                </a:moveTo>
                <a:lnTo>
                  <a:pt x="1279327" y="1007270"/>
                </a:lnTo>
                <a:lnTo>
                  <a:pt x="1281113" y="1007865"/>
                </a:lnTo>
                <a:lnTo>
                  <a:pt x="1282899" y="1006079"/>
                </a:lnTo>
                <a:close/>
                <a:moveTo>
                  <a:pt x="205085" y="1006079"/>
                </a:moveTo>
                <a:lnTo>
                  <a:pt x="203002" y="1007865"/>
                </a:lnTo>
                <a:lnTo>
                  <a:pt x="204490" y="1010544"/>
                </a:lnTo>
                <a:lnTo>
                  <a:pt x="207467" y="1011139"/>
                </a:lnTo>
                <a:lnTo>
                  <a:pt x="210443" y="1011139"/>
                </a:lnTo>
                <a:lnTo>
                  <a:pt x="209253" y="1008460"/>
                </a:lnTo>
                <a:lnTo>
                  <a:pt x="208062" y="1007270"/>
                </a:lnTo>
                <a:close/>
                <a:moveTo>
                  <a:pt x="2146995" y="1005484"/>
                </a:moveTo>
                <a:lnTo>
                  <a:pt x="2154138" y="1006079"/>
                </a:lnTo>
                <a:lnTo>
                  <a:pt x="2160389" y="1007865"/>
                </a:lnTo>
                <a:lnTo>
                  <a:pt x="2162770" y="1014116"/>
                </a:lnTo>
                <a:lnTo>
                  <a:pt x="2163961" y="1033463"/>
                </a:lnTo>
                <a:lnTo>
                  <a:pt x="2162770" y="1053704"/>
                </a:lnTo>
                <a:lnTo>
                  <a:pt x="2163366" y="1073945"/>
                </a:lnTo>
                <a:lnTo>
                  <a:pt x="2161580" y="1091506"/>
                </a:lnTo>
                <a:lnTo>
                  <a:pt x="2159794" y="1096864"/>
                </a:lnTo>
                <a:lnTo>
                  <a:pt x="2157413" y="1098055"/>
                </a:lnTo>
                <a:lnTo>
                  <a:pt x="2153543" y="1099543"/>
                </a:lnTo>
                <a:lnTo>
                  <a:pt x="2140149" y="1101924"/>
                </a:lnTo>
                <a:lnTo>
                  <a:pt x="2124373" y="1103115"/>
                </a:lnTo>
                <a:lnTo>
                  <a:pt x="2116931" y="1102520"/>
                </a:lnTo>
                <a:lnTo>
                  <a:pt x="2113360" y="1103115"/>
                </a:lnTo>
                <a:lnTo>
                  <a:pt x="2112764" y="1104901"/>
                </a:lnTo>
                <a:lnTo>
                  <a:pt x="2112764" y="1128118"/>
                </a:lnTo>
                <a:lnTo>
                  <a:pt x="2115741" y="1153716"/>
                </a:lnTo>
                <a:lnTo>
                  <a:pt x="2113955" y="1177529"/>
                </a:lnTo>
                <a:lnTo>
                  <a:pt x="2112764" y="1200449"/>
                </a:lnTo>
                <a:lnTo>
                  <a:pt x="2114550" y="1223666"/>
                </a:lnTo>
                <a:lnTo>
                  <a:pt x="2116336" y="1247478"/>
                </a:lnTo>
                <a:lnTo>
                  <a:pt x="2113955" y="1293913"/>
                </a:lnTo>
                <a:lnTo>
                  <a:pt x="2113955" y="1340942"/>
                </a:lnTo>
                <a:lnTo>
                  <a:pt x="2115145" y="1364457"/>
                </a:lnTo>
                <a:lnTo>
                  <a:pt x="2116931" y="1387674"/>
                </a:lnTo>
                <a:lnTo>
                  <a:pt x="2111574" y="1431132"/>
                </a:lnTo>
                <a:lnTo>
                  <a:pt x="2109788" y="1437085"/>
                </a:lnTo>
                <a:lnTo>
                  <a:pt x="2103537" y="1438871"/>
                </a:lnTo>
                <a:lnTo>
                  <a:pt x="2081213" y="1442741"/>
                </a:lnTo>
                <a:lnTo>
                  <a:pt x="2057996" y="1443336"/>
                </a:lnTo>
                <a:lnTo>
                  <a:pt x="2035969" y="1445122"/>
                </a:lnTo>
                <a:lnTo>
                  <a:pt x="2013347" y="1442741"/>
                </a:lnTo>
                <a:lnTo>
                  <a:pt x="2007989" y="1443336"/>
                </a:lnTo>
                <a:lnTo>
                  <a:pt x="2004417" y="1441848"/>
                </a:lnTo>
                <a:lnTo>
                  <a:pt x="1990130" y="1424881"/>
                </a:lnTo>
                <a:lnTo>
                  <a:pt x="2001739" y="1426072"/>
                </a:lnTo>
                <a:lnTo>
                  <a:pt x="2025551" y="1427263"/>
                </a:lnTo>
                <a:lnTo>
                  <a:pt x="2049959" y="1426667"/>
                </a:lnTo>
                <a:lnTo>
                  <a:pt x="2077343" y="1424286"/>
                </a:lnTo>
                <a:lnTo>
                  <a:pt x="2084785" y="1423095"/>
                </a:lnTo>
                <a:lnTo>
                  <a:pt x="2090738" y="1418928"/>
                </a:lnTo>
                <a:lnTo>
                  <a:pt x="2093417" y="1412082"/>
                </a:lnTo>
                <a:lnTo>
                  <a:pt x="2094012" y="1401664"/>
                </a:lnTo>
                <a:lnTo>
                  <a:pt x="2097584" y="1353741"/>
                </a:lnTo>
                <a:lnTo>
                  <a:pt x="2096393" y="1329929"/>
                </a:lnTo>
                <a:lnTo>
                  <a:pt x="2095203" y="1307307"/>
                </a:lnTo>
                <a:lnTo>
                  <a:pt x="2095203" y="1260873"/>
                </a:lnTo>
                <a:lnTo>
                  <a:pt x="2096393" y="1237656"/>
                </a:lnTo>
                <a:lnTo>
                  <a:pt x="2097584" y="1212652"/>
                </a:lnTo>
                <a:lnTo>
                  <a:pt x="2095798" y="1189138"/>
                </a:lnTo>
                <a:lnTo>
                  <a:pt x="2094012" y="1167111"/>
                </a:lnTo>
                <a:lnTo>
                  <a:pt x="2095203" y="1144489"/>
                </a:lnTo>
                <a:lnTo>
                  <a:pt x="2096988" y="1121272"/>
                </a:lnTo>
                <a:lnTo>
                  <a:pt x="2094012" y="1095674"/>
                </a:lnTo>
                <a:lnTo>
                  <a:pt x="2094012" y="1085851"/>
                </a:lnTo>
                <a:lnTo>
                  <a:pt x="2107406" y="1084660"/>
                </a:lnTo>
                <a:lnTo>
                  <a:pt x="2120206" y="1082874"/>
                </a:lnTo>
                <a:lnTo>
                  <a:pt x="2133005" y="1082874"/>
                </a:lnTo>
                <a:lnTo>
                  <a:pt x="2138958" y="1081684"/>
                </a:lnTo>
                <a:lnTo>
                  <a:pt x="2141935" y="1078707"/>
                </a:lnTo>
                <a:lnTo>
                  <a:pt x="2144018" y="1072456"/>
                </a:lnTo>
                <a:lnTo>
                  <a:pt x="2144613" y="1064122"/>
                </a:lnTo>
                <a:lnTo>
                  <a:pt x="2146399" y="1039714"/>
                </a:lnTo>
                <a:lnTo>
                  <a:pt x="2145804" y="1020069"/>
                </a:lnTo>
                <a:close/>
                <a:moveTo>
                  <a:pt x="711994" y="1005484"/>
                </a:moveTo>
                <a:lnTo>
                  <a:pt x="720328" y="1006674"/>
                </a:lnTo>
                <a:lnTo>
                  <a:pt x="726579" y="1007865"/>
                </a:lnTo>
                <a:lnTo>
                  <a:pt x="730746" y="1013520"/>
                </a:lnTo>
                <a:lnTo>
                  <a:pt x="729556" y="1032868"/>
                </a:lnTo>
                <a:lnTo>
                  <a:pt x="727770" y="1053109"/>
                </a:lnTo>
                <a:lnTo>
                  <a:pt x="729556" y="1072456"/>
                </a:lnTo>
                <a:lnTo>
                  <a:pt x="730746" y="1088530"/>
                </a:lnTo>
                <a:lnTo>
                  <a:pt x="730746" y="1092697"/>
                </a:lnTo>
                <a:lnTo>
                  <a:pt x="728365" y="1096269"/>
                </a:lnTo>
                <a:lnTo>
                  <a:pt x="681931" y="1098650"/>
                </a:lnTo>
                <a:lnTo>
                  <a:pt x="679549" y="1101924"/>
                </a:lnTo>
                <a:lnTo>
                  <a:pt x="680740" y="1107282"/>
                </a:lnTo>
                <a:lnTo>
                  <a:pt x="680740" y="1125142"/>
                </a:lnTo>
                <a:lnTo>
                  <a:pt x="673001" y="1125142"/>
                </a:lnTo>
                <a:lnTo>
                  <a:pt x="661988" y="1124249"/>
                </a:lnTo>
                <a:lnTo>
                  <a:pt x="661988" y="1082874"/>
                </a:lnTo>
                <a:lnTo>
                  <a:pt x="673001" y="1082279"/>
                </a:lnTo>
                <a:lnTo>
                  <a:pt x="696814" y="1080493"/>
                </a:lnTo>
                <a:lnTo>
                  <a:pt x="701576" y="1080493"/>
                </a:lnTo>
                <a:lnTo>
                  <a:pt x="708125" y="1078707"/>
                </a:lnTo>
                <a:lnTo>
                  <a:pt x="713185" y="1075135"/>
                </a:lnTo>
                <a:lnTo>
                  <a:pt x="714375" y="1069480"/>
                </a:lnTo>
                <a:lnTo>
                  <a:pt x="712589" y="1061741"/>
                </a:lnTo>
                <a:lnTo>
                  <a:pt x="711994" y="1057276"/>
                </a:lnTo>
                <a:lnTo>
                  <a:pt x="710803" y="1037928"/>
                </a:lnTo>
                <a:lnTo>
                  <a:pt x="709017" y="1020069"/>
                </a:lnTo>
                <a:close/>
                <a:moveTo>
                  <a:pt x="2458938" y="1004888"/>
                </a:moveTo>
                <a:lnTo>
                  <a:pt x="2457153" y="1005484"/>
                </a:lnTo>
                <a:lnTo>
                  <a:pt x="2455962" y="1007865"/>
                </a:lnTo>
                <a:lnTo>
                  <a:pt x="2458343" y="1007865"/>
                </a:lnTo>
                <a:lnTo>
                  <a:pt x="2459534" y="1006079"/>
                </a:lnTo>
                <a:lnTo>
                  <a:pt x="2459534" y="1005484"/>
                </a:lnTo>
                <a:close/>
                <a:moveTo>
                  <a:pt x="1394520" y="1004888"/>
                </a:moveTo>
                <a:lnTo>
                  <a:pt x="1405533" y="1005484"/>
                </a:lnTo>
                <a:lnTo>
                  <a:pt x="1409700" y="1006674"/>
                </a:lnTo>
                <a:lnTo>
                  <a:pt x="1413570" y="1008460"/>
                </a:lnTo>
                <a:lnTo>
                  <a:pt x="1417142" y="1013520"/>
                </a:lnTo>
                <a:lnTo>
                  <a:pt x="1432917" y="1052513"/>
                </a:lnTo>
                <a:lnTo>
                  <a:pt x="1443335" y="1073945"/>
                </a:lnTo>
                <a:lnTo>
                  <a:pt x="1453158" y="1094483"/>
                </a:lnTo>
                <a:lnTo>
                  <a:pt x="1475185" y="1134667"/>
                </a:lnTo>
                <a:lnTo>
                  <a:pt x="1484710" y="1156098"/>
                </a:lnTo>
                <a:lnTo>
                  <a:pt x="1493937" y="1176934"/>
                </a:lnTo>
                <a:lnTo>
                  <a:pt x="1503164" y="1198067"/>
                </a:lnTo>
                <a:lnTo>
                  <a:pt x="1512392" y="1218903"/>
                </a:lnTo>
                <a:lnTo>
                  <a:pt x="1520726" y="1240930"/>
                </a:lnTo>
                <a:lnTo>
                  <a:pt x="1528763" y="1262063"/>
                </a:lnTo>
                <a:lnTo>
                  <a:pt x="1542157" y="1295699"/>
                </a:lnTo>
                <a:lnTo>
                  <a:pt x="1538585" y="1296294"/>
                </a:lnTo>
                <a:lnTo>
                  <a:pt x="1527572" y="1296294"/>
                </a:lnTo>
                <a:lnTo>
                  <a:pt x="1519535" y="1281709"/>
                </a:lnTo>
                <a:lnTo>
                  <a:pt x="1510308" y="1265338"/>
                </a:lnTo>
                <a:lnTo>
                  <a:pt x="1501974" y="1244502"/>
                </a:lnTo>
                <a:lnTo>
                  <a:pt x="1493937" y="1223070"/>
                </a:lnTo>
                <a:lnTo>
                  <a:pt x="1485305" y="1201937"/>
                </a:lnTo>
                <a:lnTo>
                  <a:pt x="1476971" y="1179910"/>
                </a:lnTo>
                <a:lnTo>
                  <a:pt x="1458516" y="1137048"/>
                </a:lnTo>
                <a:lnTo>
                  <a:pt x="1449586" y="1116509"/>
                </a:lnTo>
                <a:lnTo>
                  <a:pt x="1428155" y="1074540"/>
                </a:lnTo>
                <a:lnTo>
                  <a:pt x="1417737" y="1054299"/>
                </a:lnTo>
                <a:lnTo>
                  <a:pt x="1407914" y="1034059"/>
                </a:lnTo>
                <a:lnTo>
                  <a:pt x="1398389" y="1013520"/>
                </a:lnTo>
                <a:close/>
                <a:moveTo>
                  <a:pt x="2399110" y="1003698"/>
                </a:moveTo>
                <a:lnTo>
                  <a:pt x="2396728" y="1004888"/>
                </a:lnTo>
                <a:lnTo>
                  <a:pt x="2396133" y="1006079"/>
                </a:lnTo>
                <a:lnTo>
                  <a:pt x="2396728" y="1006674"/>
                </a:lnTo>
                <a:lnTo>
                  <a:pt x="2399110" y="1008460"/>
                </a:lnTo>
                <a:lnTo>
                  <a:pt x="2399705" y="1007270"/>
                </a:lnTo>
                <a:lnTo>
                  <a:pt x="2399705" y="1004888"/>
                </a:lnTo>
                <a:close/>
                <a:moveTo>
                  <a:pt x="439043" y="1003102"/>
                </a:moveTo>
                <a:lnTo>
                  <a:pt x="447675" y="1004293"/>
                </a:lnTo>
                <a:lnTo>
                  <a:pt x="451247" y="1005484"/>
                </a:lnTo>
                <a:lnTo>
                  <a:pt x="453628" y="1007270"/>
                </a:lnTo>
                <a:lnTo>
                  <a:pt x="455414" y="1014116"/>
                </a:lnTo>
                <a:lnTo>
                  <a:pt x="456605" y="1039714"/>
                </a:lnTo>
                <a:lnTo>
                  <a:pt x="457200" y="1064717"/>
                </a:lnTo>
                <a:lnTo>
                  <a:pt x="456010" y="1089720"/>
                </a:lnTo>
                <a:lnTo>
                  <a:pt x="455414" y="1115319"/>
                </a:lnTo>
                <a:lnTo>
                  <a:pt x="457200" y="1140322"/>
                </a:lnTo>
                <a:lnTo>
                  <a:pt x="458093" y="1148061"/>
                </a:lnTo>
                <a:lnTo>
                  <a:pt x="456010" y="1162944"/>
                </a:lnTo>
                <a:lnTo>
                  <a:pt x="455414" y="1166516"/>
                </a:lnTo>
                <a:lnTo>
                  <a:pt x="453628" y="1169492"/>
                </a:lnTo>
                <a:lnTo>
                  <a:pt x="450652" y="1171278"/>
                </a:lnTo>
                <a:lnTo>
                  <a:pt x="447675" y="1171874"/>
                </a:lnTo>
                <a:lnTo>
                  <a:pt x="439639" y="1173064"/>
                </a:lnTo>
                <a:lnTo>
                  <a:pt x="426839" y="1172469"/>
                </a:lnTo>
                <a:lnTo>
                  <a:pt x="405408" y="1170088"/>
                </a:lnTo>
                <a:lnTo>
                  <a:pt x="383679" y="1173064"/>
                </a:lnTo>
                <a:lnTo>
                  <a:pt x="374452" y="1173659"/>
                </a:lnTo>
                <a:lnTo>
                  <a:pt x="362248" y="1172469"/>
                </a:lnTo>
                <a:lnTo>
                  <a:pt x="358676" y="1171874"/>
                </a:lnTo>
                <a:lnTo>
                  <a:pt x="356890" y="1170088"/>
                </a:lnTo>
                <a:lnTo>
                  <a:pt x="355402" y="1167111"/>
                </a:lnTo>
                <a:lnTo>
                  <a:pt x="354806" y="1163539"/>
                </a:lnTo>
                <a:lnTo>
                  <a:pt x="353021" y="1156098"/>
                </a:lnTo>
                <a:lnTo>
                  <a:pt x="372071" y="1154312"/>
                </a:lnTo>
                <a:lnTo>
                  <a:pt x="392014" y="1156098"/>
                </a:lnTo>
                <a:lnTo>
                  <a:pt x="405408" y="1156693"/>
                </a:lnTo>
                <a:lnTo>
                  <a:pt x="417017" y="1155502"/>
                </a:lnTo>
                <a:lnTo>
                  <a:pt x="421481" y="1154907"/>
                </a:lnTo>
                <a:lnTo>
                  <a:pt x="423268" y="1154312"/>
                </a:lnTo>
                <a:lnTo>
                  <a:pt x="425053" y="1153121"/>
                </a:lnTo>
                <a:lnTo>
                  <a:pt x="432495" y="1149252"/>
                </a:lnTo>
                <a:lnTo>
                  <a:pt x="434876" y="1145084"/>
                </a:lnTo>
                <a:lnTo>
                  <a:pt x="436067" y="1142108"/>
                </a:lnTo>
                <a:lnTo>
                  <a:pt x="437257" y="1140322"/>
                </a:lnTo>
                <a:lnTo>
                  <a:pt x="437853" y="1138536"/>
                </a:lnTo>
                <a:lnTo>
                  <a:pt x="438448" y="1132881"/>
                </a:lnTo>
                <a:lnTo>
                  <a:pt x="440234" y="1114128"/>
                </a:lnTo>
                <a:lnTo>
                  <a:pt x="439639" y="1106092"/>
                </a:lnTo>
                <a:lnTo>
                  <a:pt x="437853" y="1081088"/>
                </a:lnTo>
                <a:lnTo>
                  <a:pt x="438448" y="1056681"/>
                </a:lnTo>
                <a:lnTo>
                  <a:pt x="439639" y="1031082"/>
                </a:lnTo>
                <a:lnTo>
                  <a:pt x="439043" y="1005484"/>
                </a:lnTo>
                <a:close/>
                <a:moveTo>
                  <a:pt x="990600" y="1001317"/>
                </a:moveTo>
                <a:lnTo>
                  <a:pt x="1010543" y="1003102"/>
                </a:lnTo>
                <a:lnTo>
                  <a:pt x="1011734" y="1006674"/>
                </a:lnTo>
                <a:lnTo>
                  <a:pt x="1009353" y="1014116"/>
                </a:lnTo>
                <a:lnTo>
                  <a:pt x="1009353" y="1053109"/>
                </a:lnTo>
                <a:lnTo>
                  <a:pt x="1011139" y="1072456"/>
                </a:lnTo>
                <a:lnTo>
                  <a:pt x="1012329" y="1092102"/>
                </a:lnTo>
                <a:lnTo>
                  <a:pt x="1013817" y="1099543"/>
                </a:lnTo>
                <a:lnTo>
                  <a:pt x="1010543" y="1103115"/>
                </a:lnTo>
                <a:lnTo>
                  <a:pt x="988814" y="1103115"/>
                </a:lnTo>
                <a:lnTo>
                  <a:pt x="967383" y="1102520"/>
                </a:lnTo>
                <a:lnTo>
                  <a:pt x="960537" y="1104901"/>
                </a:lnTo>
                <a:lnTo>
                  <a:pt x="958751" y="1111449"/>
                </a:lnTo>
                <a:lnTo>
                  <a:pt x="956965" y="1133476"/>
                </a:lnTo>
                <a:lnTo>
                  <a:pt x="958751" y="1156098"/>
                </a:lnTo>
                <a:lnTo>
                  <a:pt x="958751" y="1223666"/>
                </a:lnTo>
                <a:lnTo>
                  <a:pt x="959346" y="1246288"/>
                </a:lnTo>
                <a:lnTo>
                  <a:pt x="955775" y="1291531"/>
                </a:lnTo>
                <a:lnTo>
                  <a:pt x="955179" y="1297484"/>
                </a:lnTo>
                <a:lnTo>
                  <a:pt x="938808" y="1297484"/>
                </a:lnTo>
                <a:lnTo>
                  <a:pt x="936725" y="1279923"/>
                </a:lnTo>
                <a:lnTo>
                  <a:pt x="936725" y="1258491"/>
                </a:lnTo>
                <a:lnTo>
                  <a:pt x="938808" y="1236465"/>
                </a:lnTo>
                <a:lnTo>
                  <a:pt x="940594" y="1213248"/>
                </a:lnTo>
                <a:lnTo>
                  <a:pt x="939999" y="1190328"/>
                </a:lnTo>
                <a:lnTo>
                  <a:pt x="939999" y="1122463"/>
                </a:lnTo>
                <a:lnTo>
                  <a:pt x="938808" y="1100138"/>
                </a:lnTo>
                <a:lnTo>
                  <a:pt x="939403" y="1083470"/>
                </a:lnTo>
                <a:lnTo>
                  <a:pt x="955179" y="1084065"/>
                </a:lnTo>
                <a:lnTo>
                  <a:pt x="984945" y="1084065"/>
                </a:lnTo>
                <a:lnTo>
                  <a:pt x="991196" y="1082279"/>
                </a:lnTo>
                <a:lnTo>
                  <a:pt x="995958" y="1077517"/>
                </a:lnTo>
                <a:lnTo>
                  <a:pt x="994767" y="1069480"/>
                </a:lnTo>
                <a:lnTo>
                  <a:pt x="994172" y="1064122"/>
                </a:lnTo>
                <a:lnTo>
                  <a:pt x="993577" y="1057276"/>
                </a:lnTo>
                <a:lnTo>
                  <a:pt x="992386" y="1037928"/>
                </a:lnTo>
                <a:lnTo>
                  <a:pt x="990600" y="1018878"/>
                </a:lnTo>
                <a:close/>
                <a:moveTo>
                  <a:pt x="859334" y="998340"/>
                </a:moveTo>
                <a:lnTo>
                  <a:pt x="858143" y="1000126"/>
                </a:lnTo>
                <a:lnTo>
                  <a:pt x="858143" y="1003102"/>
                </a:lnTo>
                <a:lnTo>
                  <a:pt x="859929" y="1000721"/>
                </a:lnTo>
                <a:lnTo>
                  <a:pt x="860525" y="998340"/>
                </a:lnTo>
                <a:close/>
                <a:moveTo>
                  <a:pt x="250627" y="996852"/>
                </a:moveTo>
                <a:lnTo>
                  <a:pt x="248246" y="998935"/>
                </a:lnTo>
                <a:lnTo>
                  <a:pt x="247650" y="999531"/>
                </a:lnTo>
                <a:lnTo>
                  <a:pt x="247650" y="1000126"/>
                </a:lnTo>
                <a:lnTo>
                  <a:pt x="248841" y="1006079"/>
                </a:lnTo>
                <a:lnTo>
                  <a:pt x="255092" y="1008460"/>
                </a:lnTo>
                <a:lnTo>
                  <a:pt x="253008" y="1004293"/>
                </a:lnTo>
                <a:lnTo>
                  <a:pt x="253008" y="1000721"/>
                </a:lnTo>
                <a:lnTo>
                  <a:pt x="253603" y="999531"/>
                </a:lnTo>
                <a:lnTo>
                  <a:pt x="253603" y="997745"/>
                </a:lnTo>
                <a:close/>
                <a:moveTo>
                  <a:pt x="2486918" y="995661"/>
                </a:moveTo>
                <a:lnTo>
                  <a:pt x="2486323" y="996852"/>
                </a:lnTo>
                <a:lnTo>
                  <a:pt x="2486918" y="997745"/>
                </a:lnTo>
                <a:lnTo>
                  <a:pt x="2486918" y="998340"/>
                </a:lnTo>
                <a:lnTo>
                  <a:pt x="2488109" y="998340"/>
                </a:lnTo>
                <a:lnTo>
                  <a:pt x="2488704" y="997745"/>
                </a:lnTo>
                <a:lnTo>
                  <a:pt x="2488704" y="996852"/>
                </a:lnTo>
                <a:lnTo>
                  <a:pt x="2487513" y="995661"/>
                </a:lnTo>
                <a:close/>
                <a:moveTo>
                  <a:pt x="2430363" y="995661"/>
                </a:moveTo>
                <a:lnTo>
                  <a:pt x="2425303" y="996256"/>
                </a:lnTo>
                <a:lnTo>
                  <a:pt x="2424113" y="998935"/>
                </a:lnTo>
                <a:lnTo>
                  <a:pt x="2425303" y="1001317"/>
                </a:lnTo>
                <a:lnTo>
                  <a:pt x="2425303" y="1003698"/>
                </a:lnTo>
                <a:lnTo>
                  <a:pt x="2423517" y="1007865"/>
                </a:lnTo>
                <a:lnTo>
                  <a:pt x="2425303" y="1011734"/>
                </a:lnTo>
                <a:lnTo>
                  <a:pt x="2427387" y="1007865"/>
                </a:lnTo>
                <a:lnTo>
                  <a:pt x="2425303" y="1003698"/>
                </a:lnTo>
                <a:lnTo>
                  <a:pt x="2429768" y="1002507"/>
                </a:lnTo>
                <a:lnTo>
                  <a:pt x="2433935" y="1000721"/>
                </a:lnTo>
                <a:lnTo>
                  <a:pt x="2435721" y="1003102"/>
                </a:lnTo>
                <a:lnTo>
                  <a:pt x="2438995" y="1003102"/>
                </a:lnTo>
                <a:lnTo>
                  <a:pt x="2440186" y="1001912"/>
                </a:lnTo>
                <a:lnTo>
                  <a:pt x="2437507" y="1000126"/>
                </a:lnTo>
                <a:lnTo>
                  <a:pt x="2435126" y="999531"/>
                </a:lnTo>
                <a:lnTo>
                  <a:pt x="2433935" y="999531"/>
                </a:lnTo>
                <a:close/>
                <a:moveTo>
                  <a:pt x="276821" y="994470"/>
                </a:moveTo>
                <a:lnTo>
                  <a:pt x="274439" y="995066"/>
                </a:lnTo>
                <a:lnTo>
                  <a:pt x="274439" y="996852"/>
                </a:lnTo>
                <a:lnTo>
                  <a:pt x="276821" y="999531"/>
                </a:lnTo>
                <a:lnTo>
                  <a:pt x="281285" y="999531"/>
                </a:lnTo>
                <a:lnTo>
                  <a:pt x="283667" y="1000126"/>
                </a:lnTo>
                <a:lnTo>
                  <a:pt x="285453" y="998340"/>
                </a:lnTo>
                <a:lnTo>
                  <a:pt x="283667" y="996256"/>
                </a:lnTo>
                <a:lnTo>
                  <a:pt x="281285" y="996852"/>
                </a:lnTo>
                <a:lnTo>
                  <a:pt x="280690" y="996852"/>
                </a:lnTo>
                <a:lnTo>
                  <a:pt x="279202" y="996256"/>
                </a:lnTo>
                <a:close/>
                <a:moveTo>
                  <a:pt x="2368749" y="992089"/>
                </a:moveTo>
                <a:lnTo>
                  <a:pt x="2366963" y="992684"/>
                </a:lnTo>
                <a:lnTo>
                  <a:pt x="2363986" y="993280"/>
                </a:lnTo>
                <a:lnTo>
                  <a:pt x="2360712" y="992684"/>
                </a:lnTo>
                <a:lnTo>
                  <a:pt x="2358331" y="992684"/>
                </a:lnTo>
                <a:lnTo>
                  <a:pt x="2358926" y="995066"/>
                </a:lnTo>
                <a:lnTo>
                  <a:pt x="2358926" y="997745"/>
                </a:lnTo>
                <a:lnTo>
                  <a:pt x="2360712" y="998340"/>
                </a:lnTo>
                <a:lnTo>
                  <a:pt x="2361307" y="1003698"/>
                </a:lnTo>
                <a:lnTo>
                  <a:pt x="2366963" y="1003102"/>
                </a:lnTo>
                <a:lnTo>
                  <a:pt x="2368749" y="1003102"/>
                </a:lnTo>
                <a:lnTo>
                  <a:pt x="2371130" y="1002507"/>
                </a:lnTo>
                <a:lnTo>
                  <a:pt x="2374702" y="1003102"/>
                </a:lnTo>
                <a:lnTo>
                  <a:pt x="2383334" y="1001912"/>
                </a:lnTo>
                <a:lnTo>
                  <a:pt x="2386310" y="998935"/>
                </a:lnTo>
                <a:lnTo>
                  <a:pt x="2382143" y="998935"/>
                </a:lnTo>
                <a:lnTo>
                  <a:pt x="2379167" y="1000126"/>
                </a:lnTo>
                <a:lnTo>
                  <a:pt x="2374702" y="1001317"/>
                </a:lnTo>
                <a:lnTo>
                  <a:pt x="2370535" y="1001912"/>
                </a:lnTo>
                <a:lnTo>
                  <a:pt x="2368749" y="1000126"/>
                </a:lnTo>
                <a:lnTo>
                  <a:pt x="2368153" y="997745"/>
                </a:lnTo>
                <a:lnTo>
                  <a:pt x="2370535" y="995661"/>
                </a:lnTo>
                <a:lnTo>
                  <a:pt x="2369939" y="993280"/>
                </a:lnTo>
                <a:close/>
                <a:moveTo>
                  <a:pt x="2415778" y="990303"/>
                </a:moveTo>
                <a:lnTo>
                  <a:pt x="2413992" y="990899"/>
                </a:lnTo>
                <a:lnTo>
                  <a:pt x="2413099" y="992684"/>
                </a:lnTo>
                <a:lnTo>
                  <a:pt x="2413992" y="995066"/>
                </a:lnTo>
                <a:lnTo>
                  <a:pt x="2418160" y="996852"/>
                </a:lnTo>
                <a:lnTo>
                  <a:pt x="2421731" y="995066"/>
                </a:lnTo>
                <a:lnTo>
                  <a:pt x="2419945" y="993280"/>
                </a:lnTo>
                <a:lnTo>
                  <a:pt x="2417564" y="991494"/>
                </a:lnTo>
                <a:close/>
                <a:moveTo>
                  <a:pt x="218480" y="990303"/>
                </a:moveTo>
                <a:lnTo>
                  <a:pt x="218480" y="992089"/>
                </a:lnTo>
                <a:lnTo>
                  <a:pt x="220861" y="993280"/>
                </a:lnTo>
                <a:lnTo>
                  <a:pt x="223838" y="994470"/>
                </a:lnTo>
                <a:lnTo>
                  <a:pt x="226814" y="991494"/>
                </a:lnTo>
                <a:lnTo>
                  <a:pt x="224433" y="992089"/>
                </a:lnTo>
                <a:lnTo>
                  <a:pt x="222052" y="992089"/>
                </a:lnTo>
                <a:lnTo>
                  <a:pt x="220861" y="990303"/>
                </a:lnTo>
                <a:close/>
                <a:moveTo>
                  <a:pt x="1270992" y="989113"/>
                </a:moveTo>
                <a:lnTo>
                  <a:pt x="1269504" y="989708"/>
                </a:lnTo>
                <a:lnTo>
                  <a:pt x="1268909" y="990899"/>
                </a:lnTo>
                <a:lnTo>
                  <a:pt x="1268909" y="991494"/>
                </a:lnTo>
                <a:lnTo>
                  <a:pt x="1269504" y="992089"/>
                </a:lnTo>
                <a:lnTo>
                  <a:pt x="1270992" y="991494"/>
                </a:lnTo>
                <a:lnTo>
                  <a:pt x="1272183" y="990303"/>
                </a:lnTo>
                <a:close/>
                <a:moveTo>
                  <a:pt x="2443758" y="987922"/>
                </a:moveTo>
                <a:lnTo>
                  <a:pt x="2443163" y="989113"/>
                </a:lnTo>
                <a:lnTo>
                  <a:pt x="2443163" y="990899"/>
                </a:lnTo>
                <a:lnTo>
                  <a:pt x="2441377" y="994470"/>
                </a:lnTo>
                <a:lnTo>
                  <a:pt x="2441377" y="996852"/>
                </a:lnTo>
                <a:lnTo>
                  <a:pt x="2444353" y="995661"/>
                </a:lnTo>
                <a:lnTo>
                  <a:pt x="2444949" y="993280"/>
                </a:lnTo>
                <a:lnTo>
                  <a:pt x="2446735" y="991494"/>
                </a:lnTo>
                <a:lnTo>
                  <a:pt x="2446735" y="988517"/>
                </a:lnTo>
                <a:lnTo>
                  <a:pt x="2444949" y="988517"/>
                </a:lnTo>
                <a:close/>
                <a:moveTo>
                  <a:pt x="2395538" y="986136"/>
                </a:moveTo>
                <a:lnTo>
                  <a:pt x="2394942" y="986731"/>
                </a:lnTo>
                <a:lnTo>
                  <a:pt x="2393752" y="989113"/>
                </a:lnTo>
                <a:lnTo>
                  <a:pt x="2396133" y="990303"/>
                </a:lnTo>
                <a:lnTo>
                  <a:pt x="2396133" y="990899"/>
                </a:lnTo>
                <a:lnTo>
                  <a:pt x="2399705" y="992089"/>
                </a:lnTo>
                <a:lnTo>
                  <a:pt x="2400300" y="990899"/>
                </a:lnTo>
                <a:lnTo>
                  <a:pt x="2401193" y="990303"/>
                </a:lnTo>
                <a:lnTo>
                  <a:pt x="2399705" y="987922"/>
                </a:lnTo>
                <a:lnTo>
                  <a:pt x="2400300" y="986731"/>
                </a:lnTo>
                <a:lnTo>
                  <a:pt x="2399705" y="986136"/>
                </a:lnTo>
                <a:close/>
                <a:moveTo>
                  <a:pt x="2375595" y="982862"/>
                </a:moveTo>
                <a:lnTo>
                  <a:pt x="2371725" y="984052"/>
                </a:lnTo>
                <a:lnTo>
                  <a:pt x="2372320" y="986136"/>
                </a:lnTo>
                <a:lnTo>
                  <a:pt x="2373511" y="987327"/>
                </a:lnTo>
                <a:lnTo>
                  <a:pt x="2372320" y="989113"/>
                </a:lnTo>
                <a:lnTo>
                  <a:pt x="2372916" y="992684"/>
                </a:lnTo>
                <a:lnTo>
                  <a:pt x="2374702" y="993280"/>
                </a:lnTo>
                <a:lnTo>
                  <a:pt x="2377381" y="991494"/>
                </a:lnTo>
                <a:lnTo>
                  <a:pt x="2379167" y="990303"/>
                </a:lnTo>
                <a:lnTo>
                  <a:pt x="2381548" y="990303"/>
                </a:lnTo>
                <a:lnTo>
                  <a:pt x="2379167" y="986731"/>
                </a:lnTo>
                <a:lnTo>
                  <a:pt x="2377976" y="985541"/>
                </a:lnTo>
                <a:lnTo>
                  <a:pt x="2378571" y="983457"/>
                </a:lnTo>
                <a:close/>
                <a:moveTo>
                  <a:pt x="101203" y="969467"/>
                </a:moveTo>
                <a:lnTo>
                  <a:pt x="123230" y="971253"/>
                </a:lnTo>
                <a:lnTo>
                  <a:pt x="145852" y="972742"/>
                </a:lnTo>
                <a:lnTo>
                  <a:pt x="168474" y="971849"/>
                </a:lnTo>
                <a:lnTo>
                  <a:pt x="191096" y="970658"/>
                </a:lnTo>
                <a:lnTo>
                  <a:pt x="258068" y="972742"/>
                </a:lnTo>
                <a:lnTo>
                  <a:pt x="280690" y="972742"/>
                </a:lnTo>
                <a:lnTo>
                  <a:pt x="303014" y="973337"/>
                </a:lnTo>
                <a:lnTo>
                  <a:pt x="325636" y="973337"/>
                </a:lnTo>
                <a:lnTo>
                  <a:pt x="370285" y="971849"/>
                </a:lnTo>
                <a:lnTo>
                  <a:pt x="392609" y="970063"/>
                </a:lnTo>
                <a:lnTo>
                  <a:pt x="404218" y="969467"/>
                </a:lnTo>
                <a:lnTo>
                  <a:pt x="415231" y="970658"/>
                </a:lnTo>
                <a:lnTo>
                  <a:pt x="418803" y="971849"/>
                </a:lnTo>
                <a:lnTo>
                  <a:pt x="421481" y="973932"/>
                </a:lnTo>
                <a:lnTo>
                  <a:pt x="423268" y="980481"/>
                </a:lnTo>
                <a:lnTo>
                  <a:pt x="424458" y="1006079"/>
                </a:lnTo>
                <a:lnTo>
                  <a:pt x="425053" y="1031082"/>
                </a:lnTo>
                <a:lnTo>
                  <a:pt x="423863" y="1056085"/>
                </a:lnTo>
                <a:lnTo>
                  <a:pt x="423268" y="1081684"/>
                </a:lnTo>
                <a:lnTo>
                  <a:pt x="425053" y="1106687"/>
                </a:lnTo>
                <a:lnTo>
                  <a:pt x="425649" y="1114724"/>
                </a:lnTo>
                <a:lnTo>
                  <a:pt x="423863" y="1131690"/>
                </a:lnTo>
                <a:lnTo>
                  <a:pt x="423268" y="1135262"/>
                </a:lnTo>
                <a:lnTo>
                  <a:pt x="421481" y="1138536"/>
                </a:lnTo>
                <a:lnTo>
                  <a:pt x="418207" y="1140322"/>
                </a:lnTo>
                <a:lnTo>
                  <a:pt x="415231" y="1140917"/>
                </a:lnTo>
                <a:lnTo>
                  <a:pt x="406003" y="1142108"/>
                </a:lnTo>
                <a:lnTo>
                  <a:pt x="393204" y="1141513"/>
                </a:lnTo>
                <a:lnTo>
                  <a:pt x="372071" y="1139131"/>
                </a:lnTo>
                <a:lnTo>
                  <a:pt x="350044" y="1142108"/>
                </a:lnTo>
                <a:lnTo>
                  <a:pt x="340817" y="1142703"/>
                </a:lnTo>
                <a:lnTo>
                  <a:pt x="328613" y="1141513"/>
                </a:lnTo>
                <a:lnTo>
                  <a:pt x="325041" y="1140917"/>
                </a:lnTo>
                <a:lnTo>
                  <a:pt x="323255" y="1139131"/>
                </a:lnTo>
                <a:lnTo>
                  <a:pt x="322064" y="1135857"/>
                </a:lnTo>
                <a:lnTo>
                  <a:pt x="321469" y="1132285"/>
                </a:lnTo>
                <a:lnTo>
                  <a:pt x="317004" y="1110259"/>
                </a:lnTo>
                <a:lnTo>
                  <a:pt x="315218" y="1088530"/>
                </a:lnTo>
                <a:lnTo>
                  <a:pt x="314028" y="1082874"/>
                </a:lnTo>
                <a:lnTo>
                  <a:pt x="312242" y="1079302"/>
                </a:lnTo>
                <a:lnTo>
                  <a:pt x="308670" y="1076326"/>
                </a:lnTo>
                <a:lnTo>
                  <a:pt x="304800" y="1075731"/>
                </a:lnTo>
                <a:lnTo>
                  <a:pt x="295871" y="1076326"/>
                </a:lnTo>
                <a:lnTo>
                  <a:pt x="286643" y="1077517"/>
                </a:lnTo>
                <a:lnTo>
                  <a:pt x="278607" y="1080493"/>
                </a:lnTo>
                <a:lnTo>
                  <a:pt x="276821" y="1082279"/>
                </a:lnTo>
                <a:lnTo>
                  <a:pt x="275630" y="1087339"/>
                </a:lnTo>
                <a:lnTo>
                  <a:pt x="276225" y="1108473"/>
                </a:lnTo>
                <a:lnTo>
                  <a:pt x="277416" y="1130499"/>
                </a:lnTo>
                <a:lnTo>
                  <a:pt x="277416" y="1173659"/>
                </a:lnTo>
                <a:lnTo>
                  <a:pt x="276821" y="1195091"/>
                </a:lnTo>
                <a:lnTo>
                  <a:pt x="276225" y="1217117"/>
                </a:lnTo>
                <a:lnTo>
                  <a:pt x="275035" y="1238251"/>
                </a:lnTo>
                <a:lnTo>
                  <a:pt x="274439" y="1260277"/>
                </a:lnTo>
                <a:lnTo>
                  <a:pt x="275035" y="1281709"/>
                </a:lnTo>
                <a:lnTo>
                  <a:pt x="276225" y="1303735"/>
                </a:lnTo>
                <a:lnTo>
                  <a:pt x="274439" y="1309688"/>
                </a:lnTo>
                <a:lnTo>
                  <a:pt x="276225" y="1313856"/>
                </a:lnTo>
                <a:lnTo>
                  <a:pt x="297061" y="1314451"/>
                </a:lnTo>
                <a:lnTo>
                  <a:pt x="318493" y="1312665"/>
                </a:lnTo>
                <a:lnTo>
                  <a:pt x="323850" y="1313260"/>
                </a:lnTo>
                <a:lnTo>
                  <a:pt x="326231" y="1317130"/>
                </a:lnTo>
                <a:lnTo>
                  <a:pt x="327422" y="1324869"/>
                </a:lnTo>
                <a:lnTo>
                  <a:pt x="327422" y="1338263"/>
                </a:lnTo>
                <a:lnTo>
                  <a:pt x="325041" y="1359099"/>
                </a:lnTo>
                <a:lnTo>
                  <a:pt x="325041" y="1380531"/>
                </a:lnTo>
                <a:lnTo>
                  <a:pt x="325636" y="1401664"/>
                </a:lnTo>
                <a:lnTo>
                  <a:pt x="325636" y="1407320"/>
                </a:lnTo>
                <a:lnTo>
                  <a:pt x="322660" y="1409701"/>
                </a:lnTo>
                <a:lnTo>
                  <a:pt x="312242" y="1411487"/>
                </a:lnTo>
                <a:lnTo>
                  <a:pt x="301228" y="1410891"/>
                </a:lnTo>
                <a:lnTo>
                  <a:pt x="278607" y="1409106"/>
                </a:lnTo>
                <a:lnTo>
                  <a:pt x="256878" y="1409701"/>
                </a:lnTo>
                <a:lnTo>
                  <a:pt x="234851" y="1409701"/>
                </a:lnTo>
                <a:lnTo>
                  <a:pt x="147042" y="1412082"/>
                </a:lnTo>
                <a:lnTo>
                  <a:pt x="124421" y="1413868"/>
                </a:lnTo>
                <a:lnTo>
                  <a:pt x="114896" y="1413868"/>
                </a:lnTo>
                <a:lnTo>
                  <a:pt x="102692" y="1412082"/>
                </a:lnTo>
                <a:lnTo>
                  <a:pt x="98822" y="1408510"/>
                </a:lnTo>
                <a:lnTo>
                  <a:pt x="98822" y="1401069"/>
                </a:lnTo>
                <a:lnTo>
                  <a:pt x="98227" y="1381721"/>
                </a:lnTo>
                <a:lnTo>
                  <a:pt x="98822" y="1361481"/>
                </a:lnTo>
                <a:lnTo>
                  <a:pt x="97036" y="1342133"/>
                </a:lnTo>
                <a:lnTo>
                  <a:pt x="96441" y="1332906"/>
                </a:lnTo>
                <a:lnTo>
                  <a:pt x="98227" y="1321892"/>
                </a:lnTo>
                <a:lnTo>
                  <a:pt x="99417" y="1318320"/>
                </a:lnTo>
                <a:lnTo>
                  <a:pt x="101203" y="1315939"/>
                </a:lnTo>
                <a:lnTo>
                  <a:pt x="108049" y="1313856"/>
                </a:lnTo>
                <a:lnTo>
                  <a:pt x="120253" y="1312665"/>
                </a:lnTo>
                <a:lnTo>
                  <a:pt x="128290" y="1313260"/>
                </a:lnTo>
                <a:lnTo>
                  <a:pt x="147638" y="1312665"/>
                </a:lnTo>
                <a:lnTo>
                  <a:pt x="149424" y="1309688"/>
                </a:lnTo>
                <a:lnTo>
                  <a:pt x="148828" y="1303140"/>
                </a:lnTo>
                <a:lnTo>
                  <a:pt x="150019" y="1281709"/>
                </a:lnTo>
                <a:lnTo>
                  <a:pt x="150019" y="1259682"/>
                </a:lnTo>
                <a:lnTo>
                  <a:pt x="151210" y="1238251"/>
                </a:lnTo>
                <a:lnTo>
                  <a:pt x="152400" y="1216522"/>
                </a:lnTo>
                <a:lnTo>
                  <a:pt x="152400" y="1107877"/>
                </a:lnTo>
                <a:lnTo>
                  <a:pt x="151805" y="1086744"/>
                </a:lnTo>
                <a:lnTo>
                  <a:pt x="150614" y="1082279"/>
                </a:lnTo>
                <a:lnTo>
                  <a:pt x="148828" y="1079302"/>
                </a:lnTo>
                <a:lnTo>
                  <a:pt x="144661" y="1076326"/>
                </a:lnTo>
                <a:lnTo>
                  <a:pt x="141089" y="1075731"/>
                </a:lnTo>
                <a:lnTo>
                  <a:pt x="130076" y="1076921"/>
                </a:lnTo>
                <a:lnTo>
                  <a:pt x="118467" y="1078707"/>
                </a:lnTo>
                <a:lnTo>
                  <a:pt x="112812" y="1079898"/>
                </a:lnTo>
                <a:lnTo>
                  <a:pt x="110431" y="1084660"/>
                </a:lnTo>
                <a:lnTo>
                  <a:pt x="111026" y="1109068"/>
                </a:lnTo>
                <a:lnTo>
                  <a:pt x="110431" y="1122463"/>
                </a:lnTo>
                <a:lnTo>
                  <a:pt x="108645" y="1132881"/>
                </a:lnTo>
                <a:lnTo>
                  <a:pt x="107454" y="1137048"/>
                </a:lnTo>
                <a:lnTo>
                  <a:pt x="105668" y="1139727"/>
                </a:lnTo>
                <a:lnTo>
                  <a:pt x="102692" y="1142108"/>
                </a:lnTo>
                <a:lnTo>
                  <a:pt x="98227" y="1143299"/>
                </a:lnTo>
                <a:lnTo>
                  <a:pt x="86618" y="1144489"/>
                </a:lnTo>
                <a:lnTo>
                  <a:pt x="76200" y="1143299"/>
                </a:lnTo>
                <a:lnTo>
                  <a:pt x="54471" y="1141513"/>
                </a:lnTo>
                <a:lnTo>
                  <a:pt x="33040" y="1142703"/>
                </a:lnTo>
                <a:lnTo>
                  <a:pt x="11609" y="1140917"/>
                </a:lnTo>
                <a:lnTo>
                  <a:pt x="7442" y="1139727"/>
                </a:lnTo>
                <a:lnTo>
                  <a:pt x="5656" y="1138536"/>
                </a:lnTo>
                <a:lnTo>
                  <a:pt x="4465" y="1135857"/>
                </a:lnTo>
                <a:lnTo>
                  <a:pt x="3870" y="1131690"/>
                </a:lnTo>
                <a:lnTo>
                  <a:pt x="2679" y="1106687"/>
                </a:lnTo>
                <a:lnTo>
                  <a:pt x="3870" y="1081684"/>
                </a:lnTo>
                <a:lnTo>
                  <a:pt x="2084" y="1056085"/>
                </a:lnTo>
                <a:lnTo>
                  <a:pt x="0" y="1031082"/>
                </a:lnTo>
                <a:lnTo>
                  <a:pt x="0" y="1005484"/>
                </a:lnTo>
                <a:lnTo>
                  <a:pt x="3274" y="980481"/>
                </a:lnTo>
                <a:lnTo>
                  <a:pt x="3870" y="976909"/>
                </a:lnTo>
                <a:lnTo>
                  <a:pt x="5060" y="974527"/>
                </a:lnTo>
                <a:lnTo>
                  <a:pt x="8037" y="973337"/>
                </a:lnTo>
                <a:lnTo>
                  <a:pt x="11609" y="972742"/>
                </a:lnTo>
                <a:lnTo>
                  <a:pt x="33636" y="970063"/>
                </a:lnTo>
                <a:lnTo>
                  <a:pt x="56257" y="971253"/>
                </a:lnTo>
                <a:lnTo>
                  <a:pt x="78879" y="970658"/>
                </a:lnTo>
                <a:close/>
                <a:moveTo>
                  <a:pt x="1649016" y="968277"/>
                </a:moveTo>
                <a:lnTo>
                  <a:pt x="1673126" y="968277"/>
                </a:lnTo>
                <a:lnTo>
                  <a:pt x="1745159" y="970063"/>
                </a:lnTo>
                <a:lnTo>
                  <a:pt x="1768971" y="971849"/>
                </a:lnTo>
                <a:lnTo>
                  <a:pt x="1773139" y="971849"/>
                </a:lnTo>
                <a:lnTo>
                  <a:pt x="1776413" y="974527"/>
                </a:lnTo>
                <a:lnTo>
                  <a:pt x="1790998" y="991494"/>
                </a:lnTo>
                <a:lnTo>
                  <a:pt x="1804988" y="1009056"/>
                </a:lnTo>
                <a:lnTo>
                  <a:pt x="1829396" y="1046858"/>
                </a:lnTo>
                <a:lnTo>
                  <a:pt x="1887736" y="1115319"/>
                </a:lnTo>
                <a:lnTo>
                  <a:pt x="1899940" y="1134667"/>
                </a:lnTo>
                <a:lnTo>
                  <a:pt x="1912144" y="1153716"/>
                </a:lnTo>
                <a:lnTo>
                  <a:pt x="1926729" y="1170683"/>
                </a:lnTo>
                <a:lnTo>
                  <a:pt x="1941017" y="1187649"/>
                </a:lnTo>
                <a:lnTo>
                  <a:pt x="1943398" y="1189733"/>
                </a:lnTo>
                <a:lnTo>
                  <a:pt x="1945184" y="1191519"/>
                </a:lnTo>
                <a:lnTo>
                  <a:pt x="1949351" y="1194495"/>
                </a:lnTo>
                <a:lnTo>
                  <a:pt x="1955006" y="1194495"/>
                </a:lnTo>
                <a:lnTo>
                  <a:pt x="1959174" y="1191519"/>
                </a:lnTo>
                <a:lnTo>
                  <a:pt x="1960960" y="1186459"/>
                </a:lnTo>
                <a:lnTo>
                  <a:pt x="1959174" y="1174255"/>
                </a:lnTo>
                <a:lnTo>
                  <a:pt x="1957388" y="1165920"/>
                </a:lnTo>
                <a:lnTo>
                  <a:pt x="1954411" y="1145084"/>
                </a:lnTo>
                <a:lnTo>
                  <a:pt x="1953816" y="1132881"/>
                </a:lnTo>
                <a:lnTo>
                  <a:pt x="1953816" y="1121272"/>
                </a:lnTo>
                <a:lnTo>
                  <a:pt x="1955006" y="1078707"/>
                </a:lnTo>
                <a:lnTo>
                  <a:pt x="1956197" y="1075135"/>
                </a:lnTo>
                <a:lnTo>
                  <a:pt x="1956197" y="1072456"/>
                </a:lnTo>
                <a:lnTo>
                  <a:pt x="1933575" y="1073052"/>
                </a:lnTo>
                <a:lnTo>
                  <a:pt x="1921371" y="1073945"/>
                </a:lnTo>
                <a:lnTo>
                  <a:pt x="1912144" y="1071861"/>
                </a:lnTo>
                <a:lnTo>
                  <a:pt x="1909763" y="1067099"/>
                </a:lnTo>
                <a:lnTo>
                  <a:pt x="1910953" y="1059657"/>
                </a:lnTo>
                <a:lnTo>
                  <a:pt x="1911549" y="1040309"/>
                </a:lnTo>
                <a:lnTo>
                  <a:pt x="1912739" y="1020069"/>
                </a:lnTo>
                <a:lnTo>
                  <a:pt x="1912144" y="1000126"/>
                </a:lnTo>
                <a:lnTo>
                  <a:pt x="1914525" y="980481"/>
                </a:lnTo>
                <a:lnTo>
                  <a:pt x="1915418" y="976909"/>
                </a:lnTo>
                <a:lnTo>
                  <a:pt x="1916609" y="974527"/>
                </a:lnTo>
                <a:lnTo>
                  <a:pt x="1922562" y="971849"/>
                </a:lnTo>
                <a:lnTo>
                  <a:pt x="1946970" y="969467"/>
                </a:lnTo>
                <a:lnTo>
                  <a:pt x="1972568" y="970658"/>
                </a:lnTo>
                <a:lnTo>
                  <a:pt x="2022574" y="969467"/>
                </a:lnTo>
                <a:lnTo>
                  <a:pt x="2047578" y="970658"/>
                </a:lnTo>
                <a:lnTo>
                  <a:pt x="2072581" y="971253"/>
                </a:lnTo>
                <a:lnTo>
                  <a:pt x="2097584" y="970658"/>
                </a:lnTo>
                <a:lnTo>
                  <a:pt x="2122587" y="972742"/>
                </a:lnTo>
                <a:lnTo>
                  <a:pt x="2128540" y="974527"/>
                </a:lnTo>
                <a:lnTo>
                  <a:pt x="2131219" y="980481"/>
                </a:lnTo>
                <a:lnTo>
                  <a:pt x="2132410" y="1000126"/>
                </a:lnTo>
                <a:lnTo>
                  <a:pt x="2131219" y="1020069"/>
                </a:lnTo>
                <a:lnTo>
                  <a:pt x="2131814" y="1040309"/>
                </a:lnTo>
                <a:lnTo>
                  <a:pt x="2129731" y="1059657"/>
                </a:lnTo>
                <a:lnTo>
                  <a:pt x="2127945" y="1065313"/>
                </a:lnTo>
                <a:lnTo>
                  <a:pt x="2125563" y="1066503"/>
                </a:lnTo>
                <a:lnTo>
                  <a:pt x="2121992" y="1067694"/>
                </a:lnTo>
                <a:lnTo>
                  <a:pt x="2106811" y="1070075"/>
                </a:lnTo>
                <a:lnTo>
                  <a:pt x="2090738" y="1071266"/>
                </a:lnTo>
                <a:lnTo>
                  <a:pt x="2083594" y="1070670"/>
                </a:lnTo>
                <a:lnTo>
                  <a:pt x="2079724" y="1071266"/>
                </a:lnTo>
                <a:lnTo>
                  <a:pt x="2079129" y="1073052"/>
                </a:lnTo>
                <a:lnTo>
                  <a:pt x="2079129" y="1096269"/>
                </a:lnTo>
                <a:lnTo>
                  <a:pt x="2082403" y="1120081"/>
                </a:lnTo>
                <a:lnTo>
                  <a:pt x="2080617" y="1143894"/>
                </a:lnTo>
                <a:lnTo>
                  <a:pt x="2079129" y="1167111"/>
                </a:lnTo>
                <a:lnTo>
                  <a:pt x="2081213" y="1190328"/>
                </a:lnTo>
                <a:lnTo>
                  <a:pt x="2082999" y="1214141"/>
                </a:lnTo>
                <a:lnTo>
                  <a:pt x="2080617" y="1260277"/>
                </a:lnTo>
                <a:lnTo>
                  <a:pt x="2080617" y="1307307"/>
                </a:lnTo>
                <a:lnTo>
                  <a:pt x="2081808" y="1331120"/>
                </a:lnTo>
                <a:lnTo>
                  <a:pt x="2083594" y="1354337"/>
                </a:lnTo>
                <a:lnTo>
                  <a:pt x="2079129" y="1400474"/>
                </a:lnTo>
                <a:lnTo>
                  <a:pt x="2077343" y="1406724"/>
                </a:lnTo>
                <a:lnTo>
                  <a:pt x="2071390" y="1408510"/>
                </a:lnTo>
                <a:lnTo>
                  <a:pt x="2048768" y="1412082"/>
                </a:lnTo>
                <a:lnTo>
                  <a:pt x="2025551" y="1412677"/>
                </a:lnTo>
                <a:lnTo>
                  <a:pt x="2002334" y="1411487"/>
                </a:lnTo>
                <a:lnTo>
                  <a:pt x="1980010" y="1409106"/>
                </a:lnTo>
                <a:lnTo>
                  <a:pt x="1974354" y="1409701"/>
                </a:lnTo>
                <a:lnTo>
                  <a:pt x="1970782" y="1408510"/>
                </a:lnTo>
                <a:lnTo>
                  <a:pt x="1956792" y="1390651"/>
                </a:lnTo>
                <a:lnTo>
                  <a:pt x="1943398" y="1373089"/>
                </a:lnTo>
                <a:lnTo>
                  <a:pt x="1930599" y="1355527"/>
                </a:lnTo>
                <a:lnTo>
                  <a:pt x="1917204" y="1337073"/>
                </a:lnTo>
                <a:lnTo>
                  <a:pt x="1903810" y="1319511"/>
                </a:lnTo>
                <a:lnTo>
                  <a:pt x="1890415" y="1302545"/>
                </a:lnTo>
                <a:lnTo>
                  <a:pt x="1876128" y="1284685"/>
                </a:lnTo>
                <a:lnTo>
                  <a:pt x="1862733" y="1267719"/>
                </a:lnTo>
                <a:lnTo>
                  <a:pt x="1849934" y="1248669"/>
                </a:lnTo>
                <a:lnTo>
                  <a:pt x="1837730" y="1230512"/>
                </a:lnTo>
                <a:lnTo>
                  <a:pt x="1823145" y="1214141"/>
                </a:lnTo>
                <a:lnTo>
                  <a:pt x="1808560" y="1196877"/>
                </a:lnTo>
                <a:lnTo>
                  <a:pt x="1805583" y="1190924"/>
                </a:lnTo>
                <a:lnTo>
                  <a:pt x="1803202" y="1184673"/>
                </a:lnTo>
                <a:lnTo>
                  <a:pt x="1799928" y="1182887"/>
                </a:lnTo>
                <a:lnTo>
                  <a:pt x="1795760" y="1183482"/>
                </a:lnTo>
                <a:lnTo>
                  <a:pt x="1790998" y="1186459"/>
                </a:lnTo>
                <a:lnTo>
                  <a:pt x="1790998" y="1188542"/>
                </a:lnTo>
                <a:lnTo>
                  <a:pt x="1792189" y="1228726"/>
                </a:lnTo>
                <a:lnTo>
                  <a:pt x="1793379" y="1248669"/>
                </a:lnTo>
                <a:lnTo>
                  <a:pt x="1793974" y="1268909"/>
                </a:lnTo>
                <a:lnTo>
                  <a:pt x="1791593" y="1303140"/>
                </a:lnTo>
                <a:lnTo>
                  <a:pt x="1791593" y="1307902"/>
                </a:lnTo>
                <a:lnTo>
                  <a:pt x="1795165" y="1310284"/>
                </a:lnTo>
                <a:lnTo>
                  <a:pt x="1832967" y="1312665"/>
                </a:lnTo>
                <a:lnTo>
                  <a:pt x="1836539" y="1315939"/>
                </a:lnTo>
                <a:lnTo>
                  <a:pt x="1836539" y="1321892"/>
                </a:lnTo>
                <a:lnTo>
                  <a:pt x="1837135" y="1341538"/>
                </a:lnTo>
                <a:lnTo>
                  <a:pt x="1837135" y="1361481"/>
                </a:lnTo>
                <a:lnTo>
                  <a:pt x="1839218" y="1381721"/>
                </a:lnTo>
                <a:lnTo>
                  <a:pt x="1838325" y="1401069"/>
                </a:lnTo>
                <a:lnTo>
                  <a:pt x="1834753" y="1408510"/>
                </a:lnTo>
                <a:lnTo>
                  <a:pt x="1827610" y="1410891"/>
                </a:lnTo>
                <a:lnTo>
                  <a:pt x="1802606" y="1411487"/>
                </a:lnTo>
                <a:lnTo>
                  <a:pt x="1777008" y="1409106"/>
                </a:lnTo>
                <a:lnTo>
                  <a:pt x="1726406" y="1411487"/>
                </a:lnTo>
                <a:lnTo>
                  <a:pt x="1675805" y="1411487"/>
                </a:lnTo>
                <a:lnTo>
                  <a:pt x="1650802" y="1412677"/>
                </a:lnTo>
                <a:lnTo>
                  <a:pt x="1625203" y="1410891"/>
                </a:lnTo>
                <a:lnTo>
                  <a:pt x="1617762" y="1407915"/>
                </a:lnTo>
                <a:lnTo>
                  <a:pt x="1614190" y="1401069"/>
                </a:lnTo>
                <a:lnTo>
                  <a:pt x="1613595" y="1381721"/>
                </a:lnTo>
                <a:lnTo>
                  <a:pt x="1615976" y="1361481"/>
                </a:lnTo>
                <a:lnTo>
                  <a:pt x="1614785" y="1341538"/>
                </a:lnTo>
                <a:lnTo>
                  <a:pt x="1615976" y="1321892"/>
                </a:lnTo>
                <a:lnTo>
                  <a:pt x="1618357" y="1315344"/>
                </a:lnTo>
                <a:lnTo>
                  <a:pt x="1625203" y="1312070"/>
                </a:lnTo>
                <a:lnTo>
                  <a:pt x="1631156" y="1311474"/>
                </a:lnTo>
                <a:lnTo>
                  <a:pt x="1642170" y="1313260"/>
                </a:lnTo>
                <a:lnTo>
                  <a:pt x="1658541" y="1313856"/>
                </a:lnTo>
                <a:lnTo>
                  <a:pt x="1663006" y="1312665"/>
                </a:lnTo>
                <a:lnTo>
                  <a:pt x="1665982" y="1310284"/>
                </a:lnTo>
                <a:lnTo>
                  <a:pt x="1669554" y="1303140"/>
                </a:lnTo>
                <a:lnTo>
                  <a:pt x="1670149" y="1281113"/>
                </a:lnTo>
                <a:lnTo>
                  <a:pt x="1668364" y="1258491"/>
                </a:lnTo>
                <a:lnTo>
                  <a:pt x="1668364" y="1235870"/>
                </a:lnTo>
                <a:lnTo>
                  <a:pt x="1668959" y="1213248"/>
                </a:lnTo>
                <a:lnTo>
                  <a:pt x="1668364" y="1190924"/>
                </a:lnTo>
                <a:lnTo>
                  <a:pt x="1668364" y="1168302"/>
                </a:lnTo>
                <a:lnTo>
                  <a:pt x="1667768" y="1146275"/>
                </a:lnTo>
                <a:lnTo>
                  <a:pt x="1666578" y="1123653"/>
                </a:lnTo>
                <a:lnTo>
                  <a:pt x="1668364" y="1101329"/>
                </a:lnTo>
                <a:lnTo>
                  <a:pt x="1666578" y="1079302"/>
                </a:lnTo>
                <a:lnTo>
                  <a:pt x="1664792" y="1071861"/>
                </a:lnTo>
                <a:lnTo>
                  <a:pt x="1662410" y="1069480"/>
                </a:lnTo>
                <a:lnTo>
                  <a:pt x="1658541" y="1068884"/>
                </a:lnTo>
                <a:lnTo>
                  <a:pt x="1642170" y="1068884"/>
                </a:lnTo>
                <a:lnTo>
                  <a:pt x="1634728" y="1070670"/>
                </a:lnTo>
                <a:lnTo>
                  <a:pt x="1625203" y="1069480"/>
                </a:lnTo>
                <a:lnTo>
                  <a:pt x="1619548" y="1066503"/>
                </a:lnTo>
                <a:lnTo>
                  <a:pt x="1617762" y="1059657"/>
                </a:lnTo>
                <a:lnTo>
                  <a:pt x="1614785" y="1040309"/>
                </a:lnTo>
                <a:lnTo>
                  <a:pt x="1614190" y="1020069"/>
                </a:lnTo>
                <a:lnTo>
                  <a:pt x="1612999" y="1000126"/>
                </a:lnTo>
                <a:lnTo>
                  <a:pt x="1614785" y="979885"/>
                </a:lnTo>
                <a:lnTo>
                  <a:pt x="1617762" y="973932"/>
                </a:lnTo>
                <a:lnTo>
                  <a:pt x="1625203" y="971253"/>
                </a:lnTo>
                <a:close/>
                <a:moveTo>
                  <a:pt x="1186160" y="968277"/>
                </a:moveTo>
                <a:lnTo>
                  <a:pt x="1208187" y="970063"/>
                </a:lnTo>
                <a:lnTo>
                  <a:pt x="1250752" y="972742"/>
                </a:lnTo>
                <a:lnTo>
                  <a:pt x="1272183" y="973337"/>
                </a:lnTo>
                <a:lnTo>
                  <a:pt x="1315343" y="970658"/>
                </a:lnTo>
                <a:lnTo>
                  <a:pt x="1316534" y="970658"/>
                </a:lnTo>
                <a:lnTo>
                  <a:pt x="1356717" y="971849"/>
                </a:lnTo>
                <a:lnTo>
                  <a:pt x="1361182" y="972742"/>
                </a:lnTo>
                <a:lnTo>
                  <a:pt x="1364159" y="973932"/>
                </a:lnTo>
                <a:lnTo>
                  <a:pt x="1366540" y="976313"/>
                </a:lnTo>
                <a:lnTo>
                  <a:pt x="1368326" y="979885"/>
                </a:lnTo>
                <a:lnTo>
                  <a:pt x="1384102" y="1018878"/>
                </a:lnTo>
                <a:lnTo>
                  <a:pt x="1394520" y="1040309"/>
                </a:lnTo>
                <a:lnTo>
                  <a:pt x="1404342" y="1060848"/>
                </a:lnTo>
                <a:lnTo>
                  <a:pt x="1415356" y="1081088"/>
                </a:lnTo>
                <a:lnTo>
                  <a:pt x="1426369" y="1101924"/>
                </a:lnTo>
                <a:lnTo>
                  <a:pt x="1436192" y="1122463"/>
                </a:lnTo>
                <a:lnTo>
                  <a:pt x="1445121" y="1143299"/>
                </a:lnTo>
                <a:lnTo>
                  <a:pt x="1454349" y="1164730"/>
                </a:lnTo>
                <a:lnTo>
                  <a:pt x="1463576" y="1185268"/>
                </a:lnTo>
                <a:lnTo>
                  <a:pt x="1471910" y="1207295"/>
                </a:lnTo>
                <a:lnTo>
                  <a:pt x="1479947" y="1228726"/>
                </a:lnTo>
                <a:lnTo>
                  <a:pt x="1488579" y="1249859"/>
                </a:lnTo>
                <a:lnTo>
                  <a:pt x="1496914" y="1270695"/>
                </a:lnTo>
                <a:lnTo>
                  <a:pt x="1506736" y="1288852"/>
                </a:lnTo>
                <a:lnTo>
                  <a:pt x="1516559" y="1306116"/>
                </a:lnTo>
                <a:lnTo>
                  <a:pt x="1520131" y="1309688"/>
                </a:lnTo>
                <a:lnTo>
                  <a:pt x="1524596" y="1310879"/>
                </a:lnTo>
                <a:lnTo>
                  <a:pt x="1538585" y="1310879"/>
                </a:lnTo>
                <a:lnTo>
                  <a:pt x="1553171" y="1310284"/>
                </a:lnTo>
                <a:lnTo>
                  <a:pt x="1556742" y="1311474"/>
                </a:lnTo>
                <a:lnTo>
                  <a:pt x="1559719" y="1313856"/>
                </a:lnTo>
                <a:lnTo>
                  <a:pt x="1562100" y="1316534"/>
                </a:lnTo>
                <a:lnTo>
                  <a:pt x="1564779" y="1319511"/>
                </a:lnTo>
                <a:lnTo>
                  <a:pt x="1566565" y="1321892"/>
                </a:lnTo>
                <a:lnTo>
                  <a:pt x="1566565" y="1324869"/>
                </a:lnTo>
                <a:lnTo>
                  <a:pt x="1567160" y="1343324"/>
                </a:lnTo>
                <a:lnTo>
                  <a:pt x="1567756" y="1360885"/>
                </a:lnTo>
                <a:lnTo>
                  <a:pt x="1567160" y="1379935"/>
                </a:lnTo>
                <a:lnTo>
                  <a:pt x="1566565" y="1397497"/>
                </a:lnTo>
                <a:lnTo>
                  <a:pt x="1565970" y="1400474"/>
                </a:lnTo>
                <a:lnTo>
                  <a:pt x="1564779" y="1404343"/>
                </a:lnTo>
                <a:lnTo>
                  <a:pt x="1562100" y="1406724"/>
                </a:lnTo>
                <a:lnTo>
                  <a:pt x="1559719" y="1408510"/>
                </a:lnTo>
                <a:lnTo>
                  <a:pt x="1556742" y="1409701"/>
                </a:lnTo>
                <a:lnTo>
                  <a:pt x="1553171" y="1410296"/>
                </a:lnTo>
                <a:lnTo>
                  <a:pt x="1506736" y="1411487"/>
                </a:lnTo>
                <a:lnTo>
                  <a:pt x="1482328" y="1409701"/>
                </a:lnTo>
                <a:lnTo>
                  <a:pt x="1456730" y="1408510"/>
                </a:lnTo>
                <a:lnTo>
                  <a:pt x="1432322" y="1409701"/>
                </a:lnTo>
                <a:lnTo>
                  <a:pt x="1407319" y="1410296"/>
                </a:lnTo>
                <a:lnTo>
                  <a:pt x="1406724" y="1410296"/>
                </a:lnTo>
                <a:lnTo>
                  <a:pt x="1383506" y="1409106"/>
                </a:lnTo>
                <a:lnTo>
                  <a:pt x="1360587" y="1408510"/>
                </a:lnTo>
                <a:lnTo>
                  <a:pt x="1357313" y="1407915"/>
                </a:lnTo>
                <a:lnTo>
                  <a:pt x="1354336" y="1406724"/>
                </a:lnTo>
                <a:lnTo>
                  <a:pt x="1351360" y="1403450"/>
                </a:lnTo>
                <a:lnTo>
                  <a:pt x="1349574" y="1400474"/>
                </a:lnTo>
                <a:lnTo>
                  <a:pt x="1348383" y="1396306"/>
                </a:lnTo>
                <a:lnTo>
                  <a:pt x="1349574" y="1365648"/>
                </a:lnTo>
                <a:lnTo>
                  <a:pt x="1349574" y="1349872"/>
                </a:lnTo>
                <a:lnTo>
                  <a:pt x="1350169" y="1334096"/>
                </a:lnTo>
                <a:lnTo>
                  <a:pt x="1351955" y="1328738"/>
                </a:lnTo>
                <a:lnTo>
                  <a:pt x="1354931" y="1324869"/>
                </a:lnTo>
                <a:lnTo>
                  <a:pt x="1358503" y="1323083"/>
                </a:lnTo>
                <a:lnTo>
                  <a:pt x="1365349" y="1321892"/>
                </a:lnTo>
                <a:lnTo>
                  <a:pt x="1370112" y="1321892"/>
                </a:lnTo>
                <a:lnTo>
                  <a:pt x="1375172" y="1320106"/>
                </a:lnTo>
                <a:lnTo>
                  <a:pt x="1378149" y="1316534"/>
                </a:lnTo>
                <a:lnTo>
                  <a:pt x="1379339" y="1313260"/>
                </a:lnTo>
                <a:lnTo>
                  <a:pt x="1380530" y="1309688"/>
                </a:lnTo>
                <a:lnTo>
                  <a:pt x="1381125" y="1306712"/>
                </a:lnTo>
                <a:lnTo>
                  <a:pt x="1381125" y="1303735"/>
                </a:lnTo>
                <a:lnTo>
                  <a:pt x="1378149" y="1295699"/>
                </a:lnTo>
                <a:lnTo>
                  <a:pt x="1375767" y="1288257"/>
                </a:lnTo>
                <a:lnTo>
                  <a:pt x="1373981" y="1284685"/>
                </a:lnTo>
                <a:lnTo>
                  <a:pt x="1371303" y="1281709"/>
                </a:lnTo>
                <a:lnTo>
                  <a:pt x="1368326" y="1279327"/>
                </a:lnTo>
                <a:lnTo>
                  <a:pt x="1362968" y="1278137"/>
                </a:lnTo>
                <a:lnTo>
                  <a:pt x="1339751" y="1279327"/>
                </a:lnTo>
                <a:lnTo>
                  <a:pt x="1317129" y="1281113"/>
                </a:lnTo>
                <a:lnTo>
                  <a:pt x="1267123" y="1277541"/>
                </a:lnTo>
                <a:lnTo>
                  <a:pt x="1266528" y="1277541"/>
                </a:lnTo>
                <a:lnTo>
                  <a:pt x="1245394" y="1278137"/>
                </a:lnTo>
                <a:lnTo>
                  <a:pt x="1224558" y="1278137"/>
                </a:lnTo>
                <a:lnTo>
                  <a:pt x="1218307" y="1280518"/>
                </a:lnTo>
                <a:lnTo>
                  <a:pt x="1215331" y="1286471"/>
                </a:lnTo>
                <a:lnTo>
                  <a:pt x="1212354" y="1295103"/>
                </a:lnTo>
                <a:lnTo>
                  <a:pt x="1209378" y="1303140"/>
                </a:lnTo>
                <a:lnTo>
                  <a:pt x="1209378" y="1307307"/>
                </a:lnTo>
                <a:lnTo>
                  <a:pt x="1210568" y="1310879"/>
                </a:lnTo>
                <a:lnTo>
                  <a:pt x="1213545" y="1315344"/>
                </a:lnTo>
                <a:lnTo>
                  <a:pt x="1216521" y="1318320"/>
                </a:lnTo>
                <a:lnTo>
                  <a:pt x="1220986" y="1319511"/>
                </a:lnTo>
                <a:lnTo>
                  <a:pt x="1232595" y="1319511"/>
                </a:lnTo>
                <a:lnTo>
                  <a:pt x="1236762" y="1320702"/>
                </a:lnTo>
                <a:lnTo>
                  <a:pt x="1240929" y="1323083"/>
                </a:lnTo>
                <a:lnTo>
                  <a:pt x="1243906" y="1328143"/>
                </a:lnTo>
                <a:lnTo>
                  <a:pt x="1245989" y="1333501"/>
                </a:lnTo>
                <a:lnTo>
                  <a:pt x="1245989" y="1349872"/>
                </a:lnTo>
                <a:lnTo>
                  <a:pt x="1246585" y="1365648"/>
                </a:lnTo>
                <a:lnTo>
                  <a:pt x="1245989" y="1381721"/>
                </a:lnTo>
                <a:lnTo>
                  <a:pt x="1245989" y="1396902"/>
                </a:lnTo>
                <a:lnTo>
                  <a:pt x="1245394" y="1402855"/>
                </a:lnTo>
                <a:lnTo>
                  <a:pt x="1241524" y="1407320"/>
                </a:lnTo>
                <a:lnTo>
                  <a:pt x="1237357" y="1409701"/>
                </a:lnTo>
                <a:lnTo>
                  <a:pt x="1232595" y="1410296"/>
                </a:lnTo>
                <a:lnTo>
                  <a:pt x="1184970" y="1411487"/>
                </a:lnTo>
                <a:lnTo>
                  <a:pt x="1134964" y="1411487"/>
                </a:lnTo>
                <a:lnTo>
                  <a:pt x="1084362" y="1409106"/>
                </a:lnTo>
                <a:lnTo>
                  <a:pt x="1037332" y="1410296"/>
                </a:lnTo>
                <a:lnTo>
                  <a:pt x="1033760" y="1409701"/>
                </a:lnTo>
                <a:lnTo>
                  <a:pt x="1029593" y="1407915"/>
                </a:lnTo>
                <a:lnTo>
                  <a:pt x="1025724" y="1404343"/>
                </a:lnTo>
                <a:lnTo>
                  <a:pt x="1024533" y="1397497"/>
                </a:lnTo>
                <a:lnTo>
                  <a:pt x="1024533" y="1379935"/>
                </a:lnTo>
                <a:lnTo>
                  <a:pt x="1025128" y="1362076"/>
                </a:lnTo>
                <a:lnTo>
                  <a:pt x="1023938" y="1343919"/>
                </a:lnTo>
                <a:lnTo>
                  <a:pt x="1022747" y="1326059"/>
                </a:lnTo>
                <a:lnTo>
                  <a:pt x="1023342" y="1320106"/>
                </a:lnTo>
                <a:lnTo>
                  <a:pt x="1026914" y="1315344"/>
                </a:lnTo>
                <a:lnTo>
                  <a:pt x="1031975" y="1312665"/>
                </a:lnTo>
                <a:lnTo>
                  <a:pt x="1036737" y="1312070"/>
                </a:lnTo>
                <a:lnTo>
                  <a:pt x="1067396" y="1310879"/>
                </a:lnTo>
                <a:lnTo>
                  <a:pt x="1071563" y="1309688"/>
                </a:lnTo>
                <a:lnTo>
                  <a:pt x="1074539" y="1306116"/>
                </a:lnTo>
                <a:lnTo>
                  <a:pt x="1089125" y="1273077"/>
                </a:lnTo>
                <a:lnTo>
                  <a:pt x="1098947" y="1254920"/>
                </a:lnTo>
                <a:lnTo>
                  <a:pt x="1108770" y="1235274"/>
                </a:lnTo>
                <a:lnTo>
                  <a:pt x="1117104" y="1216522"/>
                </a:lnTo>
                <a:lnTo>
                  <a:pt x="1126332" y="1197472"/>
                </a:lnTo>
                <a:lnTo>
                  <a:pt x="1134964" y="1178124"/>
                </a:lnTo>
                <a:lnTo>
                  <a:pt x="1143596" y="1159074"/>
                </a:lnTo>
                <a:lnTo>
                  <a:pt x="1152525" y="1140322"/>
                </a:lnTo>
                <a:lnTo>
                  <a:pt x="1161753" y="1120677"/>
                </a:lnTo>
                <a:lnTo>
                  <a:pt x="1169789" y="1101329"/>
                </a:lnTo>
                <a:lnTo>
                  <a:pt x="1177528" y="1079898"/>
                </a:lnTo>
                <a:lnTo>
                  <a:pt x="1178124" y="1075731"/>
                </a:lnTo>
                <a:lnTo>
                  <a:pt x="1175743" y="1071861"/>
                </a:lnTo>
                <a:lnTo>
                  <a:pt x="1169789" y="1069480"/>
                </a:lnTo>
                <a:lnTo>
                  <a:pt x="1146572" y="1069480"/>
                </a:lnTo>
                <a:lnTo>
                  <a:pt x="1140321" y="1067694"/>
                </a:lnTo>
                <a:lnTo>
                  <a:pt x="1136154" y="1063527"/>
                </a:lnTo>
                <a:lnTo>
                  <a:pt x="1134368" y="1058467"/>
                </a:lnTo>
                <a:lnTo>
                  <a:pt x="1133773" y="1055490"/>
                </a:lnTo>
                <a:lnTo>
                  <a:pt x="1133178" y="1037928"/>
                </a:lnTo>
                <a:lnTo>
                  <a:pt x="1132582" y="1019474"/>
                </a:lnTo>
                <a:lnTo>
                  <a:pt x="1132582" y="984052"/>
                </a:lnTo>
                <a:lnTo>
                  <a:pt x="1133773" y="977504"/>
                </a:lnTo>
                <a:lnTo>
                  <a:pt x="1137940" y="971849"/>
                </a:lnTo>
                <a:lnTo>
                  <a:pt x="1144191" y="970063"/>
                </a:lnTo>
                <a:lnTo>
                  <a:pt x="1165325" y="969467"/>
                </a:lnTo>
                <a:close/>
                <a:moveTo>
                  <a:pt x="955179" y="967681"/>
                </a:moveTo>
                <a:lnTo>
                  <a:pt x="977801" y="970063"/>
                </a:lnTo>
                <a:lnTo>
                  <a:pt x="978992" y="973932"/>
                </a:lnTo>
                <a:lnTo>
                  <a:pt x="976610" y="981076"/>
                </a:lnTo>
                <a:lnTo>
                  <a:pt x="976610" y="1020069"/>
                </a:lnTo>
                <a:lnTo>
                  <a:pt x="978396" y="1039714"/>
                </a:lnTo>
                <a:lnTo>
                  <a:pt x="979587" y="1059062"/>
                </a:lnTo>
                <a:lnTo>
                  <a:pt x="980778" y="1066503"/>
                </a:lnTo>
                <a:lnTo>
                  <a:pt x="977801" y="1070075"/>
                </a:lnTo>
                <a:lnTo>
                  <a:pt x="955775" y="1070075"/>
                </a:lnTo>
                <a:lnTo>
                  <a:pt x="934343" y="1069480"/>
                </a:lnTo>
                <a:lnTo>
                  <a:pt x="927795" y="1071861"/>
                </a:lnTo>
                <a:lnTo>
                  <a:pt x="926009" y="1078707"/>
                </a:lnTo>
                <a:lnTo>
                  <a:pt x="923925" y="1100734"/>
                </a:lnTo>
                <a:lnTo>
                  <a:pt x="926009" y="1123058"/>
                </a:lnTo>
                <a:lnTo>
                  <a:pt x="926009" y="1190924"/>
                </a:lnTo>
                <a:lnTo>
                  <a:pt x="926604" y="1213248"/>
                </a:lnTo>
                <a:lnTo>
                  <a:pt x="922735" y="1258491"/>
                </a:lnTo>
                <a:lnTo>
                  <a:pt x="922735" y="1281113"/>
                </a:lnTo>
                <a:lnTo>
                  <a:pt x="925414" y="1303735"/>
                </a:lnTo>
                <a:lnTo>
                  <a:pt x="927795" y="1310284"/>
                </a:lnTo>
                <a:lnTo>
                  <a:pt x="934343" y="1312665"/>
                </a:lnTo>
                <a:lnTo>
                  <a:pt x="955775" y="1312665"/>
                </a:lnTo>
                <a:lnTo>
                  <a:pt x="977206" y="1313260"/>
                </a:lnTo>
                <a:lnTo>
                  <a:pt x="979587" y="1316534"/>
                </a:lnTo>
                <a:lnTo>
                  <a:pt x="977801" y="1322488"/>
                </a:lnTo>
                <a:lnTo>
                  <a:pt x="976015" y="1342133"/>
                </a:lnTo>
                <a:lnTo>
                  <a:pt x="976015" y="1362076"/>
                </a:lnTo>
                <a:lnTo>
                  <a:pt x="976610" y="1381721"/>
                </a:lnTo>
                <a:lnTo>
                  <a:pt x="976610" y="1401664"/>
                </a:lnTo>
                <a:lnTo>
                  <a:pt x="978992" y="1407320"/>
                </a:lnTo>
                <a:lnTo>
                  <a:pt x="977206" y="1409701"/>
                </a:lnTo>
                <a:lnTo>
                  <a:pt x="955179" y="1410891"/>
                </a:lnTo>
                <a:lnTo>
                  <a:pt x="932557" y="1409106"/>
                </a:lnTo>
                <a:lnTo>
                  <a:pt x="909935" y="1409701"/>
                </a:lnTo>
                <a:lnTo>
                  <a:pt x="842367" y="1409701"/>
                </a:lnTo>
                <a:lnTo>
                  <a:pt x="797124" y="1410891"/>
                </a:lnTo>
                <a:lnTo>
                  <a:pt x="774204" y="1413273"/>
                </a:lnTo>
                <a:lnTo>
                  <a:pt x="751582" y="1412082"/>
                </a:lnTo>
                <a:lnTo>
                  <a:pt x="750392" y="1408510"/>
                </a:lnTo>
                <a:lnTo>
                  <a:pt x="752773" y="1401664"/>
                </a:lnTo>
                <a:lnTo>
                  <a:pt x="752178" y="1381721"/>
                </a:lnTo>
                <a:lnTo>
                  <a:pt x="751582" y="1362076"/>
                </a:lnTo>
                <a:lnTo>
                  <a:pt x="750392" y="1342133"/>
                </a:lnTo>
                <a:lnTo>
                  <a:pt x="752178" y="1322488"/>
                </a:lnTo>
                <a:lnTo>
                  <a:pt x="754559" y="1315344"/>
                </a:lnTo>
                <a:lnTo>
                  <a:pt x="761405" y="1312070"/>
                </a:lnTo>
                <a:lnTo>
                  <a:pt x="800398" y="1312070"/>
                </a:lnTo>
                <a:lnTo>
                  <a:pt x="802779" y="1309093"/>
                </a:lnTo>
                <a:lnTo>
                  <a:pt x="802779" y="1303735"/>
                </a:lnTo>
                <a:lnTo>
                  <a:pt x="802184" y="1275458"/>
                </a:lnTo>
                <a:lnTo>
                  <a:pt x="800993" y="1248074"/>
                </a:lnTo>
                <a:lnTo>
                  <a:pt x="802779" y="1242120"/>
                </a:lnTo>
                <a:lnTo>
                  <a:pt x="800993" y="1239144"/>
                </a:lnTo>
                <a:lnTo>
                  <a:pt x="776585" y="1236465"/>
                </a:lnTo>
                <a:lnTo>
                  <a:pt x="751582" y="1237656"/>
                </a:lnTo>
                <a:lnTo>
                  <a:pt x="726579" y="1237656"/>
                </a:lnTo>
                <a:lnTo>
                  <a:pt x="676573" y="1236465"/>
                </a:lnTo>
                <a:lnTo>
                  <a:pt x="651570" y="1239739"/>
                </a:lnTo>
                <a:lnTo>
                  <a:pt x="649189" y="1242120"/>
                </a:lnTo>
                <a:lnTo>
                  <a:pt x="650379" y="1248074"/>
                </a:lnTo>
                <a:lnTo>
                  <a:pt x="647998" y="1262659"/>
                </a:lnTo>
                <a:lnTo>
                  <a:pt x="646807" y="1278137"/>
                </a:lnTo>
                <a:lnTo>
                  <a:pt x="646807" y="1309093"/>
                </a:lnTo>
                <a:lnTo>
                  <a:pt x="650379" y="1310879"/>
                </a:lnTo>
                <a:lnTo>
                  <a:pt x="668536" y="1312665"/>
                </a:lnTo>
                <a:lnTo>
                  <a:pt x="688182" y="1311474"/>
                </a:lnTo>
                <a:lnTo>
                  <a:pt x="694135" y="1310879"/>
                </a:lnTo>
                <a:lnTo>
                  <a:pt x="698004" y="1313856"/>
                </a:lnTo>
                <a:lnTo>
                  <a:pt x="699790" y="1335882"/>
                </a:lnTo>
                <a:lnTo>
                  <a:pt x="698600" y="1357909"/>
                </a:lnTo>
                <a:lnTo>
                  <a:pt x="699790" y="1401664"/>
                </a:lnTo>
                <a:lnTo>
                  <a:pt x="700385" y="1407915"/>
                </a:lnTo>
                <a:lnTo>
                  <a:pt x="697409" y="1411487"/>
                </a:lnTo>
                <a:lnTo>
                  <a:pt x="674787" y="1412082"/>
                </a:lnTo>
                <a:lnTo>
                  <a:pt x="652165" y="1409701"/>
                </a:lnTo>
                <a:lnTo>
                  <a:pt x="629543" y="1409106"/>
                </a:lnTo>
                <a:lnTo>
                  <a:pt x="607219" y="1409106"/>
                </a:lnTo>
                <a:lnTo>
                  <a:pt x="585192" y="1410891"/>
                </a:lnTo>
                <a:lnTo>
                  <a:pt x="562571" y="1413273"/>
                </a:lnTo>
                <a:lnTo>
                  <a:pt x="539949" y="1412082"/>
                </a:lnTo>
                <a:lnTo>
                  <a:pt x="517327" y="1411487"/>
                </a:lnTo>
                <a:lnTo>
                  <a:pt x="495003" y="1413273"/>
                </a:lnTo>
                <a:lnTo>
                  <a:pt x="472381" y="1410891"/>
                </a:lnTo>
                <a:lnTo>
                  <a:pt x="469999" y="1407915"/>
                </a:lnTo>
                <a:lnTo>
                  <a:pt x="470595" y="1401664"/>
                </a:lnTo>
                <a:lnTo>
                  <a:pt x="470595" y="1335287"/>
                </a:lnTo>
                <a:lnTo>
                  <a:pt x="474167" y="1313260"/>
                </a:lnTo>
                <a:lnTo>
                  <a:pt x="476548" y="1311474"/>
                </a:lnTo>
                <a:lnTo>
                  <a:pt x="482203" y="1313260"/>
                </a:lnTo>
                <a:lnTo>
                  <a:pt x="498574" y="1312665"/>
                </a:lnTo>
                <a:lnTo>
                  <a:pt x="514946" y="1311474"/>
                </a:lnTo>
                <a:lnTo>
                  <a:pt x="521792" y="1313856"/>
                </a:lnTo>
                <a:lnTo>
                  <a:pt x="524768" y="1313260"/>
                </a:lnTo>
                <a:lnTo>
                  <a:pt x="525364" y="1290341"/>
                </a:lnTo>
                <a:lnTo>
                  <a:pt x="522982" y="1266528"/>
                </a:lnTo>
                <a:lnTo>
                  <a:pt x="524768" y="1242716"/>
                </a:lnTo>
                <a:lnTo>
                  <a:pt x="527149" y="1219499"/>
                </a:lnTo>
                <a:lnTo>
                  <a:pt x="525364" y="1195686"/>
                </a:lnTo>
                <a:lnTo>
                  <a:pt x="524173" y="1172469"/>
                </a:lnTo>
                <a:lnTo>
                  <a:pt x="524173" y="1125142"/>
                </a:lnTo>
                <a:lnTo>
                  <a:pt x="525364" y="1101924"/>
                </a:lnTo>
                <a:lnTo>
                  <a:pt x="524173" y="1078112"/>
                </a:lnTo>
                <a:lnTo>
                  <a:pt x="521792" y="1071861"/>
                </a:lnTo>
                <a:lnTo>
                  <a:pt x="514946" y="1069480"/>
                </a:lnTo>
                <a:lnTo>
                  <a:pt x="498574" y="1068289"/>
                </a:lnTo>
                <a:lnTo>
                  <a:pt x="482799" y="1066503"/>
                </a:lnTo>
                <a:lnTo>
                  <a:pt x="474762" y="1065313"/>
                </a:lnTo>
                <a:lnTo>
                  <a:pt x="471190" y="1059657"/>
                </a:lnTo>
                <a:lnTo>
                  <a:pt x="471190" y="1040309"/>
                </a:lnTo>
                <a:lnTo>
                  <a:pt x="473571" y="1020069"/>
                </a:lnTo>
                <a:lnTo>
                  <a:pt x="471190" y="1000126"/>
                </a:lnTo>
                <a:lnTo>
                  <a:pt x="471190" y="980481"/>
                </a:lnTo>
                <a:lnTo>
                  <a:pt x="474762" y="973932"/>
                </a:lnTo>
                <a:lnTo>
                  <a:pt x="482203" y="970658"/>
                </a:lnTo>
                <a:lnTo>
                  <a:pt x="502146" y="969467"/>
                </a:lnTo>
                <a:lnTo>
                  <a:pt x="522982" y="971253"/>
                </a:lnTo>
                <a:lnTo>
                  <a:pt x="564357" y="970063"/>
                </a:lnTo>
                <a:lnTo>
                  <a:pt x="585192" y="971253"/>
                </a:lnTo>
                <a:lnTo>
                  <a:pt x="605731" y="971849"/>
                </a:lnTo>
                <a:lnTo>
                  <a:pt x="625971" y="971253"/>
                </a:lnTo>
                <a:lnTo>
                  <a:pt x="667346" y="971253"/>
                </a:lnTo>
                <a:lnTo>
                  <a:pt x="687586" y="973932"/>
                </a:lnTo>
                <a:lnTo>
                  <a:pt x="695325" y="975123"/>
                </a:lnTo>
                <a:lnTo>
                  <a:pt x="699790" y="980481"/>
                </a:lnTo>
                <a:lnTo>
                  <a:pt x="698600" y="1000126"/>
                </a:lnTo>
                <a:lnTo>
                  <a:pt x="694730" y="1020069"/>
                </a:lnTo>
                <a:lnTo>
                  <a:pt x="696814" y="1039714"/>
                </a:lnTo>
                <a:lnTo>
                  <a:pt x="698004" y="1059062"/>
                </a:lnTo>
                <a:lnTo>
                  <a:pt x="699195" y="1064717"/>
                </a:lnTo>
                <a:lnTo>
                  <a:pt x="696814" y="1066503"/>
                </a:lnTo>
                <a:lnTo>
                  <a:pt x="673001" y="1068289"/>
                </a:lnTo>
                <a:lnTo>
                  <a:pt x="649189" y="1069480"/>
                </a:lnTo>
                <a:lnTo>
                  <a:pt x="646807" y="1072456"/>
                </a:lnTo>
                <a:lnTo>
                  <a:pt x="647998" y="1078112"/>
                </a:lnTo>
                <a:lnTo>
                  <a:pt x="647998" y="1129309"/>
                </a:lnTo>
                <a:lnTo>
                  <a:pt x="646212" y="1135262"/>
                </a:lnTo>
                <a:lnTo>
                  <a:pt x="647998" y="1138536"/>
                </a:lnTo>
                <a:lnTo>
                  <a:pt x="673596" y="1140322"/>
                </a:lnTo>
                <a:lnTo>
                  <a:pt x="699195" y="1139131"/>
                </a:lnTo>
                <a:lnTo>
                  <a:pt x="750392" y="1140322"/>
                </a:lnTo>
                <a:lnTo>
                  <a:pt x="776585" y="1142108"/>
                </a:lnTo>
                <a:lnTo>
                  <a:pt x="802184" y="1140322"/>
                </a:lnTo>
                <a:lnTo>
                  <a:pt x="803374" y="1135857"/>
                </a:lnTo>
                <a:lnTo>
                  <a:pt x="800993" y="1129309"/>
                </a:lnTo>
                <a:lnTo>
                  <a:pt x="803374" y="1103710"/>
                </a:lnTo>
                <a:lnTo>
                  <a:pt x="804565" y="1078112"/>
                </a:lnTo>
                <a:lnTo>
                  <a:pt x="803970" y="1072456"/>
                </a:lnTo>
                <a:lnTo>
                  <a:pt x="800398" y="1069480"/>
                </a:lnTo>
                <a:lnTo>
                  <a:pt x="775990" y="1070075"/>
                </a:lnTo>
                <a:lnTo>
                  <a:pt x="751582" y="1071266"/>
                </a:lnTo>
                <a:lnTo>
                  <a:pt x="749201" y="1066503"/>
                </a:lnTo>
                <a:lnTo>
                  <a:pt x="749796" y="1059062"/>
                </a:lnTo>
                <a:lnTo>
                  <a:pt x="751582" y="1039714"/>
                </a:lnTo>
                <a:lnTo>
                  <a:pt x="753964" y="1020069"/>
                </a:lnTo>
                <a:lnTo>
                  <a:pt x="752773" y="981076"/>
                </a:lnTo>
                <a:lnTo>
                  <a:pt x="750987" y="975718"/>
                </a:lnTo>
                <a:lnTo>
                  <a:pt x="752178" y="973932"/>
                </a:lnTo>
                <a:lnTo>
                  <a:pt x="774800" y="971849"/>
                </a:lnTo>
                <a:lnTo>
                  <a:pt x="797124" y="973932"/>
                </a:lnTo>
                <a:lnTo>
                  <a:pt x="819746" y="971849"/>
                </a:lnTo>
                <a:lnTo>
                  <a:pt x="842367" y="970658"/>
                </a:lnTo>
                <a:lnTo>
                  <a:pt x="887611" y="970658"/>
                </a:lnTo>
                <a:lnTo>
                  <a:pt x="909935" y="969467"/>
                </a:lnTo>
                <a:lnTo>
                  <a:pt x="932557" y="968872"/>
                </a:lnTo>
                <a:close/>
                <a:moveTo>
                  <a:pt x="2415778" y="961728"/>
                </a:moveTo>
                <a:lnTo>
                  <a:pt x="2439591" y="963514"/>
                </a:lnTo>
                <a:lnTo>
                  <a:pt x="2462510" y="967086"/>
                </a:lnTo>
                <a:lnTo>
                  <a:pt x="2474714" y="968277"/>
                </a:lnTo>
                <a:lnTo>
                  <a:pt x="2497931" y="973337"/>
                </a:lnTo>
                <a:lnTo>
                  <a:pt x="2520553" y="981671"/>
                </a:lnTo>
                <a:lnTo>
                  <a:pt x="2530971" y="987922"/>
                </a:lnTo>
                <a:lnTo>
                  <a:pt x="2541389" y="993280"/>
                </a:lnTo>
                <a:lnTo>
                  <a:pt x="2560737" y="1006674"/>
                </a:lnTo>
                <a:lnTo>
                  <a:pt x="2579192" y="1021259"/>
                </a:lnTo>
                <a:lnTo>
                  <a:pt x="2588121" y="1029892"/>
                </a:lnTo>
                <a:lnTo>
                  <a:pt x="2589312" y="1031677"/>
                </a:lnTo>
                <a:lnTo>
                  <a:pt x="2591395" y="1032273"/>
                </a:lnTo>
                <a:lnTo>
                  <a:pt x="2591991" y="1033463"/>
                </a:lnTo>
                <a:lnTo>
                  <a:pt x="2592586" y="1036738"/>
                </a:lnTo>
                <a:lnTo>
                  <a:pt x="2592586" y="1048942"/>
                </a:lnTo>
                <a:lnTo>
                  <a:pt x="2591991" y="1056085"/>
                </a:lnTo>
                <a:lnTo>
                  <a:pt x="2591395" y="1064717"/>
                </a:lnTo>
                <a:lnTo>
                  <a:pt x="2589907" y="1077517"/>
                </a:lnTo>
                <a:lnTo>
                  <a:pt x="2591395" y="1089720"/>
                </a:lnTo>
                <a:lnTo>
                  <a:pt x="2592586" y="1098650"/>
                </a:lnTo>
                <a:lnTo>
                  <a:pt x="2593181" y="1107282"/>
                </a:lnTo>
                <a:lnTo>
                  <a:pt x="2591991" y="1118295"/>
                </a:lnTo>
                <a:lnTo>
                  <a:pt x="2589907" y="1122463"/>
                </a:lnTo>
                <a:lnTo>
                  <a:pt x="2588121" y="1125142"/>
                </a:lnTo>
                <a:lnTo>
                  <a:pt x="2585740" y="1126927"/>
                </a:lnTo>
                <a:lnTo>
                  <a:pt x="2582168" y="1128713"/>
                </a:lnTo>
                <a:lnTo>
                  <a:pt x="2569369" y="1129904"/>
                </a:lnTo>
                <a:lnTo>
                  <a:pt x="2550914" y="1129904"/>
                </a:lnTo>
                <a:lnTo>
                  <a:pt x="2538710" y="1129309"/>
                </a:lnTo>
                <a:lnTo>
                  <a:pt x="2516386" y="1129904"/>
                </a:lnTo>
                <a:lnTo>
                  <a:pt x="2507754" y="1129309"/>
                </a:lnTo>
                <a:lnTo>
                  <a:pt x="2494360" y="1126927"/>
                </a:lnTo>
                <a:lnTo>
                  <a:pt x="2490788" y="1126332"/>
                </a:lnTo>
                <a:lnTo>
                  <a:pt x="2488109" y="1125142"/>
                </a:lnTo>
                <a:lnTo>
                  <a:pt x="2485132" y="1118891"/>
                </a:lnTo>
                <a:lnTo>
                  <a:pt x="2483942" y="1109663"/>
                </a:lnTo>
                <a:lnTo>
                  <a:pt x="2483942" y="1095674"/>
                </a:lnTo>
                <a:lnTo>
                  <a:pt x="2482751" y="1085256"/>
                </a:lnTo>
                <a:lnTo>
                  <a:pt x="2481560" y="1080493"/>
                </a:lnTo>
                <a:lnTo>
                  <a:pt x="2480370" y="1078707"/>
                </a:lnTo>
                <a:lnTo>
                  <a:pt x="2477988" y="1077517"/>
                </a:lnTo>
                <a:lnTo>
                  <a:pt x="2460724" y="1071266"/>
                </a:lnTo>
                <a:lnTo>
                  <a:pt x="2429173" y="1065313"/>
                </a:lnTo>
                <a:lnTo>
                  <a:pt x="2401788" y="1065313"/>
                </a:lnTo>
                <a:lnTo>
                  <a:pt x="2389585" y="1067099"/>
                </a:lnTo>
                <a:lnTo>
                  <a:pt x="2377381" y="1069480"/>
                </a:lnTo>
                <a:lnTo>
                  <a:pt x="2365177" y="1072456"/>
                </a:lnTo>
                <a:lnTo>
                  <a:pt x="2354163" y="1077517"/>
                </a:lnTo>
                <a:lnTo>
                  <a:pt x="2343150" y="1083470"/>
                </a:lnTo>
                <a:lnTo>
                  <a:pt x="2333328" y="1091506"/>
                </a:lnTo>
                <a:lnTo>
                  <a:pt x="2324993" y="1100138"/>
                </a:lnTo>
                <a:lnTo>
                  <a:pt x="2316956" y="1109068"/>
                </a:lnTo>
                <a:lnTo>
                  <a:pt x="2309515" y="1118295"/>
                </a:lnTo>
                <a:lnTo>
                  <a:pt x="2304157" y="1129309"/>
                </a:lnTo>
                <a:lnTo>
                  <a:pt x="2300585" y="1141513"/>
                </a:lnTo>
                <a:lnTo>
                  <a:pt x="2297311" y="1152526"/>
                </a:lnTo>
                <a:lnTo>
                  <a:pt x="2294930" y="1164730"/>
                </a:lnTo>
                <a:lnTo>
                  <a:pt x="2293144" y="1176934"/>
                </a:lnTo>
                <a:lnTo>
                  <a:pt x="2292549" y="1190924"/>
                </a:lnTo>
                <a:lnTo>
                  <a:pt x="2293144" y="1203723"/>
                </a:lnTo>
                <a:lnTo>
                  <a:pt x="2294335" y="1216522"/>
                </a:lnTo>
                <a:lnTo>
                  <a:pt x="2296716" y="1228726"/>
                </a:lnTo>
                <a:lnTo>
                  <a:pt x="2299990" y="1238251"/>
                </a:lnTo>
                <a:lnTo>
                  <a:pt x="2304157" y="1251050"/>
                </a:lnTo>
                <a:lnTo>
                  <a:pt x="2310110" y="1261468"/>
                </a:lnTo>
                <a:lnTo>
                  <a:pt x="2317552" y="1271291"/>
                </a:lnTo>
                <a:lnTo>
                  <a:pt x="2325588" y="1279923"/>
                </a:lnTo>
                <a:lnTo>
                  <a:pt x="2334518" y="1288257"/>
                </a:lnTo>
                <a:lnTo>
                  <a:pt x="2344936" y="1294508"/>
                </a:lnTo>
                <a:lnTo>
                  <a:pt x="2356545" y="1299270"/>
                </a:lnTo>
                <a:lnTo>
                  <a:pt x="2367558" y="1303735"/>
                </a:lnTo>
                <a:lnTo>
                  <a:pt x="2379167" y="1306712"/>
                </a:lnTo>
                <a:lnTo>
                  <a:pt x="2391370" y="1309093"/>
                </a:lnTo>
                <a:lnTo>
                  <a:pt x="2402979" y="1310879"/>
                </a:lnTo>
                <a:lnTo>
                  <a:pt x="2435126" y="1310879"/>
                </a:lnTo>
                <a:lnTo>
                  <a:pt x="2445544" y="1310284"/>
                </a:lnTo>
                <a:lnTo>
                  <a:pt x="2455367" y="1307902"/>
                </a:lnTo>
                <a:lnTo>
                  <a:pt x="2464594" y="1305521"/>
                </a:lnTo>
                <a:lnTo>
                  <a:pt x="2474119" y="1301652"/>
                </a:lnTo>
                <a:lnTo>
                  <a:pt x="2491383" y="1292722"/>
                </a:lnTo>
                <a:lnTo>
                  <a:pt x="2493169" y="1290936"/>
                </a:lnTo>
                <a:lnTo>
                  <a:pt x="2493764" y="1288852"/>
                </a:lnTo>
                <a:lnTo>
                  <a:pt x="2494955" y="1284090"/>
                </a:lnTo>
                <a:lnTo>
                  <a:pt x="2495550" y="1278137"/>
                </a:lnTo>
                <a:lnTo>
                  <a:pt x="2496741" y="1274267"/>
                </a:lnTo>
                <a:lnTo>
                  <a:pt x="2497336" y="1270100"/>
                </a:lnTo>
                <a:lnTo>
                  <a:pt x="2496145" y="1265338"/>
                </a:lnTo>
                <a:lnTo>
                  <a:pt x="2494955" y="1260873"/>
                </a:lnTo>
                <a:lnTo>
                  <a:pt x="2492574" y="1258491"/>
                </a:lnTo>
                <a:lnTo>
                  <a:pt x="2490192" y="1256706"/>
                </a:lnTo>
                <a:lnTo>
                  <a:pt x="2472928" y="1254324"/>
                </a:lnTo>
                <a:lnTo>
                  <a:pt x="2453581" y="1256706"/>
                </a:lnTo>
                <a:lnTo>
                  <a:pt x="2425899" y="1257896"/>
                </a:lnTo>
                <a:lnTo>
                  <a:pt x="2416969" y="1259087"/>
                </a:lnTo>
                <a:lnTo>
                  <a:pt x="2407742" y="1259087"/>
                </a:lnTo>
                <a:lnTo>
                  <a:pt x="2393752" y="1257896"/>
                </a:lnTo>
                <a:lnTo>
                  <a:pt x="2390180" y="1256110"/>
                </a:lnTo>
                <a:lnTo>
                  <a:pt x="2387501" y="1254324"/>
                </a:lnTo>
                <a:lnTo>
                  <a:pt x="2385120" y="1245692"/>
                </a:lnTo>
                <a:lnTo>
                  <a:pt x="2383334" y="1235870"/>
                </a:lnTo>
                <a:lnTo>
                  <a:pt x="2382143" y="1222475"/>
                </a:lnTo>
                <a:lnTo>
                  <a:pt x="2382738" y="1212057"/>
                </a:lnTo>
                <a:lnTo>
                  <a:pt x="2382143" y="1201937"/>
                </a:lnTo>
                <a:lnTo>
                  <a:pt x="2382738" y="1187054"/>
                </a:lnTo>
                <a:lnTo>
                  <a:pt x="2384524" y="1177529"/>
                </a:lnTo>
                <a:lnTo>
                  <a:pt x="2385715" y="1173659"/>
                </a:lnTo>
                <a:lnTo>
                  <a:pt x="2387501" y="1171874"/>
                </a:lnTo>
                <a:lnTo>
                  <a:pt x="2390180" y="1170088"/>
                </a:lnTo>
                <a:lnTo>
                  <a:pt x="2394347" y="1169492"/>
                </a:lnTo>
                <a:lnTo>
                  <a:pt x="2408932" y="1167706"/>
                </a:lnTo>
                <a:lnTo>
                  <a:pt x="2428578" y="1168302"/>
                </a:lnTo>
                <a:lnTo>
                  <a:pt x="2458343" y="1168302"/>
                </a:lnTo>
                <a:lnTo>
                  <a:pt x="2478584" y="1167111"/>
                </a:lnTo>
                <a:lnTo>
                  <a:pt x="2492574" y="1166516"/>
                </a:lnTo>
                <a:lnTo>
                  <a:pt x="2507754" y="1166516"/>
                </a:lnTo>
                <a:lnTo>
                  <a:pt x="2527995" y="1167706"/>
                </a:lnTo>
                <a:lnTo>
                  <a:pt x="2577108" y="1168302"/>
                </a:lnTo>
                <a:lnTo>
                  <a:pt x="2592586" y="1170088"/>
                </a:lnTo>
                <a:lnTo>
                  <a:pt x="2596158" y="1170683"/>
                </a:lnTo>
                <a:lnTo>
                  <a:pt x="2599135" y="1171874"/>
                </a:lnTo>
                <a:lnTo>
                  <a:pt x="2600920" y="1173659"/>
                </a:lnTo>
                <a:lnTo>
                  <a:pt x="2601516" y="1177529"/>
                </a:lnTo>
                <a:lnTo>
                  <a:pt x="2603302" y="1192709"/>
                </a:lnTo>
                <a:lnTo>
                  <a:pt x="2603302" y="1203127"/>
                </a:lnTo>
                <a:lnTo>
                  <a:pt x="2602706" y="1212652"/>
                </a:lnTo>
                <a:lnTo>
                  <a:pt x="2602111" y="1228726"/>
                </a:lnTo>
                <a:lnTo>
                  <a:pt x="2602111" y="1293317"/>
                </a:lnTo>
                <a:lnTo>
                  <a:pt x="2602706" y="1303140"/>
                </a:lnTo>
                <a:lnTo>
                  <a:pt x="2602706" y="1328738"/>
                </a:lnTo>
                <a:lnTo>
                  <a:pt x="2602111" y="1329929"/>
                </a:lnTo>
                <a:lnTo>
                  <a:pt x="2602111" y="1330524"/>
                </a:lnTo>
                <a:lnTo>
                  <a:pt x="2595563" y="1342133"/>
                </a:lnTo>
                <a:lnTo>
                  <a:pt x="2581573" y="1359099"/>
                </a:lnTo>
                <a:lnTo>
                  <a:pt x="2565499" y="1374280"/>
                </a:lnTo>
                <a:lnTo>
                  <a:pt x="2546747" y="1386484"/>
                </a:lnTo>
                <a:lnTo>
                  <a:pt x="2537520" y="1392139"/>
                </a:lnTo>
                <a:lnTo>
                  <a:pt x="2517577" y="1399283"/>
                </a:lnTo>
                <a:lnTo>
                  <a:pt x="2475310" y="1412082"/>
                </a:lnTo>
                <a:lnTo>
                  <a:pt x="2453581" y="1417142"/>
                </a:lnTo>
                <a:lnTo>
                  <a:pt x="2431554" y="1418333"/>
                </a:lnTo>
                <a:lnTo>
                  <a:pt x="2410123" y="1418928"/>
                </a:lnTo>
                <a:lnTo>
                  <a:pt x="2385715" y="1418333"/>
                </a:lnTo>
                <a:lnTo>
                  <a:pt x="2362795" y="1417142"/>
                </a:lnTo>
                <a:lnTo>
                  <a:pt x="2338983" y="1413273"/>
                </a:lnTo>
                <a:lnTo>
                  <a:pt x="2316361" y="1408510"/>
                </a:lnTo>
                <a:lnTo>
                  <a:pt x="2293739" y="1399878"/>
                </a:lnTo>
                <a:lnTo>
                  <a:pt x="2271713" y="1390056"/>
                </a:lnTo>
                <a:lnTo>
                  <a:pt x="2251770" y="1376661"/>
                </a:lnTo>
                <a:lnTo>
                  <a:pt x="2233910" y="1360885"/>
                </a:lnTo>
                <a:lnTo>
                  <a:pt x="2218135" y="1344514"/>
                </a:lnTo>
                <a:lnTo>
                  <a:pt x="2210991" y="1334691"/>
                </a:lnTo>
                <a:lnTo>
                  <a:pt x="2204740" y="1324869"/>
                </a:lnTo>
                <a:lnTo>
                  <a:pt x="2198192" y="1315344"/>
                </a:lnTo>
                <a:lnTo>
                  <a:pt x="2185392" y="1295699"/>
                </a:lnTo>
                <a:lnTo>
                  <a:pt x="2180332" y="1284685"/>
                </a:lnTo>
                <a:lnTo>
                  <a:pt x="2177951" y="1273077"/>
                </a:lnTo>
                <a:lnTo>
                  <a:pt x="2173784" y="1249264"/>
                </a:lnTo>
                <a:lnTo>
                  <a:pt x="2172593" y="1237060"/>
                </a:lnTo>
                <a:lnTo>
                  <a:pt x="2169319" y="1214736"/>
                </a:lnTo>
                <a:lnTo>
                  <a:pt x="2168724" y="1203127"/>
                </a:lnTo>
                <a:lnTo>
                  <a:pt x="2168724" y="1178124"/>
                </a:lnTo>
                <a:lnTo>
                  <a:pt x="2170510" y="1154312"/>
                </a:lnTo>
                <a:lnTo>
                  <a:pt x="2174379" y="1131095"/>
                </a:lnTo>
                <a:lnTo>
                  <a:pt x="2178546" y="1107877"/>
                </a:lnTo>
                <a:lnTo>
                  <a:pt x="2181523" y="1096269"/>
                </a:lnTo>
                <a:lnTo>
                  <a:pt x="2186583" y="1085256"/>
                </a:lnTo>
                <a:lnTo>
                  <a:pt x="2193131" y="1075135"/>
                </a:lnTo>
                <a:lnTo>
                  <a:pt x="2199382" y="1064717"/>
                </a:lnTo>
                <a:lnTo>
                  <a:pt x="2205931" y="1055490"/>
                </a:lnTo>
                <a:lnTo>
                  <a:pt x="2221706" y="1038524"/>
                </a:lnTo>
                <a:lnTo>
                  <a:pt x="2239566" y="1021855"/>
                </a:lnTo>
                <a:lnTo>
                  <a:pt x="2247900" y="1014711"/>
                </a:lnTo>
                <a:lnTo>
                  <a:pt x="2258318" y="1007865"/>
                </a:lnTo>
                <a:lnTo>
                  <a:pt x="2268141" y="1001317"/>
                </a:lnTo>
                <a:lnTo>
                  <a:pt x="2299395" y="984648"/>
                </a:lnTo>
                <a:lnTo>
                  <a:pt x="2321124" y="975718"/>
                </a:lnTo>
                <a:lnTo>
                  <a:pt x="2343745" y="970063"/>
                </a:lnTo>
                <a:lnTo>
                  <a:pt x="2355949" y="968872"/>
                </a:lnTo>
                <a:lnTo>
                  <a:pt x="2391370" y="963514"/>
                </a:lnTo>
                <a:lnTo>
                  <a:pt x="2402979" y="962324"/>
                </a:lnTo>
                <a:close/>
                <a:moveTo>
                  <a:pt x="1272778" y="893267"/>
                </a:moveTo>
                <a:lnTo>
                  <a:pt x="1270099" y="894458"/>
                </a:lnTo>
                <a:lnTo>
                  <a:pt x="1270992" y="895649"/>
                </a:lnTo>
                <a:lnTo>
                  <a:pt x="1270992" y="900113"/>
                </a:lnTo>
                <a:lnTo>
                  <a:pt x="1269504" y="901304"/>
                </a:lnTo>
                <a:lnTo>
                  <a:pt x="1269504" y="901899"/>
                </a:lnTo>
                <a:lnTo>
                  <a:pt x="1270099" y="902495"/>
                </a:lnTo>
                <a:lnTo>
                  <a:pt x="1271588" y="902495"/>
                </a:lnTo>
                <a:lnTo>
                  <a:pt x="1275160" y="901304"/>
                </a:lnTo>
                <a:lnTo>
                  <a:pt x="1276946" y="900113"/>
                </a:lnTo>
                <a:lnTo>
                  <a:pt x="1277541" y="900113"/>
                </a:lnTo>
                <a:lnTo>
                  <a:pt x="1278136" y="898923"/>
                </a:lnTo>
                <a:lnTo>
                  <a:pt x="1279327" y="897732"/>
                </a:lnTo>
                <a:lnTo>
                  <a:pt x="1279922" y="895649"/>
                </a:lnTo>
                <a:lnTo>
                  <a:pt x="1278731" y="895053"/>
                </a:lnTo>
                <a:lnTo>
                  <a:pt x="1277541" y="895053"/>
                </a:lnTo>
                <a:lnTo>
                  <a:pt x="1276946" y="893863"/>
                </a:lnTo>
                <a:lnTo>
                  <a:pt x="1275755" y="893267"/>
                </a:lnTo>
                <a:close/>
                <a:moveTo>
                  <a:pt x="1264146" y="892077"/>
                </a:moveTo>
                <a:lnTo>
                  <a:pt x="1262956" y="893267"/>
                </a:lnTo>
                <a:lnTo>
                  <a:pt x="1261170" y="894458"/>
                </a:lnTo>
                <a:lnTo>
                  <a:pt x="1258193" y="897137"/>
                </a:lnTo>
                <a:lnTo>
                  <a:pt x="1258789" y="897137"/>
                </a:lnTo>
                <a:lnTo>
                  <a:pt x="1259979" y="898327"/>
                </a:lnTo>
                <a:lnTo>
                  <a:pt x="1262360" y="898923"/>
                </a:lnTo>
                <a:lnTo>
                  <a:pt x="1265337" y="900709"/>
                </a:lnTo>
                <a:lnTo>
                  <a:pt x="1268909" y="899518"/>
                </a:lnTo>
                <a:lnTo>
                  <a:pt x="1267123" y="899518"/>
                </a:lnTo>
                <a:lnTo>
                  <a:pt x="1265932" y="898923"/>
                </a:lnTo>
                <a:lnTo>
                  <a:pt x="1265337" y="898923"/>
                </a:lnTo>
                <a:lnTo>
                  <a:pt x="1265337" y="897137"/>
                </a:lnTo>
                <a:lnTo>
                  <a:pt x="1265932" y="895053"/>
                </a:lnTo>
                <a:lnTo>
                  <a:pt x="1264742" y="893267"/>
                </a:lnTo>
                <a:close/>
                <a:moveTo>
                  <a:pt x="1253133" y="890291"/>
                </a:moveTo>
                <a:lnTo>
                  <a:pt x="1251942" y="891481"/>
                </a:lnTo>
                <a:lnTo>
                  <a:pt x="1252538" y="892077"/>
                </a:lnTo>
                <a:lnTo>
                  <a:pt x="1253728" y="892672"/>
                </a:lnTo>
                <a:lnTo>
                  <a:pt x="1255514" y="892672"/>
                </a:lnTo>
                <a:lnTo>
                  <a:pt x="1259384" y="893267"/>
                </a:lnTo>
                <a:lnTo>
                  <a:pt x="1258193" y="892077"/>
                </a:lnTo>
                <a:lnTo>
                  <a:pt x="1256110" y="891481"/>
                </a:lnTo>
                <a:lnTo>
                  <a:pt x="1256110" y="890886"/>
                </a:lnTo>
                <a:lnTo>
                  <a:pt x="1254919" y="890886"/>
                </a:lnTo>
                <a:close/>
                <a:moveTo>
                  <a:pt x="1261765" y="887909"/>
                </a:moveTo>
                <a:lnTo>
                  <a:pt x="1260574" y="888505"/>
                </a:lnTo>
                <a:lnTo>
                  <a:pt x="1261765" y="889695"/>
                </a:lnTo>
                <a:lnTo>
                  <a:pt x="1263551" y="889695"/>
                </a:lnTo>
                <a:lnTo>
                  <a:pt x="1264742" y="889100"/>
                </a:lnTo>
                <a:lnTo>
                  <a:pt x="1264146" y="887909"/>
                </a:lnTo>
                <a:close/>
                <a:moveTo>
                  <a:pt x="1281113" y="886719"/>
                </a:moveTo>
                <a:lnTo>
                  <a:pt x="1280517" y="888505"/>
                </a:lnTo>
                <a:lnTo>
                  <a:pt x="1281113" y="889695"/>
                </a:lnTo>
                <a:lnTo>
                  <a:pt x="1281708" y="890291"/>
                </a:lnTo>
                <a:lnTo>
                  <a:pt x="1281708" y="891481"/>
                </a:lnTo>
                <a:lnTo>
                  <a:pt x="1282303" y="892077"/>
                </a:lnTo>
                <a:lnTo>
                  <a:pt x="1281708" y="892672"/>
                </a:lnTo>
                <a:lnTo>
                  <a:pt x="1281113" y="893863"/>
                </a:lnTo>
                <a:lnTo>
                  <a:pt x="1281708" y="894458"/>
                </a:lnTo>
                <a:lnTo>
                  <a:pt x="1282899" y="895053"/>
                </a:lnTo>
                <a:lnTo>
                  <a:pt x="1284982" y="893863"/>
                </a:lnTo>
                <a:lnTo>
                  <a:pt x="1284387" y="892077"/>
                </a:lnTo>
                <a:lnTo>
                  <a:pt x="1284982" y="891481"/>
                </a:lnTo>
                <a:lnTo>
                  <a:pt x="1284982" y="888505"/>
                </a:lnTo>
                <a:lnTo>
                  <a:pt x="1283792" y="887909"/>
                </a:lnTo>
                <a:lnTo>
                  <a:pt x="1282899" y="886719"/>
                </a:lnTo>
                <a:close/>
                <a:moveTo>
                  <a:pt x="1292126" y="885528"/>
                </a:moveTo>
                <a:lnTo>
                  <a:pt x="1291531" y="886124"/>
                </a:lnTo>
                <a:lnTo>
                  <a:pt x="1290340" y="886124"/>
                </a:lnTo>
                <a:lnTo>
                  <a:pt x="1289745" y="887909"/>
                </a:lnTo>
                <a:lnTo>
                  <a:pt x="1290340" y="889100"/>
                </a:lnTo>
                <a:lnTo>
                  <a:pt x="1292721" y="889100"/>
                </a:lnTo>
                <a:lnTo>
                  <a:pt x="1293317" y="888505"/>
                </a:lnTo>
                <a:lnTo>
                  <a:pt x="1293317" y="886124"/>
                </a:lnTo>
                <a:close/>
                <a:moveTo>
                  <a:pt x="1240929" y="885528"/>
                </a:moveTo>
                <a:lnTo>
                  <a:pt x="1238548" y="886719"/>
                </a:lnTo>
                <a:lnTo>
                  <a:pt x="1239143" y="887909"/>
                </a:lnTo>
                <a:lnTo>
                  <a:pt x="1239739" y="888505"/>
                </a:lnTo>
                <a:lnTo>
                  <a:pt x="1239739" y="889100"/>
                </a:lnTo>
                <a:lnTo>
                  <a:pt x="1241524" y="889695"/>
                </a:lnTo>
                <a:lnTo>
                  <a:pt x="1242120" y="888505"/>
                </a:lnTo>
                <a:lnTo>
                  <a:pt x="1243310" y="886719"/>
                </a:lnTo>
                <a:close/>
                <a:moveTo>
                  <a:pt x="1299567" y="884933"/>
                </a:moveTo>
                <a:lnTo>
                  <a:pt x="1298972" y="886719"/>
                </a:lnTo>
                <a:lnTo>
                  <a:pt x="1297781" y="889100"/>
                </a:lnTo>
                <a:lnTo>
                  <a:pt x="1295996" y="890291"/>
                </a:lnTo>
                <a:lnTo>
                  <a:pt x="1293912" y="892077"/>
                </a:lnTo>
                <a:lnTo>
                  <a:pt x="1292126" y="891481"/>
                </a:lnTo>
                <a:lnTo>
                  <a:pt x="1291531" y="892077"/>
                </a:lnTo>
                <a:lnTo>
                  <a:pt x="1291531" y="892672"/>
                </a:lnTo>
                <a:lnTo>
                  <a:pt x="1292126" y="893863"/>
                </a:lnTo>
                <a:lnTo>
                  <a:pt x="1294507" y="893267"/>
                </a:lnTo>
                <a:lnTo>
                  <a:pt x="1295103" y="893863"/>
                </a:lnTo>
                <a:lnTo>
                  <a:pt x="1296591" y="893863"/>
                </a:lnTo>
                <a:lnTo>
                  <a:pt x="1298972" y="893267"/>
                </a:lnTo>
                <a:lnTo>
                  <a:pt x="1299567" y="894458"/>
                </a:lnTo>
                <a:lnTo>
                  <a:pt x="1300163" y="895053"/>
                </a:lnTo>
                <a:lnTo>
                  <a:pt x="1303735" y="895053"/>
                </a:lnTo>
                <a:lnTo>
                  <a:pt x="1306116" y="893863"/>
                </a:lnTo>
                <a:lnTo>
                  <a:pt x="1307902" y="892077"/>
                </a:lnTo>
                <a:lnTo>
                  <a:pt x="1306711" y="890291"/>
                </a:lnTo>
                <a:lnTo>
                  <a:pt x="1306116" y="890886"/>
                </a:lnTo>
                <a:lnTo>
                  <a:pt x="1303735" y="890886"/>
                </a:lnTo>
                <a:lnTo>
                  <a:pt x="1302544" y="889695"/>
                </a:lnTo>
                <a:lnTo>
                  <a:pt x="1302544" y="888505"/>
                </a:lnTo>
                <a:lnTo>
                  <a:pt x="1300758" y="886719"/>
                </a:lnTo>
                <a:lnTo>
                  <a:pt x="1300163" y="885528"/>
                </a:lnTo>
                <a:close/>
                <a:moveTo>
                  <a:pt x="1307902" y="882254"/>
                </a:moveTo>
                <a:lnTo>
                  <a:pt x="1307306" y="882849"/>
                </a:lnTo>
                <a:lnTo>
                  <a:pt x="1306711" y="882849"/>
                </a:lnTo>
                <a:lnTo>
                  <a:pt x="1306116" y="883742"/>
                </a:lnTo>
                <a:lnTo>
                  <a:pt x="1306116" y="884933"/>
                </a:lnTo>
                <a:lnTo>
                  <a:pt x="1306711" y="886124"/>
                </a:lnTo>
                <a:lnTo>
                  <a:pt x="1307306" y="886124"/>
                </a:lnTo>
                <a:lnTo>
                  <a:pt x="1309390" y="884933"/>
                </a:lnTo>
                <a:lnTo>
                  <a:pt x="1309985" y="883742"/>
                </a:lnTo>
                <a:lnTo>
                  <a:pt x="1309985" y="882849"/>
                </a:lnTo>
                <a:lnTo>
                  <a:pt x="1309390" y="882254"/>
                </a:lnTo>
                <a:close/>
                <a:moveTo>
                  <a:pt x="1280517" y="881063"/>
                </a:moveTo>
                <a:lnTo>
                  <a:pt x="1279327" y="881659"/>
                </a:lnTo>
                <a:lnTo>
                  <a:pt x="1278136" y="882849"/>
                </a:lnTo>
                <a:lnTo>
                  <a:pt x="1276946" y="885528"/>
                </a:lnTo>
                <a:lnTo>
                  <a:pt x="1275755" y="886124"/>
                </a:lnTo>
                <a:lnTo>
                  <a:pt x="1274564" y="886124"/>
                </a:lnTo>
                <a:lnTo>
                  <a:pt x="1271588" y="887314"/>
                </a:lnTo>
                <a:lnTo>
                  <a:pt x="1269504" y="887909"/>
                </a:lnTo>
                <a:lnTo>
                  <a:pt x="1269504" y="889695"/>
                </a:lnTo>
                <a:lnTo>
                  <a:pt x="1271588" y="891481"/>
                </a:lnTo>
                <a:lnTo>
                  <a:pt x="1272183" y="891481"/>
                </a:lnTo>
                <a:lnTo>
                  <a:pt x="1273969" y="890886"/>
                </a:lnTo>
                <a:lnTo>
                  <a:pt x="1273969" y="889100"/>
                </a:lnTo>
                <a:lnTo>
                  <a:pt x="1274564" y="887314"/>
                </a:lnTo>
                <a:lnTo>
                  <a:pt x="1276946" y="887314"/>
                </a:lnTo>
                <a:lnTo>
                  <a:pt x="1278731" y="886124"/>
                </a:lnTo>
                <a:lnTo>
                  <a:pt x="1280517" y="885528"/>
                </a:lnTo>
                <a:lnTo>
                  <a:pt x="1281113" y="883742"/>
                </a:lnTo>
                <a:lnTo>
                  <a:pt x="1282303" y="881659"/>
                </a:lnTo>
                <a:lnTo>
                  <a:pt x="1281708" y="881063"/>
                </a:lnTo>
                <a:close/>
                <a:moveTo>
                  <a:pt x="1267718" y="879873"/>
                </a:moveTo>
                <a:lnTo>
                  <a:pt x="1267123" y="880468"/>
                </a:lnTo>
                <a:lnTo>
                  <a:pt x="1267123" y="882849"/>
                </a:lnTo>
                <a:lnTo>
                  <a:pt x="1268314" y="883742"/>
                </a:lnTo>
                <a:lnTo>
                  <a:pt x="1269504" y="883742"/>
                </a:lnTo>
                <a:lnTo>
                  <a:pt x="1269504" y="881659"/>
                </a:lnTo>
                <a:close/>
                <a:moveTo>
                  <a:pt x="1233785" y="878087"/>
                </a:moveTo>
                <a:lnTo>
                  <a:pt x="1231702" y="879873"/>
                </a:lnTo>
                <a:lnTo>
                  <a:pt x="1231702" y="881063"/>
                </a:lnTo>
                <a:lnTo>
                  <a:pt x="1232595" y="882849"/>
                </a:lnTo>
                <a:lnTo>
                  <a:pt x="1234381" y="882254"/>
                </a:lnTo>
                <a:lnTo>
                  <a:pt x="1235571" y="882254"/>
                </a:lnTo>
                <a:lnTo>
                  <a:pt x="1235571" y="880468"/>
                </a:lnTo>
                <a:lnTo>
                  <a:pt x="1236167" y="878682"/>
                </a:lnTo>
                <a:lnTo>
                  <a:pt x="1234976" y="878087"/>
                </a:lnTo>
                <a:close/>
                <a:moveTo>
                  <a:pt x="1240334" y="877492"/>
                </a:moveTo>
                <a:lnTo>
                  <a:pt x="1240929" y="879277"/>
                </a:lnTo>
                <a:lnTo>
                  <a:pt x="1243310" y="881659"/>
                </a:lnTo>
                <a:lnTo>
                  <a:pt x="1243310" y="882254"/>
                </a:lnTo>
                <a:lnTo>
                  <a:pt x="1245989" y="882254"/>
                </a:lnTo>
                <a:lnTo>
                  <a:pt x="1245989" y="883742"/>
                </a:lnTo>
                <a:lnTo>
                  <a:pt x="1247775" y="884933"/>
                </a:lnTo>
                <a:lnTo>
                  <a:pt x="1249561" y="886719"/>
                </a:lnTo>
                <a:lnTo>
                  <a:pt x="1252538" y="886124"/>
                </a:lnTo>
                <a:lnTo>
                  <a:pt x="1255514" y="886124"/>
                </a:lnTo>
                <a:lnTo>
                  <a:pt x="1254324" y="885528"/>
                </a:lnTo>
                <a:lnTo>
                  <a:pt x="1253728" y="885528"/>
                </a:lnTo>
                <a:lnTo>
                  <a:pt x="1253133" y="884933"/>
                </a:lnTo>
                <a:lnTo>
                  <a:pt x="1250752" y="883742"/>
                </a:lnTo>
                <a:lnTo>
                  <a:pt x="1250156" y="882849"/>
                </a:lnTo>
                <a:lnTo>
                  <a:pt x="1246585" y="881659"/>
                </a:lnTo>
                <a:lnTo>
                  <a:pt x="1243906" y="879277"/>
                </a:lnTo>
                <a:lnTo>
                  <a:pt x="1242120" y="878682"/>
                </a:lnTo>
                <a:lnTo>
                  <a:pt x="1240929" y="878087"/>
                </a:lnTo>
                <a:close/>
                <a:moveTo>
                  <a:pt x="1330524" y="874515"/>
                </a:moveTo>
                <a:lnTo>
                  <a:pt x="1329333" y="875706"/>
                </a:lnTo>
                <a:lnTo>
                  <a:pt x="1329928" y="876896"/>
                </a:lnTo>
                <a:lnTo>
                  <a:pt x="1330524" y="877492"/>
                </a:lnTo>
                <a:lnTo>
                  <a:pt x="1331714" y="876896"/>
                </a:lnTo>
                <a:lnTo>
                  <a:pt x="1332310" y="875706"/>
                </a:lnTo>
                <a:lnTo>
                  <a:pt x="1332310" y="875110"/>
                </a:lnTo>
                <a:lnTo>
                  <a:pt x="1331119" y="874515"/>
                </a:lnTo>
                <a:close/>
                <a:moveTo>
                  <a:pt x="1251347" y="874515"/>
                </a:moveTo>
                <a:lnTo>
                  <a:pt x="1251942" y="875706"/>
                </a:lnTo>
                <a:lnTo>
                  <a:pt x="1252538" y="877492"/>
                </a:lnTo>
                <a:lnTo>
                  <a:pt x="1253133" y="876896"/>
                </a:lnTo>
                <a:lnTo>
                  <a:pt x="1254324" y="876896"/>
                </a:lnTo>
                <a:lnTo>
                  <a:pt x="1256110" y="876301"/>
                </a:lnTo>
                <a:lnTo>
                  <a:pt x="1256705" y="877492"/>
                </a:lnTo>
                <a:lnTo>
                  <a:pt x="1257300" y="878087"/>
                </a:lnTo>
                <a:lnTo>
                  <a:pt x="1258193" y="879277"/>
                </a:lnTo>
                <a:lnTo>
                  <a:pt x="1258789" y="879873"/>
                </a:lnTo>
                <a:lnTo>
                  <a:pt x="1258789" y="876301"/>
                </a:lnTo>
                <a:lnTo>
                  <a:pt x="1257300" y="875706"/>
                </a:lnTo>
                <a:lnTo>
                  <a:pt x="1254919" y="875706"/>
                </a:lnTo>
                <a:lnTo>
                  <a:pt x="1252538" y="874515"/>
                </a:lnTo>
                <a:close/>
                <a:moveTo>
                  <a:pt x="1261170" y="869455"/>
                </a:moveTo>
                <a:lnTo>
                  <a:pt x="1259979" y="870050"/>
                </a:lnTo>
                <a:lnTo>
                  <a:pt x="1259384" y="870050"/>
                </a:lnTo>
                <a:lnTo>
                  <a:pt x="1258789" y="871538"/>
                </a:lnTo>
                <a:lnTo>
                  <a:pt x="1258789" y="872729"/>
                </a:lnTo>
                <a:lnTo>
                  <a:pt x="1261170" y="873920"/>
                </a:lnTo>
                <a:lnTo>
                  <a:pt x="1262360" y="873920"/>
                </a:lnTo>
                <a:lnTo>
                  <a:pt x="1263551" y="874515"/>
                </a:lnTo>
                <a:lnTo>
                  <a:pt x="1264146" y="874515"/>
                </a:lnTo>
                <a:lnTo>
                  <a:pt x="1266528" y="876896"/>
                </a:lnTo>
                <a:lnTo>
                  <a:pt x="1266528" y="872134"/>
                </a:lnTo>
                <a:lnTo>
                  <a:pt x="1264146" y="870943"/>
                </a:lnTo>
                <a:lnTo>
                  <a:pt x="1262360" y="869455"/>
                </a:lnTo>
                <a:close/>
                <a:moveTo>
                  <a:pt x="1234381" y="868264"/>
                </a:moveTo>
                <a:lnTo>
                  <a:pt x="1233190" y="868859"/>
                </a:lnTo>
                <a:lnTo>
                  <a:pt x="1233190" y="869455"/>
                </a:lnTo>
                <a:lnTo>
                  <a:pt x="1233785" y="870050"/>
                </a:lnTo>
                <a:lnTo>
                  <a:pt x="1234976" y="870943"/>
                </a:lnTo>
                <a:lnTo>
                  <a:pt x="1235571" y="870050"/>
                </a:lnTo>
                <a:lnTo>
                  <a:pt x="1236167" y="868859"/>
                </a:lnTo>
                <a:lnTo>
                  <a:pt x="1235571" y="868264"/>
                </a:lnTo>
                <a:close/>
                <a:moveTo>
                  <a:pt x="1247180" y="867669"/>
                </a:moveTo>
                <a:lnTo>
                  <a:pt x="1246585" y="868264"/>
                </a:lnTo>
                <a:lnTo>
                  <a:pt x="1241524" y="868264"/>
                </a:lnTo>
                <a:lnTo>
                  <a:pt x="1240334" y="869455"/>
                </a:lnTo>
                <a:lnTo>
                  <a:pt x="1239143" y="870050"/>
                </a:lnTo>
                <a:lnTo>
                  <a:pt x="1239143" y="870943"/>
                </a:lnTo>
                <a:lnTo>
                  <a:pt x="1239739" y="872134"/>
                </a:lnTo>
                <a:lnTo>
                  <a:pt x="1239739" y="873920"/>
                </a:lnTo>
                <a:lnTo>
                  <a:pt x="1242120" y="875110"/>
                </a:lnTo>
                <a:lnTo>
                  <a:pt x="1243310" y="874515"/>
                </a:lnTo>
                <a:lnTo>
                  <a:pt x="1244501" y="874515"/>
                </a:lnTo>
                <a:lnTo>
                  <a:pt x="1246585" y="873324"/>
                </a:lnTo>
                <a:lnTo>
                  <a:pt x="1248966" y="872134"/>
                </a:lnTo>
                <a:lnTo>
                  <a:pt x="1250752" y="870050"/>
                </a:lnTo>
                <a:lnTo>
                  <a:pt x="1253133" y="868859"/>
                </a:lnTo>
                <a:lnTo>
                  <a:pt x="1251942" y="868859"/>
                </a:lnTo>
                <a:lnTo>
                  <a:pt x="1251347" y="868264"/>
                </a:lnTo>
                <a:lnTo>
                  <a:pt x="1247775" y="868264"/>
                </a:lnTo>
                <a:close/>
                <a:moveTo>
                  <a:pt x="1312367" y="867074"/>
                </a:moveTo>
                <a:lnTo>
                  <a:pt x="1309985" y="868264"/>
                </a:lnTo>
                <a:lnTo>
                  <a:pt x="1309985" y="868859"/>
                </a:lnTo>
                <a:lnTo>
                  <a:pt x="1309390" y="870050"/>
                </a:lnTo>
                <a:lnTo>
                  <a:pt x="1309390" y="871538"/>
                </a:lnTo>
                <a:lnTo>
                  <a:pt x="1312367" y="874515"/>
                </a:lnTo>
                <a:lnTo>
                  <a:pt x="1313557" y="876896"/>
                </a:lnTo>
                <a:lnTo>
                  <a:pt x="1313557" y="878682"/>
                </a:lnTo>
                <a:lnTo>
                  <a:pt x="1314153" y="879873"/>
                </a:lnTo>
                <a:lnTo>
                  <a:pt x="1314748" y="882254"/>
                </a:lnTo>
                <a:lnTo>
                  <a:pt x="1317129" y="882254"/>
                </a:lnTo>
                <a:lnTo>
                  <a:pt x="1318915" y="881063"/>
                </a:lnTo>
                <a:lnTo>
                  <a:pt x="1318320" y="879873"/>
                </a:lnTo>
                <a:lnTo>
                  <a:pt x="1315939" y="876301"/>
                </a:lnTo>
                <a:lnTo>
                  <a:pt x="1314153" y="872729"/>
                </a:lnTo>
                <a:lnTo>
                  <a:pt x="1311771" y="871538"/>
                </a:lnTo>
                <a:lnTo>
                  <a:pt x="1312367" y="870050"/>
                </a:lnTo>
                <a:lnTo>
                  <a:pt x="1312962" y="869455"/>
                </a:lnTo>
                <a:lnTo>
                  <a:pt x="1312962" y="867074"/>
                </a:lnTo>
                <a:close/>
                <a:moveTo>
                  <a:pt x="1289149" y="866478"/>
                </a:moveTo>
                <a:lnTo>
                  <a:pt x="1288554" y="867074"/>
                </a:lnTo>
                <a:lnTo>
                  <a:pt x="1288554" y="869455"/>
                </a:lnTo>
                <a:lnTo>
                  <a:pt x="1289149" y="869455"/>
                </a:lnTo>
                <a:lnTo>
                  <a:pt x="1289745" y="870050"/>
                </a:lnTo>
                <a:lnTo>
                  <a:pt x="1291531" y="868264"/>
                </a:lnTo>
                <a:lnTo>
                  <a:pt x="1291531" y="867074"/>
                </a:lnTo>
                <a:lnTo>
                  <a:pt x="1290935" y="866478"/>
                </a:lnTo>
                <a:close/>
                <a:moveTo>
                  <a:pt x="1258789" y="865288"/>
                </a:moveTo>
                <a:lnTo>
                  <a:pt x="1258193" y="866478"/>
                </a:lnTo>
                <a:lnTo>
                  <a:pt x="1258193" y="867669"/>
                </a:lnTo>
                <a:lnTo>
                  <a:pt x="1259384" y="868859"/>
                </a:lnTo>
                <a:lnTo>
                  <a:pt x="1259979" y="868859"/>
                </a:lnTo>
                <a:lnTo>
                  <a:pt x="1260574" y="868264"/>
                </a:lnTo>
                <a:lnTo>
                  <a:pt x="1265337" y="865883"/>
                </a:lnTo>
                <a:lnTo>
                  <a:pt x="1264742" y="865883"/>
                </a:lnTo>
                <a:lnTo>
                  <a:pt x="1264742" y="865288"/>
                </a:lnTo>
                <a:close/>
                <a:moveTo>
                  <a:pt x="1326356" y="864692"/>
                </a:moveTo>
                <a:lnTo>
                  <a:pt x="1325761" y="865288"/>
                </a:lnTo>
                <a:lnTo>
                  <a:pt x="1325166" y="865288"/>
                </a:lnTo>
                <a:lnTo>
                  <a:pt x="1322785" y="866478"/>
                </a:lnTo>
                <a:lnTo>
                  <a:pt x="1322189" y="867669"/>
                </a:lnTo>
                <a:lnTo>
                  <a:pt x="1320701" y="867074"/>
                </a:lnTo>
                <a:lnTo>
                  <a:pt x="1319510" y="867074"/>
                </a:lnTo>
                <a:lnTo>
                  <a:pt x="1317724" y="867669"/>
                </a:lnTo>
                <a:lnTo>
                  <a:pt x="1319510" y="868859"/>
                </a:lnTo>
                <a:lnTo>
                  <a:pt x="1322189" y="870943"/>
                </a:lnTo>
                <a:lnTo>
                  <a:pt x="1326952" y="865883"/>
                </a:lnTo>
                <a:lnTo>
                  <a:pt x="1326356" y="865288"/>
                </a:lnTo>
                <a:close/>
                <a:moveTo>
                  <a:pt x="1284982" y="864692"/>
                </a:moveTo>
                <a:lnTo>
                  <a:pt x="1284387" y="865288"/>
                </a:lnTo>
                <a:lnTo>
                  <a:pt x="1284982" y="866478"/>
                </a:lnTo>
                <a:lnTo>
                  <a:pt x="1286768" y="866478"/>
                </a:lnTo>
                <a:lnTo>
                  <a:pt x="1286768" y="865883"/>
                </a:lnTo>
                <a:lnTo>
                  <a:pt x="1287364" y="865883"/>
                </a:lnTo>
                <a:lnTo>
                  <a:pt x="1286768" y="865288"/>
                </a:lnTo>
                <a:lnTo>
                  <a:pt x="1286173" y="865288"/>
                </a:lnTo>
                <a:lnTo>
                  <a:pt x="1285578" y="864692"/>
                </a:lnTo>
                <a:close/>
                <a:moveTo>
                  <a:pt x="1240929" y="864097"/>
                </a:moveTo>
                <a:lnTo>
                  <a:pt x="1240334" y="864692"/>
                </a:lnTo>
                <a:lnTo>
                  <a:pt x="1240334" y="865883"/>
                </a:lnTo>
                <a:lnTo>
                  <a:pt x="1240929" y="865883"/>
                </a:lnTo>
                <a:lnTo>
                  <a:pt x="1242120" y="865288"/>
                </a:lnTo>
                <a:lnTo>
                  <a:pt x="1242120" y="864097"/>
                </a:lnTo>
                <a:close/>
                <a:moveTo>
                  <a:pt x="1268909" y="862311"/>
                </a:moveTo>
                <a:lnTo>
                  <a:pt x="1266528" y="863502"/>
                </a:lnTo>
                <a:lnTo>
                  <a:pt x="1267718" y="865883"/>
                </a:lnTo>
                <a:lnTo>
                  <a:pt x="1268909" y="867074"/>
                </a:lnTo>
                <a:lnTo>
                  <a:pt x="1270099" y="868859"/>
                </a:lnTo>
                <a:lnTo>
                  <a:pt x="1272778" y="870050"/>
                </a:lnTo>
                <a:lnTo>
                  <a:pt x="1273969" y="869455"/>
                </a:lnTo>
                <a:lnTo>
                  <a:pt x="1274564" y="868264"/>
                </a:lnTo>
                <a:lnTo>
                  <a:pt x="1273374" y="863502"/>
                </a:lnTo>
                <a:lnTo>
                  <a:pt x="1272778" y="863502"/>
                </a:lnTo>
                <a:lnTo>
                  <a:pt x="1271588" y="862906"/>
                </a:lnTo>
                <a:close/>
                <a:moveTo>
                  <a:pt x="1250752" y="862311"/>
                </a:moveTo>
                <a:lnTo>
                  <a:pt x="1249561" y="862906"/>
                </a:lnTo>
                <a:lnTo>
                  <a:pt x="1249561" y="865288"/>
                </a:lnTo>
                <a:lnTo>
                  <a:pt x="1250156" y="865883"/>
                </a:lnTo>
                <a:lnTo>
                  <a:pt x="1250156" y="866478"/>
                </a:lnTo>
                <a:lnTo>
                  <a:pt x="1251942" y="866478"/>
                </a:lnTo>
                <a:lnTo>
                  <a:pt x="1252538" y="865883"/>
                </a:lnTo>
                <a:lnTo>
                  <a:pt x="1253133" y="865883"/>
                </a:lnTo>
                <a:lnTo>
                  <a:pt x="1253133" y="864097"/>
                </a:lnTo>
                <a:lnTo>
                  <a:pt x="1251942" y="862906"/>
                </a:lnTo>
                <a:lnTo>
                  <a:pt x="1251347" y="862906"/>
                </a:lnTo>
                <a:close/>
                <a:moveTo>
                  <a:pt x="1305521" y="859334"/>
                </a:moveTo>
                <a:lnTo>
                  <a:pt x="1304330" y="860525"/>
                </a:lnTo>
                <a:lnTo>
                  <a:pt x="1304330" y="861716"/>
                </a:lnTo>
                <a:lnTo>
                  <a:pt x="1305521" y="862906"/>
                </a:lnTo>
                <a:lnTo>
                  <a:pt x="1307306" y="862311"/>
                </a:lnTo>
                <a:lnTo>
                  <a:pt x="1308795" y="861120"/>
                </a:lnTo>
                <a:lnTo>
                  <a:pt x="1307902" y="859930"/>
                </a:lnTo>
                <a:lnTo>
                  <a:pt x="1307306" y="859334"/>
                </a:lnTo>
                <a:close/>
                <a:moveTo>
                  <a:pt x="1332905" y="858739"/>
                </a:moveTo>
                <a:lnTo>
                  <a:pt x="1332310" y="859334"/>
                </a:lnTo>
                <a:lnTo>
                  <a:pt x="1331714" y="859334"/>
                </a:lnTo>
                <a:lnTo>
                  <a:pt x="1331714" y="860525"/>
                </a:lnTo>
                <a:lnTo>
                  <a:pt x="1332905" y="860525"/>
                </a:lnTo>
                <a:lnTo>
                  <a:pt x="1333500" y="861120"/>
                </a:lnTo>
                <a:lnTo>
                  <a:pt x="1334393" y="860525"/>
                </a:lnTo>
                <a:lnTo>
                  <a:pt x="1334989" y="860525"/>
                </a:lnTo>
                <a:lnTo>
                  <a:pt x="1334989" y="859334"/>
                </a:lnTo>
                <a:lnTo>
                  <a:pt x="1333500" y="858739"/>
                </a:lnTo>
                <a:close/>
                <a:moveTo>
                  <a:pt x="1252538" y="856656"/>
                </a:moveTo>
                <a:lnTo>
                  <a:pt x="1251347" y="857251"/>
                </a:lnTo>
                <a:lnTo>
                  <a:pt x="1251347" y="858144"/>
                </a:lnTo>
                <a:lnTo>
                  <a:pt x="1251942" y="858739"/>
                </a:lnTo>
                <a:lnTo>
                  <a:pt x="1251942" y="859334"/>
                </a:lnTo>
                <a:lnTo>
                  <a:pt x="1253133" y="859334"/>
                </a:lnTo>
                <a:lnTo>
                  <a:pt x="1254324" y="858739"/>
                </a:lnTo>
                <a:lnTo>
                  <a:pt x="1254324" y="857251"/>
                </a:lnTo>
                <a:lnTo>
                  <a:pt x="1253728" y="856656"/>
                </a:lnTo>
                <a:close/>
                <a:moveTo>
                  <a:pt x="1317129" y="856060"/>
                </a:moveTo>
                <a:lnTo>
                  <a:pt x="1316534" y="856656"/>
                </a:lnTo>
                <a:lnTo>
                  <a:pt x="1316534" y="858739"/>
                </a:lnTo>
                <a:lnTo>
                  <a:pt x="1317129" y="858739"/>
                </a:lnTo>
                <a:lnTo>
                  <a:pt x="1318320" y="857251"/>
                </a:lnTo>
                <a:lnTo>
                  <a:pt x="1317724" y="856060"/>
                </a:lnTo>
                <a:close/>
                <a:moveTo>
                  <a:pt x="1277541" y="856060"/>
                </a:moveTo>
                <a:lnTo>
                  <a:pt x="1276946" y="856656"/>
                </a:lnTo>
                <a:lnTo>
                  <a:pt x="1273374" y="856656"/>
                </a:lnTo>
                <a:lnTo>
                  <a:pt x="1270992" y="858144"/>
                </a:lnTo>
                <a:lnTo>
                  <a:pt x="1269504" y="858144"/>
                </a:lnTo>
                <a:lnTo>
                  <a:pt x="1272183" y="860525"/>
                </a:lnTo>
                <a:lnTo>
                  <a:pt x="1274564" y="860525"/>
                </a:lnTo>
                <a:lnTo>
                  <a:pt x="1274564" y="861120"/>
                </a:lnTo>
                <a:lnTo>
                  <a:pt x="1275160" y="861120"/>
                </a:lnTo>
                <a:lnTo>
                  <a:pt x="1276946" y="862906"/>
                </a:lnTo>
                <a:lnTo>
                  <a:pt x="1278136" y="863502"/>
                </a:lnTo>
                <a:lnTo>
                  <a:pt x="1279327" y="864692"/>
                </a:lnTo>
                <a:lnTo>
                  <a:pt x="1278731" y="867074"/>
                </a:lnTo>
                <a:lnTo>
                  <a:pt x="1278731" y="869455"/>
                </a:lnTo>
                <a:lnTo>
                  <a:pt x="1276350" y="873324"/>
                </a:lnTo>
                <a:lnTo>
                  <a:pt x="1275755" y="875110"/>
                </a:lnTo>
                <a:lnTo>
                  <a:pt x="1275160" y="877492"/>
                </a:lnTo>
                <a:lnTo>
                  <a:pt x="1272778" y="878087"/>
                </a:lnTo>
                <a:lnTo>
                  <a:pt x="1270099" y="879277"/>
                </a:lnTo>
                <a:lnTo>
                  <a:pt x="1270992" y="880468"/>
                </a:lnTo>
                <a:lnTo>
                  <a:pt x="1272183" y="881659"/>
                </a:lnTo>
                <a:lnTo>
                  <a:pt x="1273374" y="882254"/>
                </a:lnTo>
                <a:lnTo>
                  <a:pt x="1275160" y="883742"/>
                </a:lnTo>
                <a:lnTo>
                  <a:pt x="1279327" y="879277"/>
                </a:lnTo>
                <a:lnTo>
                  <a:pt x="1277541" y="877492"/>
                </a:lnTo>
                <a:lnTo>
                  <a:pt x="1278136" y="875110"/>
                </a:lnTo>
                <a:lnTo>
                  <a:pt x="1282303" y="875110"/>
                </a:lnTo>
                <a:lnTo>
                  <a:pt x="1283792" y="875706"/>
                </a:lnTo>
                <a:lnTo>
                  <a:pt x="1284982" y="874515"/>
                </a:lnTo>
                <a:lnTo>
                  <a:pt x="1285578" y="873324"/>
                </a:lnTo>
                <a:lnTo>
                  <a:pt x="1286173" y="872729"/>
                </a:lnTo>
                <a:lnTo>
                  <a:pt x="1286768" y="871538"/>
                </a:lnTo>
                <a:lnTo>
                  <a:pt x="1286173" y="869455"/>
                </a:lnTo>
                <a:lnTo>
                  <a:pt x="1284387" y="868859"/>
                </a:lnTo>
                <a:lnTo>
                  <a:pt x="1284387" y="870050"/>
                </a:lnTo>
                <a:lnTo>
                  <a:pt x="1283792" y="870943"/>
                </a:lnTo>
                <a:lnTo>
                  <a:pt x="1281708" y="871538"/>
                </a:lnTo>
                <a:lnTo>
                  <a:pt x="1281708" y="870943"/>
                </a:lnTo>
                <a:lnTo>
                  <a:pt x="1281113" y="869455"/>
                </a:lnTo>
                <a:lnTo>
                  <a:pt x="1280517" y="867074"/>
                </a:lnTo>
                <a:lnTo>
                  <a:pt x="1280517" y="865883"/>
                </a:lnTo>
                <a:lnTo>
                  <a:pt x="1279922" y="864097"/>
                </a:lnTo>
                <a:lnTo>
                  <a:pt x="1279922" y="862311"/>
                </a:lnTo>
                <a:lnTo>
                  <a:pt x="1279327" y="861716"/>
                </a:lnTo>
                <a:lnTo>
                  <a:pt x="1278136" y="861120"/>
                </a:lnTo>
                <a:lnTo>
                  <a:pt x="1278136" y="858739"/>
                </a:lnTo>
                <a:close/>
                <a:moveTo>
                  <a:pt x="1226344" y="856060"/>
                </a:moveTo>
                <a:lnTo>
                  <a:pt x="1226939" y="856656"/>
                </a:lnTo>
                <a:lnTo>
                  <a:pt x="1226939" y="859334"/>
                </a:lnTo>
                <a:lnTo>
                  <a:pt x="1227535" y="859930"/>
                </a:lnTo>
                <a:lnTo>
                  <a:pt x="1227535" y="861716"/>
                </a:lnTo>
                <a:lnTo>
                  <a:pt x="1228725" y="863502"/>
                </a:lnTo>
                <a:lnTo>
                  <a:pt x="1228725" y="861716"/>
                </a:lnTo>
                <a:lnTo>
                  <a:pt x="1229321" y="859930"/>
                </a:lnTo>
                <a:lnTo>
                  <a:pt x="1229321" y="859334"/>
                </a:lnTo>
                <a:lnTo>
                  <a:pt x="1228725" y="858144"/>
                </a:lnTo>
                <a:lnTo>
                  <a:pt x="1228725" y="856656"/>
                </a:lnTo>
                <a:lnTo>
                  <a:pt x="1228130" y="856656"/>
                </a:lnTo>
                <a:lnTo>
                  <a:pt x="1228130" y="856060"/>
                </a:lnTo>
                <a:close/>
                <a:moveTo>
                  <a:pt x="1223963" y="848321"/>
                </a:moveTo>
                <a:lnTo>
                  <a:pt x="1223367" y="849512"/>
                </a:lnTo>
                <a:lnTo>
                  <a:pt x="1223367" y="850107"/>
                </a:lnTo>
                <a:lnTo>
                  <a:pt x="1223963" y="851298"/>
                </a:lnTo>
                <a:lnTo>
                  <a:pt x="1224558" y="851893"/>
                </a:lnTo>
                <a:lnTo>
                  <a:pt x="1225153" y="851893"/>
                </a:lnTo>
                <a:lnTo>
                  <a:pt x="1225153" y="851298"/>
                </a:lnTo>
                <a:lnTo>
                  <a:pt x="1225749" y="850702"/>
                </a:lnTo>
                <a:lnTo>
                  <a:pt x="1225153" y="849512"/>
                </a:lnTo>
                <a:close/>
                <a:moveTo>
                  <a:pt x="1309390" y="846535"/>
                </a:moveTo>
                <a:lnTo>
                  <a:pt x="1309390" y="847131"/>
                </a:lnTo>
                <a:lnTo>
                  <a:pt x="1310581" y="848321"/>
                </a:lnTo>
                <a:lnTo>
                  <a:pt x="1311771" y="848321"/>
                </a:lnTo>
                <a:lnTo>
                  <a:pt x="1312367" y="847726"/>
                </a:lnTo>
                <a:lnTo>
                  <a:pt x="1311771" y="847131"/>
                </a:lnTo>
                <a:lnTo>
                  <a:pt x="1310581" y="846535"/>
                </a:lnTo>
                <a:close/>
                <a:moveTo>
                  <a:pt x="1420714" y="843856"/>
                </a:moveTo>
                <a:lnTo>
                  <a:pt x="1423392" y="844452"/>
                </a:lnTo>
                <a:lnTo>
                  <a:pt x="1425178" y="848321"/>
                </a:lnTo>
                <a:lnTo>
                  <a:pt x="1425178" y="853084"/>
                </a:lnTo>
                <a:lnTo>
                  <a:pt x="1424583" y="859334"/>
                </a:lnTo>
                <a:lnTo>
                  <a:pt x="1421309" y="868859"/>
                </a:lnTo>
                <a:lnTo>
                  <a:pt x="1415356" y="883742"/>
                </a:lnTo>
                <a:lnTo>
                  <a:pt x="1406724" y="897732"/>
                </a:lnTo>
                <a:lnTo>
                  <a:pt x="1396901" y="909936"/>
                </a:lnTo>
                <a:lnTo>
                  <a:pt x="1387971" y="917675"/>
                </a:lnTo>
                <a:lnTo>
                  <a:pt x="1378744" y="923926"/>
                </a:lnTo>
                <a:lnTo>
                  <a:pt x="1368326" y="929879"/>
                </a:lnTo>
                <a:lnTo>
                  <a:pt x="1356717" y="934939"/>
                </a:lnTo>
                <a:lnTo>
                  <a:pt x="1342728" y="939702"/>
                </a:lnTo>
                <a:lnTo>
                  <a:pt x="1331119" y="942083"/>
                </a:lnTo>
                <a:lnTo>
                  <a:pt x="1316534" y="944464"/>
                </a:lnTo>
                <a:lnTo>
                  <a:pt x="1300758" y="945059"/>
                </a:lnTo>
                <a:lnTo>
                  <a:pt x="1287364" y="944464"/>
                </a:lnTo>
                <a:lnTo>
                  <a:pt x="1274564" y="943274"/>
                </a:lnTo>
                <a:lnTo>
                  <a:pt x="1259384" y="939702"/>
                </a:lnTo>
                <a:lnTo>
                  <a:pt x="1243310" y="934939"/>
                </a:lnTo>
                <a:lnTo>
                  <a:pt x="1237357" y="930474"/>
                </a:lnTo>
                <a:lnTo>
                  <a:pt x="1229916" y="924521"/>
                </a:lnTo>
                <a:lnTo>
                  <a:pt x="1224558" y="919461"/>
                </a:lnTo>
                <a:lnTo>
                  <a:pt x="1236167" y="923926"/>
                </a:lnTo>
                <a:lnTo>
                  <a:pt x="1247180" y="926902"/>
                </a:lnTo>
                <a:lnTo>
                  <a:pt x="1261765" y="929284"/>
                </a:lnTo>
                <a:lnTo>
                  <a:pt x="1281708" y="930474"/>
                </a:lnTo>
                <a:lnTo>
                  <a:pt x="1294507" y="929879"/>
                </a:lnTo>
                <a:lnTo>
                  <a:pt x="1310581" y="928093"/>
                </a:lnTo>
                <a:lnTo>
                  <a:pt x="1329333" y="923331"/>
                </a:lnTo>
                <a:lnTo>
                  <a:pt x="1341537" y="918270"/>
                </a:lnTo>
                <a:lnTo>
                  <a:pt x="1354336" y="911722"/>
                </a:lnTo>
                <a:lnTo>
                  <a:pt x="1363564" y="905471"/>
                </a:lnTo>
                <a:lnTo>
                  <a:pt x="1373981" y="896542"/>
                </a:lnTo>
                <a:lnTo>
                  <a:pt x="1379935" y="889695"/>
                </a:lnTo>
                <a:lnTo>
                  <a:pt x="1386781" y="880468"/>
                </a:lnTo>
                <a:lnTo>
                  <a:pt x="1393924" y="868264"/>
                </a:lnTo>
                <a:lnTo>
                  <a:pt x="1398389" y="857251"/>
                </a:lnTo>
                <a:lnTo>
                  <a:pt x="1401366" y="844452"/>
                </a:lnTo>
                <a:close/>
                <a:moveTo>
                  <a:pt x="1336179" y="843856"/>
                </a:moveTo>
                <a:lnTo>
                  <a:pt x="1334989" y="845940"/>
                </a:lnTo>
                <a:lnTo>
                  <a:pt x="1334393" y="846535"/>
                </a:lnTo>
                <a:lnTo>
                  <a:pt x="1334393" y="848917"/>
                </a:lnTo>
                <a:lnTo>
                  <a:pt x="1334989" y="847726"/>
                </a:lnTo>
                <a:lnTo>
                  <a:pt x="1336179" y="847131"/>
                </a:lnTo>
                <a:lnTo>
                  <a:pt x="1336774" y="845345"/>
                </a:lnTo>
                <a:close/>
                <a:moveTo>
                  <a:pt x="1181100" y="808138"/>
                </a:moveTo>
                <a:lnTo>
                  <a:pt x="1204317" y="809328"/>
                </a:lnTo>
                <a:lnTo>
                  <a:pt x="1229916" y="808138"/>
                </a:lnTo>
                <a:lnTo>
                  <a:pt x="1239739" y="808733"/>
                </a:lnTo>
                <a:lnTo>
                  <a:pt x="1243310" y="808733"/>
                </a:lnTo>
                <a:lnTo>
                  <a:pt x="1247180" y="809328"/>
                </a:lnTo>
                <a:lnTo>
                  <a:pt x="1248966" y="812900"/>
                </a:lnTo>
                <a:lnTo>
                  <a:pt x="1249561" y="818258"/>
                </a:lnTo>
                <a:lnTo>
                  <a:pt x="1251942" y="823913"/>
                </a:lnTo>
                <a:lnTo>
                  <a:pt x="1254324" y="827485"/>
                </a:lnTo>
                <a:lnTo>
                  <a:pt x="1257300" y="830462"/>
                </a:lnTo>
                <a:lnTo>
                  <a:pt x="1261170" y="833141"/>
                </a:lnTo>
                <a:lnTo>
                  <a:pt x="1265337" y="834927"/>
                </a:lnTo>
                <a:lnTo>
                  <a:pt x="1269504" y="835522"/>
                </a:lnTo>
                <a:lnTo>
                  <a:pt x="1275755" y="836117"/>
                </a:lnTo>
                <a:lnTo>
                  <a:pt x="1284982" y="834927"/>
                </a:lnTo>
                <a:lnTo>
                  <a:pt x="1290340" y="831652"/>
                </a:lnTo>
                <a:lnTo>
                  <a:pt x="1294507" y="828676"/>
                </a:lnTo>
                <a:lnTo>
                  <a:pt x="1298377" y="822723"/>
                </a:lnTo>
                <a:lnTo>
                  <a:pt x="1299567" y="818853"/>
                </a:lnTo>
                <a:lnTo>
                  <a:pt x="1300163" y="815877"/>
                </a:lnTo>
                <a:lnTo>
                  <a:pt x="1300758" y="812305"/>
                </a:lnTo>
                <a:lnTo>
                  <a:pt x="1302544" y="809924"/>
                </a:lnTo>
                <a:lnTo>
                  <a:pt x="1306711" y="808733"/>
                </a:lnTo>
                <a:lnTo>
                  <a:pt x="1313557" y="808733"/>
                </a:lnTo>
                <a:lnTo>
                  <a:pt x="1340346" y="808138"/>
                </a:lnTo>
                <a:lnTo>
                  <a:pt x="1380530" y="809328"/>
                </a:lnTo>
                <a:lnTo>
                  <a:pt x="1383506" y="809328"/>
                </a:lnTo>
                <a:lnTo>
                  <a:pt x="1387971" y="809924"/>
                </a:lnTo>
                <a:lnTo>
                  <a:pt x="1390353" y="812900"/>
                </a:lnTo>
                <a:lnTo>
                  <a:pt x="1389757" y="824509"/>
                </a:lnTo>
                <a:lnTo>
                  <a:pt x="1387376" y="837903"/>
                </a:lnTo>
                <a:lnTo>
                  <a:pt x="1381721" y="854870"/>
                </a:lnTo>
                <a:lnTo>
                  <a:pt x="1376958" y="865288"/>
                </a:lnTo>
                <a:lnTo>
                  <a:pt x="1367135" y="878087"/>
                </a:lnTo>
                <a:lnTo>
                  <a:pt x="1355527" y="889100"/>
                </a:lnTo>
                <a:lnTo>
                  <a:pt x="1347192" y="895649"/>
                </a:lnTo>
                <a:lnTo>
                  <a:pt x="1333500" y="904876"/>
                </a:lnTo>
                <a:lnTo>
                  <a:pt x="1318320" y="911127"/>
                </a:lnTo>
                <a:lnTo>
                  <a:pt x="1306711" y="914103"/>
                </a:lnTo>
                <a:lnTo>
                  <a:pt x="1290935" y="915294"/>
                </a:lnTo>
                <a:lnTo>
                  <a:pt x="1275755" y="915889"/>
                </a:lnTo>
                <a:lnTo>
                  <a:pt x="1261765" y="915294"/>
                </a:lnTo>
                <a:lnTo>
                  <a:pt x="1246585" y="914103"/>
                </a:lnTo>
                <a:lnTo>
                  <a:pt x="1232595" y="911127"/>
                </a:lnTo>
                <a:lnTo>
                  <a:pt x="1221581" y="906662"/>
                </a:lnTo>
                <a:lnTo>
                  <a:pt x="1208187" y="899518"/>
                </a:lnTo>
                <a:lnTo>
                  <a:pt x="1195388" y="889695"/>
                </a:lnTo>
                <a:lnTo>
                  <a:pt x="1186160" y="881063"/>
                </a:lnTo>
                <a:lnTo>
                  <a:pt x="1175743" y="868264"/>
                </a:lnTo>
                <a:lnTo>
                  <a:pt x="1169194" y="855465"/>
                </a:lnTo>
                <a:lnTo>
                  <a:pt x="1163539" y="840284"/>
                </a:lnTo>
                <a:lnTo>
                  <a:pt x="1161157" y="825699"/>
                </a:lnTo>
                <a:lnTo>
                  <a:pt x="1160562" y="812305"/>
                </a:lnTo>
                <a:lnTo>
                  <a:pt x="1161753" y="810519"/>
                </a:lnTo>
                <a:lnTo>
                  <a:pt x="1165325" y="809328"/>
                </a:lnTo>
                <a:lnTo>
                  <a:pt x="1169194" y="808733"/>
                </a:lnTo>
                <a:close/>
                <a:moveTo>
                  <a:pt x="1240929" y="747118"/>
                </a:moveTo>
                <a:lnTo>
                  <a:pt x="1240929" y="748309"/>
                </a:lnTo>
                <a:lnTo>
                  <a:pt x="1243310" y="748904"/>
                </a:lnTo>
                <a:lnTo>
                  <a:pt x="1245096" y="747713"/>
                </a:lnTo>
                <a:lnTo>
                  <a:pt x="1242715" y="747118"/>
                </a:lnTo>
                <a:close/>
                <a:moveTo>
                  <a:pt x="1263253" y="731045"/>
                </a:moveTo>
                <a:lnTo>
                  <a:pt x="1261467" y="733128"/>
                </a:lnTo>
                <a:lnTo>
                  <a:pt x="1259681" y="733128"/>
                </a:lnTo>
                <a:lnTo>
                  <a:pt x="1259086" y="733724"/>
                </a:lnTo>
                <a:lnTo>
                  <a:pt x="1260277" y="736105"/>
                </a:lnTo>
                <a:lnTo>
                  <a:pt x="1262063" y="736700"/>
                </a:lnTo>
                <a:lnTo>
                  <a:pt x="1263253" y="736105"/>
                </a:lnTo>
                <a:lnTo>
                  <a:pt x="1263849" y="734319"/>
                </a:lnTo>
                <a:lnTo>
                  <a:pt x="1264742" y="733128"/>
                </a:lnTo>
                <a:lnTo>
                  <a:pt x="1265932" y="731938"/>
                </a:lnTo>
                <a:close/>
                <a:moveTo>
                  <a:pt x="1299270" y="730449"/>
                </a:moveTo>
                <a:lnTo>
                  <a:pt x="1298079" y="731045"/>
                </a:lnTo>
                <a:lnTo>
                  <a:pt x="1296293" y="732533"/>
                </a:lnTo>
                <a:lnTo>
                  <a:pt x="1296293" y="733724"/>
                </a:lnTo>
                <a:lnTo>
                  <a:pt x="1297484" y="733724"/>
                </a:lnTo>
                <a:lnTo>
                  <a:pt x="1298674" y="734319"/>
                </a:lnTo>
                <a:lnTo>
                  <a:pt x="1299865" y="731938"/>
                </a:lnTo>
                <a:close/>
                <a:moveTo>
                  <a:pt x="1323082" y="717055"/>
                </a:moveTo>
                <a:lnTo>
                  <a:pt x="1321892" y="719138"/>
                </a:lnTo>
                <a:lnTo>
                  <a:pt x="1321296" y="719734"/>
                </a:lnTo>
                <a:lnTo>
                  <a:pt x="1320106" y="720329"/>
                </a:lnTo>
                <a:lnTo>
                  <a:pt x="1320106" y="722115"/>
                </a:lnTo>
                <a:lnTo>
                  <a:pt x="1321892" y="722115"/>
                </a:lnTo>
                <a:lnTo>
                  <a:pt x="1322487" y="720329"/>
                </a:lnTo>
                <a:lnTo>
                  <a:pt x="1323082" y="720329"/>
                </a:lnTo>
                <a:lnTo>
                  <a:pt x="1323678" y="719734"/>
                </a:lnTo>
                <a:lnTo>
                  <a:pt x="1325464" y="719734"/>
                </a:lnTo>
                <a:lnTo>
                  <a:pt x="1326059" y="717650"/>
                </a:lnTo>
                <a:lnTo>
                  <a:pt x="1326059" y="717055"/>
                </a:lnTo>
                <a:close/>
                <a:moveTo>
                  <a:pt x="1260277" y="716459"/>
                </a:moveTo>
                <a:lnTo>
                  <a:pt x="1259681" y="717055"/>
                </a:lnTo>
                <a:lnTo>
                  <a:pt x="1259681" y="717650"/>
                </a:lnTo>
                <a:lnTo>
                  <a:pt x="1260277" y="718245"/>
                </a:lnTo>
                <a:lnTo>
                  <a:pt x="1261467" y="718245"/>
                </a:lnTo>
                <a:lnTo>
                  <a:pt x="1262063" y="717650"/>
                </a:lnTo>
                <a:lnTo>
                  <a:pt x="1262063" y="717055"/>
                </a:lnTo>
                <a:lnTo>
                  <a:pt x="1261467" y="717055"/>
                </a:lnTo>
                <a:close/>
                <a:moveTo>
                  <a:pt x="1272481" y="712888"/>
                </a:moveTo>
                <a:lnTo>
                  <a:pt x="1270099" y="715269"/>
                </a:lnTo>
                <a:lnTo>
                  <a:pt x="1269504" y="718245"/>
                </a:lnTo>
                <a:lnTo>
                  <a:pt x="1269504" y="719734"/>
                </a:lnTo>
                <a:lnTo>
                  <a:pt x="1268909" y="720924"/>
                </a:lnTo>
                <a:lnTo>
                  <a:pt x="1267123" y="720924"/>
                </a:lnTo>
                <a:lnTo>
                  <a:pt x="1267123" y="722115"/>
                </a:lnTo>
                <a:lnTo>
                  <a:pt x="1267718" y="723306"/>
                </a:lnTo>
                <a:lnTo>
                  <a:pt x="1270099" y="723306"/>
                </a:lnTo>
                <a:lnTo>
                  <a:pt x="1270695" y="721520"/>
                </a:lnTo>
                <a:lnTo>
                  <a:pt x="1270695" y="719734"/>
                </a:lnTo>
                <a:lnTo>
                  <a:pt x="1271290" y="717650"/>
                </a:lnTo>
                <a:lnTo>
                  <a:pt x="1272481" y="715864"/>
                </a:lnTo>
                <a:lnTo>
                  <a:pt x="1273671" y="713483"/>
                </a:lnTo>
                <a:lnTo>
                  <a:pt x="1273076" y="712888"/>
                </a:lnTo>
                <a:close/>
                <a:moveTo>
                  <a:pt x="1307902" y="681931"/>
                </a:moveTo>
                <a:lnTo>
                  <a:pt x="1306711" y="683122"/>
                </a:lnTo>
                <a:lnTo>
                  <a:pt x="1306116" y="684313"/>
                </a:lnTo>
                <a:lnTo>
                  <a:pt x="1307306" y="683717"/>
                </a:lnTo>
                <a:close/>
                <a:moveTo>
                  <a:pt x="1293317" y="679848"/>
                </a:moveTo>
                <a:lnTo>
                  <a:pt x="1292721" y="680443"/>
                </a:lnTo>
                <a:lnTo>
                  <a:pt x="1292721" y="681931"/>
                </a:lnTo>
                <a:lnTo>
                  <a:pt x="1293912" y="681931"/>
                </a:lnTo>
                <a:lnTo>
                  <a:pt x="1294507" y="680443"/>
                </a:lnTo>
                <a:lnTo>
                  <a:pt x="1294507" y="679848"/>
                </a:lnTo>
                <a:close/>
                <a:moveTo>
                  <a:pt x="1348085" y="676276"/>
                </a:moveTo>
                <a:lnTo>
                  <a:pt x="1346895" y="677467"/>
                </a:lnTo>
                <a:lnTo>
                  <a:pt x="1345704" y="679252"/>
                </a:lnTo>
                <a:lnTo>
                  <a:pt x="1347490" y="679848"/>
                </a:lnTo>
                <a:lnTo>
                  <a:pt x="1348681" y="679848"/>
                </a:lnTo>
                <a:lnTo>
                  <a:pt x="1350467" y="678657"/>
                </a:lnTo>
                <a:lnTo>
                  <a:pt x="1349871" y="676871"/>
                </a:lnTo>
                <a:close/>
                <a:moveTo>
                  <a:pt x="1741587" y="651273"/>
                </a:moveTo>
                <a:lnTo>
                  <a:pt x="1742778" y="656631"/>
                </a:lnTo>
                <a:lnTo>
                  <a:pt x="1747838" y="658119"/>
                </a:lnTo>
                <a:lnTo>
                  <a:pt x="1748433" y="658119"/>
                </a:lnTo>
                <a:lnTo>
                  <a:pt x="1749028" y="657226"/>
                </a:lnTo>
                <a:lnTo>
                  <a:pt x="1751410" y="655440"/>
                </a:lnTo>
                <a:lnTo>
                  <a:pt x="1750219" y="653059"/>
                </a:lnTo>
                <a:lnTo>
                  <a:pt x="1744861" y="653059"/>
                </a:lnTo>
                <a:close/>
                <a:moveTo>
                  <a:pt x="1721644" y="647701"/>
                </a:moveTo>
                <a:lnTo>
                  <a:pt x="1721049" y="648296"/>
                </a:lnTo>
                <a:lnTo>
                  <a:pt x="1719858" y="648892"/>
                </a:lnTo>
                <a:lnTo>
                  <a:pt x="1722239" y="650082"/>
                </a:lnTo>
                <a:lnTo>
                  <a:pt x="1723430" y="648892"/>
                </a:lnTo>
                <a:lnTo>
                  <a:pt x="1722835" y="647701"/>
                </a:lnTo>
                <a:close/>
                <a:moveTo>
                  <a:pt x="1758851" y="647106"/>
                </a:moveTo>
                <a:lnTo>
                  <a:pt x="1757065" y="648296"/>
                </a:lnTo>
                <a:lnTo>
                  <a:pt x="1757660" y="650082"/>
                </a:lnTo>
                <a:lnTo>
                  <a:pt x="1757065" y="650677"/>
                </a:lnTo>
                <a:lnTo>
                  <a:pt x="1757065" y="654249"/>
                </a:lnTo>
                <a:lnTo>
                  <a:pt x="1758851" y="656035"/>
                </a:lnTo>
                <a:lnTo>
                  <a:pt x="1760637" y="656035"/>
                </a:lnTo>
                <a:lnTo>
                  <a:pt x="1760637" y="654249"/>
                </a:lnTo>
                <a:lnTo>
                  <a:pt x="1759446" y="652463"/>
                </a:lnTo>
                <a:lnTo>
                  <a:pt x="1759446" y="650677"/>
                </a:lnTo>
                <a:lnTo>
                  <a:pt x="1760042" y="648296"/>
                </a:lnTo>
                <a:close/>
                <a:moveTo>
                  <a:pt x="1710631" y="647106"/>
                </a:moveTo>
                <a:lnTo>
                  <a:pt x="1710631" y="649487"/>
                </a:lnTo>
                <a:lnTo>
                  <a:pt x="1713607" y="650677"/>
                </a:lnTo>
                <a:lnTo>
                  <a:pt x="1715393" y="650082"/>
                </a:lnTo>
                <a:lnTo>
                  <a:pt x="1717179" y="648892"/>
                </a:lnTo>
                <a:lnTo>
                  <a:pt x="1714203" y="648892"/>
                </a:lnTo>
                <a:lnTo>
                  <a:pt x="1712417" y="647106"/>
                </a:lnTo>
                <a:close/>
                <a:moveTo>
                  <a:pt x="1618655" y="646510"/>
                </a:moveTo>
                <a:lnTo>
                  <a:pt x="1617464" y="647106"/>
                </a:lnTo>
                <a:lnTo>
                  <a:pt x="1616869" y="648296"/>
                </a:lnTo>
                <a:lnTo>
                  <a:pt x="1619250" y="650082"/>
                </a:lnTo>
                <a:lnTo>
                  <a:pt x="1622227" y="650082"/>
                </a:lnTo>
                <a:lnTo>
                  <a:pt x="1623417" y="650677"/>
                </a:lnTo>
                <a:lnTo>
                  <a:pt x="1624608" y="648892"/>
                </a:lnTo>
                <a:close/>
                <a:moveTo>
                  <a:pt x="1699022" y="645915"/>
                </a:moveTo>
                <a:lnTo>
                  <a:pt x="1698427" y="647106"/>
                </a:lnTo>
                <a:lnTo>
                  <a:pt x="1699022" y="648296"/>
                </a:lnTo>
                <a:lnTo>
                  <a:pt x="1701403" y="648296"/>
                </a:lnTo>
                <a:lnTo>
                  <a:pt x="1702594" y="647701"/>
                </a:lnTo>
                <a:lnTo>
                  <a:pt x="1701999" y="646510"/>
                </a:lnTo>
                <a:lnTo>
                  <a:pt x="1700808" y="645915"/>
                </a:lnTo>
                <a:close/>
                <a:moveTo>
                  <a:pt x="1659434" y="645915"/>
                </a:moveTo>
                <a:lnTo>
                  <a:pt x="1657648" y="647106"/>
                </a:lnTo>
                <a:lnTo>
                  <a:pt x="1657053" y="650082"/>
                </a:lnTo>
                <a:lnTo>
                  <a:pt x="1657648" y="651868"/>
                </a:lnTo>
                <a:lnTo>
                  <a:pt x="1659434" y="651273"/>
                </a:lnTo>
                <a:lnTo>
                  <a:pt x="1660624" y="650082"/>
                </a:lnTo>
                <a:lnTo>
                  <a:pt x="1661220" y="647701"/>
                </a:lnTo>
                <a:close/>
                <a:moveTo>
                  <a:pt x="1791593" y="645320"/>
                </a:moveTo>
                <a:lnTo>
                  <a:pt x="1789212" y="645915"/>
                </a:lnTo>
                <a:lnTo>
                  <a:pt x="1787426" y="648892"/>
                </a:lnTo>
                <a:lnTo>
                  <a:pt x="1786831" y="651868"/>
                </a:lnTo>
                <a:lnTo>
                  <a:pt x="1788617" y="653654"/>
                </a:lnTo>
                <a:lnTo>
                  <a:pt x="1792189" y="653059"/>
                </a:lnTo>
                <a:lnTo>
                  <a:pt x="1793379" y="650677"/>
                </a:lnTo>
                <a:lnTo>
                  <a:pt x="1792784" y="647701"/>
                </a:lnTo>
                <a:close/>
                <a:moveTo>
                  <a:pt x="1748433" y="645320"/>
                </a:moveTo>
                <a:lnTo>
                  <a:pt x="1747838" y="647106"/>
                </a:lnTo>
                <a:lnTo>
                  <a:pt x="1748433" y="648296"/>
                </a:lnTo>
                <a:lnTo>
                  <a:pt x="1749624" y="648296"/>
                </a:lnTo>
                <a:lnTo>
                  <a:pt x="1750814" y="647701"/>
                </a:lnTo>
                <a:lnTo>
                  <a:pt x="1752005" y="646510"/>
                </a:lnTo>
                <a:lnTo>
                  <a:pt x="1750814" y="645915"/>
                </a:lnTo>
                <a:lnTo>
                  <a:pt x="1750219" y="645320"/>
                </a:lnTo>
                <a:close/>
                <a:moveTo>
                  <a:pt x="2322314" y="643236"/>
                </a:moveTo>
                <a:lnTo>
                  <a:pt x="2321124" y="643831"/>
                </a:lnTo>
                <a:lnTo>
                  <a:pt x="2319933" y="643831"/>
                </a:lnTo>
                <a:lnTo>
                  <a:pt x="2319338" y="645320"/>
                </a:lnTo>
                <a:lnTo>
                  <a:pt x="2320528" y="646510"/>
                </a:lnTo>
                <a:lnTo>
                  <a:pt x="2321124" y="646510"/>
                </a:lnTo>
                <a:lnTo>
                  <a:pt x="2322910" y="644427"/>
                </a:lnTo>
                <a:close/>
                <a:moveTo>
                  <a:pt x="1668066" y="643236"/>
                </a:moveTo>
                <a:lnTo>
                  <a:pt x="1666578" y="645320"/>
                </a:lnTo>
                <a:lnTo>
                  <a:pt x="1666578" y="647701"/>
                </a:lnTo>
                <a:lnTo>
                  <a:pt x="1669256" y="647106"/>
                </a:lnTo>
                <a:lnTo>
                  <a:pt x="1669852" y="644427"/>
                </a:lnTo>
                <a:lnTo>
                  <a:pt x="1669256" y="643831"/>
                </a:lnTo>
                <a:close/>
                <a:moveTo>
                  <a:pt x="411659" y="643236"/>
                </a:moveTo>
                <a:lnTo>
                  <a:pt x="410468" y="643831"/>
                </a:lnTo>
                <a:lnTo>
                  <a:pt x="412254" y="645320"/>
                </a:lnTo>
                <a:lnTo>
                  <a:pt x="414338" y="645915"/>
                </a:lnTo>
                <a:lnTo>
                  <a:pt x="414933" y="645915"/>
                </a:lnTo>
                <a:lnTo>
                  <a:pt x="416124" y="645320"/>
                </a:lnTo>
                <a:lnTo>
                  <a:pt x="415528" y="643831"/>
                </a:lnTo>
                <a:lnTo>
                  <a:pt x="413742" y="643236"/>
                </a:lnTo>
                <a:close/>
                <a:moveTo>
                  <a:pt x="1501378" y="640259"/>
                </a:moveTo>
                <a:lnTo>
                  <a:pt x="1500783" y="640855"/>
                </a:lnTo>
                <a:lnTo>
                  <a:pt x="1500783" y="641450"/>
                </a:lnTo>
                <a:lnTo>
                  <a:pt x="1502867" y="643236"/>
                </a:lnTo>
                <a:lnTo>
                  <a:pt x="1505843" y="643236"/>
                </a:lnTo>
                <a:lnTo>
                  <a:pt x="1504057" y="640855"/>
                </a:lnTo>
                <a:close/>
                <a:moveTo>
                  <a:pt x="1064121" y="639664"/>
                </a:moveTo>
                <a:lnTo>
                  <a:pt x="1062931" y="640259"/>
                </a:lnTo>
                <a:lnTo>
                  <a:pt x="1062931" y="642045"/>
                </a:lnTo>
                <a:lnTo>
                  <a:pt x="1063526" y="642641"/>
                </a:lnTo>
                <a:lnTo>
                  <a:pt x="1064717" y="642641"/>
                </a:lnTo>
                <a:lnTo>
                  <a:pt x="1065312" y="641450"/>
                </a:lnTo>
                <a:lnTo>
                  <a:pt x="1064717" y="640855"/>
                </a:lnTo>
                <a:close/>
                <a:moveTo>
                  <a:pt x="1633835" y="639069"/>
                </a:moveTo>
                <a:lnTo>
                  <a:pt x="1633240" y="639664"/>
                </a:lnTo>
                <a:lnTo>
                  <a:pt x="1633240" y="640855"/>
                </a:lnTo>
                <a:lnTo>
                  <a:pt x="1633835" y="641450"/>
                </a:lnTo>
                <a:lnTo>
                  <a:pt x="1635026" y="641450"/>
                </a:lnTo>
                <a:lnTo>
                  <a:pt x="1636217" y="640855"/>
                </a:lnTo>
                <a:lnTo>
                  <a:pt x="1636812" y="639664"/>
                </a:lnTo>
                <a:lnTo>
                  <a:pt x="1635621" y="639069"/>
                </a:lnTo>
                <a:close/>
                <a:moveTo>
                  <a:pt x="1624013" y="638474"/>
                </a:moveTo>
                <a:lnTo>
                  <a:pt x="1622822" y="639069"/>
                </a:lnTo>
                <a:lnTo>
                  <a:pt x="1622227" y="640259"/>
                </a:lnTo>
                <a:lnTo>
                  <a:pt x="1622822" y="640855"/>
                </a:lnTo>
                <a:lnTo>
                  <a:pt x="1624013" y="641450"/>
                </a:lnTo>
                <a:lnTo>
                  <a:pt x="1625203" y="640259"/>
                </a:lnTo>
                <a:lnTo>
                  <a:pt x="1624608" y="639069"/>
                </a:lnTo>
                <a:close/>
                <a:moveTo>
                  <a:pt x="2352080" y="637878"/>
                </a:moveTo>
                <a:lnTo>
                  <a:pt x="2350294" y="638474"/>
                </a:lnTo>
                <a:lnTo>
                  <a:pt x="2349699" y="640259"/>
                </a:lnTo>
                <a:lnTo>
                  <a:pt x="2349699" y="640855"/>
                </a:lnTo>
                <a:lnTo>
                  <a:pt x="2350294" y="641450"/>
                </a:lnTo>
                <a:lnTo>
                  <a:pt x="2352080" y="641450"/>
                </a:lnTo>
                <a:lnTo>
                  <a:pt x="2353270" y="640259"/>
                </a:lnTo>
                <a:lnTo>
                  <a:pt x="2353270" y="638474"/>
                </a:lnTo>
                <a:close/>
                <a:moveTo>
                  <a:pt x="1777008" y="637878"/>
                </a:moveTo>
                <a:lnTo>
                  <a:pt x="1775817" y="640855"/>
                </a:lnTo>
                <a:lnTo>
                  <a:pt x="1777603" y="645915"/>
                </a:lnTo>
                <a:lnTo>
                  <a:pt x="1782664" y="646510"/>
                </a:lnTo>
                <a:lnTo>
                  <a:pt x="1785640" y="644427"/>
                </a:lnTo>
                <a:lnTo>
                  <a:pt x="1783854" y="642045"/>
                </a:lnTo>
                <a:lnTo>
                  <a:pt x="1779985" y="639664"/>
                </a:lnTo>
                <a:close/>
                <a:moveTo>
                  <a:pt x="406896" y="637878"/>
                </a:moveTo>
                <a:lnTo>
                  <a:pt x="403920" y="638474"/>
                </a:lnTo>
                <a:lnTo>
                  <a:pt x="402134" y="640855"/>
                </a:lnTo>
                <a:lnTo>
                  <a:pt x="402729" y="642045"/>
                </a:lnTo>
                <a:lnTo>
                  <a:pt x="405110" y="642641"/>
                </a:lnTo>
                <a:lnTo>
                  <a:pt x="407492" y="642045"/>
                </a:lnTo>
                <a:lnTo>
                  <a:pt x="408682" y="640259"/>
                </a:lnTo>
                <a:lnTo>
                  <a:pt x="408682" y="638474"/>
                </a:lnTo>
                <a:close/>
                <a:moveTo>
                  <a:pt x="440531" y="636688"/>
                </a:moveTo>
                <a:lnTo>
                  <a:pt x="437853" y="640259"/>
                </a:lnTo>
                <a:lnTo>
                  <a:pt x="441722" y="645915"/>
                </a:lnTo>
                <a:lnTo>
                  <a:pt x="450652" y="645915"/>
                </a:lnTo>
                <a:lnTo>
                  <a:pt x="455117" y="643236"/>
                </a:lnTo>
                <a:lnTo>
                  <a:pt x="451545" y="640259"/>
                </a:lnTo>
                <a:lnTo>
                  <a:pt x="445294" y="637878"/>
                </a:lnTo>
                <a:close/>
                <a:moveTo>
                  <a:pt x="2069306" y="636092"/>
                </a:moveTo>
                <a:lnTo>
                  <a:pt x="2066330" y="639664"/>
                </a:lnTo>
                <a:lnTo>
                  <a:pt x="2065139" y="643236"/>
                </a:lnTo>
                <a:lnTo>
                  <a:pt x="2067521" y="643236"/>
                </a:lnTo>
                <a:lnTo>
                  <a:pt x="2069306" y="640259"/>
                </a:lnTo>
                <a:close/>
                <a:moveTo>
                  <a:pt x="1721049" y="636092"/>
                </a:moveTo>
                <a:lnTo>
                  <a:pt x="1718667" y="637283"/>
                </a:lnTo>
                <a:lnTo>
                  <a:pt x="1717179" y="639069"/>
                </a:lnTo>
                <a:lnTo>
                  <a:pt x="1719263" y="640259"/>
                </a:lnTo>
                <a:lnTo>
                  <a:pt x="1720453" y="640259"/>
                </a:lnTo>
                <a:lnTo>
                  <a:pt x="1722239" y="639664"/>
                </a:lnTo>
                <a:lnTo>
                  <a:pt x="1723430" y="637878"/>
                </a:lnTo>
                <a:lnTo>
                  <a:pt x="1722239" y="637283"/>
                </a:lnTo>
                <a:close/>
                <a:moveTo>
                  <a:pt x="1621036" y="634306"/>
                </a:moveTo>
                <a:lnTo>
                  <a:pt x="1619846" y="635497"/>
                </a:lnTo>
                <a:lnTo>
                  <a:pt x="1621036" y="636688"/>
                </a:lnTo>
                <a:lnTo>
                  <a:pt x="1622227" y="636688"/>
                </a:lnTo>
                <a:lnTo>
                  <a:pt x="1622227" y="635497"/>
                </a:lnTo>
                <a:close/>
                <a:moveTo>
                  <a:pt x="1735634" y="633116"/>
                </a:moveTo>
                <a:lnTo>
                  <a:pt x="1734443" y="633711"/>
                </a:lnTo>
                <a:lnTo>
                  <a:pt x="1734443" y="637283"/>
                </a:lnTo>
                <a:lnTo>
                  <a:pt x="1736824" y="637283"/>
                </a:lnTo>
                <a:lnTo>
                  <a:pt x="1737420" y="634902"/>
                </a:lnTo>
                <a:close/>
                <a:moveTo>
                  <a:pt x="1707654" y="632223"/>
                </a:moveTo>
                <a:lnTo>
                  <a:pt x="1706464" y="633116"/>
                </a:lnTo>
                <a:lnTo>
                  <a:pt x="1707654" y="635497"/>
                </a:lnTo>
                <a:lnTo>
                  <a:pt x="1711226" y="635497"/>
                </a:lnTo>
                <a:lnTo>
                  <a:pt x="1712417" y="634902"/>
                </a:lnTo>
                <a:lnTo>
                  <a:pt x="1713607" y="633711"/>
                </a:lnTo>
                <a:lnTo>
                  <a:pt x="1712417" y="632223"/>
                </a:lnTo>
                <a:close/>
                <a:moveTo>
                  <a:pt x="1532037" y="632223"/>
                </a:moveTo>
                <a:lnTo>
                  <a:pt x="1530846" y="633711"/>
                </a:lnTo>
                <a:lnTo>
                  <a:pt x="1530846" y="636688"/>
                </a:lnTo>
                <a:lnTo>
                  <a:pt x="1532632" y="639069"/>
                </a:lnTo>
                <a:lnTo>
                  <a:pt x="1535014" y="638474"/>
                </a:lnTo>
                <a:lnTo>
                  <a:pt x="1536204" y="636092"/>
                </a:lnTo>
                <a:lnTo>
                  <a:pt x="1537395" y="635497"/>
                </a:lnTo>
                <a:lnTo>
                  <a:pt x="1539181" y="634902"/>
                </a:lnTo>
                <a:lnTo>
                  <a:pt x="1536799" y="633116"/>
                </a:lnTo>
                <a:lnTo>
                  <a:pt x="1533823" y="633711"/>
                </a:lnTo>
                <a:lnTo>
                  <a:pt x="1533228" y="633711"/>
                </a:lnTo>
                <a:close/>
                <a:moveTo>
                  <a:pt x="360462" y="632223"/>
                </a:moveTo>
                <a:lnTo>
                  <a:pt x="359271" y="634306"/>
                </a:lnTo>
                <a:lnTo>
                  <a:pt x="359867" y="636092"/>
                </a:lnTo>
                <a:lnTo>
                  <a:pt x="363141" y="637283"/>
                </a:lnTo>
                <a:lnTo>
                  <a:pt x="363736" y="637878"/>
                </a:lnTo>
                <a:lnTo>
                  <a:pt x="367308" y="638474"/>
                </a:lnTo>
                <a:lnTo>
                  <a:pt x="369094" y="637283"/>
                </a:lnTo>
                <a:lnTo>
                  <a:pt x="367903" y="634902"/>
                </a:lnTo>
                <a:lnTo>
                  <a:pt x="366713" y="634306"/>
                </a:lnTo>
                <a:lnTo>
                  <a:pt x="364331" y="633711"/>
                </a:lnTo>
                <a:lnTo>
                  <a:pt x="364331" y="633116"/>
                </a:lnTo>
                <a:lnTo>
                  <a:pt x="362546" y="633116"/>
                </a:lnTo>
                <a:close/>
                <a:moveTo>
                  <a:pt x="1748433" y="631627"/>
                </a:moveTo>
                <a:lnTo>
                  <a:pt x="1747838" y="633711"/>
                </a:lnTo>
                <a:lnTo>
                  <a:pt x="1749028" y="634902"/>
                </a:lnTo>
                <a:lnTo>
                  <a:pt x="1749028" y="636688"/>
                </a:lnTo>
                <a:lnTo>
                  <a:pt x="1747838" y="640259"/>
                </a:lnTo>
                <a:lnTo>
                  <a:pt x="1750219" y="642045"/>
                </a:lnTo>
                <a:lnTo>
                  <a:pt x="1752600" y="642641"/>
                </a:lnTo>
                <a:lnTo>
                  <a:pt x="1754386" y="640855"/>
                </a:lnTo>
                <a:lnTo>
                  <a:pt x="1756470" y="640259"/>
                </a:lnTo>
                <a:lnTo>
                  <a:pt x="1756470" y="637878"/>
                </a:lnTo>
                <a:lnTo>
                  <a:pt x="1753791" y="635497"/>
                </a:lnTo>
                <a:lnTo>
                  <a:pt x="1750814" y="633116"/>
                </a:lnTo>
                <a:lnTo>
                  <a:pt x="1749624" y="631627"/>
                </a:lnTo>
                <a:close/>
                <a:moveTo>
                  <a:pt x="490538" y="630437"/>
                </a:moveTo>
                <a:lnTo>
                  <a:pt x="487859" y="631627"/>
                </a:lnTo>
                <a:lnTo>
                  <a:pt x="487859" y="634306"/>
                </a:lnTo>
                <a:lnTo>
                  <a:pt x="488454" y="634902"/>
                </a:lnTo>
                <a:lnTo>
                  <a:pt x="490538" y="634902"/>
                </a:lnTo>
                <a:lnTo>
                  <a:pt x="492324" y="633116"/>
                </a:lnTo>
                <a:lnTo>
                  <a:pt x="492919" y="631627"/>
                </a:lnTo>
                <a:lnTo>
                  <a:pt x="493514" y="631627"/>
                </a:lnTo>
                <a:lnTo>
                  <a:pt x="493514" y="631032"/>
                </a:lnTo>
                <a:lnTo>
                  <a:pt x="492919" y="630437"/>
                </a:lnTo>
                <a:close/>
                <a:moveTo>
                  <a:pt x="467321" y="630437"/>
                </a:moveTo>
                <a:lnTo>
                  <a:pt x="465535" y="631032"/>
                </a:lnTo>
                <a:lnTo>
                  <a:pt x="464939" y="631627"/>
                </a:lnTo>
                <a:lnTo>
                  <a:pt x="464344" y="633116"/>
                </a:lnTo>
                <a:lnTo>
                  <a:pt x="463451" y="633116"/>
                </a:lnTo>
                <a:lnTo>
                  <a:pt x="461665" y="634902"/>
                </a:lnTo>
                <a:lnTo>
                  <a:pt x="459284" y="636092"/>
                </a:lnTo>
                <a:lnTo>
                  <a:pt x="456307" y="638474"/>
                </a:lnTo>
                <a:lnTo>
                  <a:pt x="457498" y="639664"/>
                </a:lnTo>
                <a:lnTo>
                  <a:pt x="459284" y="639069"/>
                </a:lnTo>
                <a:lnTo>
                  <a:pt x="459879" y="638474"/>
                </a:lnTo>
                <a:lnTo>
                  <a:pt x="461665" y="638474"/>
                </a:lnTo>
                <a:lnTo>
                  <a:pt x="462856" y="637878"/>
                </a:lnTo>
                <a:lnTo>
                  <a:pt x="466725" y="636688"/>
                </a:lnTo>
                <a:lnTo>
                  <a:pt x="467916" y="636092"/>
                </a:lnTo>
                <a:lnTo>
                  <a:pt x="468511" y="635497"/>
                </a:lnTo>
                <a:lnTo>
                  <a:pt x="469106" y="635497"/>
                </a:lnTo>
                <a:lnTo>
                  <a:pt x="470893" y="633711"/>
                </a:lnTo>
                <a:lnTo>
                  <a:pt x="470893" y="632223"/>
                </a:lnTo>
                <a:lnTo>
                  <a:pt x="469702" y="631032"/>
                </a:lnTo>
                <a:lnTo>
                  <a:pt x="468511" y="630437"/>
                </a:lnTo>
                <a:close/>
                <a:moveTo>
                  <a:pt x="2309515" y="629842"/>
                </a:moveTo>
                <a:lnTo>
                  <a:pt x="2308920" y="631032"/>
                </a:lnTo>
                <a:lnTo>
                  <a:pt x="2309515" y="632223"/>
                </a:lnTo>
                <a:lnTo>
                  <a:pt x="2311301" y="632223"/>
                </a:lnTo>
                <a:lnTo>
                  <a:pt x="2311896" y="631032"/>
                </a:lnTo>
                <a:lnTo>
                  <a:pt x="2311896" y="629842"/>
                </a:lnTo>
                <a:close/>
                <a:moveTo>
                  <a:pt x="1622822" y="629246"/>
                </a:moveTo>
                <a:lnTo>
                  <a:pt x="1622822" y="629842"/>
                </a:lnTo>
                <a:lnTo>
                  <a:pt x="1623417" y="631032"/>
                </a:lnTo>
                <a:lnTo>
                  <a:pt x="1626394" y="632223"/>
                </a:lnTo>
                <a:lnTo>
                  <a:pt x="1629668" y="631032"/>
                </a:lnTo>
                <a:lnTo>
                  <a:pt x="1626394" y="629246"/>
                </a:lnTo>
                <a:close/>
                <a:moveTo>
                  <a:pt x="1799630" y="628056"/>
                </a:moveTo>
                <a:lnTo>
                  <a:pt x="1799630" y="628651"/>
                </a:lnTo>
                <a:lnTo>
                  <a:pt x="1798439" y="629246"/>
                </a:lnTo>
                <a:lnTo>
                  <a:pt x="1799630" y="630437"/>
                </a:lnTo>
                <a:lnTo>
                  <a:pt x="1800821" y="629842"/>
                </a:lnTo>
                <a:lnTo>
                  <a:pt x="1801416" y="628651"/>
                </a:lnTo>
                <a:lnTo>
                  <a:pt x="1800821" y="628056"/>
                </a:lnTo>
                <a:close/>
                <a:moveTo>
                  <a:pt x="1633240" y="627460"/>
                </a:moveTo>
                <a:lnTo>
                  <a:pt x="1631454" y="628651"/>
                </a:lnTo>
                <a:lnTo>
                  <a:pt x="1631454" y="630437"/>
                </a:lnTo>
                <a:lnTo>
                  <a:pt x="1633240" y="632223"/>
                </a:lnTo>
                <a:lnTo>
                  <a:pt x="1635621" y="631627"/>
                </a:lnTo>
                <a:lnTo>
                  <a:pt x="1637407" y="631032"/>
                </a:lnTo>
                <a:lnTo>
                  <a:pt x="1637407" y="628651"/>
                </a:lnTo>
                <a:lnTo>
                  <a:pt x="1635621" y="627460"/>
                </a:lnTo>
                <a:close/>
                <a:moveTo>
                  <a:pt x="322064" y="626270"/>
                </a:moveTo>
                <a:lnTo>
                  <a:pt x="321469" y="626865"/>
                </a:lnTo>
                <a:lnTo>
                  <a:pt x="321469" y="627460"/>
                </a:lnTo>
                <a:lnTo>
                  <a:pt x="322660" y="630437"/>
                </a:lnTo>
                <a:lnTo>
                  <a:pt x="325934" y="633116"/>
                </a:lnTo>
                <a:lnTo>
                  <a:pt x="327720" y="633116"/>
                </a:lnTo>
                <a:lnTo>
                  <a:pt x="327720" y="631032"/>
                </a:lnTo>
                <a:lnTo>
                  <a:pt x="325339" y="628056"/>
                </a:lnTo>
                <a:lnTo>
                  <a:pt x="323255" y="626270"/>
                </a:lnTo>
                <a:close/>
                <a:moveTo>
                  <a:pt x="1668661" y="625674"/>
                </a:moveTo>
                <a:lnTo>
                  <a:pt x="1665387" y="626865"/>
                </a:lnTo>
                <a:lnTo>
                  <a:pt x="1664792" y="627460"/>
                </a:lnTo>
                <a:lnTo>
                  <a:pt x="1665387" y="628651"/>
                </a:lnTo>
                <a:lnTo>
                  <a:pt x="1668661" y="629246"/>
                </a:lnTo>
                <a:lnTo>
                  <a:pt x="1671638" y="626865"/>
                </a:lnTo>
                <a:close/>
                <a:moveTo>
                  <a:pt x="447675" y="625674"/>
                </a:moveTo>
                <a:lnTo>
                  <a:pt x="450652" y="632223"/>
                </a:lnTo>
                <a:lnTo>
                  <a:pt x="459284" y="633116"/>
                </a:lnTo>
                <a:lnTo>
                  <a:pt x="460474" y="632223"/>
                </a:lnTo>
                <a:lnTo>
                  <a:pt x="461070" y="632223"/>
                </a:lnTo>
                <a:lnTo>
                  <a:pt x="462856" y="631032"/>
                </a:lnTo>
                <a:lnTo>
                  <a:pt x="465535" y="628651"/>
                </a:lnTo>
                <a:lnTo>
                  <a:pt x="462856" y="626270"/>
                </a:lnTo>
                <a:lnTo>
                  <a:pt x="462260" y="626270"/>
                </a:lnTo>
                <a:lnTo>
                  <a:pt x="461070" y="626865"/>
                </a:lnTo>
                <a:lnTo>
                  <a:pt x="458689" y="626865"/>
                </a:lnTo>
                <a:lnTo>
                  <a:pt x="453331" y="627460"/>
                </a:lnTo>
                <a:close/>
                <a:moveTo>
                  <a:pt x="2328267" y="625079"/>
                </a:moveTo>
                <a:lnTo>
                  <a:pt x="2322314" y="626865"/>
                </a:lnTo>
                <a:lnTo>
                  <a:pt x="2322314" y="634902"/>
                </a:lnTo>
                <a:lnTo>
                  <a:pt x="2323505" y="635497"/>
                </a:lnTo>
                <a:lnTo>
                  <a:pt x="2324695" y="632223"/>
                </a:lnTo>
                <a:lnTo>
                  <a:pt x="2324695" y="629246"/>
                </a:lnTo>
                <a:lnTo>
                  <a:pt x="2327077" y="627460"/>
                </a:lnTo>
                <a:close/>
                <a:moveTo>
                  <a:pt x="1752005" y="625079"/>
                </a:moveTo>
                <a:lnTo>
                  <a:pt x="1750814" y="626270"/>
                </a:lnTo>
                <a:lnTo>
                  <a:pt x="1749624" y="628056"/>
                </a:lnTo>
                <a:lnTo>
                  <a:pt x="1750814" y="629246"/>
                </a:lnTo>
                <a:lnTo>
                  <a:pt x="1752005" y="629842"/>
                </a:lnTo>
                <a:lnTo>
                  <a:pt x="1755577" y="629842"/>
                </a:lnTo>
                <a:lnTo>
                  <a:pt x="1760042" y="629246"/>
                </a:lnTo>
                <a:lnTo>
                  <a:pt x="1753791" y="626270"/>
                </a:lnTo>
                <a:lnTo>
                  <a:pt x="1753196" y="625079"/>
                </a:lnTo>
                <a:close/>
                <a:moveTo>
                  <a:pt x="1069479" y="623293"/>
                </a:moveTo>
                <a:lnTo>
                  <a:pt x="1068289" y="623888"/>
                </a:lnTo>
                <a:lnTo>
                  <a:pt x="1068289" y="625674"/>
                </a:lnTo>
                <a:lnTo>
                  <a:pt x="1069479" y="626270"/>
                </a:lnTo>
                <a:lnTo>
                  <a:pt x="1070670" y="625674"/>
                </a:lnTo>
                <a:lnTo>
                  <a:pt x="1070670" y="623293"/>
                </a:lnTo>
                <a:close/>
                <a:moveTo>
                  <a:pt x="481906" y="623293"/>
                </a:moveTo>
                <a:lnTo>
                  <a:pt x="480120" y="625079"/>
                </a:lnTo>
                <a:lnTo>
                  <a:pt x="478929" y="626865"/>
                </a:lnTo>
                <a:lnTo>
                  <a:pt x="481310" y="628056"/>
                </a:lnTo>
                <a:lnTo>
                  <a:pt x="484287" y="628056"/>
                </a:lnTo>
                <a:lnTo>
                  <a:pt x="486073" y="626865"/>
                </a:lnTo>
                <a:lnTo>
                  <a:pt x="488454" y="624484"/>
                </a:lnTo>
                <a:lnTo>
                  <a:pt x="486073" y="623293"/>
                </a:lnTo>
                <a:close/>
                <a:moveTo>
                  <a:pt x="1683842" y="622698"/>
                </a:moveTo>
                <a:lnTo>
                  <a:pt x="1683842" y="623888"/>
                </a:lnTo>
                <a:lnTo>
                  <a:pt x="1685628" y="625079"/>
                </a:lnTo>
                <a:lnTo>
                  <a:pt x="1687414" y="625079"/>
                </a:lnTo>
                <a:lnTo>
                  <a:pt x="1686223" y="623293"/>
                </a:lnTo>
                <a:close/>
                <a:moveTo>
                  <a:pt x="1059657" y="622698"/>
                </a:moveTo>
                <a:lnTo>
                  <a:pt x="1058466" y="623293"/>
                </a:lnTo>
                <a:lnTo>
                  <a:pt x="1059061" y="624484"/>
                </a:lnTo>
                <a:lnTo>
                  <a:pt x="1061145" y="625079"/>
                </a:lnTo>
                <a:lnTo>
                  <a:pt x="1062335" y="625079"/>
                </a:lnTo>
                <a:lnTo>
                  <a:pt x="1062335" y="623888"/>
                </a:lnTo>
                <a:lnTo>
                  <a:pt x="1061740" y="622698"/>
                </a:lnTo>
                <a:close/>
                <a:moveTo>
                  <a:pt x="1702594" y="620912"/>
                </a:moveTo>
                <a:lnTo>
                  <a:pt x="1700808" y="622698"/>
                </a:lnTo>
                <a:lnTo>
                  <a:pt x="1700213" y="624484"/>
                </a:lnTo>
                <a:lnTo>
                  <a:pt x="1700808" y="626270"/>
                </a:lnTo>
                <a:lnTo>
                  <a:pt x="1701999" y="626865"/>
                </a:lnTo>
                <a:lnTo>
                  <a:pt x="1703785" y="626270"/>
                </a:lnTo>
                <a:lnTo>
                  <a:pt x="1704380" y="624484"/>
                </a:lnTo>
                <a:lnTo>
                  <a:pt x="1703189" y="622698"/>
                </a:lnTo>
                <a:close/>
                <a:moveTo>
                  <a:pt x="342305" y="620912"/>
                </a:moveTo>
                <a:lnTo>
                  <a:pt x="341710" y="621507"/>
                </a:lnTo>
                <a:lnTo>
                  <a:pt x="341114" y="621507"/>
                </a:lnTo>
                <a:lnTo>
                  <a:pt x="341710" y="622698"/>
                </a:lnTo>
                <a:lnTo>
                  <a:pt x="343496" y="623293"/>
                </a:lnTo>
                <a:lnTo>
                  <a:pt x="345281" y="623293"/>
                </a:lnTo>
                <a:lnTo>
                  <a:pt x="346472" y="622698"/>
                </a:lnTo>
                <a:lnTo>
                  <a:pt x="346472" y="621507"/>
                </a:lnTo>
                <a:lnTo>
                  <a:pt x="344686" y="620912"/>
                </a:lnTo>
                <a:close/>
                <a:moveTo>
                  <a:pt x="1813620" y="620317"/>
                </a:moveTo>
                <a:lnTo>
                  <a:pt x="1811239" y="623293"/>
                </a:lnTo>
                <a:lnTo>
                  <a:pt x="1810048" y="626270"/>
                </a:lnTo>
                <a:lnTo>
                  <a:pt x="1811834" y="629842"/>
                </a:lnTo>
                <a:lnTo>
                  <a:pt x="1813024" y="626270"/>
                </a:lnTo>
                <a:lnTo>
                  <a:pt x="1814215" y="623293"/>
                </a:lnTo>
                <a:lnTo>
                  <a:pt x="1815406" y="622698"/>
                </a:lnTo>
                <a:lnTo>
                  <a:pt x="1817192" y="621507"/>
                </a:lnTo>
                <a:close/>
                <a:moveTo>
                  <a:pt x="1675805" y="620317"/>
                </a:moveTo>
                <a:lnTo>
                  <a:pt x="1671042" y="620912"/>
                </a:lnTo>
                <a:lnTo>
                  <a:pt x="1675210" y="624484"/>
                </a:lnTo>
                <a:lnTo>
                  <a:pt x="1678781" y="622102"/>
                </a:lnTo>
                <a:lnTo>
                  <a:pt x="1680270" y="621507"/>
                </a:lnTo>
                <a:lnTo>
                  <a:pt x="1680270" y="620317"/>
                </a:lnTo>
                <a:close/>
                <a:moveTo>
                  <a:pt x="603052" y="620317"/>
                </a:moveTo>
                <a:lnTo>
                  <a:pt x="606921" y="623888"/>
                </a:lnTo>
                <a:lnTo>
                  <a:pt x="613470" y="631032"/>
                </a:lnTo>
                <a:lnTo>
                  <a:pt x="615851" y="637878"/>
                </a:lnTo>
                <a:lnTo>
                  <a:pt x="614660" y="640855"/>
                </a:lnTo>
                <a:lnTo>
                  <a:pt x="608707" y="648892"/>
                </a:lnTo>
                <a:lnTo>
                  <a:pt x="598885" y="656631"/>
                </a:lnTo>
                <a:lnTo>
                  <a:pt x="589657" y="664072"/>
                </a:lnTo>
                <a:lnTo>
                  <a:pt x="578942" y="671513"/>
                </a:lnTo>
                <a:lnTo>
                  <a:pt x="569119" y="678062"/>
                </a:lnTo>
                <a:lnTo>
                  <a:pt x="558701" y="684313"/>
                </a:lnTo>
                <a:lnTo>
                  <a:pt x="547688" y="690861"/>
                </a:lnTo>
                <a:lnTo>
                  <a:pt x="537270" y="695624"/>
                </a:lnTo>
                <a:lnTo>
                  <a:pt x="524471" y="701279"/>
                </a:lnTo>
                <a:lnTo>
                  <a:pt x="511671" y="704851"/>
                </a:lnTo>
                <a:lnTo>
                  <a:pt x="499467" y="707232"/>
                </a:lnTo>
                <a:lnTo>
                  <a:pt x="487859" y="709911"/>
                </a:lnTo>
                <a:lnTo>
                  <a:pt x="465535" y="713483"/>
                </a:lnTo>
                <a:lnTo>
                  <a:pt x="452735" y="715864"/>
                </a:lnTo>
                <a:lnTo>
                  <a:pt x="441127" y="717055"/>
                </a:lnTo>
                <a:lnTo>
                  <a:pt x="427137" y="718245"/>
                </a:lnTo>
                <a:lnTo>
                  <a:pt x="414933" y="718245"/>
                </a:lnTo>
                <a:lnTo>
                  <a:pt x="402134" y="717650"/>
                </a:lnTo>
                <a:lnTo>
                  <a:pt x="394097" y="717055"/>
                </a:lnTo>
                <a:lnTo>
                  <a:pt x="387251" y="715269"/>
                </a:lnTo>
                <a:lnTo>
                  <a:pt x="375940" y="712888"/>
                </a:lnTo>
                <a:lnTo>
                  <a:pt x="353913" y="705446"/>
                </a:lnTo>
                <a:lnTo>
                  <a:pt x="342305" y="701874"/>
                </a:lnTo>
                <a:lnTo>
                  <a:pt x="330101" y="698302"/>
                </a:lnTo>
                <a:lnTo>
                  <a:pt x="319683" y="693838"/>
                </a:lnTo>
                <a:lnTo>
                  <a:pt x="309265" y="689075"/>
                </a:lnTo>
                <a:lnTo>
                  <a:pt x="299145" y="681634"/>
                </a:lnTo>
                <a:lnTo>
                  <a:pt x="295871" y="679252"/>
                </a:lnTo>
                <a:lnTo>
                  <a:pt x="303312" y="681634"/>
                </a:lnTo>
                <a:lnTo>
                  <a:pt x="314921" y="685503"/>
                </a:lnTo>
                <a:lnTo>
                  <a:pt x="326529" y="689670"/>
                </a:lnTo>
                <a:lnTo>
                  <a:pt x="338138" y="693242"/>
                </a:lnTo>
                <a:lnTo>
                  <a:pt x="350342" y="696517"/>
                </a:lnTo>
                <a:lnTo>
                  <a:pt x="363736" y="698898"/>
                </a:lnTo>
                <a:lnTo>
                  <a:pt x="388144" y="701279"/>
                </a:lnTo>
                <a:lnTo>
                  <a:pt x="400050" y="701874"/>
                </a:lnTo>
                <a:lnTo>
                  <a:pt x="412849" y="701874"/>
                </a:lnTo>
                <a:lnTo>
                  <a:pt x="427732" y="701279"/>
                </a:lnTo>
                <a:lnTo>
                  <a:pt x="451545" y="697112"/>
                </a:lnTo>
                <a:lnTo>
                  <a:pt x="486073" y="691456"/>
                </a:lnTo>
                <a:lnTo>
                  <a:pt x="497681" y="687884"/>
                </a:lnTo>
                <a:lnTo>
                  <a:pt x="509885" y="684313"/>
                </a:lnTo>
                <a:lnTo>
                  <a:pt x="522685" y="679252"/>
                </a:lnTo>
                <a:lnTo>
                  <a:pt x="533698" y="673895"/>
                </a:lnTo>
                <a:lnTo>
                  <a:pt x="544711" y="667644"/>
                </a:lnTo>
                <a:lnTo>
                  <a:pt x="555129" y="661691"/>
                </a:lnTo>
                <a:lnTo>
                  <a:pt x="564654" y="655440"/>
                </a:lnTo>
                <a:lnTo>
                  <a:pt x="575667" y="648296"/>
                </a:lnTo>
                <a:lnTo>
                  <a:pt x="584895" y="640855"/>
                </a:lnTo>
                <a:lnTo>
                  <a:pt x="594717" y="632223"/>
                </a:lnTo>
                <a:lnTo>
                  <a:pt x="601266" y="623888"/>
                </a:lnTo>
                <a:close/>
                <a:moveTo>
                  <a:pt x="431899" y="620317"/>
                </a:moveTo>
                <a:lnTo>
                  <a:pt x="431899" y="620912"/>
                </a:lnTo>
                <a:lnTo>
                  <a:pt x="428923" y="623888"/>
                </a:lnTo>
                <a:lnTo>
                  <a:pt x="425649" y="626270"/>
                </a:lnTo>
                <a:lnTo>
                  <a:pt x="429518" y="628651"/>
                </a:lnTo>
                <a:lnTo>
                  <a:pt x="428328" y="632223"/>
                </a:lnTo>
                <a:lnTo>
                  <a:pt x="422672" y="632223"/>
                </a:lnTo>
                <a:lnTo>
                  <a:pt x="417910" y="631032"/>
                </a:lnTo>
                <a:lnTo>
                  <a:pt x="414933" y="633711"/>
                </a:lnTo>
                <a:lnTo>
                  <a:pt x="412254" y="636688"/>
                </a:lnTo>
                <a:lnTo>
                  <a:pt x="413742" y="639069"/>
                </a:lnTo>
                <a:lnTo>
                  <a:pt x="416124" y="639664"/>
                </a:lnTo>
                <a:lnTo>
                  <a:pt x="418505" y="637878"/>
                </a:lnTo>
                <a:lnTo>
                  <a:pt x="421481" y="637283"/>
                </a:lnTo>
                <a:lnTo>
                  <a:pt x="422672" y="639069"/>
                </a:lnTo>
                <a:lnTo>
                  <a:pt x="423268" y="642641"/>
                </a:lnTo>
                <a:lnTo>
                  <a:pt x="425053" y="646510"/>
                </a:lnTo>
                <a:lnTo>
                  <a:pt x="425053" y="649487"/>
                </a:lnTo>
                <a:lnTo>
                  <a:pt x="428923" y="651273"/>
                </a:lnTo>
                <a:lnTo>
                  <a:pt x="430114" y="654249"/>
                </a:lnTo>
                <a:lnTo>
                  <a:pt x="430114" y="654845"/>
                </a:lnTo>
                <a:lnTo>
                  <a:pt x="430709" y="655440"/>
                </a:lnTo>
                <a:lnTo>
                  <a:pt x="431304" y="657226"/>
                </a:lnTo>
                <a:lnTo>
                  <a:pt x="434876" y="657226"/>
                </a:lnTo>
                <a:lnTo>
                  <a:pt x="437853" y="656631"/>
                </a:lnTo>
                <a:lnTo>
                  <a:pt x="439341" y="656631"/>
                </a:lnTo>
                <a:lnTo>
                  <a:pt x="439341" y="656035"/>
                </a:lnTo>
                <a:lnTo>
                  <a:pt x="440531" y="656035"/>
                </a:lnTo>
                <a:lnTo>
                  <a:pt x="443508" y="655440"/>
                </a:lnTo>
                <a:lnTo>
                  <a:pt x="451545" y="651868"/>
                </a:lnTo>
                <a:lnTo>
                  <a:pt x="445889" y="650082"/>
                </a:lnTo>
                <a:lnTo>
                  <a:pt x="441127" y="650677"/>
                </a:lnTo>
                <a:lnTo>
                  <a:pt x="438746" y="650082"/>
                </a:lnTo>
                <a:lnTo>
                  <a:pt x="437853" y="649487"/>
                </a:lnTo>
                <a:lnTo>
                  <a:pt x="434281" y="649487"/>
                </a:lnTo>
                <a:lnTo>
                  <a:pt x="427137" y="642641"/>
                </a:lnTo>
                <a:lnTo>
                  <a:pt x="427137" y="639069"/>
                </a:lnTo>
                <a:lnTo>
                  <a:pt x="429518" y="636688"/>
                </a:lnTo>
                <a:lnTo>
                  <a:pt x="430709" y="636092"/>
                </a:lnTo>
                <a:lnTo>
                  <a:pt x="430709" y="635497"/>
                </a:lnTo>
                <a:lnTo>
                  <a:pt x="431304" y="635497"/>
                </a:lnTo>
                <a:lnTo>
                  <a:pt x="432495" y="634306"/>
                </a:lnTo>
                <a:lnTo>
                  <a:pt x="433685" y="631627"/>
                </a:lnTo>
                <a:lnTo>
                  <a:pt x="433685" y="628651"/>
                </a:lnTo>
                <a:lnTo>
                  <a:pt x="437257" y="626270"/>
                </a:lnTo>
                <a:lnTo>
                  <a:pt x="440531" y="623888"/>
                </a:lnTo>
                <a:lnTo>
                  <a:pt x="437257" y="621507"/>
                </a:lnTo>
                <a:lnTo>
                  <a:pt x="433090" y="621507"/>
                </a:lnTo>
                <a:close/>
                <a:moveTo>
                  <a:pt x="1792784" y="618233"/>
                </a:moveTo>
                <a:lnTo>
                  <a:pt x="1790998" y="621507"/>
                </a:lnTo>
                <a:lnTo>
                  <a:pt x="1791593" y="623888"/>
                </a:lnTo>
                <a:lnTo>
                  <a:pt x="1791593" y="624484"/>
                </a:lnTo>
                <a:lnTo>
                  <a:pt x="1790998" y="626270"/>
                </a:lnTo>
                <a:lnTo>
                  <a:pt x="1792189" y="627460"/>
                </a:lnTo>
                <a:lnTo>
                  <a:pt x="1794867" y="626865"/>
                </a:lnTo>
                <a:lnTo>
                  <a:pt x="1797249" y="625079"/>
                </a:lnTo>
                <a:lnTo>
                  <a:pt x="1796653" y="623293"/>
                </a:lnTo>
                <a:lnTo>
                  <a:pt x="1793974" y="622102"/>
                </a:lnTo>
                <a:close/>
                <a:moveTo>
                  <a:pt x="439936" y="618233"/>
                </a:moveTo>
                <a:lnTo>
                  <a:pt x="440531" y="620912"/>
                </a:lnTo>
                <a:lnTo>
                  <a:pt x="444103" y="622102"/>
                </a:lnTo>
                <a:lnTo>
                  <a:pt x="445294" y="620912"/>
                </a:lnTo>
                <a:lnTo>
                  <a:pt x="443508" y="618233"/>
                </a:lnTo>
                <a:close/>
                <a:moveTo>
                  <a:pt x="1642467" y="617638"/>
                </a:moveTo>
                <a:lnTo>
                  <a:pt x="1641574" y="620317"/>
                </a:lnTo>
                <a:lnTo>
                  <a:pt x="1643063" y="622698"/>
                </a:lnTo>
                <a:lnTo>
                  <a:pt x="1643658" y="622698"/>
                </a:lnTo>
                <a:lnTo>
                  <a:pt x="1644849" y="622102"/>
                </a:lnTo>
                <a:lnTo>
                  <a:pt x="1644253" y="619424"/>
                </a:lnTo>
                <a:close/>
                <a:moveTo>
                  <a:pt x="1742778" y="616447"/>
                </a:moveTo>
                <a:lnTo>
                  <a:pt x="1740396" y="617042"/>
                </a:lnTo>
                <a:lnTo>
                  <a:pt x="1741587" y="620317"/>
                </a:lnTo>
                <a:lnTo>
                  <a:pt x="1744861" y="622698"/>
                </a:lnTo>
                <a:lnTo>
                  <a:pt x="1746052" y="620317"/>
                </a:lnTo>
                <a:lnTo>
                  <a:pt x="1745456" y="617638"/>
                </a:lnTo>
                <a:close/>
                <a:moveTo>
                  <a:pt x="1657648" y="616447"/>
                </a:moveTo>
                <a:lnTo>
                  <a:pt x="1655862" y="618828"/>
                </a:lnTo>
                <a:lnTo>
                  <a:pt x="1654374" y="621507"/>
                </a:lnTo>
                <a:lnTo>
                  <a:pt x="1656457" y="621507"/>
                </a:lnTo>
                <a:lnTo>
                  <a:pt x="1658243" y="619424"/>
                </a:lnTo>
                <a:close/>
                <a:moveTo>
                  <a:pt x="1618060" y="616447"/>
                </a:moveTo>
                <a:lnTo>
                  <a:pt x="1616869" y="617042"/>
                </a:lnTo>
                <a:lnTo>
                  <a:pt x="1615976" y="618233"/>
                </a:lnTo>
                <a:lnTo>
                  <a:pt x="1616869" y="618828"/>
                </a:lnTo>
                <a:lnTo>
                  <a:pt x="1618060" y="619424"/>
                </a:lnTo>
                <a:lnTo>
                  <a:pt x="1618655" y="618828"/>
                </a:lnTo>
                <a:lnTo>
                  <a:pt x="1619250" y="617638"/>
                </a:lnTo>
                <a:lnTo>
                  <a:pt x="1618655" y="616447"/>
                </a:lnTo>
                <a:close/>
                <a:moveTo>
                  <a:pt x="466725" y="615852"/>
                </a:moveTo>
                <a:lnTo>
                  <a:pt x="464939" y="618233"/>
                </a:lnTo>
                <a:lnTo>
                  <a:pt x="461665" y="619424"/>
                </a:lnTo>
                <a:lnTo>
                  <a:pt x="458093" y="617638"/>
                </a:lnTo>
                <a:lnTo>
                  <a:pt x="460474" y="622698"/>
                </a:lnTo>
                <a:lnTo>
                  <a:pt x="461070" y="622698"/>
                </a:lnTo>
                <a:lnTo>
                  <a:pt x="471488" y="617042"/>
                </a:lnTo>
                <a:close/>
                <a:moveTo>
                  <a:pt x="1632049" y="614066"/>
                </a:moveTo>
                <a:lnTo>
                  <a:pt x="1632049" y="617042"/>
                </a:lnTo>
                <a:lnTo>
                  <a:pt x="1632645" y="617042"/>
                </a:lnTo>
                <a:lnTo>
                  <a:pt x="1633240" y="616447"/>
                </a:lnTo>
                <a:lnTo>
                  <a:pt x="1633240" y="614066"/>
                </a:lnTo>
                <a:close/>
                <a:moveTo>
                  <a:pt x="2341662" y="613470"/>
                </a:moveTo>
                <a:lnTo>
                  <a:pt x="2339876" y="614661"/>
                </a:lnTo>
                <a:lnTo>
                  <a:pt x="2339876" y="617042"/>
                </a:lnTo>
                <a:lnTo>
                  <a:pt x="2340471" y="619424"/>
                </a:lnTo>
                <a:lnTo>
                  <a:pt x="2341662" y="620317"/>
                </a:lnTo>
                <a:lnTo>
                  <a:pt x="2343745" y="618828"/>
                </a:lnTo>
                <a:lnTo>
                  <a:pt x="2343745" y="614661"/>
                </a:lnTo>
                <a:close/>
                <a:moveTo>
                  <a:pt x="2328863" y="613470"/>
                </a:moveTo>
                <a:lnTo>
                  <a:pt x="2322910" y="615852"/>
                </a:lnTo>
                <a:lnTo>
                  <a:pt x="2319933" y="614661"/>
                </a:lnTo>
                <a:lnTo>
                  <a:pt x="2317254" y="614066"/>
                </a:lnTo>
                <a:lnTo>
                  <a:pt x="2314873" y="614066"/>
                </a:lnTo>
                <a:lnTo>
                  <a:pt x="2313087" y="616447"/>
                </a:lnTo>
                <a:lnTo>
                  <a:pt x="2313087" y="618233"/>
                </a:lnTo>
                <a:lnTo>
                  <a:pt x="2325291" y="618233"/>
                </a:lnTo>
                <a:lnTo>
                  <a:pt x="2326481" y="617638"/>
                </a:lnTo>
                <a:lnTo>
                  <a:pt x="2327672" y="616447"/>
                </a:lnTo>
                <a:lnTo>
                  <a:pt x="2328863" y="618828"/>
                </a:lnTo>
                <a:lnTo>
                  <a:pt x="2331542" y="620317"/>
                </a:lnTo>
                <a:lnTo>
                  <a:pt x="2332137" y="615852"/>
                </a:lnTo>
                <a:close/>
                <a:moveTo>
                  <a:pt x="1540669" y="613470"/>
                </a:moveTo>
                <a:lnTo>
                  <a:pt x="1539776" y="614661"/>
                </a:lnTo>
                <a:lnTo>
                  <a:pt x="1539776" y="615256"/>
                </a:lnTo>
                <a:lnTo>
                  <a:pt x="1541264" y="615852"/>
                </a:lnTo>
                <a:lnTo>
                  <a:pt x="1542455" y="615852"/>
                </a:lnTo>
                <a:lnTo>
                  <a:pt x="1543050" y="614661"/>
                </a:lnTo>
                <a:lnTo>
                  <a:pt x="1542455" y="614066"/>
                </a:lnTo>
                <a:lnTo>
                  <a:pt x="1541264" y="613470"/>
                </a:lnTo>
                <a:close/>
                <a:moveTo>
                  <a:pt x="2166342" y="612280"/>
                </a:moveTo>
                <a:lnTo>
                  <a:pt x="2180928" y="612875"/>
                </a:lnTo>
                <a:lnTo>
                  <a:pt x="2184499" y="615852"/>
                </a:lnTo>
                <a:lnTo>
                  <a:pt x="2184499" y="622102"/>
                </a:lnTo>
                <a:lnTo>
                  <a:pt x="2185095" y="641450"/>
                </a:lnTo>
                <a:lnTo>
                  <a:pt x="2185095" y="661691"/>
                </a:lnTo>
                <a:lnTo>
                  <a:pt x="2186881" y="681634"/>
                </a:lnTo>
                <a:lnTo>
                  <a:pt x="2186285" y="701279"/>
                </a:lnTo>
                <a:lnTo>
                  <a:pt x="2182713" y="708423"/>
                </a:lnTo>
                <a:lnTo>
                  <a:pt x="2175272" y="711102"/>
                </a:lnTo>
                <a:lnTo>
                  <a:pt x="2150269" y="711697"/>
                </a:lnTo>
                <a:lnTo>
                  <a:pt x="2124670" y="709316"/>
                </a:lnTo>
                <a:lnTo>
                  <a:pt x="2074069" y="711697"/>
                </a:lnTo>
                <a:lnTo>
                  <a:pt x="2023467" y="711697"/>
                </a:lnTo>
                <a:lnTo>
                  <a:pt x="1998464" y="712888"/>
                </a:lnTo>
                <a:lnTo>
                  <a:pt x="1972866" y="711102"/>
                </a:lnTo>
                <a:lnTo>
                  <a:pt x="1965722" y="707827"/>
                </a:lnTo>
                <a:lnTo>
                  <a:pt x="1961853" y="701279"/>
                </a:lnTo>
                <a:lnTo>
                  <a:pt x="1961853" y="693838"/>
                </a:lnTo>
                <a:lnTo>
                  <a:pt x="1990725" y="692647"/>
                </a:lnTo>
                <a:lnTo>
                  <a:pt x="2041327" y="692647"/>
                </a:lnTo>
                <a:lnTo>
                  <a:pt x="2091333" y="690266"/>
                </a:lnTo>
                <a:lnTo>
                  <a:pt x="2115145" y="692647"/>
                </a:lnTo>
                <a:lnTo>
                  <a:pt x="2142530" y="692052"/>
                </a:lnTo>
                <a:lnTo>
                  <a:pt x="2150269" y="692052"/>
                </a:lnTo>
                <a:lnTo>
                  <a:pt x="2157710" y="690861"/>
                </a:lnTo>
                <a:lnTo>
                  <a:pt x="2161878" y="687289"/>
                </a:lnTo>
                <a:lnTo>
                  <a:pt x="2164854" y="681634"/>
                </a:lnTo>
                <a:lnTo>
                  <a:pt x="2166938" y="675681"/>
                </a:lnTo>
                <a:lnTo>
                  <a:pt x="2167533" y="672109"/>
                </a:lnTo>
                <a:lnTo>
                  <a:pt x="2167533" y="668239"/>
                </a:lnTo>
                <a:lnTo>
                  <a:pt x="2168128" y="648892"/>
                </a:lnTo>
                <a:lnTo>
                  <a:pt x="2166342" y="627460"/>
                </a:lnTo>
                <a:close/>
                <a:moveTo>
                  <a:pt x="1151930" y="612280"/>
                </a:moveTo>
                <a:lnTo>
                  <a:pt x="1171873" y="612875"/>
                </a:lnTo>
                <a:lnTo>
                  <a:pt x="1174254" y="615852"/>
                </a:lnTo>
                <a:lnTo>
                  <a:pt x="1172468" y="622102"/>
                </a:lnTo>
                <a:lnTo>
                  <a:pt x="1170682" y="641450"/>
                </a:lnTo>
                <a:lnTo>
                  <a:pt x="1170682" y="661691"/>
                </a:lnTo>
                <a:lnTo>
                  <a:pt x="1171278" y="681038"/>
                </a:lnTo>
                <a:lnTo>
                  <a:pt x="1171278" y="701279"/>
                </a:lnTo>
                <a:lnTo>
                  <a:pt x="1173659" y="706637"/>
                </a:lnTo>
                <a:lnTo>
                  <a:pt x="1171873" y="709316"/>
                </a:lnTo>
                <a:lnTo>
                  <a:pt x="1150144" y="710506"/>
                </a:lnTo>
                <a:lnTo>
                  <a:pt x="1127522" y="708423"/>
                </a:lnTo>
                <a:lnTo>
                  <a:pt x="1104900" y="709316"/>
                </a:lnTo>
                <a:lnTo>
                  <a:pt x="1037332" y="709316"/>
                </a:lnTo>
                <a:lnTo>
                  <a:pt x="992089" y="710506"/>
                </a:lnTo>
                <a:lnTo>
                  <a:pt x="968871" y="712888"/>
                </a:lnTo>
                <a:lnTo>
                  <a:pt x="946250" y="711697"/>
                </a:lnTo>
                <a:lnTo>
                  <a:pt x="945059" y="707827"/>
                </a:lnTo>
                <a:lnTo>
                  <a:pt x="947738" y="701279"/>
                </a:lnTo>
                <a:lnTo>
                  <a:pt x="947142" y="692647"/>
                </a:lnTo>
                <a:lnTo>
                  <a:pt x="959049" y="691456"/>
                </a:lnTo>
                <a:lnTo>
                  <a:pt x="1003697" y="690266"/>
                </a:lnTo>
                <a:lnTo>
                  <a:pt x="1071265" y="690266"/>
                </a:lnTo>
                <a:lnTo>
                  <a:pt x="1093292" y="689670"/>
                </a:lnTo>
                <a:lnTo>
                  <a:pt x="1115318" y="691456"/>
                </a:lnTo>
                <a:lnTo>
                  <a:pt x="1139726" y="690266"/>
                </a:lnTo>
                <a:lnTo>
                  <a:pt x="1147465" y="689670"/>
                </a:lnTo>
                <a:lnTo>
                  <a:pt x="1154311" y="686694"/>
                </a:lnTo>
                <a:lnTo>
                  <a:pt x="1156097" y="681634"/>
                </a:lnTo>
                <a:lnTo>
                  <a:pt x="1156097" y="674490"/>
                </a:lnTo>
                <a:lnTo>
                  <a:pt x="1153716" y="667644"/>
                </a:lnTo>
                <a:lnTo>
                  <a:pt x="1152525" y="664667"/>
                </a:lnTo>
                <a:lnTo>
                  <a:pt x="1152525" y="647701"/>
                </a:lnTo>
                <a:lnTo>
                  <a:pt x="1151930" y="628056"/>
                </a:lnTo>
                <a:close/>
                <a:moveTo>
                  <a:pt x="1792189" y="611684"/>
                </a:moveTo>
                <a:lnTo>
                  <a:pt x="1790403" y="613470"/>
                </a:lnTo>
                <a:lnTo>
                  <a:pt x="1793974" y="613470"/>
                </a:lnTo>
                <a:lnTo>
                  <a:pt x="1793974" y="612280"/>
                </a:lnTo>
                <a:close/>
                <a:moveTo>
                  <a:pt x="493514" y="611089"/>
                </a:moveTo>
                <a:lnTo>
                  <a:pt x="493514" y="611684"/>
                </a:lnTo>
                <a:lnTo>
                  <a:pt x="492919" y="612280"/>
                </a:lnTo>
                <a:lnTo>
                  <a:pt x="492324" y="613470"/>
                </a:lnTo>
                <a:lnTo>
                  <a:pt x="492919" y="614066"/>
                </a:lnTo>
                <a:lnTo>
                  <a:pt x="494110" y="614661"/>
                </a:lnTo>
                <a:lnTo>
                  <a:pt x="495300" y="613470"/>
                </a:lnTo>
                <a:lnTo>
                  <a:pt x="495300" y="612280"/>
                </a:lnTo>
                <a:lnTo>
                  <a:pt x="494705" y="611684"/>
                </a:lnTo>
                <a:lnTo>
                  <a:pt x="494110" y="611684"/>
                </a:lnTo>
                <a:close/>
                <a:moveTo>
                  <a:pt x="406896" y="611089"/>
                </a:moveTo>
                <a:lnTo>
                  <a:pt x="405110" y="611684"/>
                </a:lnTo>
                <a:lnTo>
                  <a:pt x="405110" y="615256"/>
                </a:lnTo>
                <a:lnTo>
                  <a:pt x="406301" y="616447"/>
                </a:lnTo>
                <a:lnTo>
                  <a:pt x="409278" y="615852"/>
                </a:lnTo>
                <a:lnTo>
                  <a:pt x="410468" y="613470"/>
                </a:lnTo>
                <a:lnTo>
                  <a:pt x="409278" y="611684"/>
                </a:lnTo>
                <a:close/>
                <a:moveTo>
                  <a:pt x="889099" y="610494"/>
                </a:moveTo>
                <a:lnTo>
                  <a:pt x="892671" y="613470"/>
                </a:lnTo>
                <a:lnTo>
                  <a:pt x="894457" y="635497"/>
                </a:lnTo>
                <a:lnTo>
                  <a:pt x="893267" y="657226"/>
                </a:lnTo>
                <a:lnTo>
                  <a:pt x="894457" y="701279"/>
                </a:lnTo>
                <a:lnTo>
                  <a:pt x="895053" y="707232"/>
                </a:lnTo>
                <a:lnTo>
                  <a:pt x="892076" y="711102"/>
                </a:lnTo>
                <a:lnTo>
                  <a:pt x="869454" y="711697"/>
                </a:lnTo>
                <a:lnTo>
                  <a:pt x="847130" y="709316"/>
                </a:lnTo>
                <a:lnTo>
                  <a:pt x="824508" y="708423"/>
                </a:lnTo>
                <a:lnTo>
                  <a:pt x="801886" y="708423"/>
                </a:lnTo>
                <a:lnTo>
                  <a:pt x="779860" y="710506"/>
                </a:lnTo>
                <a:lnTo>
                  <a:pt x="757535" y="712888"/>
                </a:lnTo>
                <a:lnTo>
                  <a:pt x="734914" y="711697"/>
                </a:lnTo>
                <a:lnTo>
                  <a:pt x="712292" y="711102"/>
                </a:lnTo>
                <a:lnTo>
                  <a:pt x="689670" y="712888"/>
                </a:lnTo>
                <a:lnTo>
                  <a:pt x="667346" y="710506"/>
                </a:lnTo>
                <a:lnTo>
                  <a:pt x="664667" y="707232"/>
                </a:lnTo>
                <a:lnTo>
                  <a:pt x="665262" y="701279"/>
                </a:lnTo>
                <a:lnTo>
                  <a:pt x="665262" y="692647"/>
                </a:lnTo>
                <a:lnTo>
                  <a:pt x="678657" y="692052"/>
                </a:lnTo>
                <a:lnTo>
                  <a:pt x="700683" y="692647"/>
                </a:lnTo>
                <a:lnTo>
                  <a:pt x="723305" y="693838"/>
                </a:lnTo>
                <a:lnTo>
                  <a:pt x="747713" y="691456"/>
                </a:lnTo>
                <a:lnTo>
                  <a:pt x="769144" y="689670"/>
                </a:lnTo>
                <a:lnTo>
                  <a:pt x="790873" y="689670"/>
                </a:lnTo>
                <a:lnTo>
                  <a:pt x="812304" y="690266"/>
                </a:lnTo>
                <a:lnTo>
                  <a:pt x="835521" y="692647"/>
                </a:lnTo>
                <a:lnTo>
                  <a:pt x="858739" y="692052"/>
                </a:lnTo>
                <a:lnTo>
                  <a:pt x="865287" y="692052"/>
                </a:lnTo>
                <a:lnTo>
                  <a:pt x="872133" y="688480"/>
                </a:lnTo>
                <a:lnTo>
                  <a:pt x="875705" y="685503"/>
                </a:lnTo>
                <a:lnTo>
                  <a:pt x="876300" y="678657"/>
                </a:lnTo>
                <a:lnTo>
                  <a:pt x="876300" y="672704"/>
                </a:lnTo>
                <a:lnTo>
                  <a:pt x="875705" y="667049"/>
                </a:lnTo>
                <a:lnTo>
                  <a:pt x="875110" y="645320"/>
                </a:lnTo>
                <a:lnTo>
                  <a:pt x="874514" y="623888"/>
                </a:lnTo>
                <a:lnTo>
                  <a:pt x="875110" y="611684"/>
                </a:lnTo>
                <a:lnTo>
                  <a:pt x="882849" y="611089"/>
                </a:lnTo>
                <a:close/>
                <a:moveTo>
                  <a:pt x="385465" y="609303"/>
                </a:moveTo>
                <a:lnTo>
                  <a:pt x="383679" y="611089"/>
                </a:lnTo>
                <a:lnTo>
                  <a:pt x="384274" y="612280"/>
                </a:lnTo>
                <a:lnTo>
                  <a:pt x="384870" y="612875"/>
                </a:lnTo>
                <a:lnTo>
                  <a:pt x="388144" y="612875"/>
                </a:lnTo>
                <a:lnTo>
                  <a:pt x="389335" y="611089"/>
                </a:lnTo>
                <a:lnTo>
                  <a:pt x="389930" y="609899"/>
                </a:lnTo>
                <a:lnTo>
                  <a:pt x="388739" y="609303"/>
                </a:lnTo>
                <a:close/>
                <a:moveTo>
                  <a:pt x="1829396" y="608708"/>
                </a:moveTo>
                <a:lnTo>
                  <a:pt x="1828205" y="609303"/>
                </a:lnTo>
                <a:lnTo>
                  <a:pt x="1827610" y="611684"/>
                </a:lnTo>
                <a:lnTo>
                  <a:pt x="1829991" y="612280"/>
                </a:lnTo>
                <a:lnTo>
                  <a:pt x="1831777" y="614066"/>
                </a:lnTo>
                <a:lnTo>
                  <a:pt x="1831777" y="612280"/>
                </a:lnTo>
                <a:lnTo>
                  <a:pt x="1832670" y="611089"/>
                </a:lnTo>
                <a:lnTo>
                  <a:pt x="1831181" y="610494"/>
                </a:lnTo>
                <a:lnTo>
                  <a:pt x="1829991" y="609303"/>
                </a:lnTo>
                <a:lnTo>
                  <a:pt x="1830586" y="608708"/>
                </a:lnTo>
                <a:close/>
                <a:moveTo>
                  <a:pt x="433090" y="608708"/>
                </a:moveTo>
                <a:lnTo>
                  <a:pt x="433090" y="609899"/>
                </a:lnTo>
                <a:lnTo>
                  <a:pt x="432495" y="610494"/>
                </a:lnTo>
                <a:lnTo>
                  <a:pt x="432495" y="613470"/>
                </a:lnTo>
                <a:lnTo>
                  <a:pt x="431899" y="614661"/>
                </a:lnTo>
                <a:lnTo>
                  <a:pt x="431304" y="614661"/>
                </a:lnTo>
                <a:lnTo>
                  <a:pt x="430709" y="615256"/>
                </a:lnTo>
                <a:lnTo>
                  <a:pt x="429518" y="615256"/>
                </a:lnTo>
                <a:lnTo>
                  <a:pt x="423863" y="617638"/>
                </a:lnTo>
                <a:lnTo>
                  <a:pt x="421481" y="622698"/>
                </a:lnTo>
                <a:lnTo>
                  <a:pt x="422077" y="623293"/>
                </a:lnTo>
                <a:lnTo>
                  <a:pt x="423268" y="623888"/>
                </a:lnTo>
                <a:lnTo>
                  <a:pt x="427732" y="621507"/>
                </a:lnTo>
                <a:lnTo>
                  <a:pt x="429518" y="617638"/>
                </a:lnTo>
                <a:lnTo>
                  <a:pt x="430709" y="617638"/>
                </a:lnTo>
                <a:lnTo>
                  <a:pt x="430709" y="617042"/>
                </a:lnTo>
                <a:lnTo>
                  <a:pt x="432495" y="617042"/>
                </a:lnTo>
                <a:lnTo>
                  <a:pt x="432495" y="616447"/>
                </a:lnTo>
                <a:lnTo>
                  <a:pt x="433685" y="615256"/>
                </a:lnTo>
                <a:lnTo>
                  <a:pt x="434281" y="615256"/>
                </a:lnTo>
                <a:lnTo>
                  <a:pt x="434876" y="614661"/>
                </a:lnTo>
                <a:lnTo>
                  <a:pt x="435471" y="614661"/>
                </a:lnTo>
                <a:lnTo>
                  <a:pt x="437853" y="612280"/>
                </a:lnTo>
                <a:lnTo>
                  <a:pt x="437257" y="609899"/>
                </a:lnTo>
                <a:lnTo>
                  <a:pt x="435471" y="608708"/>
                </a:lnTo>
                <a:close/>
                <a:moveTo>
                  <a:pt x="445889" y="607517"/>
                </a:moveTo>
                <a:lnTo>
                  <a:pt x="444699" y="609303"/>
                </a:lnTo>
                <a:lnTo>
                  <a:pt x="445889" y="609899"/>
                </a:lnTo>
                <a:lnTo>
                  <a:pt x="450056" y="609899"/>
                </a:lnTo>
                <a:lnTo>
                  <a:pt x="450652" y="608708"/>
                </a:lnTo>
                <a:lnTo>
                  <a:pt x="450056" y="607517"/>
                </a:lnTo>
                <a:close/>
                <a:moveTo>
                  <a:pt x="1777603" y="606624"/>
                </a:moveTo>
                <a:lnTo>
                  <a:pt x="1772841" y="608113"/>
                </a:lnTo>
                <a:lnTo>
                  <a:pt x="1771055" y="609899"/>
                </a:lnTo>
                <a:lnTo>
                  <a:pt x="1772841" y="611089"/>
                </a:lnTo>
                <a:lnTo>
                  <a:pt x="1774031" y="611684"/>
                </a:lnTo>
                <a:lnTo>
                  <a:pt x="1775817" y="611684"/>
                </a:lnTo>
                <a:lnTo>
                  <a:pt x="1778199" y="612280"/>
                </a:lnTo>
                <a:lnTo>
                  <a:pt x="1778199" y="614661"/>
                </a:lnTo>
                <a:lnTo>
                  <a:pt x="1777603" y="615852"/>
                </a:lnTo>
                <a:lnTo>
                  <a:pt x="1777603" y="617638"/>
                </a:lnTo>
                <a:lnTo>
                  <a:pt x="1778794" y="617638"/>
                </a:lnTo>
                <a:lnTo>
                  <a:pt x="1779389" y="617042"/>
                </a:lnTo>
                <a:lnTo>
                  <a:pt x="1783259" y="615852"/>
                </a:lnTo>
                <a:lnTo>
                  <a:pt x="1784449" y="615852"/>
                </a:lnTo>
                <a:lnTo>
                  <a:pt x="1785045" y="613470"/>
                </a:lnTo>
                <a:lnTo>
                  <a:pt x="1786235" y="611089"/>
                </a:lnTo>
                <a:lnTo>
                  <a:pt x="1786235" y="608113"/>
                </a:lnTo>
                <a:lnTo>
                  <a:pt x="1783259" y="606624"/>
                </a:lnTo>
                <a:close/>
                <a:moveTo>
                  <a:pt x="2377678" y="605434"/>
                </a:moveTo>
                <a:lnTo>
                  <a:pt x="2378869" y="608113"/>
                </a:lnTo>
                <a:lnTo>
                  <a:pt x="2379464" y="608708"/>
                </a:lnTo>
                <a:lnTo>
                  <a:pt x="2380060" y="608113"/>
                </a:lnTo>
                <a:lnTo>
                  <a:pt x="2380655" y="606624"/>
                </a:lnTo>
                <a:lnTo>
                  <a:pt x="2379464" y="606029"/>
                </a:lnTo>
                <a:lnTo>
                  <a:pt x="2378869" y="605434"/>
                </a:lnTo>
                <a:close/>
                <a:moveTo>
                  <a:pt x="350342" y="605434"/>
                </a:moveTo>
                <a:lnTo>
                  <a:pt x="348853" y="606624"/>
                </a:lnTo>
                <a:lnTo>
                  <a:pt x="350342" y="608113"/>
                </a:lnTo>
                <a:lnTo>
                  <a:pt x="351532" y="609899"/>
                </a:lnTo>
                <a:lnTo>
                  <a:pt x="355699" y="611089"/>
                </a:lnTo>
                <a:lnTo>
                  <a:pt x="356890" y="614066"/>
                </a:lnTo>
                <a:lnTo>
                  <a:pt x="359271" y="616447"/>
                </a:lnTo>
                <a:lnTo>
                  <a:pt x="359867" y="609303"/>
                </a:lnTo>
                <a:lnTo>
                  <a:pt x="352723" y="606029"/>
                </a:lnTo>
                <a:lnTo>
                  <a:pt x="350937" y="606029"/>
                </a:lnTo>
                <a:close/>
                <a:moveTo>
                  <a:pt x="2313682" y="604838"/>
                </a:moveTo>
                <a:lnTo>
                  <a:pt x="2313682" y="606029"/>
                </a:lnTo>
                <a:lnTo>
                  <a:pt x="2314278" y="608113"/>
                </a:lnTo>
                <a:lnTo>
                  <a:pt x="2316063" y="609303"/>
                </a:lnTo>
                <a:lnTo>
                  <a:pt x="2317254" y="608708"/>
                </a:lnTo>
                <a:lnTo>
                  <a:pt x="2317849" y="607517"/>
                </a:lnTo>
                <a:lnTo>
                  <a:pt x="2316659" y="605434"/>
                </a:lnTo>
                <a:lnTo>
                  <a:pt x="2314873" y="604838"/>
                </a:lnTo>
                <a:close/>
                <a:moveTo>
                  <a:pt x="1059657" y="604838"/>
                </a:moveTo>
                <a:lnTo>
                  <a:pt x="1057871" y="606029"/>
                </a:lnTo>
                <a:lnTo>
                  <a:pt x="1055489" y="606029"/>
                </a:lnTo>
                <a:lnTo>
                  <a:pt x="1054894" y="608113"/>
                </a:lnTo>
                <a:lnTo>
                  <a:pt x="1057275" y="609303"/>
                </a:lnTo>
                <a:lnTo>
                  <a:pt x="1060252" y="608708"/>
                </a:lnTo>
                <a:lnTo>
                  <a:pt x="1062335" y="608113"/>
                </a:lnTo>
                <a:lnTo>
                  <a:pt x="1061740" y="606029"/>
                </a:lnTo>
                <a:close/>
                <a:moveTo>
                  <a:pt x="483692" y="604838"/>
                </a:moveTo>
                <a:lnTo>
                  <a:pt x="479524" y="606624"/>
                </a:lnTo>
                <a:lnTo>
                  <a:pt x="478929" y="610494"/>
                </a:lnTo>
                <a:lnTo>
                  <a:pt x="477143" y="617042"/>
                </a:lnTo>
                <a:lnTo>
                  <a:pt x="475060" y="624484"/>
                </a:lnTo>
                <a:lnTo>
                  <a:pt x="483692" y="617638"/>
                </a:lnTo>
                <a:lnTo>
                  <a:pt x="486073" y="614661"/>
                </a:lnTo>
                <a:lnTo>
                  <a:pt x="488454" y="611089"/>
                </a:lnTo>
                <a:lnTo>
                  <a:pt x="487859" y="609303"/>
                </a:lnTo>
                <a:lnTo>
                  <a:pt x="487859" y="607517"/>
                </a:lnTo>
                <a:close/>
                <a:moveTo>
                  <a:pt x="1793379" y="604243"/>
                </a:moveTo>
                <a:lnTo>
                  <a:pt x="1793379" y="605434"/>
                </a:lnTo>
                <a:lnTo>
                  <a:pt x="1793974" y="606624"/>
                </a:lnTo>
                <a:lnTo>
                  <a:pt x="1795463" y="607517"/>
                </a:lnTo>
                <a:lnTo>
                  <a:pt x="1796653" y="607517"/>
                </a:lnTo>
                <a:lnTo>
                  <a:pt x="1797249" y="606029"/>
                </a:lnTo>
                <a:lnTo>
                  <a:pt x="1796058" y="604838"/>
                </a:lnTo>
                <a:lnTo>
                  <a:pt x="1794867" y="604243"/>
                </a:lnTo>
                <a:close/>
                <a:moveTo>
                  <a:pt x="1663601" y="604243"/>
                </a:moveTo>
                <a:lnTo>
                  <a:pt x="1662410" y="604838"/>
                </a:lnTo>
                <a:lnTo>
                  <a:pt x="1662410" y="606624"/>
                </a:lnTo>
                <a:lnTo>
                  <a:pt x="1663006" y="607517"/>
                </a:lnTo>
                <a:lnTo>
                  <a:pt x="1664196" y="606624"/>
                </a:lnTo>
                <a:lnTo>
                  <a:pt x="1664792" y="604838"/>
                </a:lnTo>
                <a:lnTo>
                  <a:pt x="1664196" y="604838"/>
                </a:lnTo>
                <a:close/>
                <a:moveTo>
                  <a:pt x="420886" y="604243"/>
                </a:moveTo>
                <a:lnTo>
                  <a:pt x="417910" y="605434"/>
                </a:lnTo>
                <a:lnTo>
                  <a:pt x="418505" y="608708"/>
                </a:lnTo>
                <a:lnTo>
                  <a:pt x="418505" y="609303"/>
                </a:lnTo>
                <a:lnTo>
                  <a:pt x="417910" y="609899"/>
                </a:lnTo>
                <a:lnTo>
                  <a:pt x="417910" y="613470"/>
                </a:lnTo>
                <a:lnTo>
                  <a:pt x="420291" y="615852"/>
                </a:lnTo>
                <a:lnTo>
                  <a:pt x="423268" y="615852"/>
                </a:lnTo>
                <a:lnTo>
                  <a:pt x="424458" y="613470"/>
                </a:lnTo>
                <a:lnTo>
                  <a:pt x="422077" y="611089"/>
                </a:lnTo>
                <a:lnTo>
                  <a:pt x="422077" y="609899"/>
                </a:lnTo>
                <a:lnTo>
                  <a:pt x="421481" y="608708"/>
                </a:lnTo>
                <a:lnTo>
                  <a:pt x="423268" y="606029"/>
                </a:lnTo>
                <a:close/>
                <a:moveTo>
                  <a:pt x="373261" y="604243"/>
                </a:moveTo>
                <a:lnTo>
                  <a:pt x="372666" y="604838"/>
                </a:lnTo>
                <a:lnTo>
                  <a:pt x="372666" y="606029"/>
                </a:lnTo>
                <a:lnTo>
                  <a:pt x="369094" y="617042"/>
                </a:lnTo>
                <a:lnTo>
                  <a:pt x="369094" y="617638"/>
                </a:lnTo>
                <a:lnTo>
                  <a:pt x="369689" y="618828"/>
                </a:lnTo>
                <a:lnTo>
                  <a:pt x="369689" y="620317"/>
                </a:lnTo>
                <a:lnTo>
                  <a:pt x="368499" y="620912"/>
                </a:lnTo>
                <a:lnTo>
                  <a:pt x="366117" y="620912"/>
                </a:lnTo>
                <a:lnTo>
                  <a:pt x="363736" y="622698"/>
                </a:lnTo>
                <a:lnTo>
                  <a:pt x="365522" y="623888"/>
                </a:lnTo>
                <a:lnTo>
                  <a:pt x="367308" y="624484"/>
                </a:lnTo>
                <a:lnTo>
                  <a:pt x="368499" y="625079"/>
                </a:lnTo>
                <a:lnTo>
                  <a:pt x="369689" y="625079"/>
                </a:lnTo>
                <a:lnTo>
                  <a:pt x="373261" y="623293"/>
                </a:lnTo>
                <a:lnTo>
                  <a:pt x="373261" y="618828"/>
                </a:lnTo>
                <a:lnTo>
                  <a:pt x="372666" y="615256"/>
                </a:lnTo>
                <a:lnTo>
                  <a:pt x="376535" y="610494"/>
                </a:lnTo>
                <a:lnTo>
                  <a:pt x="377726" y="607517"/>
                </a:lnTo>
                <a:lnTo>
                  <a:pt x="375345" y="604243"/>
                </a:lnTo>
                <a:close/>
                <a:moveTo>
                  <a:pt x="1828800" y="603052"/>
                </a:moveTo>
                <a:lnTo>
                  <a:pt x="1827014" y="604243"/>
                </a:lnTo>
                <a:lnTo>
                  <a:pt x="1824633" y="606624"/>
                </a:lnTo>
                <a:lnTo>
                  <a:pt x="1825228" y="606624"/>
                </a:lnTo>
                <a:lnTo>
                  <a:pt x="1825824" y="607517"/>
                </a:lnTo>
                <a:lnTo>
                  <a:pt x="1826419" y="607517"/>
                </a:lnTo>
                <a:lnTo>
                  <a:pt x="1827610" y="606624"/>
                </a:lnTo>
                <a:lnTo>
                  <a:pt x="1828800" y="605434"/>
                </a:lnTo>
                <a:close/>
                <a:moveTo>
                  <a:pt x="1757660" y="603052"/>
                </a:moveTo>
                <a:lnTo>
                  <a:pt x="1756470" y="604838"/>
                </a:lnTo>
                <a:lnTo>
                  <a:pt x="1757065" y="606624"/>
                </a:lnTo>
                <a:lnTo>
                  <a:pt x="1757660" y="607517"/>
                </a:lnTo>
                <a:lnTo>
                  <a:pt x="1758256" y="606624"/>
                </a:lnTo>
                <a:lnTo>
                  <a:pt x="1758851" y="604838"/>
                </a:lnTo>
                <a:close/>
                <a:moveTo>
                  <a:pt x="1744266" y="603052"/>
                </a:moveTo>
                <a:lnTo>
                  <a:pt x="1742778" y="604838"/>
                </a:lnTo>
                <a:lnTo>
                  <a:pt x="1744861" y="607517"/>
                </a:lnTo>
                <a:lnTo>
                  <a:pt x="1745456" y="609899"/>
                </a:lnTo>
                <a:lnTo>
                  <a:pt x="1745456" y="612280"/>
                </a:lnTo>
                <a:lnTo>
                  <a:pt x="1747242" y="611089"/>
                </a:lnTo>
                <a:lnTo>
                  <a:pt x="1749624" y="610494"/>
                </a:lnTo>
                <a:lnTo>
                  <a:pt x="1751410" y="608708"/>
                </a:lnTo>
                <a:lnTo>
                  <a:pt x="1751410" y="606029"/>
                </a:lnTo>
                <a:lnTo>
                  <a:pt x="1748433" y="603052"/>
                </a:lnTo>
                <a:close/>
                <a:moveTo>
                  <a:pt x="470893" y="601862"/>
                </a:moveTo>
                <a:lnTo>
                  <a:pt x="469106" y="603648"/>
                </a:lnTo>
                <a:lnTo>
                  <a:pt x="461665" y="603648"/>
                </a:lnTo>
                <a:lnTo>
                  <a:pt x="459284" y="606029"/>
                </a:lnTo>
                <a:lnTo>
                  <a:pt x="457498" y="607517"/>
                </a:lnTo>
                <a:lnTo>
                  <a:pt x="457498" y="608708"/>
                </a:lnTo>
                <a:lnTo>
                  <a:pt x="459879" y="608708"/>
                </a:lnTo>
                <a:lnTo>
                  <a:pt x="462856" y="608113"/>
                </a:lnTo>
                <a:lnTo>
                  <a:pt x="469106" y="604838"/>
                </a:lnTo>
                <a:lnTo>
                  <a:pt x="473869" y="604838"/>
                </a:lnTo>
                <a:lnTo>
                  <a:pt x="478929" y="602457"/>
                </a:lnTo>
                <a:lnTo>
                  <a:pt x="474464" y="602457"/>
                </a:lnTo>
                <a:close/>
                <a:moveTo>
                  <a:pt x="489049" y="600671"/>
                </a:moveTo>
                <a:lnTo>
                  <a:pt x="488454" y="602457"/>
                </a:lnTo>
                <a:lnTo>
                  <a:pt x="489049" y="603648"/>
                </a:lnTo>
                <a:lnTo>
                  <a:pt x="491133" y="603648"/>
                </a:lnTo>
                <a:lnTo>
                  <a:pt x="491728" y="603052"/>
                </a:lnTo>
                <a:lnTo>
                  <a:pt x="491728" y="601862"/>
                </a:lnTo>
                <a:lnTo>
                  <a:pt x="491133" y="601267"/>
                </a:lnTo>
                <a:lnTo>
                  <a:pt x="491133" y="600671"/>
                </a:lnTo>
                <a:close/>
                <a:moveTo>
                  <a:pt x="398264" y="600671"/>
                </a:moveTo>
                <a:lnTo>
                  <a:pt x="392311" y="601862"/>
                </a:lnTo>
                <a:lnTo>
                  <a:pt x="392311" y="604243"/>
                </a:lnTo>
                <a:lnTo>
                  <a:pt x="392906" y="604838"/>
                </a:lnTo>
                <a:lnTo>
                  <a:pt x="393502" y="604838"/>
                </a:lnTo>
                <a:lnTo>
                  <a:pt x="393502" y="609899"/>
                </a:lnTo>
                <a:lnTo>
                  <a:pt x="394097" y="610494"/>
                </a:lnTo>
                <a:lnTo>
                  <a:pt x="394693" y="612280"/>
                </a:lnTo>
                <a:lnTo>
                  <a:pt x="395883" y="614661"/>
                </a:lnTo>
                <a:lnTo>
                  <a:pt x="399455" y="610494"/>
                </a:lnTo>
                <a:lnTo>
                  <a:pt x="405110" y="606624"/>
                </a:lnTo>
                <a:lnTo>
                  <a:pt x="407492" y="608113"/>
                </a:lnTo>
                <a:lnTo>
                  <a:pt x="409278" y="606624"/>
                </a:lnTo>
                <a:lnTo>
                  <a:pt x="408087" y="604838"/>
                </a:lnTo>
                <a:lnTo>
                  <a:pt x="405706" y="604838"/>
                </a:lnTo>
                <a:lnTo>
                  <a:pt x="402729" y="603648"/>
                </a:lnTo>
                <a:lnTo>
                  <a:pt x="399455" y="603648"/>
                </a:lnTo>
                <a:close/>
                <a:moveTo>
                  <a:pt x="455117" y="599481"/>
                </a:moveTo>
                <a:lnTo>
                  <a:pt x="455117" y="600076"/>
                </a:lnTo>
                <a:lnTo>
                  <a:pt x="450056" y="601267"/>
                </a:lnTo>
                <a:lnTo>
                  <a:pt x="455712" y="602457"/>
                </a:lnTo>
                <a:lnTo>
                  <a:pt x="455712" y="601862"/>
                </a:lnTo>
                <a:lnTo>
                  <a:pt x="456307" y="601862"/>
                </a:lnTo>
                <a:lnTo>
                  <a:pt x="456307" y="599481"/>
                </a:lnTo>
                <a:close/>
                <a:moveTo>
                  <a:pt x="1714203" y="597695"/>
                </a:moveTo>
                <a:lnTo>
                  <a:pt x="1713607" y="598290"/>
                </a:lnTo>
                <a:lnTo>
                  <a:pt x="1713012" y="599481"/>
                </a:lnTo>
                <a:lnTo>
                  <a:pt x="1713607" y="600076"/>
                </a:lnTo>
                <a:lnTo>
                  <a:pt x="1714798" y="600671"/>
                </a:lnTo>
                <a:lnTo>
                  <a:pt x="1715989" y="599481"/>
                </a:lnTo>
                <a:lnTo>
                  <a:pt x="1715393" y="598290"/>
                </a:lnTo>
                <a:close/>
                <a:moveTo>
                  <a:pt x="1757660" y="597099"/>
                </a:moveTo>
                <a:lnTo>
                  <a:pt x="1755577" y="598290"/>
                </a:lnTo>
                <a:lnTo>
                  <a:pt x="1755577" y="601267"/>
                </a:lnTo>
                <a:lnTo>
                  <a:pt x="1758256" y="599481"/>
                </a:lnTo>
                <a:lnTo>
                  <a:pt x="1759446" y="597695"/>
                </a:lnTo>
                <a:lnTo>
                  <a:pt x="1758256" y="597099"/>
                </a:lnTo>
                <a:close/>
                <a:moveTo>
                  <a:pt x="1569839" y="596504"/>
                </a:moveTo>
                <a:lnTo>
                  <a:pt x="1570435" y="597099"/>
                </a:lnTo>
                <a:lnTo>
                  <a:pt x="1571030" y="597099"/>
                </a:lnTo>
                <a:close/>
                <a:moveTo>
                  <a:pt x="341710" y="596504"/>
                </a:moveTo>
                <a:lnTo>
                  <a:pt x="341114" y="597099"/>
                </a:lnTo>
                <a:lnTo>
                  <a:pt x="341114" y="598885"/>
                </a:lnTo>
                <a:lnTo>
                  <a:pt x="341710" y="600076"/>
                </a:lnTo>
                <a:lnTo>
                  <a:pt x="342900" y="600671"/>
                </a:lnTo>
                <a:lnTo>
                  <a:pt x="343496" y="599481"/>
                </a:lnTo>
                <a:lnTo>
                  <a:pt x="344091" y="597695"/>
                </a:lnTo>
                <a:lnTo>
                  <a:pt x="343496" y="596504"/>
                </a:lnTo>
                <a:close/>
                <a:moveTo>
                  <a:pt x="1782068" y="595909"/>
                </a:moveTo>
                <a:lnTo>
                  <a:pt x="1777603" y="598885"/>
                </a:lnTo>
                <a:lnTo>
                  <a:pt x="1782068" y="599481"/>
                </a:lnTo>
                <a:lnTo>
                  <a:pt x="1786235" y="598885"/>
                </a:lnTo>
                <a:lnTo>
                  <a:pt x="1788617" y="600076"/>
                </a:lnTo>
                <a:lnTo>
                  <a:pt x="1792189" y="599481"/>
                </a:lnTo>
                <a:lnTo>
                  <a:pt x="1789807" y="598290"/>
                </a:lnTo>
                <a:lnTo>
                  <a:pt x="1788021" y="597099"/>
                </a:lnTo>
                <a:lnTo>
                  <a:pt x="1787426" y="597695"/>
                </a:lnTo>
                <a:lnTo>
                  <a:pt x="1786235" y="597695"/>
                </a:lnTo>
                <a:close/>
                <a:moveTo>
                  <a:pt x="1764209" y="595909"/>
                </a:moveTo>
                <a:lnTo>
                  <a:pt x="1762423" y="596504"/>
                </a:lnTo>
                <a:lnTo>
                  <a:pt x="1762423" y="598290"/>
                </a:lnTo>
                <a:lnTo>
                  <a:pt x="1763018" y="598885"/>
                </a:lnTo>
                <a:lnTo>
                  <a:pt x="1764209" y="598290"/>
                </a:lnTo>
                <a:lnTo>
                  <a:pt x="1764804" y="597099"/>
                </a:lnTo>
                <a:lnTo>
                  <a:pt x="1764804" y="595909"/>
                </a:lnTo>
                <a:close/>
                <a:moveTo>
                  <a:pt x="439936" y="594718"/>
                </a:moveTo>
                <a:lnTo>
                  <a:pt x="434876" y="597099"/>
                </a:lnTo>
                <a:lnTo>
                  <a:pt x="437257" y="597099"/>
                </a:lnTo>
                <a:lnTo>
                  <a:pt x="439936" y="596504"/>
                </a:lnTo>
                <a:lnTo>
                  <a:pt x="440531" y="598885"/>
                </a:lnTo>
                <a:lnTo>
                  <a:pt x="441127" y="601862"/>
                </a:lnTo>
                <a:lnTo>
                  <a:pt x="442318" y="603648"/>
                </a:lnTo>
                <a:lnTo>
                  <a:pt x="444103" y="604838"/>
                </a:lnTo>
                <a:lnTo>
                  <a:pt x="447080" y="600671"/>
                </a:lnTo>
                <a:lnTo>
                  <a:pt x="450056" y="595909"/>
                </a:lnTo>
                <a:lnTo>
                  <a:pt x="447080" y="594718"/>
                </a:lnTo>
                <a:lnTo>
                  <a:pt x="444103" y="595313"/>
                </a:lnTo>
                <a:close/>
                <a:moveTo>
                  <a:pt x="431304" y="593230"/>
                </a:moveTo>
                <a:lnTo>
                  <a:pt x="431304" y="596504"/>
                </a:lnTo>
                <a:lnTo>
                  <a:pt x="428923" y="597695"/>
                </a:lnTo>
                <a:lnTo>
                  <a:pt x="425053" y="601267"/>
                </a:lnTo>
                <a:lnTo>
                  <a:pt x="424458" y="603648"/>
                </a:lnTo>
                <a:lnTo>
                  <a:pt x="427732" y="604243"/>
                </a:lnTo>
                <a:lnTo>
                  <a:pt x="434876" y="603648"/>
                </a:lnTo>
                <a:lnTo>
                  <a:pt x="433090" y="601267"/>
                </a:lnTo>
                <a:lnTo>
                  <a:pt x="432495" y="599481"/>
                </a:lnTo>
                <a:lnTo>
                  <a:pt x="432495" y="597099"/>
                </a:lnTo>
                <a:lnTo>
                  <a:pt x="433685" y="595313"/>
                </a:lnTo>
                <a:lnTo>
                  <a:pt x="432495" y="593230"/>
                </a:lnTo>
                <a:close/>
                <a:moveTo>
                  <a:pt x="360462" y="592635"/>
                </a:moveTo>
                <a:lnTo>
                  <a:pt x="358676" y="593230"/>
                </a:lnTo>
                <a:lnTo>
                  <a:pt x="358081" y="593825"/>
                </a:lnTo>
                <a:lnTo>
                  <a:pt x="358081" y="595313"/>
                </a:lnTo>
                <a:lnTo>
                  <a:pt x="358676" y="596504"/>
                </a:lnTo>
                <a:lnTo>
                  <a:pt x="360462" y="596504"/>
                </a:lnTo>
                <a:lnTo>
                  <a:pt x="361057" y="595909"/>
                </a:lnTo>
                <a:lnTo>
                  <a:pt x="361653" y="594718"/>
                </a:lnTo>
                <a:close/>
                <a:moveTo>
                  <a:pt x="467916" y="592039"/>
                </a:moveTo>
                <a:lnTo>
                  <a:pt x="466130" y="593230"/>
                </a:lnTo>
                <a:lnTo>
                  <a:pt x="466725" y="595313"/>
                </a:lnTo>
                <a:lnTo>
                  <a:pt x="467321" y="597695"/>
                </a:lnTo>
                <a:lnTo>
                  <a:pt x="470893" y="596504"/>
                </a:lnTo>
                <a:lnTo>
                  <a:pt x="471488" y="593230"/>
                </a:lnTo>
                <a:close/>
                <a:moveTo>
                  <a:pt x="2054721" y="590253"/>
                </a:moveTo>
                <a:lnTo>
                  <a:pt x="2052340" y="593825"/>
                </a:lnTo>
                <a:lnTo>
                  <a:pt x="2053531" y="598290"/>
                </a:lnTo>
                <a:lnTo>
                  <a:pt x="2053531" y="598885"/>
                </a:lnTo>
                <a:lnTo>
                  <a:pt x="2052340" y="601267"/>
                </a:lnTo>
                <a:lnTo>
                  <a:pt x="2054126" y="603052"/>
                </a:lnTo>
                <a:lnTo>
                  <a:pt x="2057698" y="602457"/>
                </a:lnTo>
                <a:lnTo>
                  <a:pt x="2060674" y="600076"/>
                </a:lnTo>
                <a:lnTo>
                  <a:pt x="2060079" y="596504"/>
                </a:lnTo>
                <a:lnTo>
                  <a:pt x="2057103" y="595313"/>
                </a:lnTo>
                <a:close/>
                <a:moveTo>
                  <a:pt x="506909" y="590253"/>
                </a:moveTo>
                <a:lnTo>
                  <a:pt x="502742" y="592039"/>
                </a:lnTo>
                <a:lnTo>
                  <a:pt x="497086" y="594718"/>
                </a:lnTo>
                <a:lnTo>
                  <a:pt x="503337" y="595313"/>
                </a:lnTo>
                <a:lnTo>
                  <a:pt x="506909" y="592635"/>
                </a:lnTo>
                <a:lnTo>
                  <a:pt x="507504" y="591444"/>
                </a:lnTo>
                <a:close/>
                <a:moveTo>
                  <a:pt x="1043881" y="589658"/>
                </a:moveTo>
                <a:lnTo>
                  <a:pt x="1044476" y="593825"/>
                </a:lnTo>
                <a:lnTo>
                  <a:pt x="1046262" y="597695"/>
                </a:lnTo>
                <a:lnTo>
                  <a:pt x="1047453" y="601862"/>
                </a:lnTo>
                <a:lnTo>
                  <a:pt x="1048346" y="606029"/>
                </a:lnTo>
                <a:lnTo>
                  <a:pt x="1046262" y="608708"/>
                </a:lnTo>
                <a:lnTo>
                  <a:pt x="1043881" y="609303"/>
                </a:lnTo>
                <a:lnTo>
                  <a:pt x="1042095" y="606624"/>
                </a:lnTo>
                <a:lnTo>
                  <a:pt x="1039713" y="607517"/>
                </a:lnTo>
                <a:lnTo>
                  <a:pt x="1037928" y="608708"/>
                </a:lnTo>
                <a:lnTo>
                  <a:pt x="1039118" y="611089"/>
                </a:lnTo>
                <a:lnTo>
                  <a:pt x="1040309" y="614066"/>
                </a:lnTo>
                <a:lnTo>
                  <a:pt x="1039118" y="617638"/>
                </a:lnTo>
                <a:lnTo>
                  <a:pt x="1039713" y="619424"/>
                </a:lnTo>
                <a:lnTo>
                  <a:pt x="1042095" y="618828"/>
                </a:lnTo>
                <a:lnTo>
                  <a:pt x="1044476" y="618828"/>
                </a:lnTo>
                <a:lnTo>
                  <a:pt x="1045071" y="616447"/>
                </a:lnTo>
                <a:lnTo>
                  <a:pt x="1050727" y="615852"/>
                </a:lnTo>
                <a:lnTo>
                  <a:pt x="1050132" y="609899"/>
                </a:lnTo>
                <a:lnTo>
                  <a:pt x="1048941" y="606029"/>
                </a:lnTo>
                <a:lnTo>
                  <a:pt x="1049536" y="601267"/>
                </a:lnTo>
                <a:lnTo>
                  <a:pt x="1048941" y="597099"/>
                </a:lnTo>
                <a:lnTo>
                  <a:pt x="1047453" y="592635"/>
                </a:lnTo>
                <a:close/>
                <a:moveTo>
                  <a:pt x="478929" y="589658"/>
                </a:moveTo>
                <a:lnTo>
                  <a:pt x="477739" y="593825"/>
                </a:lnTo>
                <a:lnTo>
                  <a:pt x="481310" y="596504"/>
                </a:lnTo>
                <a:lnTo>
                  <a:pt x="481906" y="596504"/>
                </a:lnTo>
                <a:lnTo>
                  <a:pt x="482501" y="595909"/>
                </a:lnTo>
                <a:lnTo>
                  <a:pt x="482501" y="595313"/>
                </a:lnTo>
                <a:lnTo>
                  <a:pt x="481310" y="592039"/>
                </a:lnTo>
                <a:lnTo>
                  <a:pt x="479524" y="590253"/>
                </a:lnTo>
                <a:lnTo>
                  <a:pt x="479524" y="589658"/>
                </a:lnTo>
                <a:close/>
                <a:moveTo>
                  <a:pt x="2309515" y="587872"/>
                </a:moveTo>
                <a:lnTo>
                  <a:pt x="2307729" y="589063"/>
                </a:lnTo>
                <a:lnTo>
                  <a:pt x="2308324" y="590849"/>
                </a:lnTo>
                <a:lnTo>
                  <a:pt x="2307134" y="593230"/>
                </a:lnTo>
                <a:lnTo>
                  <a:pt x="2307134" y="595909"/>
                </a:lnTo>
                <a:lnTo>
                  <a:pt x="2305050" y="597099"/>
                </a:lnTo>
                <a:lnTo>
                  <a:pt x="2303860" y="599481"/>
                </a:lnTo>
                <a:lnTo>
                  <a:pt x="2304455" y="602457"/>
                </a:lnTo>
                <a:lnTo>
                  <a:pt x="2306538" y="604243"/>
                </a:lnTo>
                <a:lnTo>
                  <a:pt x="2308920" y="603648"/>
                </a:lnTo>
                <a:lnTo>
                  <a:pt x="2308920" y="601267"/>
                </a:lnTo>
                <a:lnTo>
                  <a:pt x="2310706" y="600076"/>
                </a:lnTo>
                <a:lnTo>
                  <a:pt x="2312492" y="600076"/>
                </a:lnTo>
                <a:lnTo>
                  <a:pt x="2317254" y="597695"/>
                </a:lnTo>
                <a:lnTo>
                  <a:pt x="2313087" y="595313"/>
                </a:lnTo>
                <a:lnTo>
                  <a:pt x="2310110" y="591444"/>
                </a:lnTo>
                <a:lnTo>
                  <a:pt x="2310706" y="589063"/>
                </a:lnTo>
                <a:close/>
                <a:moveTo>
                  <a:pt x="2027337" y="587277"/>
                </a:moveTo>
                <a:lnTo>
                  <a:pt x="2025849" y="587872"/>
                </a:lnTo>
                <a:lnTo>
                  <a:pt x="2025253" y="589658"/>
                </a:lnTo>
                <a:lnTo>
                  <a:pt x="2025253" y="590849"/>
                </a:lnTo>
                <a:lnTo>
                  <a:pt x="2026742" y="591444"/>
                </a:lnTo>
                <a:lnTo>
                  <a:pt x="2027932" y="590849"/>
                </a:lnTo>
                <a:lnTo>
                  <a:pt x="2028528" y="589658"/>
                </a:lnTo>
                <a:lnTo>
                  <a:pt x="2028528" y="587872"/>
                </a:lnTo>
                <a:close/>
                <a:moveTo>
                  <a:pt x="1746052" y="587277"/>
                </a:moveTo>
                <a:lnTo>
                  <a:pt x="1744861" y="588467"/>
                </a:lnTo>
                <a:lnTo>
                  <a:pt x="1747242" y="589658"/>
                </a:lnTo>
                <a:lnTo>
                  <a:pt x="1747838" y="589063"/>
                </a:lnTo>
                <a:lnTo>
                  <a:pt x="1747242" y="587872"/>
                </a:lnTo>
                <a:close/>
                <a:moveTo>
                  <a:pt x="320874" y="587277"/>
                </a:moveTo>
                <a:lnTo>
                  <a:pt x="320278" y="587872"/>
                </a:lnTo>
                <a:lnTo>
                  <a:pt x="322064" y="590253"/>
                </a:lnTo>
                <a:lnTo>
                  <a:pt x="327125" y="592635"/>
                </a:lnTo>
                <a:lnTo>
                  <a:pt x="325339" y="589063"/>
                </a:lnTo>
                <a:lnTo>
                  <a:pt x="322064" y="587277"/>
                </a:lnTo>
                <a:close/>
                <a:moveTo>
                  <a:pt x="2367856" y="586086"/>
                </a:moveTo>
                <a:lnTo>
                  <a:pt x="2366070" y="588467"/>
                </a:lnTo>
                <a:lnTo>
                  <a:pt x="2366665" y="590849"/>
                </a:lnTo>
                <a:lnTo>
                  <a:pt x="2367856" y="592039"/>
                </a:lnTo>
                <a:lnTo>
                  <a:pt x="2368451" y="589658"/>
                </a:lnTo>
                <a:close/>
                <a:moveTo>
                  <a:pt x="2338090" y="586086"/>
                </a:moveTo>
                <a:lnTo>
                  <a:pt x="2336899" y="586681"/>
                </a:lnTo>
                <a:lnTo>
                  <a:pt x="2336304" y="587872"/>
                </a:lnTo>
                <a:lnTo>
                  <a:pt x="2336899" y="590253"/>
                </a:lnTo>
                <a:lnTo>
                  <a:pt x="2339281" y="591444"/>
                </a:lnTo>
                <a:lnTo>
                  <a:pt x="2340471" y="590849"/>
                </a:lnTo>
                <a:lnTo>
                  <a:pt x="2340471" y="589063"/>
                </a:lnTo>
                <a:lnTo>
                  <a:pt x="2339876" y="586681"/>
                </a:lnTo>
                <a:close/>
                <a:moveTo>
                  <a:pt x="2268736" y="584300"/>
                </a:moveTo>
                <a:lnTo>
                  <a:pt x="2268736" y="585491"/>
                </a:lnTo>
                <a:lnTo>
                  <a:pt x="2269331" y="586681"/>
                </a:lnTo>
                <a:lnTo>
                  <a:pt x="2269927" y="587277"/>
                </a:lnTo>
                <a:lnTo>
                  <a:pt x="2271117" y="586681"/>
                </a:lnTo>
                <a:lnTo>
                  <a:pt x="2271117" y="586086"/>
                </a:lnTo>
                <a:lnTo>
                  <a:pt x="2270522" y="584895"/>
                </a:lnTo>
                <a:lnTo>
                  <a:pt x="2269331" y="584300"/>
                </a:lnTo>
                <a:close/>
                <a:moveTo>
                  <a:pt x="514053" y="582514"/>
                </a:moveTo>
                <a:lnTo>
                  <a:pt x="512862" y="583110"/>
                </a:lnTo>
                <a:lnTo>
                  <a:pt x="511671" y="584300"/>
                </a:lnTo>
                <a:lnTo>
                  <a:pt x="511671" y="586086"/>
                </a:lnTo>
                <a:lnTo>
                  <a:pt x="514053" y="586086"/>
                </a:lnTo>
                <a:lnTo>
                  <a:pt x="514946" y="584300"/>
                </a:lnTo>
                <a:lnTo>
                  <a:pt x="515541" y="583110"/>
                </a:lnTo>
                <a:close/>
                <a:moveTo>
                  <a:pt x="1062335" y="578049"/>
                </a:moveTo>
                <a:lnTo>
                  <a:pt x="1062931" y="579835"/>
                </a:lnTo>
                <a:lnTo>
                  <a:pt x="1064121" y="581919"/>
                </a:lnTo>
                <a:lnTo>
                  <a:pt x="1062931" y="583705"/>
                </a:lnTo>
                <a:lnTo>
                  <a:pt x="1063526" y="585491"/>
                </a:lnTo>
                <a:lnTo>
                  <a:pt x="1065312" y="584895"/>
                </a:lnTo>
                <a:lnTo>
                  <a:pt x="1065312" y="579835"/>
                </a:lnTo>
                <a:close/>
                <a:moveTo>
                  <a:pt x="2280940" y="575668"/>
                </a:moveTo>
                <a:lnTo>
                  <a:pt x="2282131" y="578049"/>
                </a:lnTo>
                <a:lnTo>
                  <a:pt x="2285107" y="579835"/>
                </a:lnTo>
                <a:lnTo>
                  <a:pt x="2285107" y="580431"/>
                </a:lnTo>
                <a:lnTo>
                  <a:pt x="2285703" y="582514"/>
                </a:lnTo>
                <a:lnTo>
                  <a:pt x="2287488" y="582514"/>
                </a:lnTo>
                <a:lnTo>
                  <a:pt x="2288679" y="580431"/>
                </a:lnTo>
                <a:lnTo>
                  <a:pt x="2288679" y="578049"/>
                </a:lnTo>
                <a:lnTo>
                  <a:pt x="2286298" y="576859"/>
                </a:lnTo>
                <a:lnTo>
                  <a:pt x="2284512" y="576859"/>
                </a:lnTo>
                <a:close/>
                <a:moveTo>
                  <a:pt x="1635621" y="575073"/>
                </a:moveTo>
                <a:lnTo>
                  <a:pt x="1634431" y="576859"/>
                </a:lnTo>
                <a:lnTo>
                  <a:pt x="1633835" y="579835"/>
                </a:lnTo>
                <a:lnTo>
                  <a:pt x="1636217" y="582514"/>
                </a:lnTo>
                <a:lnTo>
                  <a:pt x="1636217" y="579835"/>
                </a:lnTo>
                <a:lnTo>
                  <a:pt x="1635621" y="578049"/>
                </a:lnTo>
                <a:lnTo>
                  <a:pt x="1637407" y="576859"/>
                </a:lnTo>
                <a:lnTo>
                  <a:pt x="1636812" y="575073"/>
                </a:lnTo>
                <a:close/>
                <a:moveTo>
                  <a:pt x="757535" y="575073"/>
                </a:moveTo>
                <a:lnTo>
                  <a:pt x="756345" y="576263"/>
                </a:lnTo>
                <a:lnTo>
                  <a:pt x="757535" y="579835"/>
                </a:lnTo>
                <a:lnTo>
                  <a:pt x="759321" y="578049"/>
                </a:lnTo>
                <a:lnTo>
                  <a:pt x="759321" y="576263"/>
                </a:lnTo>
                <a:close/>
                <a:moveTo>
                  <a:pt x="2257723" y="572692"/>
                </a:moveTo>
                <a:lnTo>
                  <a:pt x="2257723" y="573882"/>
                </a:lnTo>
                <a:lnTo>
                  <a:pt x="2261295" y="576263"/>
                </a:lnTo>
                <a:lnTo>
                  <a:pt x="2264867" y="575668"/>
                </a:lnTo>
                <a:lnTo>
                  <a:pt x="2266057" y="575073"/>
                </a:lnTo>
                <a:lnTo>
                  <a:pt x="2268141" y="576263"/>
                </a:lnTo>
                <a:lnTo>
                  <a:pt x="2269331" y="577454"/>
                </a:lnTo>
                <a:lnTo>
                  <a:pt x="2270522" y="577454"/>
                </a:lnTo>
                <a:lnTo>
                  <a:pt x="2271117" y="576859"/>
                </a:lnTo>
                <a:lnTo>
                  <a:pt x="2270522" y="575073"/>
                </a:lnTo>
                <a:lnTo>
                  <a:pt x="2269331" y="573882"/>
                </a:lnTo>
                <a:lnTo>
                  <a:pt x="2267545" y="573287"/>
                </a:lnTo>
                <a:lnTo>
                  <a:pt x="2265462" y="573882"/>
                </a:lnTo>
                <a:lnTo>
                  <a:pt x="2263081" y="574477"/>
                </a:lnTo>
                <a:lnTo>
                  <a:pt x="2260104" y="572692"/>
                </a:lnTo>
                <a:close/>
                <a:moveTo>
                  <a:pt x="2027932" y="565250"/>
                </a:moveTo>
                <a:lnTo>
                  <a:pt x="2026742" y="566441"/>
                </a:lnTo>
                <a:lnTo>
                  <a:pt x="2028528" y="572096"/>
                </a:lnTo>
                <a:lnTo>
                  <a:pt x="2033290" y="575073"/>
                </a:lnTo>
                <a:lnTo>
                  <a:pt x="2035671" y="575668"/>
                </a:lnTo>
                <a:lnTo>
                  <a:pt x="2036862" y="578049"/>
                </a:lnTo>
                <a:lnTo>
                  <a:pt x="2036862" y="580431"/>
                </a:lnTo>
                <a:lnTo>
                  <a:pt x="2038946" y="582514"/>
                </a:lnTo>
                <a:lnTo>
                  <a:pt x="2040731" y="581919"/>
                </a:lnTo>
                <a:lnTo>
                  <a:pt x="2041922" y="580431"/>
                </a:lnTo>
                <a:lnTo>
                  <a:pt x="2041922" y="577454"/>
                </a:lnTo>
                <a:lnTo>
                  <a:pt x="2040136" y="575668"/>
                </a:lnTo>
                <a:lnTo>
                  <a:pt x="2036267" y="573882"/>
                </a:lnTo>
                <a:lnTo>
                  <a:pt x="2033290" y="572096"/>
                </a:lnTo>
                <a:lnTo>
                  <a:pt x="2031504" y="568227"/>
                </a:lnTo>
                <a:close/>
                <a:moveTo>
                  <a:pt x="1037332" y="563464"/>
                </a:moveTo>
                <a:lnTo>
                  <a:pt x="1034653" y="564060"/>
                </a:lnTo>
                <a:lnTo>
                  <a:pt x="1033463" y="565845"/>
                </a:lnTo>
                <a:lnTo>
                  <a:pt x="1034058" y="566441"/>
                </a:lnTo>
                <a:lnTo>
                  <a:pt x="1034058" y="567036"/>
                </a:lnTo>
                <a:lnTo>
                  <a:pt x="1036142" y="565845"/>
                </a:lnTo>
                <a:close/>
                <a:moveTo>
                  <a:pt x="1621036" y="562869"/>
                </a:moveTo>
                <a:lnTo>
                  <a:pt x="1619250" y="563464"/>
                </a:lnTo>
                <a:lnTo>
                  <a:pt x="1618655" y="566441"/>
                </a:lnTo>
                <a:lnTo>
                  <a:pt x="1619250" y="569120"/>
                </a:lnTo>
                <a:lnTo>
                  <a:pt x="1621036" y="567631"/>
                </a:lnTo>
                <a:lnTo>
                  <a:pt x="1622227" y="566441"/>
                </a:lnTo>
                <a:lnTo>
                  <a:pt x="1623417" y="564060"/>
                </a:lnTo>
                <a:close/>
                <a:moveTo>
                  <a:pt x="1064121" y="562869"/>
                </a:moveTo>
                <a:lnTo>
                  <a:pt x="1062335" y="564060"/>
                </a:lnTo>
                <a:lnTo>
                  <a:pt x="1062931" y="565845"/>
                </a:lnTo>
                <a:lnTo>
                  <a:pt x="1064717" y="565250"/>
                </a:lnTo>
                <a:lnTo>
                  <a:pt x="1065312" y="563464"/>
                </a:lnTo>
                <a:lnTo>
                  <a:pt x="1064717" y="562869"/>
                </a:lnTo>
                <a:close/>
                <a:moveTo>
                  <a:pt x="2317849" y="560488"/>
                </a:moveTo>
                <a:lnTo>
                  <a:pt x="2316063" y="561083"/>
                </a:lnTo>
                <a:lnTo>
                  <a:pt x="2316063" y="563464"/>
                </a:lnTo>
                <a:lnTo>
                  <a:pt x="2316659" y="564060"/>
                </a:lnTo>
                <a:lnTo>
                  <a:pt x="2319338" y="564060"/>
                </a:lnTo>
                <a:lnTo>
                  <a:pt x="2320528" y="562869"/>
                </a:lnTo>
                <a:lnTo>
                  <a:pt x="2319933" y="561083"/>
                </a:lnTo>
                <a:close/>
                <a:moveTo>
                  <a:pt x="1058466" y="560488"/>
                </a:moveTo>
                <a:lnTo>
                  <a:pt x="1053704" y="561083"/>
                </a:lnTo>
                <a:lnTo>
                  <a:pt x="1054299" y="565250"/>
                </a:lnTo>
                <a:lnTo>
                  <a:pt x="1053704" y="567631"/>
                </a:lnTo>
                <a:lnTo>
                  <a:pt x="1054894" y="569715"/>
                </a:lnTo>
                <a:lnTo>
                  <a:pt x="1056680" y="568227"/>
                </a:lnTo>
                <a:lnTo>
                  <a:pt x="1056085" y="565845"/>
                </a:lnTo>
                <a:lnTo>
                  <a:pt x="1056680" y="562869"/>
                </a:lnTo>
                <a:close/>
                <a:moveTo>
                  <a:pt x="1892201" y="559297"/>
                </a:moveTo>
                <a:lnTo>
                  <a:pt x="1900833" y="559892"/>
                </a:lnTo>
                <a:lnTo>
                  <a:pt x="1905000" y="561083"/>
                </a:lnTo>
                <a:lnTo>
                  <a:pt x="1907977" y="563464"/>
                </a:lnTo>
                <a:lnTo>
                  <a:pt x="1910060" y="566441"/>
                </a:lnTo>
                <a:lnTo>
                  <a:pt x="1911251" y="570906"/>
                </a:lnTo>
                <a:lnTo>
                  <a:pt x="1912442" y="583705"/>
                </a:lnTo>
                <a:lnTo>
                  <a:pt x="1908870" y="601267"/>
                </a:lnTo>
                <a:lnTo>
                  <a:pt x="1907381" y="614661"/>
                </a:lnTo>
                <a:lnTo>
                  <a:pt x="1907977" y="627460"/>
                </a:lnTo>
                <a:lnTo>
                  <a:pt x="1909465" y="644427"/>
                </a:lnTo>
                <a:lnTo>
                  <a:pt x="1909465" y="658119"/>
                </a:lnTo>
                <a:lnTo>
                  <a:pt x="1910656" y="670918"/>
                </a:lnTo>
                <a:lnTo>
                  <a:pt x="1911251" y="679252"/>
                </a:lnTo>
                <a:lnTo>
                  <a:pt x="1911846" y="688480"/>
                </a:lnTo>
                <a:lnTo>
                  <a:pt x="1910656" y="701279"/>
                </a:lnTo>
                <a:lnTo>
                  <a:pt x="1909465" y="705446"/>
                </a:lnTo>
                <a:lnTo>
                  <a:pt x="1907381" y="708423"/>
                </a:lnTo>
                <a:lnTo>
                  <a:pt x="1904405" y="710506"/>
                </a:lnTo>
                <a:lnTo>
                  <a:pt x="1900238" y="711697"/>
                </a:lnTo>
                <a:lnTo>
                  <a:pt x="1886843" y="713483"/>
                </a:lnTo>
                <a:lnTo>
                  <a:pt x="1877021" y="713483"/>
                </a:lnTo>
                <a:lnTo>
                  <a:pt x="1867198" y="712888"/>
                </a:lnTo>
                <a:lnTo>
                  <a:pt x="1853208" y="712292"/>
                </a:lnTo>
                <a:lnTo>
                  <a:pt x="1746052" y="712292"/>
                </a:lnTo>
                <a:lnTo>
                  <a:pt x="1736229" y="711102"/>
                </a:lnTo>
                <a:lnTo>
                  <a:pt x="1713012" y="709911"/>
                </a:lnTo>
                <a:lnTo>
                  <a:pt x="1699022" y="710506"/>
                </a:lnTo>
                <a:lnTo>
                  <a:pt x="1680270" y="712292"/>
                </a:lnTo>
                <a:lnTo>
                  <a:pt x="1642467" y="712292"/>
                </a:lnTo>
                <a:lnTo>
                  <a:pt x="1605260" y="711697"/>
                </a:lnTo>
                <a:lnTo>
                  <a:pt x="1586210" y="711102"/>
                </a:lnTo>
                <a:lnTo>
                  <a:pt x="1572221" y="711102"/>
                </a:lnTo>
                <a:lnTo>
                  <a:pt x="1558231" y="711697"/>
                </a:lnTo>
                <a:lnTo>
                  <a:pt x="1549003" y="711697"/>
                </a:lnTo>
                <a:lnTo>
                  <a:pt x="1521024" y="707827"/>
                </a:lnTo>
                <a:lnTo>
                  <a:pt x="1518047" y="707232"/>
                </a:lnTo>
                <a:lnTo>
                  <a:pt x="1515666" y="704851"/>
                </a:lnTo>
                <a:lnTo>
                  <a:pt x="1514178" y="701279"/>
                </a:lnTo>
                <a:lnTo>
                  <a:pt x="1512987" y="692647"/>
                </a:lnTo>
                <a:lnTo>
                  <a:pt x="1525191" y="692647"/>
                </a:lnTo>
                <a:lnTo>
                  <a:pt x="1538585" y="692052"/>
                </a:lnTo>
                <a:lnTo>
                  <a:pt x="1561803" y="692647"/>
                </a:lnTo>
                <a:lnTo>
                  <a:pt x="1599010" y="692647"/>
                </a:lnTo>
                <a:lnTo>
                  <a:pt x="1608832" y="693242"/>
                </a:lnTo>
                <a:lnTo>
                  <a:pt x="1646635" y="693242"/>
                </a:lnTo>
                <a:lnTo>
                  <a:pt x="1665982" y="691456"/>
                </a:lnTo>
                <a:lnTo>
                  <a:pt x="1679377" y="690861"/>
                </a:lnTo>
                <a:lnTo>
                  <a:pt x="1701403" y="692052"/>
                </a:lnTo>
                <a:lnTo>
                  <a:pt x="1711226" y="693242"/>
                </a:lnTo>
                <a:lnTo>
                  <a:pt x="1833265" y="693838"/>
                </a:lnTo>
                <a:lnTo>
                  <a:pt x="1843385" y="694433"/>
                </a:lnTo>
                <a:lnTo>
                  <a:pt x="1854994" y="694433"/>
                </a:lnTo>
                <a:lnTo>
                  <a:pt x="1869579" y="692647"/>
                </a:lnTo>
                <a:lnTo>
                  <a:pt x="1875235" y="690861"/>
                </a:lnTo>
                <a:lnTo>
                  <a:pt x="1879402" y="689075"/>
                </a:lnTo>
                <a:lnTo>
                  <a:pt x="1882378" y="686694"/>
                </a:lnTo>
                <a:lnTo>
                  <a:pt x="1885057" y="684908"/>
                </a:lnTo>
                <a:lnTo>
                  <a:pt x="1886843" y="682229"/>
                </a:lnTo>
                <a:lnTo>
                  <a:pt x="1888629" y="679252"/>
                </a:lnTo>
                <a:lnTo>
                  <a:pt x="1889820" y="675681"/>
                </a:lnTo>
                <a:lnTo>
                  <a:pt x="1891010" y="669430"/>
                </a:lnTo>
                <a:lnTo>
                  <a:pt x="1892796" y="656631"/>
                </a:lnTo>
                <a:lnTo>
                  <a:pt x="1892201" y="645320"/>
                </a:lnTo>
                <a:lnTo>
                  <a:pt x="1891010" y="636092"/>
                </a:lnTo>
                <a:lnTo>
                  <a:pt x="1890415" y="611089"/>
                </a:lnTo>
                <a:lnTo>
                  <a:pt x="1889224" y="592635"/>
                </a:lnTo>
                <a:lnTo>
                  <a:pt x="1888629" y="581026"/>
                </a:lnTo>
                <a:lnTo>
                  <a:pt x="1889820" y="570310"/>
                </a:lnTo>
                <a:lnTo>
                  <a:pt x="1891606" y="561678"/>
                </a:lnTo>
                <a:close/>
                <a:moveTo>
                  <a:pt x="761703" y="559297"/>
                </a:moveTo>
                <a:lnTo>
                  <a:pt x="756940" y="562869"/>
                </a:lnTo>
                <a:lnTo>
                  <a:pt x="755452" y="567036"/>
                </a:lnTo>
                <a:lnTo>
                  <a:pt x="756940" y="568227"/>
                </a:lnTo>
                <a:lnTo>
                  <a:pt x="758131" y="569120"/>
                </a:lnTo>
                <a:lnTo>
                  <a:pt x="759917" y="564655"/>
                </a:lnTo>
                <a:close/>
                <a:moveTo>
                  <a:pt x="273249" y="556023"/>
                </a:moveTo>
                <a:lnTo>
                  <a:pt x="272653" y="557511"/>
                </a:lnTo>
                <a:lnTo>
                  <a:pt x="273249" y="558106"/>
                </a:lnTo>
                <a:lnTo>
                  <a:pt x="274142" y="559297"/>
                </a:lnTo>
                <a:lnTo>
                  <a:pt x="275332" y="559892"/>
                </a:lnTo>
                <a:lnTo>
                  <a:pt x="275928" y="558702"/>
                </a:lnTo>
                <a:lnTo>
                  <a:pt x="275332" y="556916"/>
                </a:lnTo>
                <a:lnTo>
                  <a:pt x="274737" y="556023"/>
                </a:lnTo>
                <a:close/>
                <a:moveTo>
                  <a:pt x="2344936" y="553642"/>
                </a:moveTo>
                <a:lnTo>
                  <a:pt x="2343745" y="554832"/>
                </a:lnTo>
                <a:lnTo>
                  <a:pt x="2342853" y="556023"/>
                </a:lnTo>
                <a:lnTo>
                  <a:pt x="2343745" y="556916"/>
                </a:lnTo>
                <a:lnTo>
                  <a:pt x="2343745" y="558106"/>
                </a:lnTo>
                <a:lnTo>
                  <a:pt x="2344936" y="556916"/>
                </a:lnTo>
                <a:lnTo>
                  <a:pt x="2345531" y="555427"/>
                </a:lnTo>
                <a:lnTo>
                  <a:pt x="2345531" y="554832"/>
                </a:lnTo>
                <a:close/>
                <a:moveTo>
                  <a:pt x="2299692" y="550665"/>
                </a:moveTo>
                <a:lnTo>
                  <a:pt x="2297311" y="551260"/>
                </a:lnTo>
                <a:lnTo>
                  <a:pt x="2297311" y="553642"/>
                </a:lnTo>
                <a:lnTo>
                  <a:pt x="2298502" y="554832"/>
                </a:lnTo>
                <a:lnTo>
                  <a:pt x="2297311" y="557511"/>
                </a:lnTo>
                <a:lnTo>
                  <a:pt x="2295525" y="565250"/>
                </a:lnTo>
                <a:lnTo>
                  <a:pt x="2298502" y="573287"/>
                </a:lnTo>
                <a:lnTo>
                  <a:pt x="2297311" y="576263"/>
                </a:lnTo>
                <a:lnTo>
                  <a:pt x="2297311" y="579240"/>
                </a:lnTo>
                <a:lnTo>
                  <a:pt x="2298502" y="579240"/>
                </a:lnTo>
                <a:lnTo>
                  <a:pt x="2299692" y="578645"/>
                </a:lnTo>
                <a:lnTo>
                  <a:pt x="2299692" y="579240"/>
                </a:lnTo>
                <a:lnTo>
                  <a:pt x="2303264" y="581919"/>
                </a:lnTo>
                <a:lnTo>
                  <a:pt x="2302669" y="582514"/>
                </a:lnTo>
                <a:lnTo>
                  <a:pt x="2300883" y="583110"/>
                </a:lnTo>
                <a:lnTo>
                  <a:pt x="2299692" y="585491"/>
                </a:lnTo>
                <a:lnTo>
                  <a:pt x="2296120" y="593825"/>
                </a:lnTo>
                <a:lnTo>
                  <a:pt x="2299692" y="594718"/>
                </a:lnTo>
                <a:lnTo>
                  <a:pt x="2301478" y="590849"/>
                </a:lnTo>
                <a:lnTo>
                  <a:pt x="2302669" y="587872"/>
                </a:lnTo>
                <a:lnTo>
                  <a:pt x="2305050" y="586681"/>
                </a:lnTo>
                <a:lnTo>
                  <a:pt x="2307134" y="584300"/>
                </a:lnTo>
                <a:lnTo>
                  <a:pt x="2307729" y="581919"/>
                </a:lnTo>
                <a:lnTo>
                  <a:pt x="2311301" y="581919"/>
                </a:lnTo>
                <a:lnTo>
                  <a:pt x="2314278" y="581026"/>
                </a:lnTo>
                <a:lnTo>
                  <a:pt x="2315468" y="581026"/>
                </a:lnTo>
                <a:lnTo>
                  <a:pt x="2316659" y="581919"/>
                </a:lnTo>
                <a:lnTo>
                  <a:pt x="2319933" y="585491"/>
                </a:lnTo>
                <a:lnTo>
                  <a:pt x="2323505" y="584300"/>
                </a:lnTo>
                <a:lnTo>
                  <a:pt x="2323505" y="585491"/>
                </a:lnTo>
                <a:lnTo>
                  <a:pt x="2330053" y="586681"/>
                </a:lnTo>
                <a:lnTo>
                  <a:pt x="2334518" y="584300"/>
                </a:lnTo>
                <a:lnTo>
                  <a:pt x="2335709" y="580431"/>
                </a:lnTo>
                <a:lnTo>
                  <a:pt x="2334518" y="577454"/>
                </a:lnTo>
                <a:lnTo>
                  <a:pt x="2335113" y="577454"/>
                </a:lnTo>
                <a:lnTo>
                  <a:pt x="2338685" y="575668"/>
                </a:lnTo>
                <a:lnTo>
                  <a:pt x="2342853" y="573882"/>
                </a:lnTo>
                <a:lnTo>
                  <a:pt x="2346722" y="576263"/>
                </a:lnTo>
                <a:lnTo>
                  <a:pt x="2346127" y="581919"/>
                </a:lnTo>
                <a:lnTo>
                  <a:pt x="2342853" y="581919"/>
                </a:lnTo>
                <a:lnTo>
                  <a:pt x="2341067" y="580431"/>
                </a:lnTo>
                <a:lnTo>
                  <a:pt x="2339876" y="581026"/>
                </a:lnTo>
                <a:lnTo>
                  <a:pt x="2342853" y="587277"/>
                </a:lnTo>
                <a:lnTo>
                  <a:pt x="2344936" y="589063"/>
                </a:lnTo>
                <a:lnTo>
                  <a:pt x="2346722" y="590253"/>
                </a:lnTo>
                <a:lnTo>
                  <a:pt x="2347913" y="592039"/>
                </a:lnTo>
                <a:lnTo>
                  <a:pt x="2348508" y="593825"/>
                </a:lnTo>
                <a:lnTo>
                  <a:pt x="2349699" y="594718"/>
                </a:lnTo>
                <a:lnTo>
                  <a:pt x="2350294" y="595313"/>
                </a:lnTo>
                <a:lnTo>
                  <a:pt x="2350889" y="595313"/>
                </a:lnTo>
                <a:lnTo>
                  <a:pt x="2350294" y="596504"/>
                </a:lnTo>
                <a:lnTo>
                  <a:pt x="2350294" y="597695"/>
                </a:lnTo>
                <a:lnTo>
                  <a:pt x="2348508" y="597099"/>
                </a:lnTo>
                <a:lnTo>
                  <a:pt x="2346127" y="597695"/>
                </a:lnTo>
                <a:lnTo>
                  <a:pt x="2346127" y="598290"/>
                </a:lnTo>
                <a:lnTo>
                  <a:pt x="2345531" y="598290"/>
                </a:lnTo>
                <a:lnTo>
                  <a:pt x="2342257" y="598885"/>
                </a:lnTo>
                <a:lnTo>
                  <a:pt x="2339876" y="600671"/>
                </a:lnTo>
                <a:lnTo>
                  <a:pt x="2337495" y="599481"/>
                </a:lnTo>
                <a:lnTo>
                  <a:pt x="2333328" y="594718"/>
                </a:lnTo>
                <a:lnTo>
                  <a:pt x="2327672" y="593230"/>
                </a:lnTo>
                <a:lnTo>
                  <a:pt x="2327672" y="597695"/>
                </a:lnTo>
                <a:lnTo>
                  <a:pt x="2325291" y="601267"/>
                </a:lnTo>
                <a:lnTo>
                  <a:pt x="2326481" y="604838"/>
                </a:lnTo>
                <a:lnTo>
                  <a:pt x="2328863" y="606624"/>
                </a:lnTo>
                <a:lnTo>
                  <a:pt x="2332137" y="606029"/>
                </a:lnTo>
                <a:lnTo>
                  <a:pt x="2333328" y="603052"/>
                </a:lnTo>
                <a:lnTo>
                  <a:pt x="2331542" y="601862"/>
                </a:lnTo>
                <a:lnTo>
                  <a:pt x="2332137" y="599481"/>
                </a:lnTo>
                <a:lnTo>
                  <a:pt x="2334518" y="599481"/>
                </a:lnTo>
                <a:lnTo>
                  <a:pt x="2336304" y="601862"/>
                </a:lnTo>
                <a:lnTo>
                  <a:pt x="2338685" y="603052"/>
                </a:lnTo>
                <a:lnTo>
                  <a:pt x="2342257" y="603648"/>
                </a:lnTo>
                <a:lnTo>
                  <a:pt x="2345531" y="601862"/>
                </a:lnTo>
                <a:lnTo>
                  <a:pt x="2349699" y="603052"/>
                </a:lnTo>
                <a:lnTo>
                  <a:pt x="2353270" y="601267"/>
                </a:lnTo>
                <a:lnTo>
                  <a:pt x="2353866" y="600076"/>
                </a:lnTo>
                <a:lnTo>
                  <a:pt x="2354461" y="598290"/>
                </a:lnTo>
                <a:lnTo>
                  <a:pt x="2355652" y="600076"/>
                </a:lnTo>
                <a:lnTo>
                  <a:pt x="2357735" y="600671"/>
                </a:lnTo>
                <a:lnTo>
                  <a:pt x="2358331" y="600671"/>
                </a:lnTo>
                <a:lnTo>
                  <a:pt x="2358331" y="600076"/>
                </a:lnTo>
                <a:lnTo>
                  <a:pt x="2357140" y="597695"/>
                </a:lnTo>
                <a:lnTo>
                  <a:pt x="2354461" y="596504"/>
                </a:lnTo>
                <a:lnTo>
                  <a:pt x="2354461" y="594718"/>
                </a:lnTo>
                <a:lnTo>
                  <a:pt x="2353866" y="592039"/>
                </a:lnTo>
                <a:lnTo>
                  <a:pt x="2353866" y="591444"/>
                </a:lnTo>
                <a:lnTo>
                  <a:pt x="2354461" y="591444"/>
                </a:lnTo>
                <a:lnTo>
                  <a:pt x="2354461" y="590849"/>
                </a:lnTo>
                <a:lnTo>
                  <a:pt x="2355056" y="587872"/>
                </a:lnTo>
                <a:lnTo>
                  <a:pt x="2355056" y="581026"/>
                </a:lnTo>
                <a:lnTo>
                  <a:pt x="2357140" y="580431"/>
                </a:lnTo>
                <a:lnTo>
                  <a:pt x="2358926" y="579240"/>
                </a:lnTo>
                <a:lnTo>
                  <a:pt x="2360712" y="575668"/>
                </a:lnTo>
                <a:lnTo>
                  <a:pt x="2361307" y="571501"/>
                </a:lnTo>
                <a:lnTo>
                  <a:pt x="2363093" y="571501"/>
                </a:lnTo>
                <a:lnTo>
                  <a:pt x="2364284" y="570906"/>
                </a:lnTo>
                <a:lnTo>
                  <a:pt x="2362498" y="567631"/>
                </a:lnTo>
                <a:lnTo>
                  <a:pt x="2359521" y="566441"/>
                </a:lnTo>
                <a:lnTo>
                  <a:pt x="2359521" y="565845"/>
                </a:lnTo>
                <a:lnTo>
                  <a:pt x="2358926" y="565250"/>
                </a:lnTo>
                <a:lnTo>
                  <a:pt x="2358926" y="564060"/>
                </a:lnTo>
                <a:lnTo>
                  <a:pt x="2359521" y="562274"/>
                </a:lnTo>
                <a:lnTo>
                  <a:pt x="2360712" y="560488"/>
                </a:lnTo>
                <a:lnTo>
                  <a:pt x="2361307" y="558106"/>
                </a:lnTo>
                <a:lnTo>
                  <a:pt x="2357735" y="559297"/>
                </a:lnTo>
                <a:lnTo>
                  <a:pt x="2355056" y="562274"/>
                </a:lnTo>
                <a:lnTo>
                  <a:pt x="2353866" y="565250"/>
                </a:lnTo>
                <a:lnTo>
                  <a:pt x="2349699" y="562274"/>
                </a:lnTo>
                <a:lnTo>
                  <a:pt x="2344936" y="561678"/>
                </a:lnTo>
                <a:lnTo>
                  <a:pt x="2346127" y="566441"/>
                </a:lnTo>
                <a:lnTo>
                  <a:pt x="2349103" y="569715"/>
                </a:lnTo>
                <a:lnTo>
                  <a:pt x="2351485" y="572692"/>
                </a:lnTo>
                <a:lnTo>
                  <a:pt x="2352080" y="576263"/>
                </a:lnTo>
                <a:lnTo>
                  <a:pt x="2347317" y="573287"/>
                </a:lnTo>
                <a:lnTo>
                  <a:pt x="2342257" y="569120"/>
                </a:lnTo>
                <a:lnTo>
                  <a:pt x="2339876" y="561678"/>
                </a:lnTo>
                <a:lnTo>
                  <a:pt x="2337495" y="559297"/>
                </a:lnTo>
                <a:lnTo>
                  <a:pt x="2334518" y="560488"/>
                </a:lnTo>
                <a:lnTo>
                  <a:pt x="2333328" y="560488"/>
                </a:lnTo>
                <a:lnTo>
                  <a:pt x="2327077" y="559892"/>
                </a:lnTo>
                <a:lnTo>
                  <a:pt x="2324100" y="565250"/>
                </a:lnTo>
                <a:lnTo>
                  <a:pt x="2322910" y="570310"/>
                </a:lnTo>
                <a:lnTo>
                  <a:pt x="2327077" y="573287"/>
                </a:lnTo>
                <a:lnTo>
                  <a:pt x="2327672" y="575668"/>
                </a:lnTo>
                <a:lnTo>
                  <a:pt x="2328267" y="577454"/>
                </a:lnTo>
                <a:lnTo>
                  <a:pt x="2328267" y="579240"/>
                </a:lnTo>
                <a:lnTo>
                  <a:pt x="2325291" y="577454"/>
                </a:lnTo>
                <a:lnTo>
                  <a:pt x="2322314" y="576263"/>
                </a:lnTo>
                <a:lnTo>
                  <a:pt x="2319933" y="575073"/>
                </a:lnTo>
                <a:lnTo>
                  <a:pt x="2317849" y="576263"/>
                </a:lnTo>
                <a:lnTo>
                  <a:pt x="2314873" y="576859"/>
                </a:lnTo>
                <a:lnTo>
                  <a:pt x="2312492" y="578049"/>
                </a:lnTo>
                <a:lnTo>
                  <a:pt x="2307134" y="578049"/>
                </a:lnTo>
                <a:lnTo>
                  <a:pt x="2302669" y="575668"/>
                </a:lnTo>
                <a:lnTo>
                  <a:pt x="2302074" y="573882"/>
                </a:lnTo>
                <a:lnTo>
                  <a:pt x="2300883" y="572692"/>
                </a:lnTo>
                <a:lnTo>
                  <a:pt x="2300288" y="570310"/>
                </a:lnTo>
                <a:lnTo>
                  <a:pt x="2300883" y="567036"/>
                </a:lnTo>
                <a:lnTo>
                  <a:pt x="2302074" y="565845"/>
                </a:lnTo>
                <a:lnTo>
                  <a:pt x="2302669" y="564655"/>
                </a:lnTo>
                <a:lnTo>
                  <a:pt x="2305050" y="566441"/>
                </a:lnTo>
                <a:lnTo>
                  <a:pt x="2307729" y="566441"/>
                </a:lnTo>
                <a:lnTo>
                  <a:pt x="2308920" y="564060"/>
                </a:lnTo>
                <a:lnTo>
                  <a:pt x="2307134" y="562274"/>
                </a:lnTo>
                <a:lnTo>
                  <a:pt x="2304455" y="561678"/>
                </a:lnTo>
                <a:lnTo>
                  <a:pt x="2303264" y="560488"/>
                </a:lnTo>
                <a:lnTo>
                  <a:pt x="2303860" y="557511"/>
                </a:lnTo>
                <a:lnTo>
                  <a:pt x="2306538" y="556023"/>
                </a:lnTo>
                <a:lnTo>
                  <a:pt x="2306538" y="554237"/>
                </a:lnTo>
                <a:lnTo>
                  <a:pt x="2305050" y="553642"/>
                </a:lnTo>
                <a:lnTo>
                  <a:pt x="2303264" y="552451"/>
                </a:lnTo>
                <a:lnTo>
                  <a:pt x="2300883" y="552451"/>
                </a:lnTo>
                <a:close/>
                <a:moveTo>
                  <a:pt x="269677" y="548284"/>
                </a:moveTo>
                <a:lnTo>
                  <a:pt x="269081" y="549474"/>
                </a:lnTo>
                <a:lnTo>
                  <a:pt x="269081" y="550665"/>
                </a:lnTo>
                <a:lnTo>
                  <a:pt x="270272" y="551260"/>
                </a:lnTo>
                <a:lnTo>
                  <a:pt x="270867" y="551260"/>
                </a:lnTo>
                <a:lnTo>
                  <a:pt x="271463" y="550070"/>
                </a:lnTo>
                <a:lnTo>
                  <a:pt x="271463" y="548879"/>
                </a:lnTo>
                <a:lnTo>
                  <a:pt x="270867" y="548284"/>
                </a:lnTo>
                <a:close/>
                <a:moveTo>
                  <a:pt x="760512" y="546498"/>
                </a:moveTo>
                <a:lnTo>
                  <a:pt x="759321" y="547093"/>
                </a:lnTo>
                <a:lnTo>
                  <a:pt x="758726" y="547688"/>
                </a:lnTo>
                <a:lnTo>
                  <a:pt x="759917" y="549474"/>
                </a:lnTo>
                <a:lnTo>
                  <a:pt x="761703" y="550070"/>
                </a:lnTo>
                <a:lnTo>
                  <a:pt x="762298" y="549474"/>
                </a:lnTo>
                <a:lnTo>
                  <a:pt x="762893" y="548284"/>
                </a:lnTo>
                <a:lnTo>
                  <a:pt x="761703" y="546498"/>
                </a:lnTo>
                <a:close/>
                <a:moveTo>
                  <a:pt x="1019473" y="545902"/>
                </a:moveTo>
                <a:lnTo>
                  <a:pt x="1017092" y="549474"/>
                </a:lnTo>
                <a:lnTo>
                  <a:pt x="1020068" y="548879"/>
                </a:lnTo>
                <a:lnTo>
                  <a:pt x="1023342" y="547688"/>
                </a:lnTo>
                <a:lnTo>
                  <a:pt x="1023342" y="546498"/>
                </a:lnTo>
                <a:lnTo>
                  <a:pt x="1022449" y="545902"/>
                </a:lnTo>
                <a:close/>
                <a:moveTo>
                  <a:pt x="288131" y="544117"/>
                </a:moveTo>
                <a:lnTo>
                  <a:pt x="286941" y="545307"/>
                </a:lnTo>
                <a:lnTo>
                  <a:pt x="286941" y="546498"/>
                </a:lnTo>
                <a:lnTo>
                  <a:pt x="287536" y="547093"/>
                </a:lnTo>
                <a:lnTo>
                  <a:pt x="288131" y="547093"/>
                </a:lnTo>
                <a:lnTo>
                  <a:pt x="288727" y="546498"/>
                </a:lnTo>
                <a:lnTo>
                  <a:pt x="288727" y="545307"/>
                </a:lnTo>
                <a:close/>
                <a:moveTo>
                  <a:pt x="233065" y="544117"/>
                </a:moveTo>
                <a:lnTo>
                  <a:pt x="231875" y="545902"/>
                </a:lnTo>
                <a:lnTo>
                  <a:pt x="234256" y="548284"/>
                </a:lnTo>
                <a:lnTo>
                  <a:pt x="238125" y="548879"/>
                </a:lnTo>
                <a:lnTo>
                  <a:pt x="238125" y="545902"/>
                </a:lnTo>
                <a:lnTo>
                  <a:pt x="236339" y="544117"/>
                </a:lnTo>
                <a:close/>
                <a:moveTo>
                  <a:pt x="748308" y="543224"/>
                </a:moveTo>
                <a:lnTo>
                  <a:pt x="747117" y="544117"/>
                </a:lnTo>
                <a:lnTo>
                  <a:pt x="748308" y="546498"/>
                </a:lnTo>
                <a:lnTo>
                  <a:pt x="749499" y="545902"/>
                </a:lnTo>
                <a:lnTo>
                  <a:pt x="751285" y="545307"/>
                </a:lnTo>
                <a:lnTo>
                  <a:pt x="749499" y="543224"/>
                </a:lnTo>
                <a:close/>
                <a:moveTo>
                  <a:pt x="2204740" y="542628"/>
                </a:moveTo>
                <a:lnTo>
                  <a:pt x="2204740" y="544117"/>
                </a:lnTo>
                <a:lnTo>
                  <a:pt x="2205931" y="544712"/>
                </a:lnTo>
                <a:lnTo>
                  <a:pt x="2207121" y="544712"/>
                </a:lnTo>
                <a:lnTo>
                  <a:pt x="2207121" y="543224"/>
                </a:lnTo>
                <a:lnTo>
                  <a:pt x="2205931" y="542628"/>
                </a:lnTo>
                <a:close/>
                <a:moveTo>
                  <a:pt x="2260699" y="539056"/>
                </a:moveTo>
                <a:lnTo>
                  <a:pt x="2260699" y="540247"/>
                </a:lnTo>
                <a:lnTo>
                  <a:pt x="2262485" y="542033"/>
                </a:lnTo>
                <a:lnTo>
                  <a:pt x="2263676" y="541438"/>
                </a:lnTo>
                <a:lnTo>
                  <a:pt x="2263676" y="539652"/>
                </a:lnTo>
                <a:lnTo>
                  <a:pt x="2262485" y="539056"/>
                </a:lnTo>
                <a:close/>
                <a:moveTo>
                  <a:pt x="2331542" y="537270"/>
                </a:moveTo>
                <a:lnTo>
                  <a:pt x="2329458" y="537866"/>
                </a:lnTo>
                <a:lnTo>
                  <a:pt x="2328267" y="539056"/>
                </a:lnTo>
                <a:lnTo>
                  <a:pt x="2327672" y="540842"/>
                </a:lnTo>
                <a:lnTo>
                  <a:pt x="2329458" y="542033"/>
                </a:lnTo>
                <a:lnTo>
                  <a:pt x="2330649" y="541438"/>
                </a:lnTo>
                <a:lnTo>
                  <a:pt x="2333328" y="542628"/>
                </a:lnTo>
                <a:lnTo>
                  <a:pt x="2333923" y="545307"/>
                </a:lnTo>
                <a:lnTo>
                  <a:pt x="2336304" y="548879"/>
                </a:lnTo>
                <a:lnTo>
                  <a:pt x="2340471" y="550665"/>
                </a:lnTo>
                <a:lnTo>
                  <a:pt x="2341067" y="550070"/>
                </a:lnTo>
                <a:lnTo>
                  <a:pt x="2341662" y="548879"/>
                </a:lnTo>
                <a:lnTo>
                  <a:pt x="2339281" y="546498"/>
                </a:lnTo>
                <a:lnTo>
                  <a:pt x="2336304" y="544712"/>
                </a:lnTo>
                <a:lnTo>
                  <a:pt x="2334518" y="542033"/>
                </a:lnTo>
                <a:lnTo>
                  <a:pt x="2333328" y="539056"/>
                </a:lnTo>
                <a:close/>
                <a:moveTo>
                  <a:pt x="775097" y="537270"/>
                </a:moveTo>
                <a:lnTo>
                  <a:pt x="770930" y="539056"/>
                </a:lnTo>
                <a:lnTo>
                  <a:pt x="771525" y="540247"/>
                </a:lnTo>
                <a:lnTo>
                  <a:pt x="772121" y="542033"/>
                </a:lnTo>
                <a:lnTo>
                  <a:pt x="775692" y="542628"/>
                </a:lnTo>
                <a:lnTo>
                  <a:pt x="778669" y="539652"/>
                </a:lnTo>
                <a:close/>
                <a:moveTo>
                  <a:pt x="2226469" y="536080"/>
                </a:moveTo>
                <a:lnTo>
                  <a:pt x="2225278" y="537270"/>
                </a:lnTo>
                <a:lnTo>
                  <a:pt x="2225278" y="539652"/>
                </a:lnTo>
                <a:lnTo>
                  <a:pt x="2224683" y="540842"/>
                </a:lnTo>
                <a:lnTo>
                  <a:pt x="2226469" y="542628"/>
                </a:lnTo>
                <a:lnTo>
                  <a:pt x="2230338" y="543224"/>
                </a:lnTo>
                <a:lnTo>
                  <a:pt x="2234506" y="543224"/>
                </a:lnTo>
                <a:lnTo>
                  <a:pt x="2235101" y="542628"/>
                </a:lnTo>
                <a:lnTo>
                  <a:pt x="2234506" y="541438"/>
                </a:lnTo>
                <a:lnTo>
                  <a:pt x="2232720" y="540842"/>
                </a:lnTo>
                <a:lnTo>
                  <a:pt x="2230338" y="538461"/>
                </a:lnTo>
                <a:lnTo>
                  <a:pt x="2228850" y="536675"/>
                </a:lnTo>
                <a:close/>
                <a:moveTo>
                  <a:pt x="2075855" y="536080"/>
                </a:moveTo>
                <a:lnTo>
                  <a:pt x="2074069" y="536675"/>
                </a:lnTo>
                <a:lnTo>
                  <a:pt x="2074069" y="537866"/>
                </a:lnTo>
                <a:lnTo>
                  <a:pt x="2074664" y="540247"/>
                </a:lnTo>
                <a:lnTo>
                  <a:pt x="2077343" y="540842"/>
                </a:lnTo>
                <a:lnTo>
                  <a:pt x="2078534" y="539652"/>
                </a:lnTo>
                <a:lnTo>
                  <a:pt x="2079724" y="539056"/>
                </a:lnTo>
                <a:lnTo>
                  <a:pt x="2077939" y="537270"/>
                </a:lnTo>
                <a:close/>
                <a:moveTo>
                  <a:pt x="2323505" y="533103"/>
                </a:moveTo>
                <a:lnTo>
                  <a:pt x="2321124" y="534294"/>
                </a:lnTo>
                <a:lnTo>
                  <a:pt x="2321124" y="537270"/>
                </a:lnTo>
                <a:lnTo>
                  <a:pt x="2323505" y="536675"/>
                </a:lnTo>
                <a:lnTo>
                  <a:pt x="2324695" y="534294"/>
                </a:lnTo>
                <a:close/>
                <a:moveTo>
                  <a:pt x="728067" y="532508"/>
                </a:moveTo>
                <a:lnTo>
                  <a:pt x="727472" y="534294"/>
                </a:lnTo>
                <a:lnTo>
                  <a:pt x="728663" y="536675"/>
                </a:lnTo>
                <a:lnTo>
                  <a:pt x="730449" y="538461"/>
                </a:lnTo>
                <a:lnTo>
                  <a:pt x="731342" y="537270"/>
                </a:lnTo>
                <a:lnTo>
                  <a:pt x="732532" y="535485"/>
                </a:lnTo>
                <a:lnTo>
                  <a:pt x="731937" y="533103"/>
                </a:lnTo>
                <a:lnTo>
                  <a:pt x="729258" y="532508"/>
                </a:lnTo>
                <a:close/>
                <a:moveTo>
                  <a:pt x="250329" y="532508"/>
                </a:moveTo>
                <a:lnTo>
                  <a:pt x="249734" y="533103"/>
                </a:lnTo>
                <a:lnTo>
                  <a:pt x="249139" y="536080"/>
                </a:lnTo>
                <a:lnTo>
                  <a:pt x="250925" y="537866"/>
                </a:lnTo>
                <a:lnTo>
                  <a:pt x="252115" y="535485"/>
                </a:lnTo>
                <a:lnTo>
                  <a:pt x="251520" y="532508"/>
                </a:lnTo>
                <a:close/>
                <a:moveTo>
                  <a:pt x="2286298" y="531913"/>
                </a:moveTo>
                <a:lnTo>
                  <a:pt x="2285107" y="532508"/>
                </a:lnTo>
                <a:lnTo>
                  <a:pt x="2285703" y="534889"/>
                </a:lnTo>
                <a:lnTo>
                  <a:pt x="2286298" y="538461"/>
                </a:lnTo>
                <a:lnTo>
                  <a:pt x="2288084" y="535485"/>
                </a:lnTo>
                <a:lnTo>
                  <a:pt x="2287488" y="532508"/>
                </a:lnTo>
                <a:close/>
                <a:moveTo>
                  <a:pt x="2294930" y="529829"/>
                </a:moveTo>
                <a:lnTo>
                  <a:pt x="2293739" y="532508"/>
                </a:lnTo>
                <a:lnTo>
                  <a:pt x="2293739" y="534294"/>
                </a:lnTo>
                <a:lnTo>
                  <a:pt x="2292251" y="537866"/>
                </a:lnTo>
                <a:lnTo>
                  <a:pt x="2294930" y="541438"/>
                </a:lnTo>
                <a:lnTo>
                  <a:pt x="2294335" y="539652"/>
                </a:lnTo>
                <a:lnTo>
                  <a:pt x="2294335" y="537866"/>
                </a:lnTo>
                <a:lnTo>
                  <a:pt x="2296716" y="537270"/>
                </a:lnTo>
                <a:lnTo>
                  <a:pt x="2299097" y="537270"/>
                </a:lnTo>
                <a:lnTo>
                  <a:pt x="2300883" y="536080"/>
                </a:lnTo>
                <a:lnTo>
                  <a:pt x="2302074" y="534889"/>
                </a:lnTo>
                <a:close/>
                <a:moveTo>
                  <a:pt x="2313087" y="528043"/>
                </a:moveTo>
                <a:lnTo>
                  <a:pt x="2311896" y="528638"/>
                </a:lnTo>
                <a:lnTo>
                  <a:pt x="2311896" y="531913"/>
                </a:lnTo>
                <a:lnTo>
                  <a:pt x="2313682" y="532508"/>
                </a:lnTo>
                <a:lnTo>
                  <a:pt x="2314278" y="531913"/>
                </a:lnTo>
                <a:lnTo>
                  <a:pt x="2314278" y="528638"/>
                </a:lnTo>
                <a:close/>
                <a:moveTo>
                  <a:pt x="1019473" y="528043"/>
                </a:moveTo>
                <a:lnTo>
                  <a:pt x="1017092" y="529234"/>
                </a:lnTo>
                <a:lnTo>
                  <a:pt x="1017092" y="531317"/>
                </a:lnTo>
                <a:lnTo>
                  <a:pt x="1017687" y="532508"/>
                </a:lnTo>
                <a:lnTo>
                  <a:pt x="1018878" y="532508"/>
                </a:lnTo>
                <a:lnTo>
                  <a:pt x="1020068" y="530424"/>
                </a:lnTo>
                <a:close/>
                <a:moveTo>
                  <a:pt x="255687" y="528043"/>
                </a:moveTo>
                <a:lnTo>
                  <a:pt x="257473" y="530424"/>
                </a:lnTo>
                <a:lnTo>
                  <a:pt x="259854" y="530424"/>
                </a:lnTo>
                <a:lnTo>
                  <a:pt x="259854" y="529829"/>
                </a:lnTo>
                <a:lnTo>
                  <a:pt x="260450" y="528638"/>
                </a:lnTo>
                <a:lnTo>
                  <a:pt x="258068" y="528043"/>
                </a:lnTo>
                <a:close/>
                <a:moveTo>
                  <a:pt x="2204740" y="527448"/>
                </a:moveTo>
                <a:lnTo>
                  <a:pt x="2205931" y="528638"/>
                </a:lnTo>
                <a:lnTo>
                  <a:pt x="2207717" y="529234"/>
                </a:lnTo>
                <a:lnTo>
                  <a:pt x="2206526" y="528043"/>
                </a:lnTo>
                <a:close/>
                <a:moveTo>
                  <a:pt x="740271" y="526852"/>
                </a:moveTo>
                <a:lnTo>
                  <a:pt x="737890" y="528043"/>
                </a:lnTo>
                <a:lnTo>
                  <a:pt x="737295" y="531317"/>
                </a:lnTo>
                <a:lnTo>
                  <a:pt x="737295" y="533699"/>
                </a:lnTo>
                <a:lnTo>
                  <a:pt x="739081" y="536080"/>
                </a:lnTo>
                <a:lnTo>
                  <a:pt x="741462" y="534294"/>
                </a:lnTo>
                <a:lnTo>
                  <a:pt x="742653" y="530424"/>
                </a:lnTo>
                <a:lnTo>
                  <a:pt x="742057" y="528638"/>
                </a:lnTo>
                <a:close/>
                <a:moveTo>
                  <a:pt x="775097" y="526257"/>
                </a:moveTo>
                <a:lnTo>
                  <a:pt x="775097" y="529829"/>
                </a:lnTo>
                <a:lnTo>
                  <a:pt x="778669" y="531317"/>
                </a:lnTo>
                <a:lnTo>
                  <a:pt x="781050" y="528638"/>
                </a:lnTo>
                <a:lnTo>
                  <a:pt x="780455" y="526852"/>
                </a:lnTo>
                <a:lnTo>
                  <a:pt x="778669" y="526257"/>
                </a:lnTo>
                <a:close/>
                <a:moveTo>
                  <a:pt x="744736" y="524471"/>
                </a:moveTo>
                <a:lnTo>
                  <a:pt x="747713" y="534294"/>
                </a:lnTo>
                <a:lnTo>
                  <a:pt x="753071" y="540842"/>
                </a:lnTo>
                <a:lnTo>
                  <a:pt x="757535" y="542033"/>
                </a:lnTo>
                <a:lnTo>
                  <a:pt x="761107" y="538461"/>
                </a:lnTo>
                <a:lnTo>
                  <a:pt x="761107" y="534294"/>
                </a:lnTo>
                <a:lnTo>
                  <a:pt x="757535" y="532508"/>
                </a:lnTo>
                <a:lnTo>
                  <a:pt x="751285" y="528638"/>
                </a:lnTo>
                <a:close/>
                <a:moveTo>
                  <a:pt x="1047453" y="523876"/>
                </a:moveTo>
                <a:lnTo>
                  <a:pt x="1043881" y="528043"/>
                </a:lnTo>
                <a:lnTo>
                  <a:pt x="1048941" y="528043"/>
                </a:lnTo>
                <a:lnTo>
                  <a:pt x="1053108" y="526852"/>
                </a:lnTo>
                <a:lnTo>
                  <a:pt x="1053108" y="525662"/>
                </a:lnTo>
                <a:lnTo>
                  <a:pt x="1051918" y="525067"/>
                </a:lnTo>
                <a:close/>
                <a:moveTo>
                  <a:pt x="236935" y="523281"/>
                </a:moveTo>
                <a:lnTo>
                  <a:pt x="236339" y="523876"/>
                </a:lnTo>
                <a:lnTo>
                  <a:pt x="237530" y="525662"/>
                </a:lnTo>
                <a:lnTo>
                  <a:pt x="239316" y="526852"/>
                </a:lnTo>
                <a:lnTo>
                  <a:pt x="239316" y="524471"/>
                </a:lnTo>
                <a:lnTo>
                  <a:pt x="237530" y="523281"/>
                </a:lnTo>
                <a:close/>
                <a:moveTo>
                  <a:pt x="2363093" y="520304"/>
                </a:moveTo>
                <a:lnTo>
                  <a:pt x="2361307" y="524471"/>
                </a:lnTo>
                <a:lnTo>
                  <a:pt x="2361307" y="527448"/>
                </a:lnTo>
                <a:lnTo>
                  <a:pt x="2360117" y="531317"/>
                </a:lnTo>
                <a:lnTo>
                  <a:pt x="2358926" y="534294"/>
                </a:lnTo>
                <a:lnTo>
                  <a:pt x="2358331" y="534889"/>
                </a:lnTo>
                <a:lnTo>
                  <a:pt x="2357735" y="536080"/>
                </a:lnTo>
                <a:lnTo>
                  <a:pt x="2351485" y="536080"/>
                </a:lnTo>
                <a:lnTo>
                  <a:pt x="2347317" y="533103"/>
                </a:lnTo>
                <a:lnTo>
                  <a:pt x="2342257" y="531913"/>
                </a:lnTo>
                <a:lnTo>
                  <a:pt x="2338685" y="526852"/>
                </a:lnTo>
                <a:lnTo>
                  <a:pt x="2336304" y="528638"/>
                </a:lnTo>
                <a:lnTo>
                  <a:pt x="2335113" y="533699"/>
                </a:lnTo>
                <a:lnTo>
                  <a:pt x="2338090" y="536080"/>
                </a:lnTo>
                <a:lnTo>
                  <a:pt x="2340471" y="537866"/>
                </a:lnTo>
                <a:lnTo>
                  <a:pt x="2342257" y="535485"/>
                </a:lnTo>
                <a:lnTo>
                  <a:pt x="2345531" y="536080"/>
                </a:lnTo>
                <a:lnTo>
                  <a:pt x="2345531" y="539652"/>
                </a:lnTo>
                <a:lnTo>
                  <a:pt x="2344936" y="543224"/>
                </a:lnTo>
                <a:lnTo>
                  <a:pt x="2347317" y="545902"/>
                </a:lnTo>
                <a:lnTo>
                  <a:pt x="2350294" y="547688"/>
                </a:lnTo>
                <a:lnTo>
                  <a:pt x="2352080" y="546498"/>
                </a:lnTo>
                <a:lnTo>
                  <a:pt x="2352675" y="544117"/>
                </a:lnTo>
                <a:lnTo>
                  <a:pt x="2350889" y="542628"/>
                </a:lnTo>
                <a:lnTo>
                  <a:pt x="2350294" y="540842"/>
                </a:lnTo>
                <a:lnTo>
                  <a:pt x="2351485" y="539056"/>
                </a:lnTo>
                <a:lnTo>
                  <a:pt x="2355056" y="538461"/>
                </a:lnTo>
                <a:lnTo>
                  <a:pt x="2358331" y="537270"/>
                </a:lnTo>
                <a:lnTo>
                  <a:pt x="2360712" y="537270"/>
                </a:lnTo>
                <a:lnTo>
                  <a:pt x="2361903" y="534294"/>
                </a:lnTo>
                <a:lnTo>
                  <a:pt x="2364284" y="533103"/>
                </a:lnTo>
                <a:lnTo>
                  <a:pt x="2366665" y="532508"/>
                </a:lnTo>
                <a:lnTo>
                  <a:pt x="2366070" y="526257"/>
                </a:lnTo>
                <a:close/>
                <a:moveTo>
                  <a:pt x="2224683" y="517030"/>
                </a:moveTo>
                <a:lnTo>
                  <a:pt x="2224088" y="519113"/>
                </a:lnTo>
                <a:lnTo>
                  <a:pt x="2224683" y="520899"/>
                </a:lnTo>
                <a:lnTo>
                  <a:pt x="2227660" y="520899"/>
                </a:lnTo>
                <a:lnTo>
                  <a:pt x="2227660" y="519113"/>
                </a:lnTo>
                <a:lnTo>
                  <a:pt x="2227064" y="517030"/>
                </a:lnTo>
                <a:close/>
                <a:moveTo>
                  <a:pt x="838498" y="517030"/>
                </a:moveTo>
                <a:lnTo>
                  <a:pt x="887314" y="518518"/>
                </a:lnTo>
                <a:lnTo>
                  <a:pt x="912317" y="518518"/>
                </a:lnTo>
                <a:lnTo>
                  <a:pt x="937320" y="517030"/>
                </a:lnTo>
                <a:lnTo>
                  <a:pt x="948333" y="518518"/>
                </a:lnTo>
                <a:lnTo>
                  <a:pt x="948928" y="537270"/>
                </a:lnTo>
                <a:lnTo>
                  <a:pt x="921544" y="537270"/>
                </a:lnTo>
                <a:lnTo>
                  <a:pt x="871538" y="536080"/>
                </a:lnTo>
                <a:lnTo>
                  <a:pt x="846535" y="539056"/>
                </a:lnTo>
                <a:lnTo>
                  <a:pt x="843856" y="541438"/>
                </a:lnTo>
                <a:lnTo>
                  <a:pt x="845344" y="547688"/>
                </a:lnTo>
                <a:lnTo>
                  <a:pt x="842665" y="562274"/>
                </a:lnTo>
                <a:lnTo>
                  <a:pt x="842665" y="563464"/>
                </a:lnTo>
                <a:lnTo>
                  <a:pt x="830461" y="564060"/>
                </a:lnTo>
                <a:lnTo>
                  <a:pt x="822722" y="563464"/>
                </a:lnTo>
                <a:lnTo>
                  <a:pt x="822722" y="544712"/>
                </a:lnTo>
                <a:lnTo>
                  <a:pt x="823913" y="530424"/>
                </a:lnTo>
                <a:lnTo>
                  <a:pt x="825699" y="518518"/>
                </a:lnTo>
                <a:close/>
                <a:moveTo>
                  <a:pt x="2336304" y="515839"/>
                </a:moveTo>
                <a:lnTo>
                  <a:pt x="2335113" y="516435"/>
                </a:lnTo>
                <a:lnTo>
                  <a:pt x="2334518" y="517625"/>
                </a:lnTo>
                <a:lnTo>
                  <a:pt x="2334518" y="519113"/>
                </a:lnTo>
                <a:lnTo>
                  <a:pt x="2335709" y="520304"/>
                </a:lnTo>
                <a:lnTo>
                  <a:pt x="2337495" y="523281"/>
                </a:lnTo>
                <a:lnTo>
                  <a:pt x="2339876" y="525662"/>
                </a:lnTo>
                <a:lnTo>
                  <a:pt x="2340471" y="525662"/>
                </a:lnTo>
                <a:lnTo>
                  <a:pt x="2340471" y="525067"/>
                </a:lnTo>
                <a:lnTo>
                  <a:pt x="2339876" y="521495"/>
                </a:lnTo>
                <a:lnTo>
                  <a:pt x="2338090" y="515839"/>
                </a:lnTo>
                <a:close/>
                <a:moveTo>
                  <a:pt x="2314278" y="515839"/>
                </a:moveTo>
                <a:lnTo>
                  <a:pt x="2313087" y="521495"/>
                </a:lnTo>
                <a:lnTo>
                  <a:pt x="2313682" y="526257"/>
                </a:lnTo>
                <a:lnTo>
                  <a:pt x="2314278" y="521495"/>
                </a:lnTo>
                <a:close/>
                <a:moveTo>
                  <a:pt x="2291060" y="514053"/>
                </a:moveTo>
                <a:lnTo>
                  <a:pt x="2289870" y="515244"/>
                </a:lnTo>
                <a:lnTo>
                  <a:pt x="2289870" y="516435"/>
                </a:lnTo>
                <a:lnTo>
                  <a:pt x="2291060" y="517625"/>
                </a:lnTo>
                <a:lnTo>
                  <a:pt x="2293739" y="521495"/>
                </a:lnTo>
                <a:lnTo>
                  <a:pt x="2296716" y="523876"/>
                </a:lnTo>
                <a:lnTo>
                  <a:pt x="2299097" y="523876"/>
                </a:lnTo>
                <a:lnTo>
                  <a:pt x="2299692" y="521495"/>
                </a:lnTo>
                <a:lnTo>
                  <a:pt x="2301478" y="519709"/>
                </a:lnTo>
                <a:lnTo>
                  <a:pt x="2300883" y="515839"/>
                </a:lnTo>
                <a:lnTo>
                  <a:pt x="2299097" y="514053"/>
                </a:lnTo>
                <a:lnTo>
                  <a:pt x="2296716" y="515244"/>
                </a:lnTo>
                <a:lnTo>
                  <a:pt x="2293144" y="515244"/>
                </a:lnTo>
                <a:close/>
                <a:moveTo>
                  <a:pt x="2324100" y="512267"/>
                </a:moveTo>
                <a:lnTo>
                  <a:pt x="2322314" y="515839"/>
                </a:lnTo>
                <a:lnTo>
                  <a:pt x="2324695" y="519113"/>
                </a:lnTo>
                <a:lnTo>
                  <a:pt x="2323505" y="520899"/>
                </a:lnTo>
                <a:lnTo>
                  <a:pt x="2321719" y="523281"/>
                </a:lnTo>
                <a:lnTo>
                  <a:pt x="2325886" y="522090"/>
                </a:lnTo>
                <a:close/>
                <a:moveTo>
                  <a:pt x="767656" y="512267"/>
                </a:moveTo>
                <a:lnTo>
                  <a:pt x="766465" y="519113"/>
                </a:lnTo>
                <a:lnTo>
                  <a:pt x="766465" y="525662"/>
                </a:lnTo>
                <a:lnTo>
                  <a:pt x="764679" y="529234"/>
                </a:lnTo>
                <a:lnTo>
                  <a:pt x="765870" y="534889"/>
                </a:lnTo>
                <a:lnTo>
                  <a:pt x="767656" y="531317"/>
                </a:lnTo>
                <a:lnTo>
                  <a:pt x="769739" y="528043"/>
                </a:lnTo>
                <a:lnTo>
                  <a:pt x="768251" y="525662"/>
                </a:lnTo>
                <a:lnTo>
                  <a:pt x="771525" y="519113"/>
                </a:lnTo>
                <a:close/>
                <a:moveTo>
                  <a:pt x="267891" y="512267"/>
                </a:moveTo>
                <a:lnTo>
                  <a:pt x="265510" y="513458"/>
                </a:lnTo>
                <a:lnTo>
                  <a:pt x="261938" y="514649"/>
                </a:lnTo>
                <a:lnTo>
                  <a:pt x="258664" y="515244"/>
                </a:lnTo>
                <a:lnTo>
                  <a:pt x="259854" y="515839"/>
                </a:lnTo>
                <a:lnTo>
                  <a:pt x="261342" y="515839"/>
                </a:lnTo>
                <a:lnTo>
                  <a:pt x="263724" y="515244"/>
                </a:lnTo>
                <a:lnTo>
                  <a:pt x="268486" y="512863"/>
                </a:lnTo>
                <a:lnTo>
                  <a:pt x="268486" y="512267"/>
                </a:lnTo>
                <a:close/>
                <a:moveTo>
                  <a:pt x="2242542" y="511077"/>
                </a:moveTo>
                <a:lnTo>
                  <a:pt x="2242542" y="511672"/>
                </a:lnTo>
                <a:lnTo>
                  <a:pt x="2243138" y="514053"/>
                </a:lnTo>
                <a:lnTo>
                  <a:pt x="2245519" y="516435"/>
                </a:lnTo>
                <a:lnTo>
                  <a:pt x="2246114" y="516435"/>
                </a:lnTo>
                <a:lnTo>
                  <a:pt x="2247305" y="518518"/>
                </a:lnTo>
                <a:lnTo>
                  <a:pt x="2249091" y="518518"/>
                </a:lnTo>
                <a:lnTo>
                  <a:pt x="2249091" y="516435"/>
                </a:lnTo>
                <a:lnTo>
                  <a:pt x="2246710" y="515839"/>
                </a:lnTo>
                <a:lnTo>
                  <a:pt x="2246114" y="514649"/>
                </a:lnTo>
                <a:lnTo>
                  <a:pt x="2245519" y="514053"/>
                </a:lnTo>
                <a:lnTo>
                  <a:pt x="2244924" y="512267"/>
                </a:lnTo>
                <a:lnTo>
                  <a:pt x="2243138" y="511077"/>
                </a:lnTo>
                <a:close/>
                <a:moveTo>
                  <a:pt x="758131" y="510481"/>
                </a:moveTo>
                <a:lnTo>
                  <a:pt x="751880" y="511672"/>
                </a:lnTo>
                <a:lnTo>
                  <a:pt x="753071" y="523281"/>
                </a:lnTo>
                <a:lnTo>
                  <a:pt x="756345" y="519709"/>
                </a:lnTo>
                <a:lnTo>
                  <a:pt x="753071" y="514649"/>
                </a:lnTo>
                <a:lnTo>
                  <a:pt x="755452" y="512863"/>
                </a:lnTo>
                <a:close/>
                <a:moveTo>
                  <a:pt x="2303860" y="508100"/>
                </a:moveTo>
                <a:lnTo>
                  <a:pt x="2302074" y="510481"/>
                </a:lnTo>
                <a:lnTo>
                  <a:pt x="2302669" y="511672"/>
                </a:lnTo>
                <a:lnTo>
                  <a:pt x="2307134" y="511672"/>
                </a:lnTo>
                <a:lnTo>
                  <a:pt x="2307134" y="509291"/>
                </a:lnTo>
                <a:close/>
                <a:moveTo>
                  <a:pt x="777478" y="505719"/>
                </a:moveTo>
                <a:lnTo>
                  <a:pt x="775097" y="509291"/>
                </a:lnTo>
                <a:lnTo>
                  <a:pt x="775097" y="512863"/>
                </a:lnTo>
                <a:lnTo>
                  <a:pt x="776883" y="514053"/>
                </a:lnTo>
                <a:lnTo>
                  <a:pt x="778074" y="513458"/>
                </a:lnTo>
                <a:lnTo>
                  <a:pt x="778074" y="509886"/>
                </a:lnTo>
                <a:close/>
                <a:moveTo>
                  <a:pt x="2370535" y="504826"/>
                </a:moveTo>
                <a:lnTo>
                  <a:pt x="2368451" y="506910"/>
                </a:lnTo>
                <a:lnTo>
                  <a:pt x="2367856" y="506910"/>
                </a:lnTo>
                <a:lnTo>
                  <a:pt x="2366665" y="507505"/>
                </a:lnTo>
                <a:lnTo>
                  <a:pt x="2364879" y="506314"/>
                </a:lnTo>
                <a:lnTo>
                  <a:pt x="2363093" y="508695"/>
                </a:lnTo>
                <a:lnTo>
                  <a:pt x="2364284" y="510481"/>
                </a:lnTo>
                <a:lnTo>
                  <a:pt x="2366665" y="509886"/>
                </a:lnTo>
                <a:lnTo>
                  <a:pt x="2367260" y="509886"/>
                </a:lnTo>
                <a:lnTo>
                  <a:pt x="2367856" y="510481"/>
                </a:lnTo>
                <a:lnTo>
                  <a:pt x="2371130" y="510481"/>
                </a:lnTo>
                <a:lnTo>
                  <a:pt x="2372916" y="508100"/>
                </a:lnTo>
                <a:lnTo>
                  <a:pt x="2373511" y="506910"/>
                </a:lnTo>
                <a:lnTo>
                  <a:pt x="2372916" y="505719"/>
                </a:lnTo>
                <a:close/>
                <a:moveTo>
                  <a:pt x="734914" y="504231"/>
                </a:moveTo>
                <a:lnTo>
                  <a:pt x="733723" y="505719"/>
                </a:lnTo>
                <a:lnTo>
                  <a:pt x="734914" y="510481"/>
                </a:lnTo>
                <a:lnTo>
                  <a:pt x="735509" y="514649"/>
                </a:lnTo>
                <a:lnTo>
                  <a:pt x="736104" y="517030"/>
                </a:lnTo>
                <a:lnTo>
                  <a:pt x="737890" y="517625"/>
                </a:lnTo>
                <a:lnTo>
                  <a:pt x="739676" y="517030"/>
                </a:lnTo>
                <a:lnTo>
                  <a:pt x="740867" y="515839"/>
                </a:lnTo>
                <a:lnTo>
                  <a:pt x="740867" y="513458"/>
                </a:lnTo>
                <a:lnTo>
                  <a:pt x="739676" y="512267"/>
                </a:lnTo>
                <a:lnTo>
                  <a:pt x="737295" y="508695"/>
                </a:lnTo>
                <a:close/>
                <a:moveTo>
                  <a:pt x="244078" y="504231"/>
                </a:moveTo>
                <a:lnTo>
                  <a:pt x="240506" y="507505"/>
                </a:lnTo>
                <a:lnTo>
                  <a:pt x="245269" y="508695"/>
                </a:lnTo>
                <a:close/>
                <a:moveTo>
                  <a:pt x="253306" y="502445"/>
                </a:moveTo>
                <a:lnTo>
                  <a:pt x="250925" y="504826"/>
                </a:lnTo>
                <a:lnTo>
                  <a:pt x="250329" y="504826"/>
                </a:lnTo>
                <a:lnTo>
                  <a:pt x="250925" y="509291"/>
                </a:lnTo>
                <a:lnTo>
                  <a:pt x="252710" y="511077"/>
                </a:lnTo>
                <a:lnTo>
                  <a:pt x="253306" y="512863"/>
                </a:lnTo>
                <a:lnTo>
                  <a:pt x="253901" y="512863"/>
                </a:lnTo>
                <a:lnTo>
                  <a:pt x="252115" y="514649"/>
                </a:lnTo>
                <a:lnTo>
                  <a:pt x="252115" y="516435"/>
                </a:lnTo>
                <a:lnTo>
                  <a:pt x="252710" y="517030"/>
                </a:lnTo>
                <a:lnTo>
                  <a:pt x="253901" y="516435"/>
                </a:lnTo>
                <a:lnTo>
                  <a:pt x="254496" y="515839"/>
                </a:lnTo>
                <a:lnTo>
                  <a:pt x="255092" y="514649"/>
                </a:lnTo>
                <a:lnTo>
                  <a:pt x="255092" y="512863"/>
                </a:lnTo>
                <a:lnTo>
                  <a:pt x="256878" y="511077"/>
                </a:lnTo>
                <a:lnTo>
                  <a:pt x="258068" y="508695"/>
                </a:lnTo>
                <a:lnTo>
                  <a:pt x="256282" y="503635"/>
                </a:lnTo>
                <a:close/>
                <a:moveTo>
                  <a:pt x="2032099" y="500063"/>
                </a:moveTo>
                <a:lnTo>
                  <a:pt x="2029718" y="502445"/>
                </a:lnTo>
                <a:lnTo>
                  <a:pt x="2027337" y="503635"/>
                </a:lnTo>
                <a:lnTo>
                  <a:pt x="2027932" y="506910"/>
                </a:lnTo>
                <a:lnTo>
                  <a:pt x="2030909" y="510481"/>
                </a:lnTo>
                <a:lnTo>
                  <a:pt x="2035076" y="513458"/>
                </a:lnTo>
                <a:lnTo>
                  <a:pt x="2036267" y="515244"/>
                </a:lnTo>
                <a:lnTo>
                  <a:pt x="2038053" y="515244"/>
                </a:lnTo>
                <a:lnTo>
                  <a:pt x="2038946" y="512863"/>
                </a:lnTo>
                <a:lnTo>
                  <a:pt x="2037457" y="511077"/>
                </a:lnTo>
                <a:lnTo>
                  <a:pt x="2037457" y="506314"/>
                </a:lnTo>
                <a:lnTo>
                  <a:pt x="2038053" y="503040"/>
                </a:lnTo>
                <a:lnTo>
                  <a:pt x="2036267" y="500659"/>
                </a:lnTo>
                <a:close/>
                <a:moveTo>
                  <a:pt x="2351485" y="499468"/>
                </a:moveTo>
                <a:lnTo>
                  <a:pt x="2348508" y="500659"/>
                </a:lnTo>
                <a:lnTo>
                  <a:pt x="2348508" y="508100"/>
                </a:lnTo>
                <a:lnTo>
                  <a:pt x="2346722" y="511672"/>
                </a:lnTo>
                <a:lnTo>
                  <a:pt x="2352080" y="509886"/>
                </a:lnTo>
                <a:lnTo>
                  <a:pt x="2353866" y="503635"/>
                </a:lnTo>
                <a:lnTo>
                  <a:pt x="2353270" y="503040"/>
                </a:lnTo>
                <a:lnTo>
                  <a:pt x="2353270" y="502445"/>
                </a:lnTo>
                <a:close/>
                <a:moveTo>
                  <a:pt x="2305050" y="499468"/>
                </a:moveTo>
                <a:lnTo>
                  <a:pt x="2303264" y="501849"/>
                </a:lnTo>
                <a:lnTo>
                  <a:pt x="2306538" y="503635"/>
                </a:lnTo>
                <a:lnTo>
                  <a:pt x="2309515" y="501849"/>
                </a:lnTo>
                <a:lnTo>
                  <a:pt x="2309515" y="500659"/>
                </a:lnTo>
                <a:lnTo>
                  <a:pt x="2308324" y="499468"/>
                </a:lnTo>
                <a:close/>
                <a:moveTo>
                  <a:pt x="2341067" y="498873"/>
                </a:moveTo>
                <a:lnTo>
                  <a:pt x="2340471" y="500063"/>
                </a:lnTo>
                <a:lnTo>
                  <a:pt x="2339876" y="501849"/>
                </a:lnTo>
                <a:lnTo>
                  <a:pt x="2340471" y="503635"/>
                </a:lnTo>
                <a:lnTo>
                  <a:pt x="2342853" y="503635"/>
                </a:lnTo>
                <a:lnTo>
                  <a:pt x="2343745" y="501849"/>
                </a:lnTo>
                <a:lnTo>
                  <a:pt x="2342257" y="500659"/>
                </a:lnTo>
                <a:close/>
                <a:moveTo>
                  <a:pt x="769739" y="498873"/>
                </a:moveTo>
                <a:lnTo>
                  <a:pt x="768251" y="500063"/>
                </a:lnTo>
                <a:lnTo>
                  <a:pt x="767656" y="501849"/>
                </a:lnTo>
                <a:lnTo>
                  <a:pt x="768251" y="503635"/>
                </a:lnTo>
                <a:lnTo>
                  <a:pt x="769144" y="504826"/>
                </a:lnTo>
                <a:lnTo>
                  <a:pt x="770930" y="504231"/>
                </a:lnTo>
                <a:lnTo>
                  <a:pt x="770930" y="500063"/>
                </a:lnTo>
                <a:close/>
                <a:moveTo>
                  <a:pt x="750689" y="498873"/>
                </a:moveTo>
                <a:lnTo>
                  <a:pt x="742653" y="500659"/>
                </a:lnTo>
                <a:lnTo>
                  <a:pt x="740867" y="508695"/>
                </a:lnTo>
                <a:lnTo>
                  <a:pt x="740867" y="510481"/>
                </a:lnTo>
                <a:lnTo>
                  <a:pt x="743546" y="514053"/>
                </a:lnTo>
                <a:lnTo>
                  <a:pt x="747117" y="512863"/>
                </a:lnTo>
                <a:lnTo>
                  <a:pt x="747117" y="509291"/>
                </a:lnTo>
                <a:lnTo>
                  <a:pt x="747713" y="503635"/>
                </a:lnTo>
                <a:close/>
                <a:moveTo>
                  <a:pt x="2319933" y="498277"/>
                </a:moveTo>
                <a:lnTo>
                  <a:pt x="2316659" y="501254"/>
                </a:lnTo>
                <a:lnTo>
                  <a:pt x="2317254" y="504231"/>
                </a:lnTo>
                <a:lnTo>
                  <a:pt x="2320528" y="505719"/>
                </a:lnTo>
                <a:lnTo>
                  <a:pt x="2325291" y="508100"/>
                </a:lnTo>
                <a:lnTo>
                  <a:pt x="2330649" y="511077"/>
                </a:lnTo>
                <a:lnTo>
                  <a:pt x="2327672" y="503635"/>
                </a:lnTo>
                <a:lnTo>
                  <a:pt x="2323505" y="498873"/>
                </a:lnTo>
                <a:close/>
                <a:moveTo>
                  <a:pt x="2223492" y="497682"/>
                </a:moveTo>
                <a:lnTo>
                  <a:pt x="2223492" y="498277"/>
                </a:lnTo>
                <a:lnTo>
                  <a:pt x="2222897" y="498277"/>
                </a:lnTo>
                <a:lnTo>
                  <a:pt x="2221111" y="501849"/>
                </a:lnTo>
                <a:lnTo>
                  <a:pt x="2224683" y="506910"/>
                </a:lnTo>
                <a:lnTo>
                  <a:pt x="2224683" y="503635"/>
                </a:lnTo>
                <a:lnTo>
                  <a:pt x="2226469" y="501849"/>
                </a:lnTo>
                <a:lnTo>
                  <a:pt x="2227064" y="500659"/>
                </a:lnTo>
                <a:lnTo>
                  <a:pt x="2227660" y="500063"/>
                </a:lnTo>
                <a:lnTo>
                  <a:pt x="2225874" y="498277"/>
                </a:lnTo>
                <a:close/>
                <a:moveTo>
                  <a:pt x="2325291" y="494706"/>
                </a:moveTo>
                <a:lnTo>
                  <a:pt x="2324695" y="495301"/>
                </a:lnTo>
                <a:lnTo>
                  <a:pt x="2325291" y="496492"/>
                </a:lnTo>
                <a:lnTo>
                  <a:pt x="2325886" y="497087"/>
                </a:lnTo>
                <a:lnTo>
                  <a:pt x="2326481" y="496492"/>
                </a:lnTo>
                <a:lnTo>
                  <a:pt x="2327672" y="495896"/>
                </a:lnTo>
                <a:lnTo>
                  <a:pt x="2326481" y="494706"/>
                </a:lnTo>
                <a:close/>
                <a:moveTo>
                  <a:pt x="760512" y="492920"/>
                </a:moveTo>
                <a:lnTo>
                  <a:pt x="757535" y="493515"/>
                </a:lnTo>
                <a:lnTo>
                  <a:pt x="755452" y="495896"/>
                </a:lnTo>
                <a:lnTo>
                  <a:pt x="755452" y="497087"/>
                </a:lnTo>
                <a:lnTo>
                  <a:pt x="756940" y="497682"/>
                </a:lnTo>
                <a:lnTo>
                  <a:pt x="759917" y="496492"/>
                </a:lnTo>
                <a:close/>
                <a:moveTo>
                  <a:pt x="2315468" y="492027"/>
                </a:moveTo>
                <a:lnTo>
                  <a:pt x="2315468" y="494110"/>
                </a:lnTo>
                <a:lnTo>
                  <a:pt x="2316063" y="495301"/>
                </a:lnTo>
                <a:lnTo>
                  <a:pt x="2317254" y="495301"/>
                </a:lnTo>
                <a:lnTo>
                  <a:pt x="2317849" y="494706"/>
                </a:lnTo>
                <a:lnTo>
                  <a:pt x="2317849" y="494110"/>
                </a:lnTo>
                <a:lnTo>
                  <a:pt x="2317254" y="492920"/>
                </a:lnTo>
                <a:close/>
                <a:moveTo>
                  <a:pt x="1036737" y="492027"/>
                </a:moveTo>
                <a:lnTo>
                  <a:pt x="1035249" y="493515"/>
                </a:lnTo>
                <a:lnTo>
                  <a:pt x="1031082" y="497087"/>
                </a:lnTo>
                <a:lnTo>
                  <a:pt x="1027510" y="500659"/>
                </a:lnTo>
                <a:lnTo>
                  <a:pt x="1026319" y="503040"/>
                </a:lnTo>
                <a:lnTo>
                  <a:pt x="1025128" y="502445"/>
                </a:lnTo>
                <a:lnTo>
                  <a:pt x="1023342" y="503040"/>
                </a:lnTo>
                <a:lnTo>
                  <a:pt x="1022449" y="506910"/>
                </a:lnTo>
                <a:lnTo>
                  <a:pt x="1026914" y="508695"/>
                </a:lnTo>
                <a:lnTo>
                  <a:pt x="1026914" y="506910"/>
                </a:lnTo>
                <a:lnTo>
                  <a:pt x="1025724" y="504826"/>
                </a:lnTo>
                <a:lnTo>
                  <a:pt x="1026914" y="506314"/>
                </a:lnTo>
                <a:lnTo>
                  <a:pt x="1028700" y="507505"/>
                </a:lnTo>
                <a:lnTo>
                  <a:pt x="1028700" y="508100"/>
                </a:lnTo>
                <a:lnTo>
                  <a:pt x="1029296" y="508695"/>
                </a:lnTo>
                <a:lnTo>
                  <a:pt x="1029296" y="509291"/>
                </a:lnTo>
                <a:lnTo>
                  <a:pt x="1029891" y="511672"/>
                </a:lnTo>
                <a:lnTo>
                  <a:pt x="1028700" y="513458"/>
                </a:lnTo>
                <a:lnTo>
                  <a:pt x="1028105" y="514053"/>
                </a:lnTo>
                <a:lnTo>
                  <a:pt x="1028105" y="515244"/>
                </a:lnTo>
                <a:lnTo>
                  <a:pt x="1029296" y="515839"/>
                </a:lnTo>
                <a:lnTo>
                  <a:pt x="1031082" y="515244"/>
                </a:lnTo>
                <a:lnTo>
                  <a:pt x="1035249" y="515244"/>
                </a:lnTo>
                <a:lnTo>
                  <a:pt x="1034653" y="512863"/>
                </a:lnTo>
                <a:lnTo>
                  <a:pt x="1032272" y="511672"/>
                </a:lnTo>
                <a:lnTo>
                  <a:pt x="1032272" y="508100"/>
                </a:lnTo>
                <a:lnTo>
                  <a:pt x="1034058" y="504231"/>
                </a:lnTo>
                <a:lnTo>
                  <a:pt x="1032867" y="503040"/>
                </a:lnTo>
                <a:lnTo>
                  <a:pt x="1034653" y="499468"/>
                </a:lnTo>
                <a:lnTo>
                  <a:pt x="1036737" y="496492"/>
                </a:lnTo>
                <a:lnTo>
                  <a:pt x="1037928" y="495301"/>
                </a:lnTo>
                <a:lnTo>
                  <a:pt x="1037928" y="493515"/>
                </a:lnTo>
                <a:close/>
                <a:moveTo>
                  <a:pt x="2087463" y="491431"/>
                </a:moveTo>
                <a:lnTo>
                  <a:pt x="2085082" y="494706"/>
                </a:lnTo>
                <a:lnTo>
                  <a:pt x="2085678" y="498277"/>
                </a:lnTo>
                <a:lnTo>
                  <a:pt x="2085678" y="499468"/>
                </a:lnTo>
                <a:lnTo>
                  <a:pt x="2086273" y="500063"/>
                </a:lnTo>
                <a:lnTo>
                  <a:pt x="2085678" y="503040"/>
                </a:lnTo>
                <a:lnTo>
                  <a:pt x="2088059" y="504826"/>
                </a:lnTo>
                <a:lnTo>
                  <a:pt x="2090142" y="502445"/>
                </a:lnTo>
                <a:lnTo>
                  <a:pt x="2088654" y="499468"/>
                </a:lnTo>
                <a:lnTo>
                  <a:pt x="2088654" y="498873"/>
                </a:lnTo>
                <a:lnTo>
                  <a:pt x="2089249" y="497087"/>
                </a:lnTo>
                <a:lnTo>
                  <a:pt x="2090738" y="494706"/>
                </a:lnTo>
                <a:lnTo>
                  <a:pt x="2090142" y="491431"/>
                </a:lnTo>
                <a:close/>
                <a:moveTo>
                  <a:pt x="784325" y="491431"/>
                </a:moveTo>
                <a:lnTo>
                  <a:pt x="784325" y="496492"/>
                </a:lnTo>
                <a:lnTo>
                  <a:pt x="778074" y="496492"/>
                </a:lnTo>
                <a:lnTo>
                  <a:pt x="776288" y="497682"/>
                </a:lnTo>
                <a:lnTo>
                  <a:pt x="773906" y="498873"/>
                </a:lnTo>
                <a:lnTo>
                  <a:pt x="778669" y="502445"/>
                </a:lnTo>
                <a:lnTo>
                  <a:pt x="783134" y="506314"/>
                </a:lnTo>
                <a:lnTo>
                  <a:pt x="784920" y="503635"/>
                </a:lnTo>
                <a:lnTo>
                  <a:pt x="784920" y="500659"/>
                </a:lnTo>
                <a:lnTo>
                  <a:pt x="786706" y="496492"/>
                </a:lnTo>
                <a:close/>
                <a:moveTo>
                  <a:pt x="256878" y="489645"/>
                </a:moveTo>
                <a:lnTo>
                  <a:pt x="255092" y="490836"/>
                </a:lnTo>
                <a:lnTo>
                  <a:pt x="253901" y="495896"/>
                </a:lnTo>
                <a:lnTo>
                  <a:pt x="256878" y="499468"/>
                </a:lnTo>
                <a:lnTo>
                  <a:pt x="258068" y="496492"/>
                </a:lnTo>
                <a:lnTo>
                  <a:pt x="259854" y="494110"/>
                </a:lnTo>
                <a:lnTo>
                  <a:pt x="260450" y="491431"/>
                </a:lnTo>
                <a:lnTo>
                  <a:pt x="259259" y="489645"/>
                </a:lnTo>
                <a:close/>
                <a:moveTo>
                  <a:pt x="227112" y="489645"/>
                </a:moveTo>
                <a:lnTo>
                  <a:pt x="225326" y="490241"/>
                </a:lnTo>
                <a:lnTo>
                  <a:pt x="224135" y="492027"/>
                </a:lnTo>
                <a:lnTo>
                  <a:pt x="225921" y="494110"/>
                </a:lnTo>
                <a:lnTo>
                  <a:pt x="227112" y="495896"/>
                </a:lnTo>
                <a:lnTo>
                  <a:pt x="228303" y="496492"/>
                </a:lnTo>
                <a:lnTo>
                  <a:pt x="229493" y="494110"/>
                </a:lnTo>
                <a:lnTo>
                  <a:pt x="227707" y="490836"/>
                </a:lnTo>
                <a:close/>
                <a:moveTo>
                  <a:pt x="736700" y="487264"/>
                </a:moveTo>
                <a:lnTo>
                  <a:pt x="729258" y="489645"/>
                </a:lnTo>
                <a:lnTo>
                  <a:pt x="728067" y="498277"/>
                </a:lnTo>
                <a:lnTo>
                  <a:pt x="729853" y="502445"/>
                </a:lnTo>
                <a:lnTo>
                  <a:pt x="734318" y="500063"/>
                </a:lnTo>
                <a:lnTo>
                  <a:pt x="736104" y="497682"/>
                </a:lnTo>
                <a:lnTo>
                  <a:pt x="737890" y="494706"/>
                </a:lnTo>
                <a:lnTo>
                  <a:pt x="739676" y="489645"/>
                </a:lnTo>
                <a:close/>
                <a:moveTo>
                  <a:pt x="960537" y="486669"/>
                </a:moveTo>
                <a:lnTo>
                  <a:pt x="956667" y="487264"/>
                </a:lnTo>
                <a:lnTo>
                  <a:pt x="953691" y="489645"/>
                </a:lnTo>
                <a:lnTo>
                  <a:pt x="957263" y="490836"/>
                </a:lnTo>
                <a:lnTo>
                  <a:pt x="961132" y="490241"/>
                </a:lnTo>
                <a:lnTo>
                  <a:pt x="961728" y="488455"/>
                </a:lnTo>
                <a:close/>
                <a:moveTo>
                  <a:pt x="1998464" y="485478"/>
                </a:moveTo>
                <a:lnTo>
                  <a:pt x="1997869" y="486074"/>
                </a:lnTo>
                <a:lnTo>
                  <a:pt x="1997274" y="487264"/>
                </a:lnTo>
                <a:lnTo>
                  <a:pt x="1997274" y="489050"/>
                </a:lnTo>
                <a:lnTo>
                  <a:pt x="1999060" y="489645"/>
                </a:lnTo>
                <a:lnTo>
                  <a:pt x="2000250" y="489050"/>
                </a:lnTo>
                <a:lnTo>
                  <a:pt x="2001143" y="488455"/>
                </a:lnTo>
                <a:lnTo>
                  <a:pt x="2000250" y="486669"/>
                </a:lnTo>
                <a:close/>
                <a:moveTo>
                  <a:pt x="2328267" y="484883"/>
                </a:moveTo>
                <a:lnTo>
                  <a:pt x="2326481" y="486669"/>
                </a:lnTo>
                <a:lnTo>
                  <a:pt x="2325291" y="489645"/>
                </a:lnTo>
                <a:lnTo>
                  <a:pt x="2325886" y="489645"/>
                </a:lnTo>
                <a:lnTo>
                  <a:pt x="2326481" y="490241"/>
                </a:lnTo>
                <a:lnTo>
                  <a:pt x="2328267" y="487860"/>
                </a:lnTo>
                <a:close/>
                <a:moveTo>
                  <a:pt x="2121099" y="483692"/>
                </a:moveTo>
                <a:lnTo>
                  <a:pt x="2126456" y="490241"/>
                </a:lnTo>
                <a:lnTo>
                  <a:pt x="2136874" y="503635"/>
                </a:lnTo>
                <a:lnTo>
                  <a:pt x="2136874" y="507505"/>
                </a:lnTo>
                <a:lnTo>
                  <a:pt x="2137470" y="527448"/>
                </a:lnTo>
                <a:lnTo>
                  <a:pt x="2138660" y="547688"/>
                </a:lnTo>
                <a:lnTo>
                  <a:pt x="2138660" y="563464"/>
                </a:lnTo>
                <a:lnTo>
                  <a:pt x="2121099" y="563464"/>
                </a:lnTo>
                <a:lnTo>
                  <a:pt x="2121694" y="553642"/>
                </a:lnTo>
                <a:lnTo>
                  <a:pt x="2122885" y="535485"/>
                </a:lnTo>
                <a:lnTo>
                  <a:pt x="2122289" y="515244"/>
                </a:lnTo>
                <a:lnTo>
                  <a:pt x="2121099" y="495301"/>
                </a:lnTo>
                <a:close/>
                <a:moveTo>
                  <a:pt x="1061145" y="483692"/>
                </a:moveTo>
                <a:lnTo>
                  <a:pt x="1057871" y="489645"/>
                </a:lnTo>
                <a:lnTo>
                  <a:pt x="1056085" y="489050"/>
                </a:lnTo>
                <a:lnTo>
                  <a:pt x="1055489" y="489050"/>
                </a:lnTo>
                <a:lnTo>
                  <a:pt x="1055489" y="491431"/>
                </a:lnTo>
                <a:lnTo>
                  <a:pt x="1057871" y="490836"/>
                </a:lnTo>
                <a:lnTo>
                  <a:pt x="1061740" y="488455"/>
                </a:lnTo>
                <a:close/>
                <a:moveTo>
                  <a:pt x="857250" y="481311"/>
                </a:moveTo>
                <a:lnTo>
                  <a:pt x="856655" y="481906"/>
                </a:lnTo>
                <a:lnTo>
                  <a:pt x="857250" y="483097"/>
                </a:lnTo>
                <a:lnTo>
                  <a:pt x="858143" y="483692"/>
                </a:lnTo>
                <a:lnTo>
                  <a:pt x="859334" y="483692"/>
                </a:lnTo>
                <a:lnTo>
                  <a:pt x="859929" y="482502"/>
                </a:lnTo>
                <a:lnTo>
                  <a:pt x="858739" y="481311"/>
                </a:lnTo>
                <a:close/>
                <a:moveTo>
                  <a:pt x="2327672" y="479823"/>
                </a:moveTo>
                <a:lnTo>
                  <a:pt x="2332732" y="482502"/>
                </a:lnTo>
                <a:lnTo>
                  <a:pt x="2335709" y="486074"/>
                </a:lnTo>
                <a:lnTo>
                  <a:pt x="2333923" y="479823"/>
                </a:lnTo>
                <a:close/>
                <a:moveTo>
                  <a:pt x="2057698" y="479823"/>
                </a:moveTo>
                <a:lnTo>
                  <a:pt x="2055317" y="481311"/>
                </a:lnTo>
                <a:lnTo>
                  <a:pt x="2054126" y="483692"/>
                </a:lnTo>
                <a:lnTo>
                  <a:pt x="2055317" y="485478"/>
                </a:lnTo>
                <a:lnTo>
                  <a:pt x="2057103" y="486074"/>
                </a:lnTo>
                <a:lnTo>
                  <a:pt x="2060079" y="484883"/>
                </a:lnTo>
                <a:lnTo>
                  <a:pt x="2061865" y="482502"/>
                </a:lnTo>
                <a:lnTo>
                  <a:pt x="2059484" y="480716"/>
                </a:lnTo>
                <a:close/>
                <a:moveTo>
                  <a:pt x="1014115" y="478632"/>
                </a:moveTo>
                <a:lnTo>
                  <a:pt x="1012925" y="479227"/>
                </a:lnTo>
                <a:lnTo>
                  <a:pt x="1012329" y="479823"/>
                </a:lnTo>
                <a:lnTo>
                  <a:pt x="1010543" y="480716"/>
                </a:lnTo>
                <a:lnTo>
                  <a:pt x="1009055" y="481906"/>
                </a:lnTo>
                <a:lnTo>
                  <a:pt x="1005483" y="484883"/>
                </a:lnTo>
                <a:lnTo>
                  <a:pt x="1006078" y="484883"/>
                </a:lnTo>
                <a:lnTo>
                  <a:pt x="1006674" y="484288"/>
                </a:lnTo>
                <a:lnTo>
                  <a:pt x="1007864" y="483692"/>
                </a:lnTo>
                <a:lnTo>
                  <a:pt x="1008460" y="483097"/>
                </a:lnTo>
                <a:lnTo>
                  <a:pt x="1009650" y="482502"/>
                </a:lnTo>
                <a:lnTo>
                  <a:pt x="1010543" y="482502"/>
                </a:lnTo>
                <a:lnTo>
                  <a:pt x="1009650" y="483097"/>
                </a:lnTo>
                <a:lnTo>
                  <a:pt x="1009650" y="483692"/>
                </a:lnTo>
                <a:lnTo>
                  <a:pt x="1008460" y="484883"/>
                </a:lnTo>
                <a:lnTo>
                  <a:pt x="1007864" y="486074"/>
                </a:lnTo>
                <a:lnTo>
                  <a:pt x="1007269" y="486669"/>
                </a:lnTo>
                <a:lnTo>
                  <a:pt x="1007269" y="487264"/>
                </a:lnTo>
                <a:lnTo>
                  <a:pt x="1008460" y="486074"/>
                </a:lnTo>
                <a:lnTo>
                  <a:pt x="1012329" y="483692"/>
                </a:lnTo>
                <a:lnTo>
                  <a:pt x="1014710" y="483097"/>
                </a:lnTo>
                <a:lnTo>
                  <a:pt x="1015306" y="483097"/>
                </a:lnTo>
                <a:lnTo>
                  <a:pt x="1015901" y="482502"/>
                </a:lnTo>
                <a:lnTo>
                  <a:pt x="1017092" y="481906"/>
                </a:lnTo>
                <a:lnTo>
                  <a:pt x="1017092" y="480716"/>
                </a:lnTo>
                <a:lnTo>
                  <a:pt x="1014710" y="481311"/>
                </a:lnTo>
                <a:lnTo>
                  <a:pt x="1012925" y="482502"/>
                </a:lnTo>
                <a:lnTo>
                  <a:pt x="1013520" y="481311"/>
                </a:lnTo>
                <a:lnTo>
                  <a:pt x="1014115" y="479227"/>
                </a:lnTo>
                <a:close/>
                <a:moveTo>
                  <a:pt x="239316" y="478632"/>
                </a:moveTo>
                <a:lnTo>
                  <a:pt x="238125" y="479227"/>
                </a:lnTo>
                <a:lnTo>
                  <a:pt x="236935" y="480716"/>
                </a:lnTo>
                <a:lnTo>
                  <a:pt x="241102" y="480716"/>
                </a:lnTo>
                <a:lnTo>
                  <a:pt x="242292" y="479823"/>
                </a:lnTo>
                <a:lnTo>
                  <a:pt x="241102" y="479227"/>
                </a:lnTo>
                <a:close/>
                <a:moveTo>
                  <a:pt x="2317254" y="477442"/>
                </a:moveTo>
                <a:lnTo>
                  <a:pt x="2316659" y="480716"/>
                </a:lnTo>
                <a:lnTo>
                  <a:pt x="2314873" y="485478"/>
                </a:lnTo>
                <a:lnTo>
                  <a:pt x="2318742" y="482502"/>
                </a:lnTo>
                <a:lnTo>
                  <a:pt x="2319338" y="478632"/>
                </a:lnTo>
                <a:lnTo>
                  <a:pt x="2318742" y="477442"/>
                </a:lnTo>
                <a:close/>
                <a:moveTo>
                  <a:pt x="2287488" y="477442"/>
                </a:moveTo>
                <a:lnTo>
                  <a:pt x="2285107" y="478037"/>
                </a:lnTo>
                <a:lnTo>
                  <a:pt x="2286893" y="479227"/>
                </a:lnTo>
                <a:lnTo>
                  <a:pt x="2289274" y="478632"/>
                </a:lnTo>
                <a:close/>
                <a:moveTo>
                  <a:pt x="778074" y="477442"/>
                </a:moveTo>
                <a:lnTo>
                  <a:pt x="776883" y="480716"/>
                </a:lnTo>
                <a:lnTo>
                  <a:pt x="774502" y="483097"/>
                </a:lnTo>
                <a:lnTo>
                  <a:pt x="775097" y="487264"/>
                </a:lnTo>
                <a:lnTo>
                  <a:pt x="776883" y="490241"/>
                </a:lnTo>
                <a:lnTo>
                  <a:pt x="779860" y="489050"/>
                </a:lnTo>
                <a:lnTo>
                  <a:pt x="784920" y="489050"/>
                </a:lnTo>
                <a:lnTo>
                  <a:pt x="786706" y="490836"/>
                </a:lnTo>
                <a:lnTo>
                  <a:pt x="789087" y="490241"/>
                </a:lnTo>
                <a:lnTo>
                  <a:pt x="789087" y="488455"/>
                </a:lnTo>
                <a:lnTo>
                  <a:pt x="787301" y="486669"/>
                </a:lnTo>
                <a:lnTo>
                  <a:pt x="784920" y="481906"/>
                </a:lnTo>
                <a:lnTo>
                  <a:pt x="780455" y="478037"/>
                </a:lnTo>
                <a:close/>
                <a:moveTo>
                  <a:pt x="258068" y="477442"/>
                </a:moveTo>
                <a:lnTo>
                  <a:pt x="256878" y="478037"/>
                </a:lnTo>
                <a:lnTo>
                  <a:pt x="255687" y="478037"/>
                </a:lnTo>
                <a:lnTo>
                  <a:pt x="255092" y="478632"/>
                </a:lnTo>
                <a:lnTo>
                  <a:pt x="255092" y="479227"/>
                </a:lnTo>
                <a:lnTo>
                  <a:pt x="256878" y="479227"/>
                </a:lnTo>
                <a:lnTo>
                  <a:pt x="258068" y="478632"/>
                </a:lnTo>
                <a:lnTo>
                  <a:pt x="260450" y="478632"/>
                </a:lnTo>
                <a:lnTo>
                  <a:pt x="261938" y="478037"/>
                </a:lnTo>
                <a:lnTo>
                  <a:pt x="260450" y="477442"/>
                </a:lnTo>
                <a:close/>
                <a:moveTo>
                  <a:pt x="2189857" y="476846"/>
                </a:moveTo>
                <a:lnTo>
                  <a:pt x="2189262" y="478632"/>
                </a:lnTo>
                <a:lnTo>
                  <a:pt x="2191941" y="481311"/>
                </a:lnTo>
                <a:lnTo>
                  <a:pt x="2193727" y="482502"/>
                </a:lnTo>
                <a:lnTo>
                  <a:pt x="2193727" y="479227"/>
                </a:lnTo>
                <a:lnTo>
                  <a:pt x="2191941" y="476846"/>
                </a:lnTo>
                <a:close/>
                <a:moveTo>
                  <a:pt x="965895" y="476846"/>
                </a:moveTo>
                <a:lnTo>
                  <a:pt x="963514" y="478037"/>
                </a:lnTo>
                <a:lnTo>
                  <a:pt x="960537" y="478632"/>
                </a:lnTo>
                <a:lnTo>
                  <a:pt x="957858" y="478632"/>
                </a:lnTo>
                <a:lnTo>
                  <a:pt x="959049" y="480716"/>
                </a:lnTo>
                <a:lnTo>
                  <a:pt x="960537" y="483097"/>
                </a:lnTo>
                <a:lnTo>
                  <a:pt x="962323" y="485478"/>
                </a:lnTo>
                <a:lnTo>
                  <a:pt x="964704" y="484883"/>
                </a:lnTo>
                <a:lnTo>
                  <a:pt x="967681" y="481906"/>
                </a:lnTo>
                <a:lnTo>
                  <a:pt x="967681" y="477442"/>
                </a:lnTo>
                <a:close/>
                <a:moveTo>
                  <a:pt x="2207121" y="476251"/>
                </a:moveTo>
                <a:lnTo>
                  <a:pt x="2206526" y="477442"/>
                </a:lnTo>
                <a:lnTo>
                  <a:pt x="2207717" y="479227"/>
                </a:lnTo>
                <a:lnTo>
                  <a:pt x="2209503" y="481906"/>
                </a:lnTo>
                <a:lnTo>
                  <a:pt x="2212479" y="481906"/>
                </a:lnTo>
                <a:lnTo>
                  <a:pt x="2208907" y="479227"/>
                </a:lnTo>
                <a:lnTo>
                  <a:pt x="2208312" y="477442"/>
                </a:lnTo>
                <a:close/>
                <a:moveTo>
                  <a:pt x="1323082" y="476251"/>
                </a:moveTo>
                <a:lnTo>
                  <a:pt x="1321296" y="478632"/>
                </a:lnTo>
                <a:lnTo>
                  <a:pt x="1320106" y="481311"/>
                </a:lnTo>
                <a:lnTo>
                  <a:pt x="1321296" y="481906"/>
                </a:lnTo>
                <a:lnTo>
                  <a:pt x="1321892" y="481906"/>
                </a:lnTo>
                <a:lnTo>
                  <a:pt x="1323678" y="479227"/>
                </a:lnTo>
                <a:close/>
                <a:moveTo>
                  <a:pt x="2359521" y="475060"/>
                </a:moveTo>
                <a:lnTo>
                  <a:pt x="2356545" y="477442"/>
                </a:lnTo>
                <a:lnTo>
                  <a:pt x="2355056" y="479227"/>
                </a:lnTo>
                <a:lnTo>
                  <a:pt x="2353866" y="481906"/>
                </a:lnTo>
                <a:lnTo>
                  <a:pt x="2352675" y="485478"/>
                </a:lnTo>
                <a:lnTo>
                  <a:pt x="2355652" y="487860"/>
                </a:lnTo>
                <a:lnTo>
                  <a:pt x="2360712" y="484883"/>
                </a:lnTo>
                <a:lnTo>
                  <a:pt x="2361307" y="478037"/>
                </a:lnTo>
                <a:close/>
                <a:moveTo>
                  <a:pt x="944464" y="474465"/>
                </a:moveTo>
                <a:lnTo>
                  <a:pt x="943273" y="476251"/>
                </a:lnTo>
                <a:lnTo>
                  <a:pt x="944464" y="478632"/>
                </a:lnTo>
                <a:lnTo>
                  <a:pt x="943868" y="479823"/>
                </a:lnTo>
                <a:lnTo>
                  <a:pt x="944464" y="481311"/>
                </a:lnTo>
                <a:lnTo>
                  <a:pt x="947142" y="480716"/>
                </a:lnTo>
                <a:lnTo>
                  <a:pt x="948333" y="477442"/>
                </a:lnTo>
                <a:lnTo>
                  <a:pt x="946250" y="475060"/>
                </a:lnTo>
                <a:close/>
                <a:moveTo>
                  <a:pt x="756940" y="473870"/>
                </a:moveTo>
                <a:lnTo>
                  <a:pt x="756345" y="474465"/>
                </a:lnTo>
                <a:lnTo>
                  <a:pt x="755452" y="475656"/>
                </a:lnTo>
                <a:lnTo>
                  <a:pt x="758131" y="479227"/>
                </a:lnTo>
                <a:lnTo>
                  <a:pt x="762298" y="481906"/>
                </a:lnTo>
                <a:lnTo>
                  <a:pt x="763489" y="485478"/>
                </a:lnTo>
                <a:lnTo>
                  <a:pt x="765275" y="489645"/>
                </a:lnTo>
                <a:lnTo>
                  <a:pt x="767060" y="492027"/>
                </a:lnTo>
                <a:lnTo>
                  <a:pt x="769739" y="491431"/>
                </a:lnTo>
                <a:lnTo>
                  <a:pt x="771525" y="490241"/>
                </a:lnTo>
                <a:lnTo>
                  <a:pt x="772121" y="487860"/>
                </a:lnTo>
                <a:lnTo>
                  <a:pt x="770335" y="486074"/>
                </a:lnTo>
                <a:lnTo>
                  <a:pt x="768251" y="486074"/>
                </a:lnTo>
                <a:lnTo>
                  <a:pt x="765275" y="484883"/>
                </a:lnTo>
                <a:lnTo>
                  <a:pt x="765275" y="481906"/>
                </a:lnTo>
                <a:lnTo>
                  <a:pt x="762298" y="476251"/>
                </a:lnTo>
                <a:close/>
                <a:moveTo>
                  <a:pt x="901303" y="472084"/>
                </a:moveTo>
                <a:lnTo>
                  <a:pt x="898327" y="473870"/>
                </a:lnTo>
                <a:lnTo>
                  <a:pt x="896541" y="478632"/>
                </a:lnTo>
                <a:lnTo>
                  <a:pt x="897136" y="481311"/>
                </a:lnTo>
                <a:lnTo>
                  <a:pt x="899517" y="481906"/>
                </a:lnTo>
                <a:lnTo>
                  <a:pt x="900113" y="480716"/>
                </a:lnTo>
                <a:lnTo>
                  <a:pt x="900113" y="478632"/>
                </a:lnTo>
                <a:lnTo>
                  <a:pt x="901303" y="474465"/>
                </a:lnTo>
                <a:close/>
                <a:moveTo>
                  <a:pt x="2018705" y="470893"/>
                </a:moveTo>
                <a:lnTo>
                  <a:pt x="2018705" y="473274"/>
                </a:lnTo>
                <a:lnTo>
                  <a:pt x="2019896" y="475656"/>
                </a:lnTo>
                <a:lnTo>
                  <a:pt x="2020491" y="473274"/>
                </a:lnTo>
                <a:close/>
                <a:moveTo>
                  <a:pt x="926306" y="470893"/>
                </a:moveTo>
                <a:lnTo>
                  <a:pt x="922735" y="472679"/>
                </a:lnTo>
                <a:lnTo>
                  <a:pt x="925116" y="474465"/>
                </a:lnTo>
                <a:lnTo>
                  <a:pt x="926902" y="476251"/>
                </a:lnTo>
                <a:lnTo>
                  <a:pt x="929283" y="477442"/>
                </a:lnTo>
                <a:lnTo>
                  <a:pt x="931069" y="476846"/>
                </a:lnTo>
                <a:lnTo>
                  <a:pt x="931664" y="474465"/>
                </a:lnTo>
                <a:lnTo>
                  <a:pt x="930474" y="472084"/>
                </a:lnTo>
                <a:close/>
                <a:moveTo>
                  <a:pt x="2326481" y="470298"/>
                </a:moveTo>
                <a:lnTo>
                  <a:pt x="2325886" y="473274"/>
                </a:lnTo>
                <a:lnTo>
                  <a:pt x="2326481" y="477442"/>
                </a:lnTo>
                <a:lnTo>
                  <a:pt x="2327077" y="473274"/>
                </a:lnTo>
                <a:close/>
                <a:moveTo>
                  <a:pt x="767656" y="470298"/>
                </a:moveTo>
                <a:lnTo>
                  <a:pt x="764679" y="473274"/>
                </a:lnTo>
                <a:lnTo>
                  <a:pt x="764084" y="474465"/>
                </a:lnTo>
                <a:lnTo>
                  <a:pt x="764084" y="475656"/>
                </a:lnTo>
                <a:lnTo>
                  <a:pt x="767060" y="476846"/>
                </a:lnTo>
                <a:lnTo>
                  <a:pt x="770335" y="475060"/>
                </a:lnTo>
                <a:lnTo>
                  <a:pt x="771525" y="474465"/>
                </a:lnTo>
                <a:lnTo>
                  <a:pt x="772716" y="474465"/>
                </a:lnTo>
                <a:lnTo>
                  <a:pt x="775097" y="475656"/>
                </a:lnTo>
                <a:lnTo>
                  <a:pt x="777478" y="473870"/>
                </a:lnTo>
                <a:lnTo>
                  <a:pt x="775692" y="470893"/>
                </a:lnTo>
                <a:lnTo>
                  <a:pt x="772716" y="471488"/>
                </a:lnTo>
                <a:lnTo>
                  <a:pt x="772121" y="470893"/>
                </a:lnTo>
                <a:lnTo>
                  <a:pt x="771525" y="470893"/>
                </a:lnTo>
                <a:close/>
                <a:moveTo>
                  <a:pt x="2317254" y="469107"/>
                </a:moveTo>
                <a:lnTo>
                  <a:pt x="2316063" y="469702"/>
                </a:lnTo>
                <a:lnTo>
                  <a:pt x="2316063" y="472084"/>
                </a:lnTo>
                <a:lnTo>
                  <a:pt x="2317254" y="472679"/>
                </a:lnTo>
                <a:lnTo>
                  <a:pt x="2318742" y="471488"/>
                </a:lnTo>
                <a:close/>
                <a:moveTo>
                  <a:pt x="741462" y="464642"/>
                </a:moveTo>
                <a:lnTo>
                  <a:pt x="738485" y="465833"/>
                </a:lnTo>
                <a:lnTo>
                  <a:pt x="737890" y="468512"/>
                </a:lnTo>
                <a:lnTo>
                  <a:pt x="740271" y="470893"/>
                </a:lnTo>
                <a:lnTo>
                  <a:pt x="740867" y="473274"/>
                </a:lnTo>
                <a:lnTo>
                  <a:pt x="738485" y="475060"/>
                </a:lnTo>
                <a:lnTo>
                  <a:pt x="734318" y="475060"/>
                </a:lnTo>
                <a:lnTo>
                  <a:pt x="729853" y="476846"/>
                </a:lnTo>
                <a:lnTo>
                  <a:pt x="726877" y="476846"/>
                </a:lnTo>
                <a:lnTo>
                  <a:pt x="725091" y="480716"/>
                </a:lnTo>
                <a:lnTo>
                  <a:pt x="721519" y="481311"/>
                </a:lnTo>
                <a:lnTo>
                  <a:pt x="718542" y="481906"/>
                </a:lnTo>
                <a:lnTo>
                  <a:pt x="719138" y="490241"/>
                </a:lnTo>
                <a:lnTo>
                  <a:pt x="721519" y="498277"/>
                </a:lnTo>
                <a:lnTo>
                  <a:pt x="724496" y="492920"/>
                </a:lnTo>
                <a:lnTo>
                  <a:pt x="724496" y="488455"/>
                </a:lnTo>
                <a:lnTo>
                  <a:pt x="726877" y="484883"/>
                </a:lnTo>
                <a:lnTo>
                  <a:pt x="728663" y="480716"/>
                </a:lnTo>
                <a:lnTo>
                  <a:pt x="730449" y="478632"/>
                </a:lnTo>
                <a:lnTo>
                  <a:pt x="738485" y="478632"/>
                </a:lnTo>
                <a:lnTo>
                  <a:pt x="743546" y="483692"/>
                </a:lnTo>
                <a:lnTo>
                  <a:pt x="750094" y="485478"/>
                </a:lnTo>
                <a:lnTo>
                  <a:pt x="753666" y="492027"/>
                </a:lnTo>
                <a:lnTo>
                  <a:pt x="756940" y="489645"/>
                </a:lnTo>
                <a:lnTo>
                  <a:pt x="759321" y="484288"/>
                </a:lnTo>
                <a:lnTo>
                  <a:pt x="755452" y="480716"/>
                </a:lnTo>
                <a:lnTo>
                  <a:pt x="752475" y="478037"/>
                </a:lnTo>
                <a:lnTo>
                  <a:pt x="750094" y="481311"/>
                </a:lnTo>
                <a:lnTo>
                  <a:pt x="745927" y="479823"/>
                </a:lnTo>
                <a:lnTo>
                  <a:pt x="746522" y="475060"/>
                </a:lnTo>
                <a:lnTo>
                  <a:pt x="747713" y="470298"/>
                </a:lnTo>
                <a:lnTo>
                  <a:pt x="744736" y="467024"/>
                </a:lnTo>
                <a:close/>
                <a:moveTo>
                  <a:pt x="917674" y="464047"/>
                </a:moveTo>
                <a:lnTo>
                  <a:pt x="913507" y="465238"/>
                </a:lnTo>
                <a:lnTo>
                  <a:pt x="909340" y="467024"/>
                </a:lnTo>
                <a:lnTo>
                  <a:pt x="906661" y="465238"/>
                </a:lnTo>
                <a:lnTo>
                  <a:pt x="903089" y="465238"/>
                </a:lnTo>
                <a:lnTo>
                  <a:pt x="903089" y="465833"/>
                </a:lnTo>
                <a:lnTo>
                  <a:pt x="902494" y="466428"/>
                </a:lnTo>
                <a:lnTo>
                  <a:pt x="904875" y="468512"/>
                </a:lnTo>
                <a:lnTo>
                  <a:pt x="907852" y="469107"/>
                </a:lnTo>
                <a:lnTo>
                  <a:pt x="909340" y="469107"/>
                </a:lnTo>
                <a:lnTo>
                  <a:pt x="913507" y="472679"/>
                </a:lnTo>
                <a:lnTo>
                  <a:pt x="918270" y="471488"/>
                </a:lnTo>
                <a:lnTo>
                  <a:pt x="919460" y="469107"/>
                </a:lnTo>
                <a:lnTo>
                  <a:pt x="917674" y="465833"/>
                </a:lnTo>
                <a:close/>
                <a:moveTo>
                  <a:pt x="862906" y="464047"/>
                </a:moveTo>
                <a:lnTo>
                  <a:pt x="861715" y="465238"/>
                </a:lnTo>
                <a:lnTo>
                  <a:pt x="861715" y="466428"/>
                </a:lnTo>
                <a:lnTo>
                  <a:pt x="864096" y="466428"/>
                </a:lnTo>
                <a:lnTo>
                  <a:pt x="864692" y="465238"/>
                </a:lnTo>
                <a:lnTo>
                  <a:pt x="864096" y="464047"/>
                </a:lnTo>
                <a:close/>
                <a:moveTo>
                  <a:pt x="853083" y="464047"/>
                </a:moveTo>
                <a:lnTo>
                  <a:pt x="852488" y="464642"/>
                </a:lnTo>
                <a:lnTo>
                  <a:pt x="853083" y="465833"/>
                </a:lnTo>
                <a:lnTo>
                  <a:pt x="854274" y="466428"/>
                </a:lnTo>
                <a:lnTo>
                  <a:pt x="855464" y="465833"/>
                </a:lnTo>
                <a:lnTo>
                  <a:pt x="856060" y="464642"/>
                </a:lnTo>
                <a:lnTo>
                  <a:pt x="855464" y="464047"/>
                </a:lnTo>
                <a:close/>
                <a:moveTo>
                  <a:pt x="269081" y="464047"/>
                </a:moveTo>
                <a:lnTo>
                  <a:pt x="267296" y="465238"/>
                </a:lnTo>
                <a:lnTo>
                  <a:pt x="267296" y="469107"/>
                </a:lnTo>
                <a:lnTo>
                  <a:pt x="270272" y="471488"/>
                </a:lnTo>
                <a:lnTo>
                  <a:pt x="271463" y="467917"/>
                </a:lnTo>
                <a:lnTo>
                  <a:pt x="270867" y="464047"/>
                </a:lnTo>
                <a:close/>
                <a:moveTo>
                  <a:pt x="236935" y="463452"/>
                </a:moveTo>
                <a:lnTo>
                  <a:pt x="235744" y="467024"/>
                </a:lnTo>
                <a:lnTo>
                  <a:pt x="234256" y="469107"/>
                </a:lnTo>
                <a:lnTo>
                  <a:pt x="236339" y="473274"/>
                </a:lnTo>
                <a:lnTo>
                  <a:pt x="239911" y="472084"/>
                </a:lnTo>
                <a:lnTo>
                  <a:pt x="240506" y="468512"/>
                </a:lnTo>
                <a:close/>
                <a:moveTo>
                  <a:pt x="999530" y="462856"/>
                </a:moveTo>
                <a:lnTo>
                  <a:pt x="996851" y="464642"/>
                </a:lnTo>
                <a:lnTo>
                  <a:pt x="996851" y="465833"/>
                </a:lnTo>
                <a:lnTo>
                  <a:pt x="998339" y="466428"/>
                </a:lnTo>
                <a:lnTo>
                  <a:pt x="999530" y="466428"/>
                </a:lnTo>
                <a:lnTo>
                  <a:pt x="1000721" y="465238"/>
                </a:lnTo>
                <a:lnTo>
                  <a:pt x="1001316" y="465238"/>
                </a:lnTo>
                <a:lnTo>
                  <a:pt x="1001316" y="464642"/>
                </a:lnTo>
                <a:lnTo>
                  <a:pt x="1002506" y="465833"/>
                </a:lnTo>
                <a:lnTo>
                  <a:pt x="1003697" y="464642"/>
                </a:lnTo>
                <a:lnTo>
                  <a:pt x="1003697" y="463452"/>
                </a:lnTo>
                <a:lnTo>
                  <a:pt x="1003102" y="462856"/>
                </a:lnTo>
                <a:lnTo>
                  <a:pt x="1001911" y="463452"/>
                </a:lnTo>
                <a:lnTo>
                  <a:pt x="1001316" y="462856"/>
                </a:lnTo>
                <a:close/>
                <a:moveTo>
                  <a:pt x="888504" y="462856"/>
                </a:moveTo>
                <a:lnTo>
                  <a:pt x="886123" y="463452"/>
                </a:lnTo>
                <a:lnTo>
                  <a:pt x="884932" y="465238"/>
                </a:lnTo>
                <a:lnTo>
                  <a:pt x="886123" y="466428"/>
                </a:lnTo>
                <a:lnTo>
                  <a:pt x="887314" y="465238"/>
                </a:lnTo>
                <a:close/>
                <a:moveTo>
                  <a:pt x="733723" y="462856"/>
                </a:moveTo>
                <a:lnTo>
                  <a:pt x="731342" y="466428"/>
                </a:lnTo>
                <a:lnTo>
                  <a:pt x="731342" y="467024"/>
                </a:lnTo>
                <a:lnTo>
                  <a:pt x="731937" y="468512"/>
                </a:lnTo>
                <a:lnTo>
                  <a:pt x="733723" y="467917"/>
                </a:lnTo>
                <a:lnTo>
                  <a:pt x="734318" y="465833"/>
                </a:lnTo>
                <a:lnTo>
                  <a:pt x="733723" y="464642"/>
                </a:lnTo>
                <a:close/>
                <a:moveTo>
                  <a:pt x="2300883" y="459880"/>
                </a:moveTo>
                <a:lnTo>
                  <a:pt x="2299692" y="462856"/>
                </a:lnTo>
                <a:lnTo>
                  <a:pt x="2299097" y="465238"/>
                </a:lnTo>
                <a:lnTo>
                  <a:pt x="2299097" y="466428"/>
                </a:lnTo>
                <a:lnTo>
                  <a:pt x="2299692" y="467024"/>
                </a:lnTo>
                <a:lnTo>
                  <a:pt x="2297906" y="472679"/>
                </a:lnTo>
                <a:lnTo>
                  <a:pt x="2300883" y="478037"/>
                </a:lnTo>
                <a:lnTo>
                  <a:pt x="2301478" y="472679"/>
                </a:lnTo>
                <a:lnTo>
                  <a:pt x="2300883" y="467024"/>
                </a:lnTo>
                <a:lnTo>
                  <a:pt x="2302074" y="464047"/>
                </a:lnTo>
                <a:close/>
                <a:moveTo>
                  <a:pt x="2080915" y="459880"/>
                </a:moveTo>
                <a:lnTo>
                  <a:pt x="2073474" y="462261"/>
                </a:lnTo>
                <a:lnTo>
                  <a:pt x="2071688" y="469702"/>
                </a:lnTo>
                <a:lnTo>
                  <a:pt x="2075855" y="467024"/>
                </a:lnTo>
                <a:lnTo>
                  <a:pt x="2084487" y="467024"/>
                </a:lnTo>
                <a:lnTo>
                  <a:pt x="2085082" y="462856"/>
                </a:lnTo>
                <a:lnTo>
                  <a:pt x="2082106" y="460475"/>
                </a:lnTo>
                <a:lnTo>
                  <a:pt x="2081510" y="460475"/>
                </a:lnTo>
                <a:close/>
                <a:moveTo>
                  <a:pt x="765275" y="458094"/>
                </a:moveTo>
                <a:lnTo>
                  <a:pt x="764084" y="459880"/>
                </a:lnTo>
                <a:lnTo>
                  <a:pt x="764679" y="462261"/>
                </a:lnTo>
                <a:lnTo>
                  <a:pt x="767060" y="463452"/>
                </a:lnTo>
                <a:lnTo>
                  <a:pt x="769144" y="462261"/>
                </a:lnTo>
                <a:lnTo>
                  <a:pt x="769739" y="459880"/>
                </a:lnTo>
                <a:lnTo>
                  <a:pt x="769144" y="458689"/>
                </a:lnTo>
                <a:lnTo>
                  <a:pt x="767060" y="458094"/>
                </a:lnTo>
                <a:close/>
                <a:moveTo>
                  <a:pt x="258068" y="457499"/>
                </a:moveTo>
                <a:lnTo>
                  <a:pt x="256878" y="459880"/>
                </a:lnTo>
                <a:lnTo>
                  <a:pt x="259259" y="464642"/>
                </a:lnTo>
                <a:lnTo>
                  <a:pt x="259259" y="467024"/>
                </a:lnTo>
                <a:lnTo>
                  <a:pt x="263128" y="464642"/>
                </a:lnTo>
                <a:lnTo>
                  <a:pt x="265510" y="463452"/>
                </a:lnTo>
                <a:lnTo>
                  <a:pt x="265510" y="460475"/>
                </a:lnTo>
                <a:lnTo>
                  <a:pt x="261938" y="457499"/>
                </a:lnTo>
                <a:close/>
                <a:moveTo>
                  <a:pt x="944464" y="456903"/>
                </a:moveTo>
                <a:lnTo>
                  <a:pt x="943868" y="459285"/>
                </a:lnTo>
                <a:lnTo>
                  <a:pt x="944464" y="462261"/>
                </a:lnTo>
                <a:lnTo>
                  <a:pt x="947142" y="459285"/>
                </a:lnTo>
                <a:close/>
                <a:moveTo>
                  <a:pt x="917674" y="455713"/>
                </a:moveTo>
                <a:lnTo>
                  <a:pt x="915293" y="459880"/>
                </a:lnTo>
                <a:lnTo>
                  <a:pt x="918270" y="463452"/>
                </a:lnTo>
                <a:lnTo>
                  <a:pt x="919460" y="459285"/>
                </a:lnTo>
                <a:close/>
                <a:moveTo>
                  <a:pt x="995065" y="455117"/>
                </a:moveTo>
                <a:lnTo>
                  <a:pt x="993279" y="456308"/>
                </a:lnTo>
                <a:lnTo>
                  <a:pt x="993279" y="457499"/>
                </a:lnTo>
                <a:lnTo>
                  <a:pt x="993875" y="459285"/>
                </a:lnTo>
                <a:lnTo>
                  <a:pt x="995065" y="459880"/>
                </a:lnTo>
                <a:lnTo>
                  <a:pt x="997744" y="459285"/>
                </a:lnTo>
                <a:lnTo>
                  <a:pt x="998935" y="457499"/>
                </a:lnTo>
                <a:lnTo>
                  <a:pt x="997744" y="455713"/>
                </a:lnTo>
                <a:close/>
                <a:moveTo>
                  <a:pt x="736700" y="455117"/>
                </a:moveTo>
                <a:lnTo>
                  <a:pt x="734914" y="455713"/>
                </a:lnTo>
                <a:lnTo>
                  <a:pt x="734914" y="458094"/>
                </a:lnTo>
                <a:lnTo>
                  <a:pt x="735509" y="460475"/>
                </a:lnTo>
                <a:lnTo>
                  <a:pt x="737295" y="461666"/>
                </a:lnTo>
                <a:lnTo>
                  <a:pt x="739081" y="461070"/>
                </a:lnTo>
                <a:lnTo>
                  <a:pt x="740271" y="459880"/>
                </a:lnTo>
                <a:lnTo>
                  <a:pt x="739081" y="456308"/>
                </a:lnTo>
                <a:close/>
                <a:moveTo>
                  <a:pt x="956667" y="454224"/>
                </a:moveTo>
                <a:lnTo>
                  <a:pt x="953096" y="456308"/>
                </a:lnTo>
                <a:lnTo>
                  <a:pt x="953691" y="459880"/>
                </a:lnTo>
                <a:lnTo>
                  <a:pt x="957263" y="459880"/>
                </a:lnTo>
                <a:lnTo>
                  <a:pt x="962323" y="456903"/>
                </a:lnTo>
                <a:lnTo>
                  <a:pt x="959049" y="455713"/>
                </a:lnTo>
                <a:close/>
                <a:moveTo>
                  <a:pt x="885528" y="453629"/>
                </a:moveTo>
                <a:lnTo>
                  <a:pt x="882253" y="454224"/>
                </a:lnTo>
                <a:lnTo>
                  <a:pt x="884337" y="456903"/>
                </a:lnTo>
                <a:lnTo>
                  <a:pt x="886718" y="457499"/>
                </a:lnTo>
                <a:lnTo>
                  <a:pt x="887314" y="456308"/>
                </a:lnTo>
                <a:lnTo>
                  <a:pt x="887314" y="455117"/>
                </a:lnTo>
                <a:close/>
                <a:moveTo>
                  <a:pt x="1029891" y="451248"/>
                </a:moveTo>
                <a:lnTo>
                  <a:pt x="1028105" y="452438"/>
                </a:lnTo>
                <a:lnTo>
                  <a:pt x="1026914" y="453629"/>
                </a:lnTo>
                <a:lnTo>
                  <a:pt x="1021854" y="455117"/>
                </a:lnTo>
                <a:lnTo>
                  <a:pt x="1020664" y="457499"/>
                </a:lnTo>
                <a:lnTo>
                  <a:pt x="1018878" y="460475"/>
                </a:lnTo>
                <a:lnTo>
                  <a:pt x="1018282" y="462856"/>
                </a:lnTo>
                <a:lnTo>
                  <a:pt x="1017092" y="465238"/>
                </a:lnTo>
                <a:lnTo>
                  <a:pt x="1020664" y="461666"/>
                </a:lnTo>
                <a:lnTo>
                  <a:pt x="1023342" y="458689"/>
                </a:lnTo>
                <a:lnTo>
                  <a:pt x="1024533" y="457499"/>
                </a:lnTo>
                <a:lnTo>
                  <a:pt x="1026319" y="456308"/>
                </a:lnTo>
                <a:lnTo>
                  <a:pt x="1027510" y="455713"/>
                </a:lnTo>
                <a:lnTo>
                  <a:pt x="1028700" y="454224"/>
                </a:lnTo>
                <a:lnTo>
                  <a:pt x="1029891" y="454224"/>
                </a:lnTo>
                <a:lnTo>
                  <a:pt x="1031082" y="459285"/>
                </a:lnTo>
                <a:lnTo>
                  <a:pt x="1030486" y="462261"/>
                </a:lnTo>
                <a:lnTo>
                  <a:pt x="1029891" y="464642"/>
                </a:lnTo>
                <a:lnTo>
                  <a:pt x="1029891" y="469107"/>
                </a:lnTo>
                <a:lnTo>
                  <a:pt x="1026319" y="473870"/>
                </a:lnTo>
                <a:lnTo>
                  <a:pt x="1027510" y="474465"/>
                </a:lnTo>
                <a:lnTo>
                  <a:pt x="1029891" y="474465"/>
                </a:lnTo>
                <a:lnTo>
                  <a:pt x="1031677" y="473870"/>
                </a:lnTo>
                <a:lnTo>
                  <a:pt x="1032272" y="472679"/>
                </a:lnTo>
                <a:lnTo>
                  <a:pt x="1032867" y="470298"/>
                </a:lnTo>
                <a:lnTo>
                  <a:pt x="1034058" y="467917"/>
                </a:lnTo>
                <a:lnTo>
                  <a:pt x="1031677" y="467917"/>
                </a:lnTo>
                <a:lnTo>
                  <a:pt x="1032272" y="464642"/>
                </a:lnTo>
                <a:lnTo>
                  <a:pt x="1034653" y="462261"/>
                </a:lnTo>
                <a:lnTo>
                  <a:pt x="1037332" y="461070"/>
                </a:lnTo>
                <a:lnTo>
                  <a:pt x="1039118" y="455713"/>
                </a:lnTo>
                <a:lnTo>
                  <a:pt x="1039118" y="453629"/>
                </a:lnTo>
                <a:lnTo>
                  <a:pt x="1037928" y="451843"/>
                </a:lnTo>
                <a:lnTo>
                  <a:pt x="1036737" y="453034"/>
                </a:lnTo>
                <a:lnTo>
                  <a:pt x="1036142" y="456308"/>
                </a:lnTo>
                <a:lnTo>
                  <a:pt x="1034653" y="457499"/>
                </a:lnTo>
                <a:lnTo>
                  <a:pt x="1033463" y="457499"/>
                </a:lnTo>
                <a:lnTo>
                  <a:pt x="1032272" y="454224"/>
                </a:lnTo>
                <a:lnTo>
                  <a:pt x="1031082" y="453034"/>
                </a:lnTo>
                <a:lnTo>
                  <a:pt x="1030486" y="451248"/>
                </a:lnTo>
                <a:close/>
                <a:moveTo>
                  <a:pt x="899517" y="448271"/>
                </a:moveTo>
                <a:lnTo>
                  <a:pt x="897732" y="449462"/>
                </a:lnTo>
                <a:lnTo>
                  <a:pt x="900113" y="450652"/>
                </a:lnTo>
                <a:lnTo>
                  <a:pt x="901899" y="449462"/>
                </a:lnTo>
                <a:lnTo>
                  <a:pt x="902494" y="448867"/>
                </a:lnTo>
                <a:lnTo>
                  <a:pt x="901899" y="448271"/>
                </a:lnTo>
                <a:close/>
                <a:moveTo>
                  <a:pt x="2328267" y="446485"/>
                </a:moveTo>
                <a:lnTo>
                  <a:pt x="2326481" y="449462"/>
                </a:lnTo>
                <a:lnTo>
                  <a:pt x="2326481" y="453034"/>
                </a:lnTo>
                <a:lnTo>
                  <a:pt x="2325291" y="455117"/>
                </a:lnTo>
                <a:lnTo>
                  <a:pt x="2325886" y="456308"/>
                </a:lnTo>
                <a:lnTo>
                  <a:pt x="2328267" y="456903"/>
                </a:lnTo>
                <a:lnTo>
                  <a:pt x="2330649" y="455117"/>
                </a:lnTo>
                <a:lnTo>
                  <a:pt x="2330649" y="452438"/>
                </a:lnTo>
                <a:lnTo>
                  <a:pt x="2328863" y="450652"/>
                </a:lnTo>
                <a:lnTo>
                  <a:pt x="2328863" y="448867"/>
                </a:lnTo>
                <a:close/>
                <a:moveTo>
                  <a:pt x="220861" y="446485"/>
                </a:moveTo>
                <a:lnTo>
                  <a:pt x="219671" y="447676"/>
                </a:lnTo>
                <a:lnTo>
                  <a:pt x="220266" y="448867"/>
                </a:lnTo>
                <a:lnTo>
                  <a:pt x="222945" y="448867"/>
                </a:lnTo>
                <a:lnTo>
                  <a:pt x="223540" y="447676"/>
                </a:lnTo>
                <a:lnTo>
                  <a:pt x="222945" y="446485"/>
                </a:lnTo>
                <a:close/>
                <a:moveTo>
                  <a:pt x="2318742" y="445295"/>
                </a:moveTo>
                <a:lnTo>
                  <a:pt x="2316659" y="446485"/>
                </a:lnTo>
                <a:lnTo>
                  <a:pt x="2315468" y="449462"/>
                </a:lnTo>
                <a:lnTo>
                  <a:pt x="2316659" y="451248"/>
                </a:lnTo>
                <a:lnTo>
                  <a:pt x="2317849" y="452438"/>
                </a:lnTo>
                <a:lnTo>
                  <a:pt x="2319933" y="451248"/>
                </a:lnTo>
                <a:lnTo>
                  <a:pt x="2320528" y="448867"/>
                </a:lnTo>
                <a:lnTo>
                  <a:pt x="2319933" y="447081"/>
                </a:lnTo>
                <a:close/>
                <a:moveTo>
                  <a:pt x="1776413" y="442913"/>
                </a:moveTo>
                <a:lnTo>
                  <a:pt x="1783259" y="444104"/>
                </a:lnTo>
                <a:lnTo>
                  <a:pt x="1787426" y="444699"/>
                </a:lnTo>
                <a:lnTo>
                  <a:pt x="1790998" y="445890"/>
                </a:lnTo>
                <a:lnTo>
                  <a:pt x="1793379" y="447676"/>
                </a:lnTo>
                <a:lnTo>
                  <a:pt x="1794867" y="451248"/>
                </a:lnTo>
                <a:lnTo>
                  <a:pt x="1796653" y="462856"/>
                </a:lnTo>
                <a:lnTo>
                  <a:pt x="1793974" y="490836"/>
                </a:lnTo>
                <a:lnTo>
                  <a:pt x="1794867" y="502445"/>
                </a:lnTo>
                <a:lnTo>
                  <a:pt x="1795463" y="510481"/>
                </a:lnTo>
                <a:lnTo>
                  <a:pt x="1795463" y="514053"/>
                </a:lnTo>
                <a:lnTo>
                  <a:pt x="1789807" y="514053"/>
                </a:lnTo>
                <a:lnTo>
                  <a:pt x="1780580" y="515839"/>
                </a:lnTo>
                <a:lnTo>
                  <a:pt x="1774627" y="519113"/>
                </a:lnTo>
                <a:lnTo>
                  <a:pt x="1770460" y="524471"/>
                </a:lnTo>
                <a:lnTo>
                  <a:pt x="1767185" y="532508"/>
                </a:lnTo>
                <a:lnTo>
                  <a:pt x="1765995" y="540842"/>
                </a:lnTo>
                <a:lnTo>
                  <a:pt x="1763614" y="540247"/>
                </a:lnTo>
                <a:lnTo>
                  <a:pt x="1755577" y="539056"/>
                </a:lnTo>
                <a:lnTo>
                  <a:pt x="1743671" y="537866"/>
                </a:lnTo>
                <a:lnTo>
                  <a:pt x="1732062" y="538461"/>
                </a:lnTo>
                <a:lnTo>
                  <a:pt x="1724025" y="538461"/>
                </a:lnTo>
                <a:lnTo>
                  <a:pt x="1715989" y="537866"/>
                </a:lnTo>
                <a:lnTo>
                  <a:pt x="1703785" y="538461"/>
                </a:lnTo>
                <a:lnTo>
                  <a:pt x="1696641" y="538461"/>
                </a:lnTo>
                <a:lnTo>
                  <a:pt x="1690390" y="540247"/>
                </a:lnTo>
                <a:lnTo>
                  <a:pt x="1686818" y="543224"/>
                </a:lnTo>
                <a:lnTo>
                  <a:pt x="1685628" y="548879"/>
                </a:lnTo>
                <a:lnTo>
                  <a:pt x="1686223" y="557511"/>
                </a:lnTo>
                <a:lnTo>
                  <a:pt x="1676400" y="558106"/>
                </a:lnTo>
                <a:lnTo>
                  <a:pt x="1669852" y="558702"/>
                </a:lnTo>
                <a:lnTo>
                  <a:pt x="1669852" y="551856"/>
                </a:lnTo>
                <a:lnTo>
                  <a:pt x="1668661" y="542033"/>
                </a:lnTo>
                <a:lnTo>
                  <a:pt x="1667471" y="534294"/>
                </a:lnTo>
                <a:lnTo>
                  <a:pt x="1667471" y="522685"/>
                </a:lnTo>
                <a:lnTo>
                  <a:pt x="1672233" y="522090"/>
                </a:lnTo>
                <a:lnTo>
                  <a:pt x="1683842" y="521495"/>
                </a:lnTo>
                <a:lnTo>
                  <a:pt x="1699617" y="519709"/>
                </a:lnTo>
                <a:lnTo>
                  <a:pt x="1710035" y="519113"/>
                </a:lnTo>
                <a:lnTo>
                  <a:pt x="1720453" y="520304"/>
                </a:lnTo>
                <a:lnTo>
                  <a:pt x="1727597" y="521495"/>
                </a:lnTo>
                <a:lnTo>
                  <a:pt x="1736824" y="522685"/>
                </a:lnTo>
                <a:lnTo>
                  <a:pt x="1739801" y="522685"/>
                </a:lnTo>
                <a:lnTo>
                  <a:pt x="1751410" y="520899"/>
                </a:lnTo>
                <a:lnTo>
                  <a:pt x="1758256" y="519709"/>
                </a:lnTo>
                <a:lnTo>
                  <a:pt x="1760637" y="519113"/>
                </a:lnTo>
                <a:lnTo>
                  <a:pt x="1765399" y="515244"/>
                </a:lnTo>
                <a:lnTo>
                  <a:pt x="1769269" y="511672"/>
                </a:lnTo>
                <a:lnTo>
                  <a:pt x="1773436" y="504231"/>
                </a:lnTo>
                <a:lnTo>
                  <a:pt x="1774627" y="498277"/>
                </a:lnTo>
                <a:lnTo>
                  <a:pt x="1776413" y="484883"/>
                </a:lnTo>
                <a:lnTo>
                  <a:pt x="1775222" y="457499"/>
                </a:lnTo>
                <a:lnTo>
                  <a:pt x="1775817" y="447081"/>
                </a:lnTo>
                <a:close/>
                <a:moveTo>
                  <a:pt x="934939" y="442318"/>
                </a:moveTo>
                <a:lnTo>
                  <a:pt x="932855" y="443509"/>
                </a:lnTo>
                <a:lnTo>
                  <a:pt x="930474" y="444104"/>
                </a:lnTo>
                <a:lnTo>
                  <a:pt x="929878" y="445890"/>
                </a:lnTo>
                <a:lnTo>
                  <a:pt x="932260" y="447081"/>
                </a:lnTo>
                <a:lnTo>
                  <a:pt x="935534" y="446485"/>
                </a:lnTo>
                <a:lnTo>
                  <a:pt x="937320" y="445295"/>
                </a:lnTo>
                <a:lnTo>
                  <a:pt x="936724" y="443509"/>
                </a:lnTo>
                <a:close/>
                <a:moveTo>
                  <a:pt x="779860" y="441425"/>
                </a:moveTo>
                <a:lnTo>
                  <a:pt x="777478" y="442913"/>
                </a:lnTo>
                <a:lnTo>
                  <a:pt x="776883" y="445890"/>
                </a:lnTo>
                <a:lnTo>
                  <a:pt x="774502" y="447081"/>
                </a:lnTo>
                <a:lnTo>
                  <a:pt x="772121" y="447081"/>
                </a:lnTo>
                <a:lnTo>
                  <a:pt x="768251" y="448271"/>
                </a:lnTo>
                <a:lnTo>
                  <a:pt x="765275" y="448867"/>
                </a:lnTo>
                <a:lnTo>
                  <a:pt x="770930" y="453034"/>
                </a:lnTo>
                <a:lnTo>
                  <a:pt x="774502" y="458094"/>
                </a:lnTo>
                <a:lnTo>
                  <a:pt x="773311" y="460475"/>
                </a:lnTo>
                <a:lnTo>
                  <a:pt x="775097" y="462261"/>
                </a:lnTo>
                <a:lnTo>
                  <a:pt x="776883" y="461666"/>
                </a:lnTo>
                <a:lnTo>
                  <a:pt x="776883" y="458689"/>
                </a:lnTo>
                <a:lnTo>
                  <a:pt x="778074" y="455713"/>
                </a:lnTo>
                <a:lnTo>
                  <a:pt x="778074" y="452438"/>
                </a:lnTo>
                <a:lnTo>
                  <a:pt x="781050" y="451843"/>
                </a:lnTo>
                <a:lnTo>
                  <a:pt x="782539" y="448271"/>
                </a:lnTo>
                <a:lnTo>
                  <a:pt x="781943" y="444699"/>
                </a:lnTo>
                <a:close/>
                <a:moveTo>
                  <a:pt x="2313087" y="440235"/>
                </a:moveTo>
                <a:lnTo>
                  <a:pt x="2311896" y="441425"/>
                </a:lnTo>
                <a:lnTo>
                  <a:pt x="2311896" y="442913"/>
                </a:lnTo>
                <a:lnTo>
                  <a:pt x="2312492" y="444104"/>
                </a:lnTo>
                <a:lnTo>
                  <a:pt x="2313087" y="443509"/>
                </a:lnTo>
                <a:lnTo>
                  <a:pt x="2313682" y="442318"/>
                </a:lnTo>
                <a:lnTo>
                  <a:pt x="2313682" y="440830"/>
                </a:lnTo>
                <a:close/>
                <a:moveTo>
                  <a:pt x="978099" y="440235"/>
                </a:moveTo>
                <a:lnTo>
                  <a:pt x="976908" y="440830"/>
                </a:lnTo>
                <a:lnTo>
                  <a:pt x="976908" y="442913"/>
                </a:lnTo>
                <a:lnTo>
                  <a:pt x="978099" y="443509"/>
                </a:lnTo>
                <a:lnTo>
                  <a:pt x="979289" y="442913"/>
                </a:lnTo>
                <a:lnTo>
                  <a:pt x="979885" y="441425"/>
                </a:lnTo>
                <a:lnTo>
                  <a:pt x="979289" y="440830"/>
                </a:lnTo>
                <a:close/>
                <a:moveTo>
                  <a:pt x="1312069" y="439639"/>
                </a:moveTo>
                <a:lnTo>
                  <a:pt x="1310878" y="442913"/>
                </a:lnTo>
                <a:lnTo>
                  <a:pt x="1311474" y="446485"/>
                </a:lnTo>
                <a:lnTo>
                  <a:pt x="1310878" y="448867"/>
                </a:lnTo>
                <a:lnTo>
                  <a:pt x="1311474" y="450057"/>
                </a:lnTo>
                <a:lnTo>
                  <a:pt x="1315046" y="449462"/>
                </a:lnTo>
                <a:lnTo>
                  <a:pt x="1317427" y="447676"/>
                </a:lnTo>
                <a:lnTo>
                  <a:pt x="1316831" y="444699"/>
                </a:lnTo>
                <a:lnTo>
                  <a:pt x="1313855" y="443509"/>
                </a:lnTo>
                <a:lnTo>
                  <a:pt x="1313260" y="441425"/>
                </a:lnTo>
                <a:close/>
                <a:moveTo>
                  <a:pt x="216099" y="437853"/>
                </a:moveTo>
                <a:lnTo>
                  <a:pt x="214908" y="438449"/>
                </a:lnTo>
                <a:lnTo>
                  <a:pt x="214313" y="438449"/>
                </a:lnTo>
                <a:lnTo>
                  <a:pt x="214908" y="439639"/>
                </a:lnTo>
                <a:lnTo>
                  <a:pt x="215503" y="440235"/>
                </a:lnTo>
                <a:lnTo>
                  <a:pt x="217289" y="440830"/>
                </a:lnTo>
                <a:lnTo>
                  <a:pt x="217289" y="439044"/>
                </a:lnTo>
                <a:close/>
                <a:moveTo>
                  <a:pt x="1290638" y="437258"/>
                </a:moveTo>
                <a:lnTo>
                  <a:pt x="1290042" y="437853"/>
                </a:lnTo>
                <a:lnTo>
                  <a:pt x="1289447" y="439044"/>
                </a:lnTo>
                <a:lnTo>
                  <a:pt x="1289447" y="440235"/>
                </a:lnTo>
                <a:lnTo>
                  <a:pt x="1290638" y="440830"/>
                </a:lnTo>
                <a:lnTo>
                  <a:pt x="1291233" y="440235"/>
                </a:lnTo>
                <a:lnTo>
                  <a:pt x="1291828" y="439044"/>
                </a:lnTo>
                <a:lnTo>
                  <a:pt x="1291828" y="437853"/>
                </a:lnTo>
                <a:close/>
                <a:moveTo>
                  <a:pt x="986135" y="434877"/>
                </a:moveTo>
                <a:lnTo>
                  <a:pt x="984945" y="436067"/>
                </a:lnTo>
                <a:lnTo>
                  <a:pt x="984945" y="437853"/>
                </a:lnTo>
                <a:lnTo>
                  <a:pt x="986135" y="437853"/>
                </a:lnTo>
                <a:lnTo>
                  <a:pt x="986731" y="436663"/>
                </a:lnTo>
                <a:close/>
                <a:moveTo>
                  <a:pt x="768251" y="434877"/>
                </a:moveTo>
                <a:lnTo>
                  <a:pt x="767060" y="435472"/>
                </a:lnTo>
                <a:lnTo>
                  <a:pt x="765870" y="436663"/>
                </a:lnTo>
                <a:lnTo>
                  <a:pt x="767060" y="439044"/>
                </a:lnTo>
                <a:lnTo>
                  <a:pt x="769144" y="440235"/>
                </a:lnTo>
                <a:lnTo>
                  <a:pt x="770930" y="440235"/>
                </a:lnTo>
                <a:lnTo>
                  <a:pt x="771525" y="439044"/>
                </a:lnTo>
                <a:lnTo>
                  <a:pt x="770930" y="436663"/>
                </a:lnTo>
                <a:close/>
                <a:moveTo>
                  <a:pt x="884932" y="434281"/>
                </a:moveTo>
                <a:lnTo>
                  <a:pt x="881658" y="434877"/>
                </a:lnTo>
                <a:lnTo>
                  <a:pt x="879277" y="437853"/>
                </a:lnTo>
                <a:lnTo>
                  <a:pt x="881658" y="439639"/>
                </a:lnTo>
                <a:lnTo>
                  <a:pt x="884337" y="438449"/>
                </a:lnTo>
                <a:lnTo>
                  <a:pt x="885528" y="436067"/>
                </a:lnTo>
                <a:close/>
                <a:moveTo>
                  <a:pt x="238721" y="428626"/>
                </a:moveTo>
                <a:lnTo>
                  <a:pt x="237530" y="429519"/>
                </a:lnTo>
                <a:lnTo>
                  <a:pt x="236339" y="431900"/>
                </a:lnTo>
                <a:lnTo>
                  <a:pt x="236935" y="433686"/>
                </a:lnTo>
                <a:lnTo>
                  <a:pt x="238125" y="434281"/>
                </a:lnTo>
                <a:lnTo>
                  <a:pt x="239911" y="433686"/>
                </a:lnTo>
                <a:lnTo>
                  <a:pt x="240506" y="432495"/>
                </a:lnTo>
                <a:lnTo>
                  <a:pt x="240506" y="430114"/>
                </a:lnTo>
                <a:close/>
                <a:moveTo>
                  <a:pt x="2088654" y="423863"/>
                </a:moveTo>
                <a:lnTo>
                  <a:pt x="2086273" y="424459"/>
                </a:lnTo>
                <a:lnTo>
                  <a:pt x="2085678" y="426840"/>
                </a:lnTo>
                <a:lnTo>
                  <a:pt x="2085082" y="431305"/>
                </a:lnTo>
                <a:lnTo>
                  <a:pt x="2088654" y="434281"/>
                </a:lnTo>
                <a:lnTo>
                  <a:pt x="2087463" y="431305"/>
                </a:lnTo>
                <a:lnTo>
                  <a:pt x="2086868" y="428626"/>
                </a:lnTo>
                <a:lnTo>
                  <a:pt x="2089249" y="426245"/>
                </a:lnTo>
                <a:close/>
                <a:moveTo>
                  <a:pt x="1020664" y="423863"/>
                </a:moveTo>
                <a:lnTo>
                  <a:pt x="1018878" y="425054"/>
                </a:lnTo>
                <a:lnTo>
                  <a:pt x="1017687" y="426245"/>
                </a:lnTo>
                <a:lnTo>
                  <a:pt x="1017092" y="428626"/>
                </a:lnTo>
                <a:lnTo>
                  <a:pt x="1018878" y="430114"/>
                </a:lnTo>
                <a:lnTo>
                  <a:pt x="1020664" y="428626"/>
                </a:lnTo>
                <a:close/>
                <a:moveTo>
                  <a:pt x="2317254" y="423268"/>
                </a:moveTo>
                <a:lnTo>
                  <a:pt x="2316659" y="423863"/>
                </a:lnTo>
                <a:lnTo>
                  <a:pt x="2316659" y="428626"/>
                </a:lnTo>
                <a:lnTo>
                  <a:pt x="2319338" y="431900"/>
                </a:lnTo>
                <a:lnTo>
                  <a:pt x="2320528" y="432495"/>
                </a:lnTo>
                <a:lnTo>
                  <a:pt x="2321124" y="434877"/>
                </a:lnTo>
                <a:lnTo>
                  <a:pt x="2320528" y="436663"/>
                </a:lnTo>
                <a:lnTo>
                  <a:pt x="2321124" y="437853"/>
                </a:lnTo>
                <a:lnTo>
                  <a:pt x="2322314" y="437853"/>
                </a:lnTo>
                <a:lnTo>
                  <a:pt x="2322910" y="436663"/>
                </a:lnTo>
                <a:lnTo>
                  <a:pt x="2324100" y="434877"/>
                </a:lnTo>
                <a:lnTo>
                  <a:pt x="2322910" y="433091"/>
                </a:lnTo>
                <a:lnTo>
                  <a:pt x="2321124" y="431305"/>
                </a:lnTo>
                <a:lnTo>
                  <a:pt x="2319933" y="429519"/>
                </a:lnTo>
                <a:lnTo>
                  <a:pt x="2319338" y="425649"/>
                </a:lnTo>
                <a:lnTo>
                  <a:pt x="2317849" y="423268"/>
                </a:lnTo>
                <a:close/>
                <a:moveTo>
                  <a:pt x="247055" y="421482"/>
                </a:moveTo>
                <a:lnTo>
                  <a:pt x="245269" y="422673"/>
                </a:lnTo>
                <a:lnTo>
                  <a:pt x="245269" y="425054"/>
                </a:lnTo>
                <a:lnTo>
                  <a:pt x="244674" y="425649"/>
                </a:lnTo>
                <a:lnTo>
                  <a:pt x="244078" y="428626"/>
                </a:lnTo>
                <a:lnTo>
                  <a:pt x="245864" y="431305"/>
                </a:lnTo>
                <a:lnTo>
                  <a:pt x="246460" y="431900"/>
                </a:lnTo>
                <a:lnTo>
                  <a:pt x="247055" y="431305"/>
                </a:lnTo>
                <a:lnTo>
                  <a:pt x="248543" y="429519"/>
                </a:lnTo>
                <a:lnTo>
                  <a:pt x="247055" y="426840"/>
                </a:lnTo>
                <a:lnTo>
                  <a:pt x="247055" y="425054"/>
                </a:lnTo>
                <a:lnTo>
                  <a:pt x="248543" y="423268"/>
                </a:lnTo>
                <a:close/>
                <a:moveTo>
                  <a:pt x="1291828" y="419696"/>
                </a:moveTo>
                <a:lnTo>
                  <a:pt x="1290638" y="420292"/>
                </a:lnTo>
                <a:lnTo>
                  <a:pt x="1290042" y="420887"/>
                </a:lnTo>
                <a:lnTo>
                  <a:pt x="1291828" y="425054"/>
                </a:lnTo>
                <a:lnTo>
                  <a:pt x="1295698" y="427435"/>
                </a:lnTo>
                <a:lnTo>
                  <a:pt x="1298079" y="428031"/>
                </a:lnTo>
                <a:lnTo>
                  <a:pt x="1298674" y="430710"/>
                </a:lnTo>
                <a:lnTo>
                  <a:pt x="1298674" y="432495"/>
                </a:lnTo>
                <a:lnTo>
                  <a:pt x="1299865" y="433686"/>
                </a:lnTo>
                <a:lnTo>
                  <a:pt x="1301651" y="433091"/>
                </a:lnTo>
                <a:lnTo>
                  <a:pt x="1302246" y="431900"/>
                </a:lnTo>
                <a:lnTo>
                  <a:pt x="1302842" y="429519"/>
                </a:lnTo>
                <a:lnTo>
                  <a:pt x="1301056" y="428031"/>
                </a:lnTo>
                <a:lnTo>
                  <a:pt x="1298674" y="426840"/>
                </a:lnTo>
                <a:lnTo>
                  <a:pt x="1295698" y="425054"/>
                </a:lnTo>
                <a:lnTo>
                  <a:pt x="1294507" y="422077"/>
                </a:lnTo>
                <a:close/>
                <a:moveTo>
                  <a:pt x="750094" y="419101"/>
                </a:moveTo>
                <a:lnTo>
                  <a:pt x="748903" y="424459"/>
                </a:lnTo>
                <a:lnTo>
                  <a:pt x="752475" y="427435"/>
                </a:lnTo>
                <a:lnTo>
                  <a:pt x="756940" y="426245"/>
                </a:lnTo>
                <a:lnTo>
                  <a:pt x="761107" y="425649"/>
                </a:lnTo>
                <a:lnTo>
                  <a:pt x="767060" y="428031"/>
                </a:lnTo>
                <a:lnTo>
                  <a:pt x="770930" y="428626"/>
                </a:lnTo>
                <a:lnTo>
                  <a:pt x="773311" y="425649"/>
                </a:lnTo>
                <a:lnTo>
                  <a:pt x="773311" y="423268"/>
                </a:lnTo>
                <a:lnTo>
                  <a:pt x="770930" y="423268"/>
                </a:lnTo>
                <a:lnTo>
                  <a:pt x="758131" y="422077"/>
                </a:lnTo>
                <a:lnTo>
                  <a:pt x="756345" y="423268"/>
                </a:lnTo>
                <a:lnTo>
                  <a:pt x="754261" y="423863"/>
                </a:lnTo>
                <a:lnTo>
                  <a:pt x="752475" y="420292"/>
                </a:lnTo>
                <a:close/>
                <a:moveTo>
                  <a:pt x="736700" y="417910"/>
                </a:moveTo>
                <a:lnTo>
                  <a:pt x="734318" y="419101"/>
                </a:lnTo>
                <a:lnTo>
                  <a:pt x="734318" y="424459"/>
                </a:lnTo>
                <a:lnTo>
                  <a:pt x="736104" y="426245"/>
                </a:lnTo>
                <a:lnTo>
                  <a:pt x="738485" y="425054"/>
                </a:lnTo>
                <a:lnTo>
                  <a:pt x="739081" y="421482"/>
                </a:lnTo>
                <a:lnTo>
                  <a:pt x="738485" y="419101"/>
                </a:lnTo>
                <a:close/>
                <a:moveTo>
                  <a:pt x="1004888" y="411660"/>
                </a:moveTo>
                <a:lnTo>
                  <a:pt x="1004888" y="413445"/>
                </a:lnTo>
                <a:lnTo>
                  <a:pt x="1005483" y="415231"/>
                </a:lnTo>
                <a:lnTo>
                  <a:pt x="1004292" y="416720"/>
                </a:lnTo>
                <a:lnTo>
                  <a:pt x="1004292" y="418506"/>
                </a:lnTo>
                <a:lnTo>
                  <a:pt x="1006078" y="418506"/>
                </a:lnTo>
                <a:lnTo>
                  <a:pt x="1006674" y="416720"/>
                </a:lnTo>
                <a:lnTo>
                  <a:pt x="1006674" y="413445"/>
                </a:lnTo>
                <a:close/>
                <a:moveTo>
                  <a:pt x="2066330" y="408088"/>
                </a:moveTo>
                <a:lnTo>
                  <a:pt x="2063056" y="409874"/>
                </a:lnTo>
                <a:lnTo>
                  <a:pt x="2062460" y="413445"/>
                </a:lnTo>
                <a:lnTo>
                  <a:pt x="2063056" y="416720"/>
                </a:lnTo>
                <a:lnTo>
                  <a:pt x="2066330" y="415231"/>
                </a:lnTo>
                <a:lnTo>
                  <a:pt x="2066925" y="414041"/>
                </a:lnTo>
                <a:lnTo>
                  <a:pt x="2067521" y="413445"/>
                </a:lnTo>
                <a:lnTo>
                  <a:pt x="2068711" y="409874"/>
                </a:lnTo>
                <a:close/>
                <a:moveTo>
                  <a:pt x="2350294" y="407492"/>
                </a:moveTo>
                <a:lnTo>
                  <a:pt x="2349699" y="408683"/>
                </a:lnTo>
                <a:lnTo>
                  <a:pt x="2349699" y="410469"/>
                </a:lnTo>
                <a:lnTo>
                  <a:pt x="2350889" y="411064"/>
                </a:lnTo>
                <a:lnTo>
                  <a:pt x="2351485" y="410469"/>
                </a:lnTo>
                <a:lnTo>
                  <a:pt x="2352675" y="409874"/>
                </a:lnTo>
                <a:lnTo>
                  <a:pt x="2351485" y="408683"/>
                </a:lnTo>
                <a:lnTo>
                  <a:pt x="2350889" y="407492"/>
                </a:lnTo>
                <a:close/>
                <a:moveTo>
                  <a:pt x="778074" y="405706"/>
                </a:moveTo>
                <a:lnTo>
                  <a:pt x="777478" y="406302"/>
                </a:lnTo>
                <a:lnTo>
                  <a:pt x="776288" y="406897"/>
                </a:lnTo>
                <a:lnTo>
                  <a:pt x="776883" y="408683"/>
                </a:lnTo>
                <a:lnTo>
                  <a:pt x="778074" y="409278"/>
                </a:lnTo>
                <a:lnTo>
                  <a:pt x="779264" y="409278"/>
                </a:lnTo>
                <a:lnTo>
                  <a:pt x="780455" y="408088"/>
                </a:lnTo>
                <a:lnTo>
                  <a:pt x="779860" y="406302"/>
                </a:lnTo>
                <a:close/>
                <a:moveTo>
                  <a:pt x="761703" y="400646"/>
                </a:moveTo>
                <a:lnTo>
                  <a:pt x="759917" y="403623"/>
                </a:lnTo>
                <a:lnTo>
                  <a:pt x="759321" y="408088"/>
                </a:lnTo>
                <a:lnTo>
                  <a:pt x="756940" y="409874"/>
                </a:lnTo>
                <a:lnTo>
                  <a:pt x="754856" y="412850"/>
                </a:lnTo>
                <a:lnTo>
                  <a:pt x="762893" y="411064"/>
                </a:lnTo>
                <a:lnTo>
                  <a:pt x="763489" y="403623"/>
                </a:lnTo>
                <a:lnTo>
                  <a:pt x="763489" y="401242"/>
                </a:lnTo>
                <a:close/>
                <a:moveTo>
                  <a:pt x="743546" y="398860"/>
                </a:moveTo>
                <a:lnTo>
                  <a:pt x="742653" y="399456"/>
                </a:lnTo>
                <a:lnTo>
                  <a:pt x="742057" y="400646"/>
                </a:lnTo>
                <a:lnTo>
                  <a:pt x="744736" y="403027"/>
                </a:lnTo>
                <a:lnTo>
                  <a:pt x="745331" y="402432"/>
                </a:lnTo>
                <a:lnTo>
                  <a:pt x="745927" y="401242"/>
                </a:lnTo>
                <a:lnTo>
                  <a:pt x="744736" y="399456"/>
                </a:lnTo>
                <a:close/>
                <a:moveTo>
                  <a:pt x="1328440" y="397670"/>
                </a:moveTo>
                <a:lnTo>
                  <a:pt x="1328440" y="400646"/>
                </a:lnTo>
                <a:lnTo>
                  <a:pt x="1330226" y="401242"/>
                </a:lnTo>
                <a:lnTo>
                  <a:pt x="1331714" y="400646"/>
                </a:lnTo>
                <a:lnTo>
                  <a:pt x="1332905" y="399456"/>
                </a:lnTo>
                <a:lnTo>
                  <a:pt x="1331119" y="398265"/>
                </a:lnTo>
                <a:lnTo>
                  <a:pt x="1329631" y="397670"/>
                </a:lnTo>
                <a:close/>
                <a:moveTo>
                  <a:pt x="726282" y="389633"/>
                </a:moveTo>
                <a:lnTo>
                  <a:pt x="724496" y="390824"/>
                </a:lnTo>
                <a:lnTo>
                  <a:pt x="724496" y="392907"/>
                </a:lnTo>
                <a:lnTo>
                  <a:pt x="725686" y="394098"/>
                </a:lnTo>
                <a:lnTo>
                  <a:pt x="727472" y="393502"/>
                </a:lnTo>
                <a:lnTo>
                  <a:pt x="728663" y="391717"/>
                </a:lnTo>
                <a:lnTo>
                  <a:pt x="728663" y="390228"/>
                </a:lnTo>
                <a:lnTo>
                  <a:pt x="728067" y="389633"/>
                </a:lnTo>
                <a:close/>
                <a:moveTo>
                  <a:pt x="1015901" y="386656"/>
                </a:moveTo>
                <a:lnTo>
                  <a:pt x="1012925" y="388442"/>
                </a:lnTo>
                <a:lnTo>
                  <a:pt x="1007864" y="388442"/>
                </a:lnTo>
                <a:lnTo>
                  <a:pt x="1007269" y="390824"/>
                </a:lnTo>
                <a:lnTo>
                  <a:pt x="1009650" y="393502"/>
                </a:lnTo>
                <a:lnTo>
                  <a:pt x="1014710" y="391717"/>
                </a:lnTo>
                <a:close/>
                <a:moveTo>
                  <a:pt x="765870" y="386656"/>
                </a:moveTo>
                <a:lnTo>
                  <a:pt x="764679" y="387847"/>
                </a:lnTo>
                <a:lnTo>
                  <a:pt x="764084" y="389038"/>
                </a:lnTo>
                <a:lnTo>
                  <a:pt x="764679" y="390228"/>
                </a:lnTo>
                <a:lnTo>
                  <a:pt x="766465" y="390228"/>
                </a:lnTo>
                <a:lnTo>
                  <a:pt x="767656" y="389633"/>
                </a:lnTo>
                <a:lnTo>
                  <a:pt x="768251" y="388442"/>
                </a:lnTo>
                <a:lnTo>
                  <a:pt x="767656" y="386656"/>
                </a:lnTo>
                <a:close/>
                <a:moveTo>
                  <a:pt x="1048941" y="383085"/>
                </a:moveTo>
                <a:lnTo>
                  <a:pt x="1048941" y="385466"/>
                </a:lnTo>
                <a:lnTo>
                  <a:pt x="1049536" y="386656"/>
                </a:lnTo>
                <a:lnTo>
                  <a:pt x="1050132" y="384870"/>
                </a:lnTo>
                <a:close/>
                <a:moveTo>
                  <a:pt x="266105" y="377429"/>
                </a:moveTo>
                <a:lnTo>
                  <a:pt x="265510" y="378917"/>
                </a:lnTo>
                <a:lnTo>
                  <a:pt x="265510" y="380108"/>
                </a:lnTo>
                <a:lnTo>
                  <a:pt x="269081" y="383085"/>
                </a:lnTo>
                <a:lnTo>
                  <a:pt x="265510" y="386656"/>
                </a:lnTo>
                <a:lnTo>
                  <a:pt x="264914" y="388442"/>
                </a:lnTo>
                <a:lnTo>
                  <a:pt x="266700" y="390228"/>
                </a:lnTo>
                <a:lnTo>
                  <a:pt x="268486" y="394098"/>
                </a:lnTo>
                <a:lnTo>
                  <a:pt x="272653" y="395288"/>
                </a:lnTo>
                <a:lnTo>
                  <a:pt x="272058" y="393502"/>
                </a:lnTo>
                <a:lnTo>
                  <a:pt x="270272" y="391717"/>
                </a:lnTo>
                <a:lnTo>
                  <a:pt x="269677" y="388442"/>
                </a:lnTo>
                <a:lnTo>
                  <a:pt x="270867" y="386061"/>
                </a:lnTo>
                <a:lnTo>
                  <a:pt x="274737" y="383680"/>
                </a:lnTo>
                <a:lnTo>
                  <a:pt x="276523" y="380703"/>
                </a:lnTo>
                <a:lnTo>
                  <a:pt x="272058" y="381299"/>
                </a:lnTo>
                <a:lnTo>
                  <a:pt x="268486" y="378917"/>
                </a:lnTo>
                <a:lnTo>
                  <a:pt x="267296" y="377429"/>
                </a:lnTo>
                <a:close/>
                <a:moveTo>
                  <a:pt x="2330649" y="376238"/>
                </a:moveTo>
                <a:lnTo>
                  <a:pt x="2329458" y="376834"/>
                </a:lnTo>
                <a:lnTo>
                  <a:pt x="2328267" y="376834"/>
                </a:lnTo>
                <a:lnTo>
                  <a:pt x="2328267" y="377429"/>
                </a:lnTo>
                <a:lnTo>
                  <a:pt x="2327672" y="378917"/>
                </a:lnTo>
                <a:lnTo>
                  <a:pt x="2327077" y="379513"/>
                </a:lnTo>
                <a:lnTo>
                  <a:pt x="2326481" y="379513"/>
                </a:lnTo>
                <a:lnTo>
                  <a:pt x="2327077" y="380703"/>
                </a:lnTo>
                <a:lnTo>
                  <a:pt x="2328863" y="381894"/>
                </a:lnTo>
                <a:lnTo>
                  <a:pt x="2328863" y="383085"/>
                </a:lnTo>
                <a:lnTo>
                  <a:pt x="2330053" y="383680"/>
                </a:lnTo>
                <a:lnTo>
                  <a:pt x="2332137" y="385466"/>
                </a:lnTo>
                <a:lnTo>
                  <a:pt x="2333328" y="386061"/>
                </a:lnTo>
                <a:lnTo>
                  <a:pt x="2333923" y="384275"/>
                </a:lnTo>
                <a:lnTo>
                  <a:pt x="2333328" y="383680"/>
                </a:lnTo>
                <a:lnTo>
                  <a:pt x="2333328" y="383085"/>
                </a:lnTo>
                <a:lnTo>
                  <a:pt x="2333923" y="381299"/>
                </a:lnTo>
                <a:lnTo>
                  <a:pt x="2333328" y="381299"/>
                </a:lnTo>
                <a:lnTo>
                  <a:pt x="2332732" y="380108"/>
                </a:lnTo>
                <a:lnTo>
                  <a:pt x="2332732" y="377429"/>
                </a:lnTo>
                <a:lnTo>
                  <a:pt x="2332137" y="376834"/>
                </a:lnTo>
                <a:close/>
                <a:moveTo>
                  <a:pt x="1025724" y="375048"/>
                </a:moveTo>
                <a:lnTo>
                  <a:pt x="1023342" y="376238"/>
                </a:lnTo>
                <a:lnTo>
                  <a:pt x="1022449" y="378024"/>
                </a:lnTo>
                <a:lnTo>
                  <a:pt x="1023938" y="379513"/>
                </a:lnTo>
                <a:lnTo>
                  <a:pt x="1025128" y="379513"/>
                </a:lnTo>
                <a:lnTo>
                  <a:pt x="1026914" y="378917"/>
                </a:lnTo>
                <a:lnTo>
                  <a:pt x="1027510" y="376834"/>
                </a:lnTo>
                <a:lnTo>
                  <a:pt x="1026319" y="376238"/>
                </a:lnTo>
                <a:close/>
                <a:moveTo>
                  <a:pt x="1061740" y="373857"/>
                </a:moveTo>
                <a:lnTo>
                  <a:pt x="1061145" y="374452"/>
                </a:lnTo>
                <a:lnTo>
                  <a:pt x="1061740" y="375643"/>
                </a:lnTo>
                <a:lnTo>
                  <a:pt x="1062931" y="376834"/>
                </a:lnTo>
                <a:lnTo>
                  <a:pt x="1062931" y="376238"/>
                </a:lnTo>
                <a:lnTo>
                  <a:pt x="1063526" y="375643"/>
                </a:lnTo>
                <a:lnTo>
                  <a:pt x="1063526" y="374452"/>
                </a:lnTo>
                <a:lnTo>
                  <a:pt x="1062335" y="373857"/>
                </a:lnTo>
                <a:close/>
                <a:moveTo>
                  <a:pt x="2305943" y="373262"/>
                </a:moveTo>
                <a:lnTo>
                  <a:pt x="2305943" y="373857"/>
                </a:lnTo>
                <a:lnTo>
                  <a:pt x="2305050" y="375048"/>
                </a:lnTo>
                <a:lnTo>
                  <a:pt x="2305943" y="375643"/>
                </a:lnTo>
                <a:lnTo>
                  <a:pt x="2307134" y="376238"/>
                </a:lnTo>
                <a:lnTo>
                  <a:pt x="2307729" y="375643"/>
                </a:lnTo>
                <a:lnTo>
                  <a:pt x="2307729" y="375048"/>
                </a:lnTo>
                <a:lnTo>
                  <a:pt x="2307134" y="373857"/>
                </a:lnTo>
                <a:close/>
                <a:moveTo>
                  <a:pt x="250925" y="372071"/>
                </a:moveTo>
                <a:lnTo>
                  <a:pt x="247650" y="374452"/>
                </a:lnTo>
                <a:lnTo>
                  <a:pt x="245269" y="375643"/>
                </a:lnTo>
                <a:lnTo>
                  <a:pt x="246460" y="378024"/>
                </a:lnTo>
                <a:lnTo>
                  <a:pt x="244674" y="381299"/>
                </a:lnTo>
                <a:lnTo>
                  <a:pt x="241697" y="380108"/>
                </a:lnTo>
                <a:lnTo>
                  <a:pt x="239316" y="378024"/>
                </a:lnTo>
                <a:lnTo>
                  <a:pt x="234256" y="381894"/>
                </a:lnTo>
                <a:lnTo>
                  <a:pt x="234851" y="384275"/>
                </a:lnTo>
                <a:lnTo>
                  <a:pt x="236339" y="384870"/>
                </a:lnTo>
                <a:lnTo>
                  <a:pt x="238125" y="383680"/>
                </a:lnTo>
                <a:lnTo>
                  <a:pt x="239911" y="383680"/>
                </a:lnTo>
                <a:lnTo>
                  <a:pt x="240506" y="385466"/>
                </a:lnTo>
                <a:lnTo>
                  <a:pt x="239911" y="388442"/>
                </a:lnTo>
                <a:lnTo>
                  <a:pt x="239911" y="392312"/>
                </a:lnTo>
                <a:lnTo>
                  <a:pt x="238721" y="394693"/>
                </a:lnTo>
                <a:lnTo>
                  <a:pt x="240506" y="395884"/>
                </a:lnTo>
                <a:lnTo>
                  <a:pt x="240506" y="400646"/>
                </a:lnTo>
                <a:lnTo>
                  <a:pt x="242888" y="401242"/>
                </a:lnTo>
                <a:lnTo>
                  <a:pt x="250925" y="401242"/>
                </a:lnTo>
                <a:lnTo>
                  <a:pt x="249734" y="400051"/>
                </a:lnTo>
                <a:lnTo>
                  <a:pt x="248543" y="399456"/>
                </a:lnTo>
                <a:lnTo>
                  <a:pt x="248543" y="398860"/>
                </a:lnTo>
                <a:lnTo>
                  <a:pt x="245269" y="397670"/>
                </a:lnTo>
                <a:lnTo>
                  <a:pt x="243483" y="395884"/>
                </a:lnTo>
                <a:lnTo>
                  <a:pt x="241102" y="392907"/>
                </a:lnTo>
                <a:lnTo>
                  <a:pt x="241697" y="389038"/>
                </a:lnTo>
                <a:lnTo>
                  <a:pt x="242888" y="386061"/>
                </a:lnTo>
                <a:lnTo>
                  <a:pt x="246460" y="383680"/>
                </a:lnTo>
                <a:lnTo>
                  <a:pt x="249139" y="379513"/>
                </a:lnTo>
                <a:lnTo>
                  <a:pt x="254496" y="377429"/>
                </a:lnTo>
                <a:lnTo>
                  <a:pt x="253306" y="375048"/>
                </a:lnTo>
                <a:close/>
                <a:moveTo>
                  <a:pt x="1594842" y="369095"/>
                </a:moveTo>
                <a:lnTo>
                  <a:pt x="1593056" y="371476"/>
                </a:lnTo>
                <a:lnTo>
                  <a:pt x="1593652" y="373857"/>
                </a:lnTo>
                <a:lnTo>
                  <a:pt x="1594247" y="374452"/>
                </a:lnTo>
                <a:lnTo>
                  <a:pt x="1594842" y="374452"/>
                </a:lnTo>
                <a:lnTo>
                  <a:pt x="1596033" y="372071"/>
                </a:lnTo>
                <a:close/>
                <a:moveTo>
                  <a:pt x="1296293" y="368499"/>
                </a:moveTo>
                <a:lnTo>
                  <a:pt x="1293912" y="370881"/>
                </a:lnTo>
                <a:lnTo>
                  <a:pt x="1291828" y="371476"/>
                </a:lnTo>
                <a:lnTo>
                  <a:pt x="1291828" y="373857"/>
                </a:lnTo>
                <a:lnTo>
                  <a:pt x="1294507" y="376834"/>
                </a:lnTo>
                <a:lnTo>
                  <a:pt x="1298079" y="379513"/>
                </a:lnTo>
                <a:lnTo>
                  <a:pt x="1299270" y="380703"/>
                </a:lnTo>
                <a:lnTo>
                  <a:pt x="1300461" y="380703"/>
                </a:lnTo>
                <a:lnTo>
                  <a:pt x="1301056" y="378917"/>
                </a:lnTo>
                <a:lnTo>
                  <a:pt x="1299865" y="376834"/>
                </a:lnTo>
                <a:lnTo>
                  <a:pt x="1299865" y="373262"/>
                </a:lnTo>
                <a:lnTo>
                  <a:pt x="1300461" y="370881"/>
                </a:lnTo>
                <a:lnTo>
                  <a:pt x="1298674" y="369095"/>
                </a:lnTo>
                <a:close/>
                <a:moveTo>
                  <a:pt x="760512" y="366118"/>
                </a:moveTo>
                <a:lnTo>
                  <a:pt x="759321" y="369095"/>
                </a:lnTo>
                <a:lnTo>
                  <a:pt x="760512" y="373857"/>
                </a:lnTo>
                <a:lnTo>
                  <a:pt x="762298" y="370285"/>
                </a:lnTo>
                <a:lnTo>
                  <a:pt x="762298" y="367309"/>
                </a:lnTo>
                <a:lnTo>
                  <a:pt x="761703" y="366118"/>
                </a:lnTo>
                <a:close/>
                <a:moveTo>
                  <a:pt x="1340644" y="362249"/>
                </a:moveTo>
                <a:lnTo>
                  <a:pt x="1339453" y="362844"/>
                </a:lnTo>
                <a:lnTo>
                  <a:pt x="1337667" y="364630"/>
                </a:lnTo>
                <a:lnTo>
                  <a:pt x="1337667" y="367904"/>
                </a:lnTo>
                <a:lnTo>
                  <a:pt x="1338263" y="368499"/>
                </a:lnTo>
                <a:lnTo>
                  <a:pt x="1338263" y="369095"/>
                </a:lnTo>
                <a:lnTo>
                  <a:pt x="1337667" y="371476"/>
                </a:lnTo>
                <a:lnTo>
                  <a:pt x="1339453" y="373262"/>
                </a:lnTo>
                <a:lnTo>
                  <a:pt x="1341239" y="371476"/>
                </a:lnTo>
                <a:lnTo>
                  <a:pt x="1340049" y="369095"/>
                </a:lnTo>
                <a:lnTo>
                  <a:pt x="1340644" y="368499"/>
                </a:lnTo>
                <a:lnTo>
                  <a:pt x="1340644" y="367309"/>
                </a:lnTo>
                <a:lnTo>
                  <a:pt x="1341835" y="364630"/>
                </a:lnTo>
                <a:lnTo>
                  <a:pt x="1341239" y="362249"/>
                </a:lnTo>
                <a:close/>
                <a:moveTo>
                  <a:pt x="1006078" y="361653"/>
                </a:moveTo>
                <a:lnTo>
                  <a:pt x="1004888" y="362844"/>
                </a:lnTo>
                <a:lnTo>
                  <a:pt x="1005483" y="365225"/>
                </a:lnTo>
                <a:lnTo>
                  <a:pt x="1005483" y="367309"/>
                </a:lnTo>
                <a:lnTo>
                  <a:pt x="1004292" y="369095"/>
                </a:lnTo>
                <a:lnTo>
                  <a:pt x="1004292" y="370881"/>
                </a:lnTo>
                <a:lnTo>
                  <a:pt x="1005483" y="371476"/>
                </a:lnTo>
                <a:lnTo>
                  <a:pt x="1006078" y="370881"/>
                </a:lnTo>
                <a:lnTo>
                  <a:pt x="1007269" y="369095"/>
                </a:lnTo>
                <a:lnTo>
                  <a:pt x="1007269" y="362844"/>
                </a:lnTo>
                <a:close/>
                <a:moveTo>
                  <a:pt x="2358926" y="358677"/>
                </a:moveTo>
                <a:lnTo>
                  <a:pt x="2357735" y="359272"/>
                </a:lnTo>
                <a:lnTo>
                  <a:pt x="2357140" y="359867"/>
                </a:lnTo>
                <a:lnTo>
                  <a:pt x="2357140" y="362249"/>
                </a:lnTo>
                <a:lnTo>
                  <a:pt x="2357735" y="363439"/>
                </a:lnTo>
                <a:lnTo>
                  <a:pt x="2358331" y="366118"/>
                </a:lnTo>
                <a:lnTo>
                  <a:pt x="2359521" y="368499"/>
                </a:lnTo>
                <a:lnTo>
                  <a:pt x="2361307" y="372667"/>
                </a:lnTo>
                <a:lnTo>
                  <a:pt x="2363688" y="375048"/>
                </a:lnTo>
                <a:lnTo>
                  <a:pt x="2363688" y="371476"/>
                </a:lnTo>
                <a:lnTo>
                  <a:pt x="2360712" y="367904"/>
                </a:lnTo>
                <a:lnTo>
                  <a:pt x="2360712" y="366118"/>
                </a:lnTo>
                <a:lnTo>
                  <a:pt x="2360117" y="363439"/>
                </a:lnTo>
                <a:lnTo>
                  <a:pt x="2359521" y="362844"/>
                </a:lnTo>
                <a:lnTo>
                  <a:pt x="2359521" y="362249"/>
                </a:lnTo>
                <a:lnTo>
                  <a:pt x="2360117" y="361058"/>
                </a:lnTo>
                <a:close/>
                <a:moveTo>
                  <a:pt x="2312492" y="358081"/>
                </a:moveTo>
                <a:lnTo>
                  <a:pt x="2313087" y="359867"/>
                </a:lnTo>
                <a:lnTo>
                  <a:pt x="2314873" y="361653"/>
                </a:lnTo>
                <a:lnTo>
                  <a:pt x="2314278" y="359272"/>
                </a:lnTo>
                <a:close/>
                <a:moveTo>
                  <a:pt x="2336899" y="356891"/>
                </a:moveTo>
                <a:lnTo>
                  <a:pt x="2335709" y="358677"/>
                </a:lnTo>
                <a:lnTo>
                  <a:pt x="2336304" y="360463"/>
                </a:lnTo>
                <a:lnTo>
                  <a:pt x="2338685" y="361653"/>
                </a:lnTo>
                <a:lnTo>
                  <a:pt x="2339876" y="359867"/>
                </a:lnTo>
                <a:lnTo>
                  <a:pt x="2339876" y="358081"/>
                </a:lnTo>
                <a:lnTo>
                  <a:pt x="2338090" y="357486"/>
                </a:lnTo>
                <a:close/>
                <a:moveTo>
                  <a:pt x="1586806" y="356891"/>
                </a:moveTo>
                <a:lnTo>
                  <a:pt x="1586210" y="358081"/>
                </a:lnTo>
                <a:lnTo>
                  <a:pt x="1587401" y="359272"/>
                </a:lnTo>
                <a:lnTo>
                  <a:pt x="1588592" y="359272"/>
                </a:lnTo>
                <a:lnTo>
                  <a:pt x="1590378" y="357486"/>
                </a:lnTo>
                <a:lnTo>
                  <a:pt x="1589782" y="356891"/>
                </a:lnTo>
                <a:close/>
                <a:moveTo>
                  <a:pt x="1269504" y="356891"/>
                </a:moveTo>
                <a:lnTo>
                  <a:pt x="1268909" y="357486"/>
                </a:lnTo>
                <a:lnTo>
                  <a:pt x="1268909" y="359272"/>
                </a:lnTo>
                <a:lnTo>
                  <a:pt x="1270100" y="359867"/>
                </a:lnTo>
                <a:lnTo>
                  <a:pt x="1270695" y="359867"/>
                </a:lnTo>
                <a:lnTo>
                  <a:pt x="1271290" y="359272"/>
                </a:lnTo>
                <a:lnTo>
                  <a:pt x="1270695" y="358081"/>
                </a:lnTo>
                <a:close/>
                <a:moveTo>
                  <a:pt x="1037928" y="355700"/>
                </a:moveTo>
                <a:lnTo>
                  <a:pt x="1037332" y="356891"/>
                </a:lnTo>
                <a:lnTo>
                  <a:pt x="1038523" y="358081"/>
                </a:lnTo>
                <a:lnTo>
                  <a:pt x="1038523" y="361653"/>
                </a:lnTo>
                <a:lnTo>
                  <a:pt x="1037928" y="364035"/>
                </a:lnTo>
                <a:lnTo>
                  <a:pt x="1039118" y="365225"/>
                </a:lnTo>
                <a:lnTo>
                  <a:pt x="1041500" y="366118"/>
                </a:lnTo>
                <a:lnTo>
                  <a:pt x="1043286" y="364035"/>
                </a:lnTo>
                <a:lnTo>
                  <a:pt x="1044476" y="363439"/>
                </a:lnTo>
                <a:lnTo>
                  <a:pt x="1044476" y="361653"/>
                </a:lnTo>
                <a:lnTo>
                  <a:pt x="1042690" y="358677"/>
                </a:lnTo>
                <a:lnTo>
                  <a:pt x="1040309" y="356295"/>
                </a:lnTo>
                <a:lnTo>
                  <a:pt x="1039118" y="355700"/>
                </a:lnTo>
                <a:close/>
                <a:moveTo>
                  <a:pt x="1316236" y="353319"/>
                </a:moveTo>
                <a:lnTo>
                  <a:pt x="1313855" y="353914"/>
                </a:lnTo>
                <a:lnTo>
                  <a:pt x="1313260" y="356295"/>
                </a:lnTo>
                <a:lnTo>
                  <a:pt x="1313855" y="357486"/>
                </a:lnTo>
                <a:lnTo>
                  <a:pt x="1315641" y="358081"/>
                </a:lnTo>
                <a:lnTo>
                  <a:pt x="1318320" y="356891"/>
                </a:lnTo>
                <a:lnTo>
                  <a:pt x="1319511" y="355105"/>
                </a:lnTo>
                <a:lnTo>
                  <a:pt x="1317427" y="353914"/>
                </a:lnTo>
                <a:close/>
                <a:moveTo>
                  <a:pt x="1755577" y="352426"/>
                </a:moveTo>
                <a:lnTo>
                  <a:pt x="1758851" y="353319"/>
                </a:lnTo>
                <a:lnTo>
                  <a:pt x="1758851" y="355700"/>
                </a:lnTo>
                <a:lnTo>
                  <a:pt x="1757660" y="361653"/>
                </a:lnTo>
                <a:lnTo>
                  <a:pt x="1758256" y="374452"/>
                </a:lnTo>
                <a:lnTo>
                  <a:pt x="1750814" y="375048"/>
                </a:lnTo>
                <a:lnTo>
                  <a:pt x="1734443" y="374452"/>
                </a:lnTo>
                <a:lnTo>
                  <a:pt x="1723430" y="373857"/>
                </a:lnTo>
                <a:lnTo>
                  <a:pt x="1712417" y="373857"/>
                </a:lnTo>
                <a:lnTo>
                  <a:pt x="1696641" y="374452"/>
                </a:lnTo>
                <a:lnTo>
                  <a:pt x="1692176" y="375048"/>
                </a:lnTo>
                <a:lnTo>
                  <a:pt x="1689795" y="377429"/>
                </a:lnTo>
                <a:lnTo>
                  <a:pt x="1688009" y="380108"/>
                </a:lnTo>
                <a:lnTo>
                  <a:pt x="1687414" y="383680"/>
                </a:lnTo>
                <a:lnTo>
                  <a:pt x="1687414" y="395288"/>
                </a:lnTo>
                <a:lnTo>
                  <a:pt x="1677591" y="395288"/>
                </a:lnTo>
                <a:lnTo>
                  <a:pt x="1669256" y="394098"/>
                </a:lnTo>
                <a:lnTo>
                  <a:pt x="1668066" y="383085"/>
                </a:lnTo>
                <a:lnTo>
                  <a:pt x="1668661" y="365225"/>
                </a:lnTo>
                <a:lnTo>
                  <a:pt x="1668661" y="355105"/>
                </a:lnTo>
                <a:lnTo>
                  <a:pt x="1689199" y="355105"/>
                </a:lnTo>
                <a:lnTo>
                  <a:pt x="1700213" y="355700"/>
                </a:lnTo>
                <a:lnTo>
                  <a:pt x="1716584" y="356295"/>
                </a:lnTo>
                <a:lnTo>
                  <a:pt x="1734443" y="355105"/>
                </a:lnTo>
                <a:lnTo>
                  <a:pt x="1746052" y="353319"/>
                </a:lnTo>
                <a:close/>
                <a:moveTo>
                  <a:pt x="1624013" y="351235"/>
                </a:moveTo>
                <a:lnTo>
                  <a:pt x="1622822" y="351831"/>
                </a:lnTo>
                <a:lnTo>
                  <a:pt x="1621631" y="353914"/>
                </a:lnTo>
                <a:lnTo>
                  <a:pt x="1621631" y="354510"/>
                </a:lnTo>
                <a:lnTo>
                  <a:pt x="1622227" y="355105"/>
                </a:lnTo>
                <a:lnTo>
                  <a:pt x="1624013" y="355105"/>
                </a:lnTo>
                <a:lnTo>
                  <a:pt x="1625203" y="353914"/>
                </a:lnTo>
                <a:lnTo>
                  <a:pt x="1625203" y="351831"/>
                </a:lnTo>
                <a:close/>
                <a:moveTo>
                  <a:pt x="423863" y="350640"/>
                </a:moveTo>
                <a:lnTo>
                  <a:pt x="431304" y="350640"/>
                </a:lnTo>
                <a:lnTo>
                  <a:pt x="438746" y="351831"/>
                </a:lnTo>
                <a:lnTo>
                  <a:pt x="447675" y="355105"/>
                </a:lnTo>
                <a:lnTo>
                  <a:pt x="448271" y="366118"/>
                </a:lnTo>
                <a:lnTo>
                  <a:pt x="448271" y="367309"/>
                </a:lnTo>
                <a:lnTo>
                  <a:pt x="442318" y="366713"/>
                </a:lnTo>
                <a:lnTo>
                  <a:pt x="434876" y="366713"/>
                </a:lnTo>
                <a:lnTo>
                  <a:pt x="426542" y="367309"/>
                </a:lnTo>
                <a:lnTo>
                  <a:pt x="414338" y="367309"/>
                </a:lnTo>
                <a:lnTo>
                  <a:pt x="402729" y="367904"/>
                </a:lnTo>
                <a:lnTo>
                  <a:pt x="391716" y="369690"/>
                </a:lnTo>
                <a:lnTo>
                  <a:pt x="382489" y="371476"/>
                </a:lnTo>
                <a:lnTo>
                  <a:pt x="373261" y="375643"/>
                </a:lnTo>
                <a:lnTo>
                  <a:pt x="365522" y="381894"/>
                </a:lnTo>
                <a:lnTo>
                  <a:pt x="357485" y="388442"/>
                </a:lnTo>
                <a:lnTo>
                  <a:pt x="349449" y="395884"/>
                </a:lnTo>
                <a:lnTo>
                  <a:pt x="342305" y="403027"/>
                </a:lnTo>
                <a:lnTo>
                  <a:pt x="335459" y="411064"/>
                </a:lnTo>
                <a:lnTo>
                  <a:pt x="330696" y="419696"/>
                </a:lnTo>
                <a:lnTo>
                  <a:pt x="326529" y="429519"/>
                </a:lnTo>
                <a:lnTo>
                  <a:pt x="322660" y="439044"/>
                </a:lnTo>
                <a:lnTo>
                  <a:pt x="319683" y="450057"/>
                </a:lnTo>
                <a:lnTo>
                  <a:pt x="317897" y="459880"/>
                </a:lnTo>
                <a:lnTo>
                  <a:pt x="317302" y="470893"/>
                </a:lnTo>
                <a:lnTo>
                  <a:pt x="317897" y="481906"/>
                </a:lnTo>
                <a:lnTo>
                  <a:pt x="319683" y="492027"/>
                </a:lnTo>
                <a:lnTo>
                  <a:pt x="322064" y="502445"/>
                </a:lnTo>
                <a:lnTo>
                  <a:pt x="325934" y="513458"/>
                </a:lnTo>
                <a:lnTo>
                  <a:pt x="329506" y="523876"/>
                </a:lnTo>
                <a:lnTo>
                  <a:pt x="331292" y="527448"/>
                </a:lnTo>
                <a:lnTo>
                  <a:pt x="332482" y="532508"/>
                </a:lnTo>
                <a:lnTo>
                  <a:pt x="328315" y="526852"/>
                </a:lnTo>
                <a:lnTo>
                  <a:pt x="322660" y="518518"/>
                </a:lnTo>
                <a:lnTo>
                  <a:pt x="318492" y="508695"/>
                </a:lnTo>
                <a:lnTo>
                  <a:pt x="314325" y="497087"/>
                </a:lnTo>
                <a:lnTo>
                  <a:pt x="308075" y="476251"/>
                </a:lnTo>
                <a:lnTo>
                  <a:pt x="306288" y="465833"/>
                </a:lnTo>
                <a:lnTo>
                  <a:pt x="305693" y="455117"/>
                </a:lnTo>
                <a:lnTo>
                  <a:pt x="306884" y="444104"/>
                </a:lnTo>
                <a:lnTo>
                  <a:pt x="308670" y="433686"/>
                </a:lnTo>
                <a:lnTo>
                  <a:pt x="311944" y="423268"/>
                </a:lnTo>
                <a:lnTo>
                  <a:pt x="319088" y="403623"/>
                </a:lnTo>
                <a:lnTo>
                  <a:pt x="324743" y="395288"/>
                </a:lnTo>
                <a:lnTo>
                  <a:pt x="330101" y="387252"/>
                </a:lnTo>
                <a:lnTo>
                  <a:pt x="337543" y="379513"/>
                </a:lnTo>
                <a:lnTo>
                  <a:pt x="345877" y="372071"/>
                </a:lnTo>
                <a:lnTo>
                  <a:pt x="353913" y="365225"/>
                </a:lnTo>
                <a:lnTo>
                  <a:pt x="362546" y="359867"/>
                </a:lnTo>
                <a:lnTo>
                  <a:pt x="371475" y="356295"/>
                </a:lnTo>
                <a:lnTo>
                  <a:pt x="380703" y="353914"/>
                </a:lnTo>
                <a:lnTo>
                  <a:pt x="390525" y="351831"/>
                </a:lnTo>
                <a:lnTo>
                  <a:pt x="402729" y="351235"/>
                </a:lnTo>
                <a:lnTo>
                  <a:pt x="414933" y="351235"/>
                </a:lnTo>
                <a:close/>
                <a:moveTo>
                  <a:pt x="1607046" y="345877"/>
                </a:moveTo>
                <a:lnTo>
                  <a:pt x="1606451" y="346473"/>
                </a:lnTo>
                <a:lnTo>
                  <a:pt x="1606451" y="347068"/>
                </a:lnTo>
                <a:lnTo>
                  <a:pt x="1607046" y="348854"/>
                </a:lnTo>
                <a:lnTo>
                  <a:pt x="1608237" y="348854"/>
                </a:lnTo>
                <a:lnTo>
                  <a:pt x="1608832" y="348259"/>
                </a:lnTo>
                <a:lnTo>
                  <a:pt x="1608832" y="347663"/>
                </a:lnTo>
                <a:lnTo>
                  <a:pt x="1608237" y="346473"/>
                </a:lnTo>
                <a:close/>
                <a:moveTo>
                  <a:pt x="1285280" y="345282"/>
                </a:moveTo>
                <a:lnTo>
                  <a:pt x="1285280" y="347663"/>
                </a:lnTo>
                <a:lnTo>
                  <a:pt x="1286471" y="349449"/>
                </a:lnTo>
                <a:lnTo>
                  <a:pt x="1287066" y="347068"/>
                </a:lnTo>
                <a:close/>
                <a:moveTo>
                  <a:pt x="1575792" y="343496"/>
                </a:moveTo>
                <a:lnTo>
                  <a:pt x="1574602" y="344092"/>
                </a:lnTo>
                <a:lnTo>
                  <a:pt x="1575197" y="345282"/>
                </a:lnTo>
                <a:lnTo>
                  <a:pt x="1576983" y="345877"/>
                </a:lnTo>
                <a:lnTo>
                  <a:pt x="1578174" y="344687"/>
                </a:lnTo>
                <a:lnTo>
                  <a:pt x="1578174" y="343496"/>
                </a:lnTo>
                <a:close/>
                <a:moveTo>
                  <a:pt x="236935" y="339627"/>
                </a:moveTo>
                <a:lnTo>
                  <a:pt x="233660" y="343496"/>
                </a:lnTo>
                <a:lnTo>
                  <a:pt x="237530" y="342901"/>
                </a:lnTo>
                <a:lnTo>
                  <a:pt x="240506" y="341710"/>
                </a:lnTo>
                <a:lnTo>
                  <a:pt x="241102" y="342901"/>
                </a:lnTo>
                <a:lnTo>
                  <a:pt x="241697" y="343496"/>
                </a:lnTo>
                <a:lnTo>
                  <a:pt x="243483" y="341710"/>
                </a:lnTo>
                <a:lnTo>
                  <a:pt x="241102" y="340520"/>
                </a:lnTo>
                <a:close/>
                <a:moveTo>
                  <a:pt x="1597224" y="339031"/>
                </a:moveTo>
                <a:lnTo>
                  <a:pt x="1590378" y="340520"/>
                </a:lnTo>
                <a:lnTo>
                  <a:pt x="1589782" y="346473"/>
                </a:lnTo>
                <a:lnTo>
                  <a:pt x="1590378" y="348259"/>
                </a:lnTo>
                <a:lnTo>
                  <a:pt x="1591866" y="348854"/>
                </a:lnTo>
                <a:lnTo>
                  <a:pt x="1593652" y="345877"/>
                </a:lnTo>
                <a:lnTo>
                  <a:pt x="1593652" y="342901"/>
                </a:lnTo>
                <a:lnTo>
                  <a:pt x="1596033" y="341710"/>
                </a:lnTo>
                <a:close/>
                <a:moveTo>
                  <a:pt x="302121" y="338436"/>
                </a:moveTo>
                <a:lnTo>
                  <a:pt x="302121" y="339627"/>
                </a:lnTo>
                <a:lnTo>
                  <a:pt x="303312" y="342306"/>
                </a:lnTo>
                <a:lnTo>
                  <a:pt x="306884" y="343496"/>
                </a:lnTo>
                <a:lnTo>
                  <a:pt x="305693" y="340520"/>
                </a:lnTo>
                <a:lnTo>
                  <a:pt x="303312" y="338436"/>
                </a:lnTo>
                <a:close/>
                <a:moveTo>
                  <a:pt x="1334691" y="337841"/>
                </a:moveTo>
                <a:lnTo>
                  <a:pt x="1328440" y="339031"/>
                </a:lnTo>
                <a:lnTo>
                  <a:pt x="1327249" y="345282"/>
                </a:lnTo>
                <a:lnTo>
                  <a:pt x="1331119" y="343496"/>
                </a:lnTo>
                <a:lnTo>
                  <a:pt x="1334691" y="342901"/>
                </a:lnTo>
                <a:lnTo>
                  <a:pt x="1337072" y="342901"/>
                </a:lnTo>
                <a:lnTo>
                  <a:pt x="1338263" y="339627"/>
                </a:lnTo>
                <a:lnTo>
                  <a:pt x="1335881" y="337841"/>
                </a:lnTo>
                <a:close/>
                <a:moveTo>
                  <a:pt x="274737" y="337841"/>
                </a:moveTo>
                <a:lnTo>
                  <a:pt x="274142" y="338436"/>
                </a:lnTo>
                <a:lnTo>
                  <a:pt x="273249" y="339627"/>
                </a:lnTo>
                <a:lnTo>
                  <a:pt x="274737" y="342306"/>
                </a:lnTo>
                <a:lnTo>
                  <a:pt x="271463" y="345282"/>
                </a:lnTo>
                <a:lnTo>
                  <a:pt x="268486" y="347068"/>
                </a:lnTo>
                <a:lnTo>
                  <a:pt x="267891" y="347663"/>
                </a:lnTo>
                <a:lnTo>
                  <a:pt x="267891" y="348259"/>
                </a:lnTo>
                <a:lnTo>
                  <a:pt x="264319" y="349449"/>
                </a:lnTo>
                <a:lnTo>
                  <a:pt x="260450" y="351235"/>
                </a:lnTo>
                <a:lnTo>
                  <a:pt x="258664" y="351235"/>
                </a:lnTo>
                <a:lnTo>
                  <a:pt x="257473" y="352426"/>
                </a:lnTo>
                <a:lnTo>
                  <a:pt x="258068" y="353914"/>
                </a:lnTo>
                <a:lnTo>
                  <a:pt x="259259" y="354510"/>
                </a:lnTo>
                <a:lnTo>
                  <a:pt x="265510" y="354510"/>
                </a:lnTo>
                <a:lnTo>
                  <a:pt x="270867" y="353914"/>
                </a:lnTo>
                <a:lnTo>
                  <a:pt x="272058" y="353914"/>
                </a:lnTo>
                <a:lnTo>
                  <a:pt x="272653" y="353319"/>
                </a:lnTo>
                <a:lnTo>
                  <a:pt x="274142" y="354510"/>
                </a:lnTo>
                <a:lnTo>
                  <a:pt x="275332" y="355105"/>
                </a:lnTo>
                <a:lnTo>
                  <a:pt x="278309" y="352426"/>
                </a:lnTo>
                <a:lnTo>
                  <a:pt x="276523" y="348259"/>
                </a:lnTo>
                <a:lnTo>
                  <a:pt x="275332" y="350045"/>
                </a:lnTo>
                <a:lnTo>
                  <a:pt x="274737" y="352426"/>
                </a:lnTo>
                <a:lnTo>
                  <a:pt x="274737" y="350045"/>
                </a:lnTo>
                <a:lnTo>
                  <a:pt x="274142" y="348259"/>
                </a:lnTo>
                <a:lnTo>
                  <a:pt x="276523" y="344092"/>
                </a:lnTo>
                <a:lnTo>
                  <a:pt x="278309" y="343496"/>
                </a:lnTo>
                <a:lnTo>
                  <a:pt x="279500" y="344092"/>
                </a:lnTo>
                <a:lnTo>
                  <a:pt x="280095" y="343496"/>
                </a:lnTo>
                <a:lnTo>
                  <a:pt x="280095" y="342306"/>
                </a:lnTo>
                <a:lnTo>
                  <a:pt x="279500" y="341710"/>
                </a:lnTo>
                <a:lnTo>
                  <a:pt x="278309" y="341115"/>
                </a:lnTo>
                <a:lnTo>
                  <a:pt x="276523" y="339031"/>
                </a:lnTo>
                <a:lnTo>
                  <a:pt x="275332" y="338436"/>
                </a:lnTo>
                <a:close/>
                <a:moveTo>
                  <a:pt x="2344341" y="337245"/>
                </a:moveTo>
                <a:lnTo>
                  <a:pt x="2341067" y="340520"/>
                </a:lnTo>
                <a:lnTo>
                  <a:pt x="2342257" y="346473"/>
                </a:lnTo>
                <a:lnTo>
                  <a:pt x="2343745" y="343496"/>
                </a:lnTo>
                <a:lnTo>
                  <a:pt x="2346127" y="342306"/>
                </a:lnTo>
                <a:lnTo>
                  <a:pt x="2347317" y="342306"/>
                </a:lnTo>
                <a:lnTo>
                  <a:pt x="2347913" y="341710"/>
                </a:lnTo>
                <a:lnTo>
                  <a:pt x="2347913" y="338436"/>
                </a:lnTo>
                <a:lnTo>
                  <a:pt x="2344936" y="337245"/>
                </a:lnTo>
                <a:close/>
                <a:moveTo>
                  <a:pt x="1013520" y="336650"/>
                </a:moveTo>
                <a:lnTo>
                  <a:pt x="1012329" y="337841"/>
                </a:lnTo>
                <a:lnTo>
                  <a:pt x="1012925" y="339031"/>
                </a:lnTo>
                <a:lnTo>
                  <a:pt x="1014115" y="339627"/>
                </a:lnTo>
                <a:lnTo>
                  <a:pt x="1015306" y="339627"/>
                </a:lnTo>
                <a:lnTo>
                  <a:pt x="1015306" y="337245"/>
                </a:lnTo>
                <a:close/>
                <a:moveTo>
                  <a:pt x="1649016" y="329506"/>
                </a:moveTo>
                <a:lnTo>
                  <a:pt x="1649611" y="331888"/>
                </a:lnTo>
                <a:lnTo>
                  <a:pt x="1651397" y="333078"/>
                </a:lnTo>
                <a:lnTo>
                  <a:pt x="1651397" y="330697"/>
                </a:lnTo>
                <a:lnTo>
                  <a:pt x="1650206" y="329506"/>
                </a:lnTo>
                <a:close/>
                <a:moveTo>
                  <a:pt x="1582043" y="328316"/>
                </a:moveTo>
                <a:lnTo>
                  <a:pt x="1580257" y="330697"/>
                </a:lnTo>
                <a:lnTo>
                  <a:pt x="1580853" y="332483"/>
                </a:lnTo>
                <a:lnTo>
                  <a:pt x="1594247" y="332483"/>
                </a:lnTo>
                <a:lnTo>
                  <a:pt x="1595438" y="331292"/>
                </a:lnTo>
                <a:lnTo>
                  <a:pt x="1597224" y="330697"/>
                </a:lnTo>
                <a:lnTo>
                  <a:pt x="1598414" y="333078"/>
                </a:lnTo>
                <a:lnTo>
                  <a:pt x="1601391" y="334269"/>
                </a:lnTo>
                <a:lnTo>
                  <a:pt x="1601391" y="330102"/>
                </a:lnTo>
                <a:lnTo>
                  <a:pt x="1598414" y="328316"/>
                </a:lnTo>
                <a:lnTo>
                  <a:pt x="1591271" y="329506"/>
                </a:lnTo>
                <a:lnTo>
                  <a:pt x="1588592" y="328911"/>
                </a:lnTo>
                <a:lnTo>
                  <a:pt x="1585615" y="328316"/>
                </a:lnTo>
                <a:close/>
                <a:moveTo>
                  <a:pt x="1612999" y="327423"/>
                </a:moveTo>
                <a:lnTo>
                  <a:pt x="1611214" y="328911"/>
                </a:lnTo>
                <a:lnTo>
                  <a:pt x="1610618" y="331292"/>
                </a:lnTo>
                <a:lnTo>
                  <a:pt x="1611214" y="333674"/>
                </a:lnTo>
                <a:lnTo>
                  <a:pt x="1612999" y="334269"/>
                </a:lnTo>
                <a:lnTo>
                  <a:pt x="1614785" y="333078"/>
                </a:lnTo>
                <a:lnTo>
                  <a:pt x="1615381" y="331292"/>
                </a:lnTo>
                <a:lnTo>
                  <a:pt x="1614785" y="328911"/>
                </a:lnTo>
                <a:close/>
                <a:moveTo>
                  <a:pt x="1624608" y="326827"/>
                </a:moveTo>
                <a:lnTo>
                  <a:pt x="1625203" y="329506"/>
                </a:lnTo>
                <a:lnTo>
                  <a:pt x="1626394" y="333078"/>
                </a:lnTo>
                <a:lnTo>
                  <a:pt x="1631454" y="334269"/>
                </a:lnTo>
                <a:lnTo>
                  <a:pt x="1628180" y="331888"/>
                </a:lnTo>
                <a:lnTo>
                  <a:pt x="1626394" y="329506"/>
                </a:lnTo>
                <a:lnTo>
                  <a:pt x="1626989" y="328316"/>
                </a:lnTo>
                <a:lnTo>
                  <a:pt x="1627585" y="327423"/>
                </a:lnTo>
                <a:close/>
                <a:moveTo>
                  <a:pt x="1235274" y="322660"/>
                </a:moveTo>
                <a:lnTo>
                  <a:pt x="1234679" y="323256"/>
                </a:lnTo>
                <a:lnTo>
                  <a:pt x="1234083" y="324446"/>
                </a:lnTo>
                <a:lnTo>
                  <a:pt x="1234679" y="324446"/>
                </a:lnTo>
                <a:lnTo>
                  <a:pt x="1235274" y="325042"/>
                </a:lnTo>
                <a:lnTo>
                  <a:pt x="1235869" y="324446"/>
                </a:lnTo>
                <a:lnTo>
                  <a:pt x="1236464" y="323256"/>
                </a:lnTo>
                <a:lnTo>
                  <a:pt x="1236464" y="322660"/>
                </a:lnTo>
                <a:close/>
                <a:moveTo>
                  <a:pt x="1687414" y="322065"/>
                </a:moveTo>
                <a:lnTo>
                  <a:pt x="1686818" y="323256"/>
                </a:lnTo>
                <a:lnTo>
                  <a:pt x="1688604" y="325042"/>
                </a:lnTo>
                <a:lnTo>
                  <a:pt x="1690390" y="322660"/>
                </a:lnTo>
                <a:lnTo>
                  <a:pt x="1688009" y="322065"/>
                </a:lnTo>
                <a:close/>
                <a:moveTo>
                  <a:pt x="1635026" y="321470"/>
                </a:moveTo>
                <a:lnTo>
                  <a:pt x="1635026" y="323851"/>
                </a:lnTo>
                <a:lnTo>
                  <a:pt x="1636812" y="325042"/>
                </a:lnTo>
                <a:lnTo>
                  <a:pt x="1637407" y="325042"/>
                </a:lnTo>
                <a:lnTo>
                  <a:pt x="1638003" y="323851"/>
                </a:lnTo>
                <a:lnTo>
                  <a:pt x="1636812" y="322065"/>
                </a:lnTo>
                <a:close/>
                <a:moveTo>
                  <a:pt x="1581448" y="319088"/>
                </a:moveTo>
                <a:lnTo>
                  <a:pt x="1581448" y="320279"/>
                </a:lnTo>
                <a:lnTo>
                  <a:pt x="1582043" y="322065"/>
                </a:lnTo>
                <a:lnTo>
                  <a:pt x="1584424" y="323256"/>
                </a:lnTo>
                <a:lnTo>
                  <a:pt x="1585020" y="322660"/>
                </a:lnTo>
                <a:lnTo>
                  <a:pt x="1585615" y="321470"/>
                </a:lnTo>
                <a:lnTo>
                  <a:pt x="1585020" y="319684"/>
                </a:lnTo>
                <a:lnTo>
                  <a:pt x="1583234" y="319088"/>
                </a:lnTo>
                <a:close/>
                <a:moveTo>
                  <a:pt x="271463" y="319088"/>
                </a:moveTo>
                <a:lnTo>
                  <a:pt x="270272" y="319684"/>
                </a:lnTo>
                <a:lnTo>
                  <a:pt x="270272" y="320874"/>
                </a:lnTo>
                <a:lnTo>
                  <a:pt x="270867" y="322660"/>
                </a:lnTo>
                <a:lnTo>
                  <a:pt x="271463" y="325042"/>
                </a:lnTo>
                <a:lnTo>
                  <a:pt x="274737" y="325637"/>
                </a:lnTo>
                <a:lnTo>
                  <a:pt x="277118" y="326232"/>
                </a:lnTo>
                <a:lnTo>
                  <a:pt x="275928" y="324446"/>
                </a:lnTo>
                <a:lnTo>
                  <a:pt x="274737" y="322065"/>
                </a:lnTo>
                <a:close/>
                <a:moveTo>
                  <a:pt x="312539" y="318493"/>
                </a:moveTo>
                <a:lnTo>
                  <a:pt x="313730" y="320279"/>
                </a:lnTo>
                <a:lnTo>
                  <a:pt x="316111" y="320874"/>
                </a:lnTo>
                <a:lnTo>
                  <a:pt x="316706" y="320279"/>
                </a:lnTo>
                <a:lnTo>
                  <a:pt x="316706" y="319684"/>
                </a:lnTo>
                <a:lnTo>
                  <a:pt x="314921" y="319088"/>
                </a:lnTo>
                <a:close/>
                <a:moveTo>
                  <a:pt x="1615976" y="317898"/>
                </a:moveTo>
                <a:lnTo>
                  <a:pt x="1615976" y="319684"/>
                </a:lnTo>
                <a:lnTo>
                  <a:pt x="1618060" y="320279"/>
                </a:lnTo>
                <a:lnTo>
                  <a:pt x="1621036" y="320874"/>
                </a:lnTo>
                <a:lnTo>
                  <a:pt x="1623417" y="318493"/>
                </a:lnTo>
                <a:lnTo>
                  <a:pt x="1621036" y="319088"/>
                </a:lnTo>
                <a:lnTo>
                  <a:pt x="1619250" y="319088"/>
                </a:lnTo>
                <a:lnTo>
                  <a:pt x="1617464" y="317898"/>
                </a:lnTo>
                <a:close/>
                <a:moveTo>
                  <a:pt x="1671042" y="317302"/>
                </a:moveTo>
                <a:lnTo>
                  <a:pt x="1670447" y="320279"/>
                </a:lnTo>
                <a:lnTo>
                  <a:pt x="1671042" y="323256"/>
                </a:lnTo>
                <a:lnTo>
                  <a:pt x="1671638" y="323851"/>
                </a:lnTo>
                <a:lnTo>
                  <a:pt x="1672828" y="323256"/>
                </a:lnTo>
                <a:lnTo>
                  <a:pt x="1673424" y="320279"/>
                </a:lnTo>
                <a:close/>
                <a:moveTo>
                  <a:pt x="1647230" y="316707"/>
                </a:moveTo>
                <a:lnTo>
                  <a:pt x="1646635" y="321470"/>
                </a:lnTo>
                <a:lnTo>
                  <a:pt x="1646635" y="325637"/>
                </a:lnTo>
                <a:lnTo>
                  <a:pt x="1647825" y="325637"/>
                </a:lnTo>
                <a:lnTo>
                  <a:pt x="1648421" y="324446"/>
                </a:lnTo>
                <a:lnTo>
                  <a:pt x="1650802" y="320874"/>
                </a:lnTo>
                <a:close/>
                <a:moveTo>
                  <a:pt x="1307902" y="314624"/>
                </a:moveTo>
                <a:lnTo>
                  <a:pt x="1306116" y="316112"/>
                </a:lnTo>
                <a:lnTo>
                  <a:pt x="1306711" y="317898"/>
                </a:lnTo>
                <a:lnTo>
                  <a:pt x="1306116" y="318493"/>
                </a:lnTo>
                <a:lnTo>
                  <a:pt x="1306116" y="321470"/>
                </a:lnTo>
                <a:lnTo>
                  <a:pt x="1307307" y="323256"/>
                </a:lnTo>
                <a:lnTo>
                  <a:pt x="1309092" y="323256"/>
                </a:lnTo>
                <a:lnTo>
                  <a:pt x="1309688" y="321470"/>
                </a:lnTo>
                <a:lnTo>
                  <a:pt x="1308497" y="319684"/>
                </a:lnTo>
                <a:lnTo>
                  <a:pt x="1308497" y="318493"/>
                </a:lnTo>
                <a:lnTo>
                  <a:pt x="1307902" y="317898"/>
                </a:lnTo>
                <a:lnTo>
                  <a:pt x="1309092" y="316112"/>
                </a:lnTo>
                <a:close/>
                <a:moveTo>
                  <a:pt x="1247478" y="313433"/>
                </a:moveTo>
                <a:lnTo>
                  <a:pt x="1246882" y="314028"/>
                </a:lnTo>
                <a:lnTo>
                  <a:pt x="1246882" y="314624"/>
                </a:lnTo>
                <a:lnTo>
                  <a:pt x="1248668" y="315517"/>
                </a:lnTo>
                <a:lnTo>
                  <a:pt x="1251049" y="314624"/>
                </a:lnTo>
                <a:lnTo>
                  <a:pt x="1249264" y="313433"/>
                </a:lnTo>
                <a:close/>
                <a:moveTo>
                  <a:pt x="1635621" y="312838"/>
                </a:moveTo>
                <a:lnTo>
                  <a:pt x="1633835" y="313433"/>
                </a:lnTo>
                <a:lnTo>
                  <a:pt x="1633835" y="316112"/>
                </a:lnTo>
                <a:lnTo>
                  <a:pt x="1636812" y="316112"/>
                </a:lnTo>
                <a:lnTo>
                  <a:pt x="1639193" y="316707"/>
                </a:lnTo>
                <a:lnTo>
                  <a:pt x="1640979" y="319088"/>
                </a:lnTo>
                <a:lnTo>
                  <a:pt x="1641574" y="314624"/>
                </a:lnTo>
                <a:lnTo>
                  <a:pt x="1638003" y="313433"/>
                </a:lnTo>
                <a:close/>
                <a:moveTo>
                  <a:pt x="1576983" y="311052"/>
                </a:moveTo>
                <a:lnTo>
                  <a:pt x="1575792" y="311647"/>
                </a:lnTo>
                <a:lnTo>
                  <a:pt x="1575197" y="311647"/>
                </a:lnTo>
                <a:lnTo>
                  <a:pt x="1575197" y="312838"/>
                </a:lnTo>
                <a:lnTo>
                  <a:pt x="1574602" y="313433"/>
                </a:lnTo>
                <a:lnTo>
                  <a:pt x="1574006" y="314624"/>
                </a:lnTo>
                <a:lnTo>
                  <a:pt x="1572816" y="314624"/>
                </a:lnTo>
                <a:lnTo>
                  <a:pt x="1571625" y="315517"/>
                </a:lnTo>
                <a:lnTo>
                  <a:pt x="1571030" y="316112"/>
                </a:lnTo>
                <a:lnTo>
                  <a:pt x="1570435" y="316112"/>
                </a:lnTo>
                <a:lnTo>
                  <a:pt x="1571625" y="316707"/>
                </a:lnTo>
                <a:lnTo>
                  <a:pt x="1573411" y="319088"/>
                </a:lnTo>
                <a:lnTo>
                  <a:pt x="1575792" y="317898"/>
                </a:lnTo>
                <a:lnTo>
                  <a:pt x="1575792" y="316112"/>
                </a:lnTo>
                <a:lnTo>
                  <a:pt x="1576983" y="316112"/>
                </a:lnTo>
                <a:lnTo>
                  <a:pt x="1578174" y="315517"/>
                </a:lnTo>
                <a:lnTo>
                  <a:pt x="1580257" y="315517"/>
                </a:lnTo>
                <a:lnTo>
                  <a:pt x="1582043" y="314624"/>
                </a:lnTo>
                <a:lnTo>
                  <a:pt x="1583234" y="314624"/>
                </a:lnTo>
                <a:lnTo>
                  <a:pt x="1585615" y="313433"/>
                </a:lnTo>
                <a:lnTo>
                  <a:pt x="1583234" y="312838"/>
                </a:lnTo>
                <a:lnTo>
                  <a:pt x="1580853" y="312838"/>
                </a:lnTo>
                <a:lnTo>
                  <a:pt x="1579662" y="312242"/>
                </a:lnTo>
                <a:lnTo>
                  <a:pt x="1577578" y="311647"/>
                </a:lnTo>
                <a:lnTo>
                  <a:pt x="1577578" y="311052"/>
                </a:lnTo>
                <a:close/>
                <a:moveTo>
                  <a:pt x="1341239" y="309266"/>
                </a:moveTo>
                <a:lnTo>
                  <a:pt x="1339453" y="309861"/>
                </a:lnTo>
                <a:lnTo>
                  <a:pt x="1338263" y="311647"/>
                </a:lnTo>
                <a:lnTo>
                  <a:pt x="1338263" y="314624"/>
                </a:lnTo>
                <a:lnTo>
                  <a:pt x="1340644" y="317302"/>
                </a:lnTo>
                <a:lnTo>
                  <a:pt x="1340049" y="315517"/>
                </a:lnTo>
                <a:lnTo>
                  <a:pt x="1339453" y="312838"/>
                </a:lnTo>
                <a:lnTo>
                  <a:pt x="1341239" y="311052"/>
                </a:lnTo>
                <a:close/>
                <a:moveTo>
                  <a:pt x="2338090" y="308670"/>
                </a:moveTo>
                <a:lnTo>
                  <a:pt x="2336899" y="309266"/>
                </a:lnTo>
                <a:lnTo>
                  <a:pt x="2337495" y="311647"/>
                </a:lnTo>
                <a:lnTo>
                  <a:pt x="2338090" y="314624"/>
                </a:lnTo>
                <a:lnTo>
                  <a:pt x="2341067" y="316112"/>
                </a:lnTo>
                <a:lnTo>
                  <a:pt x="2338685" y="312242"/>
                </a:lnTo>
                <a:lnTo>
                  <a:pt x="2339281" y="310456"/>
                </a:lnTo>
                <a:close/>
                <a:moveTo>
                  <a:pt x="1037332" y="308075"/>
                </a:moveTo>
                <a:lnTo>
                  <a:pt x="1036737" y="309266"/>
                </a:lnTo>
                <a:lnTo>
                  <a:pt x="1036737" y="311647"/>
                </a:lnTo>
                <a:lnTo>
                  <a:pt x="1037928" y="312838"/>
                </a:lnTo>
                <a:lnTo>
                  <a:pt x="1039713" y="314028"/>
                </a:lnTo>
                <a:lnTo>
                  <a:pt x="1042095" y="315517"/>
                </a:lnTo>
                <a:lnTo>
                  <a:pt x="1043286" y="318493"/>
                </a:lnTo>
                <a:lnTo>
                  <a:pt x="1045071" y="320279"/>
                </a:lnTo>
                <a:lnTo>
                  <a:pt x="1046262" y="319088"/>
                </a:lnTo>
                <a:lnTo>
                  <a:pt x="1045071" y="315517"/>
                </a:lnTo>
                <a:lnTo>
                  <a:pt x="1042095" y="312838"/>
                </a:lnTo>
                <a:lnTo>
                  <a:pt x="1040309" y="312838"/>
                </a:lnTo>
                <a:lnTo>
                  <a:pt x="1039713" y="311052"/>
                </a:lnTo>
                <a:lnTo>
                  <a:pt x="1039713" y="309266"/>
                </a:lnTo>
                <a:lnTo>
                  <a:pt x="1039118" y="308075"/>
                </a:lnTo>
                <a:close/>
                <a:moveTo>
                  <a:pt x="1584424" y="306885"/>
                </a:moveTo>
                <a:lnTo>
                  <a:pt x="1583234" y="308075"/>
                </a:lnTo>
                <a:lnTo>
                  <a:pt x="1582043" y="308670"/>
                </a:lnTo>
                <a:lnTo>
                  <a:pt x="1581448" y="309861"/>
                </a:lnTo>
                <a:lnTo>
                  <a:pt x="1583829" y="309861"/>
                </a:lnTo>
                <a:lnTo>
                  <a:pt x="1585615" y="309266"/>
                </a:lnTo>
                <a:lnTo>
                  <a:pt x="1586210" y="308670"/>
                </a:lnTo>
                <a:lnTo>
                  <a:pt x="1586210" y="307480"/>
                </a:lnTo>
                <a:lnTo>
                  <a:pt x="1585615" y="306885"/>
                </a:lnTo>
                <a:close/>
                <a:moveTo>
                  <a:pt x="1324273" y="306885"/>
                </a:moveTo>
                <a:lnTo>
                  <a:pt x="1323082" y="309266"/>
                </a:lnTo>
                <a:lnTo>
                  <a:pt x="1324273" y="313433"/>
                </a:lnTo>
                <a:lnTo>
                  <a:pt x="1329035" y="314028"/>
                </a:lnTo>
                <a:lnTo>
                  <a:pt x="1331714" y="312838"/>
                </a:lnTo>
                <a:lnTo>
                  <a:pt x="1330226" y="310456"/>
                </a:lnTo>
                <a:lnTo>
                  <a:pt x="1328440" y="309266"/>
                </a:lnTo>
                <a:lnTo>
                  <a:pt x="1327249" y="308075"/>
                </a:lnTo>
                <a:close/>
                <a:moveTo>
                  <a:pt x="1705868" y="306289"/>
                </a:moveTo>
                <a:lnTo>
                  <a:pt x="1703785" y="308075"/>
                </a:lnTo>
                <a:lnTo>
                  <a:pt x="1702594" y="309861"/>
                </a:lnTo>
                <a:lnTo>
                  <a:pt x="1699617" y="311647"/>
                </a:lnTo>
                <a:lnTo>
                  <a:pt x="1697236" y="311052"/>
                </a:lnTo>
                <a:lnTo>
                  <a:pt x="1694260" y="308075"/>
                </a:lnTo>
                <a:lnTo>
                  <a:pt x="1689795" y="307480"/>
                </a:lnTo>
                <a:lnTo>
                  <a:pt x="1692176" y="311052"/>
                </a:lnTo>
                <a:lnTo>
                  <a:pt x="1690390" y="315517"/>
                </a:lnTo>
                <a:lnTo>
                  <a:pt x="1689795" y="316707"/>
                </a:lnTo>
                <a:lnTo>
                  <a:pt x="1690390" y="317898"/>
                </a:lnTo>
                <a:lnTo>
                  <a:pt x="1691581" y="318493"/>
                </a:lnTo>
                <a:lnTo>
                  <a:pt x="1693069" y="318493"/>
                </a:lnTo>
                <a:lnTo>
                  <a:pt x="1694855" y="313433"/>
                </a:lnTo>
                <a:lnTo>
                  <a:pt x="1699022" y="316112"/>
                </a:lnTo>
                <a:lnTo>
                  <a:pt x="1700808" y="316112"/>
                </a:lnTo>
                <a:lnTo>
                  <a:pt x="1702594" y="314028"/>
                </a:lnTo>
                <a:lnTo>
                  <a:pt x="1704975" y="310456"/>
                </a:lnTo>
                <a:close/>
                <a:moveTo>
                  <a:pt x="586681" y="306289"/>
                </a:moveTo>
                <a:lnTo>
                  <a:pt x="592932" y="311647"/>
                </a:lnTo>
                <a:lnTo>
                  <a:pt x="598885" y="320874"/>
                </a:lnTo>
                <a:lnTo>
                  <a:pt x="601861" y="325042"/>
                </a:lnTo>
                <a:lnTo>
                  <a:pt x="602457" y="342306"/>
                </a:lnTo>
                <a:lnTo>
                  <a:pt x="601861" y="353319"/>
                </a:lnTo>
                <a:lnTo>
                  <a:pt x="600671" y="364630"/>
                </a:lnTo>
                <a:lnTo>
                  <a:pt x="600671" y="381894"/>
                </a:lnTo>
                <a:lnTo>
                  <a:pt x="601266" y="398860"/>
                </a:lnTo>
                <a:lnTo>
                  <a:pt x="603052" y="410469"/>
                </a:lnTo>
                <a:lnTo>
                  <a:pt x="604540" y="422077"/>
                </a:lnTo>
                <a:lnTo>
                  <a:pt x="603052" y="435472"/>
                </a:lnTo>
                <a:lnTo>
                  <a:pt x="601861" y="439639"/>
                </a:lnTo>
                <a:lnTo>
                  <a:pt x="599480" y="443509"/>
                </a:lnTo>
                <a:lnTo>
                  <a:pt x="595908" y="445295"/>
                </a:lnTo>
                <a:lnTo>
                  <a:pt x="591741" y="446485"/>
                </a:lnTo>
                <a:lnTo>
                  <a:pt x="581323" y="447676"/>
                </a:lnTo>
                <a:lnTo>
                  <a:pt x="572096" y="447676"/>
                </a:lnTo>
                <a:lnTo>
                  <a:pt x="563464" y="447081"/>
                </a:lnTo>
                <a:lnTo>
                  <a:pt x="550069" y="446485"/>
                </a:lnTo>
                <a:lnTo>
                  <a:pt x="537270" y="448271"/>
                </a:lnTo>
                <a:lnTo>
                  <a:pt x="528935" y="448271"/>
                </a:lnTo>
                <a:lnTo>
                  <a:pt x="519113" y="447676"/>
                </a:lnTo>
                <a:lnTo>
                  <a:pt x="506314" y="447676"/>
                </a:lnTo>
                <a:lnTo>
                  <a:pt x="501849" y="446485"/>
                </a:lnTo>
                <a:lnTo>
                  <a:pt x="498872" y="445295"/>
                </a:lnTo>
                <a:lnTo>
                  <a:pt x="496491" y="443509"/>
                </a:lnTo>
                <a:lnTo>
                  <a:pt x="495300" y="438449"/>
                </a:lnTo>
                <a:lnTo>
                  <a:pt x="494705" y="430710"/>
                </a:lnTo>
                <a:lnTo>
                  <a:pt x="503337" y="430710"/>
                </a:lnTo>
                <a:lnTo>
                  <a:pt x="516136" y="430114"/>
                </a:lnTo>
                <a:lnTo>
                  <a:pt x="528935" y="430710"/>
                </a:lnTo>
                <a:lnTo>
                  <a:pt x="537865" y="431305"/>
                </a:lnTo>
                <a:lnTo>
                  <a:pt x="548878" y="431305"/>
                </a:lnTo>
                <a:lnTo>
                  <a:pt x="563464" y="429519"/>
                </a:lnTo>
                <a:lnTo>
                  <a:pt x="570310" y="428626"/>
                </a:lnTo>
                <a:lnTo>
                  <a:pt x="572691" y="428031"/>
                </a:lnTo>
                <a:lnTo>
                  <a:pt x="579537" y="425649"/>
                </a:lnTo>
                <a:lnTo>
                  <a:pt x="584299" y="422077"/>
                </a:lnTo>
                <a:lnTo>
                  <a:pt x="584895" y="419101"/>
                </a:lnTo>
                <a:lnTo>
                  <a:pt x="587276" y="412850"/>
                </a:lnTo>
                <a:lnTo>
                  <a:pt x="587871" y="409278"/>
                </a:lnTo>
                <a:lnTo>
                  <a:pt x="588467" y="406302"/>
                </a:lnTo>
                <a:lnTo>
                  <a:pt x="588467" y="386656"/>
                </a:lnTo>
                <a:lnTo>
                  <a:pt x="587276" y="374452"/>
                </a:lnTo>
                <a:lnTo>
                  <a:pt x="584895" y="362844"/>
                </a:lnTo>
                <a:lnTo>
                  <a:pt x="584299" y="347663"/>
                </a:lnTo>
                <a:lnTo>
                  <a:pt x="584299" y="331888"/>
                </a:lnTo>
                <a:lnTo>
                  <a:pt x="586681" y="308075"/>
                </a:lnTo>
                <a:close/>
                <a:moveTo>
                  <a:pt x="1568053" y="304503"/>
                </a:moveTo>
                <a:lnTo>
                  <a:pt x="1563589" y="306885"/>
                </a:lnTo>
                <a:lnTo>
                  <a:pt x="1559421" y="309861"/>
                </a:lnTo>
                <a:lnTo>
                  <a:pt x="1560612" y="311647"/>
                </a:lnTo>
                <a:lnTo>
                  <a:pt x="1562398" y="312838"/>
                </a:lnTo>
                <a:lnTo>
                  <a:pt x="1564184" y="314624"/>
                </a:lnTo>
                <a:lnTo>
                  <a:pt x="1564184" y="315517"/>
                </a:lnTo>
                <a:lnTo>
                  <a:pt x="1564184" y="316112"/>
                </a:lnTo>
                <a:lnTo>
                  <a:pt x="1565374" y="314624"/>
                </a:lnTo>
                <a:lnTo>
                  <a:pt x="1566863" y="314028"/>
                </a:lnTo>
                <a:lnTo>
                  <a:pt x="1568053" y="312838"/>
                </a:lnTo>
                <a:lnTo>
                  <a:pt x="1569839" y="311647"/>
                </a:lnTo>
                <a:lnTo>
                  <a:pt x="1571030" y="310456"/>
                </a:lnTo>
                <a:lnTo>
                  <a:pt x="1572221" y="309861"/>
                </a:lnTo>
                <a:lnTo>
                  <a:pt x="1572221" y="308670"/>
                </a:lnTo>
                <a:lnTo>
                  <a:pt x="1572816" y="308075"/>
                </a:lnTo>
                <a:lnTo>
                  <a:pt x="1572816" y="306885"/>
                </a:lnTo>
                <a:lnTo>
                  <a:pt x="1571625" y="306885"/>
                </a:lnTo>
                <a:lnTo>
                  <a:pt x="1570435" y="307480"/>
                </a:lnTo>
                <a:lnTo>
                  <a:pt x="1569839" y="308075"/>
                </a:lnTo>
                <a:lnTo>
                  <a:pt x="1568649" y="310456"/>
                </a:lnTo>
                <a:lnTo>
                  <a:pt x="1567458" y="312242"/>
                </a:lnTo>
                <a:lnTo>
                  <a:pt x="1564184" y="315517"/>
                </a:lnTo>
                <a:lnTo>
                  <a:pt x="1564779" y="314028"/>
                </a:lnTo>
                <a:lnTo>
                  <a:pt x="1565374" y="313433"/>
                </a:lnTo>
                <a:lnTo>
                  <a:pt x="1566863" y="311052"/>
                </a:lnTo>
                <a:lnTo>
                  <a:pt x="1566863" y="310456"/>
                </a:lnTo>
                <a:lnTo>
                  <a:pt x="1567458" y="309861"/>
                </a:lnTo>
                <a:lnTo>
                  <a:pt x="1567458" y="306289"/>
                </a:lnTo>
                <a:close/>
                <a:moveTo>
                  <a:pt x="1744266" y="303908"/>
                </a:moveTo>
                <a:lnTo>
                  <a:pt x="1741587" y="304503"/>
                </a:lnTo>
                <a:lnTo>
                  <a:pt x="1740396" y="307480"/>
                </a:lnTo>
                <a:lnTo>
                  <a:pt x="1740992" y="309266"/>
                </a:lnTo>
                <a:lnTo>
                  <a:pt x="1744266" y="308670"/>
                </a:lnTo>
                <a:lnTo>
                  <a:pt x="1746647" y="305694"/>
                </a:lnTo>
                <a:close/>
                <a:moveTo>
                  <a:pt x="1638598" y="303313"/>
                </a:moveTo>
                <a:lnTo>
                  <a:pt x="1638003" y="304503"/>
                </a:lnTo>
                <a:lnTo>
                  <a:pt x="1639193" y="306289"/>
                </a:lnTo>
                <a:lnTo>
                  <a:pt x="1639789" y="305694"/>
                </a:lnTo>
                <a:lnTo>
                  <a:pt x="1639789" y="305099"/>
                </a:lnTo>
                <a:lnTo>
                  <a:pt x="1640384" y="303313"/>
                </a:lnTo>
                <a:close/>
                <a:moveTo>
                  <a:pt x="2321124" y="301229"/>
                </a:moveTo>
                <a:lnTo>
                  <a:pt x="2319933" y="303313"/>
                </a:lnTo>
                <a:lnTo>
                  <a:pt x="2320528" y="306289"/>
                </a:lnTo>
                <a:lnTo>
                  <a:pt x="2321719" y="308075"/>
                </a:lnTo>
                <a:lnTo>
                  <a:pt x="2322910" y="306885"/>
                </a:lnTo>
                <a:lnTo>
                  <a:pt x="2323505" y="305694"/>
                </a:lnTo>
                <a:lnTo>
                  <a:pt x="2323505" y="305099"/>
                </a:lnTo>
                <a:lnTo>
                  <a:pt x="2322910" y="301824"/>
                </a:lnTo>
                <a:close/>
                <a:moveTo>
                  <a:pt x="1582639" y="301229"/>
                </a:moveTo>
                <a:lnTo>
                  <a:pt x="1581448" y="302717"/>
                </a:lnTo>
                <a:lnTo>
                  <a:pt x="1580257" y="303313"/>
                </a:lnTo>
                <a:lnTo>
                  <a:pt x="1579662" y="304503"/>
                </a:lnTo>
                <a:lnTo>
                  <a:pt x="1576983" y="306885"/>
                </a:lnTo>
                <a:lnTo>
                  <a:pt x="1574602" y="308075"/>
                </a:lnTo>
                <a:lnTo>
                  <a:pt x="1574006" y="308670"/>
                </a:lnTo>
                <a:lnTo>
                  <a:pt x="1573411" y="309861"/>
                </a:lnTo>
                <a:lnTo>
                  <a:pt x="1574602" y="309266"/>
                </a:lnTo>
                <a:lnTo>
                  <a:pt x="1575792" y="309266"/>
                </a:lnTo>
                <a:lnTo>
                  <a:pt x="1576388" y="308075"/>
                </a:lnTo>
                <a:lnTo>
                  <a:pt x="1579067" y="306885"/>
                </a:lnTo>
                <a:lnTo>
                  <a:pt x="1579662" y="306289"/>
                </a:lnTo>
                <a:lnTo>
                  <a:pt x="1582639" y="304503"/>
                </a:lnTo>
                <a:lnTo>
                  <a:pt x="1583829" y="301824"/>
                </a:lnTo>
                <a:lnTo>
                  <a:pt x="1583829" y="301229"/>
                </a:lnTo>
                <a:close/>
                <a:moveTo>
                  <a:pt x="1557635" y="301229"/>
                </a:moveTo>
                <a:lnTo>
                  <a:pt x="1555849" y="301824"/>
                </a:lnTo>
                <a:lnTo>
                  <a:pt x="1555849" y="303313"/>
                </a:lnTo>
                <a:lnTo>
                  <a:pt x="1558231" y="304503"/>
                </a:lnTo>
                <a:lnTo>
                  <a:pt x="1561803" y="305099"/>
                </a:lnTo>
                <a:lnTo>
                  <a:pt x="1560017" y="301824"/>
                </a:lnTo>
                <a:close/>
                <a:moveTo>
                  <a:pt x="1046262" y="301229"/>
                </a:moveTo>
                <a:lnTo>
                  <a:pt x="1045667" y="301824"/>
                </a:lnTo>
                <a:lnTo>
                  <a:pt x="1045071" y="303313"/>
                </a:lnTo>
                <a:lnTo>
                  <a:pt x="1045071" y="304503"/>
                </a:lnTo>
                <a:lnTo>
                  <a:pt x="1046262" y="305099"/>
                </a:lnTo>
                <a:lnTo>
                  <a:pt x="1046857" y="304503"/>
                </a:lnTo>
                <a:lnTo>
                  <a:pt x="1046857" y="301824"/>
                </a:lnTo>
                <a:close/>
                <a:moveTo>
                  <a:pt x="1305521" y="300634"/>
                </a:moveTo>
                <a:lnTo>
                  <a:pt x="1306711" y="305694"/>
                </a:lnTo>
                <a:lnTo>
                  <a:pt x="1311474" y="306885"/>
                </a:lnTo>
                <a:lnTo>
                  <a:pt x="1312069" y="306885"/>
                </a:lnTo>
                <a:lnTo>
                  <a:pt x="1312069" y="306289"/>
                </a:lnTo>
                <a:lnTo>
                  <a:pt x="1314450" y="305099"/>
                </a:lnTo>
                <a:lnTo>
                  <a:pt x="1313855" y="301824"/>
                </a:lnTo>
                <a:lnTo>
                  <a:pt x="1312664" y="302717"/>
                </a:lnTo>
                <a:lnTo>
                  <a:pt x="1311474" y="302717"/>
                </a:lnTo>
                <a:lnTo>
                  <a:pt x="1308497" y="301824"/>
                </a:lnTo>
                <a:close/>
                <a:moveTo>
                  <a:pt x="1566267" y="298252"/>
                </a:moveTo>
                <a:lnTo>
                  <a:pt x="1564779" y="298848"/>
                </a:lnTo>
                <a:lnTo>
                  <a:pt x="1564779" y="300038"/>
                </a:lnTo>
                <a:lnTo>
                  <a:pt x="1566267" y="300634"/>
                </a:lnTo>
                <a:lnTo>
                  <a:pt x="1568053" y="301229"/>
                </a:lnTo>
                <a:lnTo>
                  <a:pt x="1569244" y="300634"/>
                </a:lnTo>
                <a:lnTo>
                  <a:pt x="1569244" y="299443"/>
                </a:lnTo>
                <a:lnTo>
                  <a:pt x="1568053" y="298252"/>
                </a:lnTo>
                <a:close/>
                <a:moveTo>
                  <a:pt x="308670" y="298252"/>
                </a:moveTo>
                <a:lnTo>
                  <a:pt x="306288" y="300038"/>
                </a:lnTo>
                <a:lnTo>
                  <a:pt x="303907" y="300634"/>
                </a:lnTo>
                <a:lnTo>
                  <a:pt x="300931" y="300038"/>
                </a:lnTo>
                <a:lnTo>
                  <a:pt x="303312" y="304503"/>
                </a:lnTo>
                <a:lnTo>
                  <a:pt x="309265" y="301229"/>
                </a:lnTo>
                <a:lnTo>
                  <a:pt x="310456" y="299443"/>
                </a:lnTo>
                <a:close/>
                <a:moveTo>
                  <a:pt x="1647230" y="297657"/>
                </a:moveTo>
                <a:lnTo>
                  <a:pt x="1646039" y="298252"/>
                </a:lnTo>
                <a:lnTo>
                  <a:pt x="1645444" y="299443"/>
                </a:lnTo>
                <a:lnTo>
                  <a:pt x="1646039" y="300038"/>
                </a:lnTo>
                <a:lnTo>
                  <a:pt x="1646635" y="301229"/>
                </a:lnTo>
                <a:lnTo>
                  <a:pt x="1648421" y="300038"/>
                </a:lnTo>
                <a:lnTo>
                  <a:pt x="1648421" y="298252"/>
                </a:lnTo>
                <a:close/>
                <a:moveTo>
                  <a:pt x="1612404" y="297062"/>
                </a:moveTo>
                <a:lnTo>
                  <a:pt x="1612404" y="298252"/>
                </a:lnTo>
                <a:lnTo>
                  <a:pt x="1612404" y="298848"/>
                </a:lnTo>
                <a:lnTo>
                  <a:pt x="1611809" y="298848"/>
                </a:lnTo>
                <a:lnTo>
                  <a:pt x="1608832" y="300038"/>
                </a:lnTo>
                <a:lnTo>
                  <a:pt x="1608237" y="300038"/>
                </a:lnTo>
                <a:lnTo>
                  <a:pt x="1607642" y="298848"/>
                </a:lnTo>
                <a:lnTo>
                  <a:pt x="1608237" y="297657"/>
                </a:lnTo>
                <a:close/>
                <a:moveTo>
                  <a:pt x="1211461" y="297062"/>
                </a:moveTo>
                <a:lnTo>
                  <a:pt x="1211461" y="298848"/>
                </a:lnTo>
                <a:lnTo>
                  <a:pt x="1212056" y="300038"/>
                </a:lnTo>
                <a:lnTo>
                  <a:pt x="1213247" y="300038"/>
                </a:lnTo>
                <a:lnTo>
                  <a:pt x="1213842" y="298848"/>
                </a:lnTo>
                <a:lnTo>
                  <a:pt x="1213842" y="297657"/>
                </a:lnTo>
                <a:lnTo>
                  <a:pt x="1212652" y="297062"/>
                </a:lnTo>
                <a:close/>
                <a:moveTo>
                  <a:pt x="353318" y="297062"/>
                </a:moveTo>
                <a:lnTo>
                  <a:pt x="347068" y="298252"/>
                </a:lnTo>
                <a:lnTo>
                  <a:pt x="345281" y="298848"/>
                </a:lnTo>
                <a:lnTo>
                  <a:pt x="342900" y="300038"/>
                </a:lnTo>
                <a:lnTo>
                  <a:pt x="338733" y="299443"/>
                </a:lnTo>
                <a:lnTo>
                  <a:pt x="334268" y="300634"/>
                </a:lnTo>
                <a:lnTo>
                  <a:pt x="330696" y="301824"/>
                </a:lnTo>
                <a:lnTo>
                  <a:pt x="330696" y="303908"/>
                </a:lnTo>
                <a:lnTo>
                  <a:pt x="330101" y="305694"/>
                </a:lnTo>
                <a:lnTo>
                  <a:pt x="334864" y="303313"/>
                </a:lnTo>
                <a:lnTo>
                  <a:pt x="339328" y="301229"/>
                </a:lnTo>
                <a:lnTo>
                  <a:pt x="343496" y="300634"/>
                </a:lnTo>
                <a:lnTo>
                  <a:pt x="345877" y="301824"/>
                </a:lnTo>
                <a:lnTo>
                  <a:pt x="347068" y="305099"/>
                </a:lnTo>
                <a:lnTo>
                  <a:pt x="344686" y="306885"/>
                </a:lnTo>
                <a:lnTo>
                  <a:pt x="345281" y="309266"/>
                </a:lnTo>
                <a:lnTo>
                  <a:pt x="346472" y="311052"/>
                </a:lnTo>
                <a:lnTo>
                  <a:pt x="348853" y="309266"/>
                </a:lnTo>
                <a:lnTo>
                  <a:pt x="352128" y="308670"/>
                </a:lnTo>
                <a:lnTo>
                  <a:pt x="355699" y="308670"/>
                </a:lnTo>
                <a:lnTo>
                  <a:pt x="357485" y="308075"/>
                </a:lnTo>
                <a:lnTo>
                  <a:pt x="356890" y="305694"/>
                </a:lnTo>
                <a:lnTo>
                  <a:pt x="356295" y="303908"/>
                </a:lnTo>
                <a:lnTo>
                  <a:pt x="354509" y="302717"/>
                </a:lnTo>
                <a:close/>
                <a:moveTo>
                  <a:pt x="1323082" y="296467"/>
                </a:moveTo>
                <a:lnTo>
                  <a:pt x="1321296" y="297657"/>
                </a:lnTo>
                <a:lnTo>
                  <a:pt x="1320701" y="300634"/>
                </a:lnTo>
                <a:lnTo>
                  <a:pt x="1321296" y="303313"/>
                </a:lnTo>
                <a:lnTo>
                  <a:pt x="1323678" y="301824"/>
                </a:lnTo>
                <a:lnTo>
                  <a:pt x="1324868" y="300634"/>
                </a:lnTo>
                <a:lnTo>
                  <a:pt x="1325464" y="298252"/>
                </a:lnTo>
                <a:close/>
                <a:moveTo>
                  <a:pt x="1589187" y="295871"/>
                </a:moveTo>
                <a:lnTo>
                  <a:pt x="1587401" y="296467"/>
                </a:lnTo>
                <a:lnTo>
                  <a:pt x="1585020" y="296467"/>
                </a:lnTo>
                <a:lnTo>
                  <a:pt x="1581448" y="298848"/>
                </a:lnTo>
                <a:lnTo>
                  <a:pt x="1576983" y="298848"/>
                </a:lnTo>
                <a:lnTo>
                  <a:pt x="1575792" y="299443"/>
                </a:lnTo>
                <a:lnTo>
                  <a:pt x="1574602" y="299443"/>
                </a:lnTo>
                <a:lnTo>
                  <a:pt x="1574006" y="300038"/>
                </a:lnTo>
                <a:lnTo>
                  <a:pt x="1572816" y="302717"/>
                </a:lnTo>
                <a:lnTo>
                  <a:pt x="1572816" y="303313"/>
                </a:lnTo>
                <a:lnTo>
                  <a:pt x="1572221" y="303908"/>
                </a:lnTo>
                <a:lnTo>
                  <a:pt x="1572816" y="304503"/>
                </a:lnTo>
                <a:lnTo>
                  <a:pt x="1573411" y="304503"/>
                </a:lnTo>
                <a:lnTo>
                  <a:pt x="1574602" y="303908"/>
                </a:lnTo>
                <a:lnTo>
                  <a:pt x="1575792" y="301824"/>
                </a:lnTo>
                <a:lnTo>
                  <a:pt x="1576388" y="301229"/>
                </a:lnTo>
                <a:lnTo>
                  <a:pt x="1577578" y="300634"/>
                </a:lnTo>
                <a:lnTo>
                  <a:pt x="1579662" y="300634"/>
                </a:lnTo>
                <a:lnTo>
                  <a:pt x="1582043" y="300038"/>
                </a:lnTo>
                <a:lnTo>
                  <a:pt x="1584424" y="300038"/>
                </a:lnTo>
                <a:lnTo>
                  <a:pt x="1586806" y="298848"/>
                </a:lnTo>
                <a:lnTo>
                  <a:pt x="1589782" y="297062"/>
                </a:lnTo>
                <a:lnTo>
                  <a:pt x="1589782" y="296467"/>
                </a:lnTo>
                <a:close/>
                <a:moveTo>
                  <a:pt x="1545431" y="295871"/>
                </a:moveTo>
                <a:lnTo>
                  <a:pt x="1543646" y="298252"/>
                </a:lnTo>
                <a:lnTo>
                  <a:pt x="1544241" y="301229"/>
                </a:lnTo>
                <a:lnTo>
                  <a:pt x="1546027" y="301229"/>
                </a:lnTo>
                <a:lnTo>
                  <a:pt x="1547217" y="299443"/>
                </a:lnTo>
                <a:lnTo>
                  <a:pt x="1548408" y="297062"/>
                </a:lnTo>
                <a:close/>
                <a:moveTo>
                  <a:pt x="1273076" y="295276"/>
                </a:moveTo>
                <a:lnTo>
                  <a:pt x="1272481" y="295871"/>
                </a:lnTo>
                <a:lnTo>
                  <a:pt x="1273076" y="296467"/>
                </a:lnTo>
                <a:lnTo>
                  <a:pt x="1274267" y="297062"/>
                </a:lnTo>
                <a:lnTo>
                  <a:pt x="1274862" y="296467"/>
                </a:lnTo>
                <a:lnTo>
                  <a:pt x="1274862" y="295871"/>
                </a:lnTo>
                <a:lnTo>
                  <a:pt x="1273671" y="295276"/>
                </a:lnTo>
                <a:close/>
                <a:moveTo>
                  <a:pt x="1313260" y="294681"/>
                </a:moveTo>
                <a:lnTo>
                  <a:pt x="1312069" y="295276"/>
                </a:lnTo>
                <a:lnTo>
                  <a:pt x="1311474" y="296467"/>
                </a:lnTo>
                <a:lnTo>
                  <a:pt x="1311474" y="297657"/>
                </a:lnTo>
                <a:lnTo>
                  <a:pt x="1312664" y="297657"/>
                </a:lnTo>
                <a:lnTo>
                  <a:pt x="1313855" y="297062"/>
                </a:lnTo>
                <a:lnTo>
                  <a:pt x="1315046" y="295871"/>
                </a:lnTo>
                <a:lnTo>
                  <a:pt x="1314450" y="295276"/>
                </a:lnTo>
                <a:close/>
                <a:moveTo>
                  <a:pt x="1026914" y="293490"/>
                </a:moveTo>
                <a:lnTo>
                  <a:pt x="1024533" y="295276"/>
                </a:lnTo>
                <a:lnTo>
                  <a:pt x="1025128" y="297657"/>
                </a:lnTo>
                <a:lnTo>
                  <a:pt x="1027510" y="298848"/>
                </a:lnTo>
                <a:lnTo>
                  <a:pt x="1028105" y="300634"/>
                </a:lnTo>
                <a:lnTo>
                  <a:pt x="1028700" y="301824"/>
                </a:lnTo>
                <a:lnTo>
                  <a:pt x="1029891" y="299443"/>
                </a:lnTo>
                <a:lnTo>
                  <a:pt x="1029296" y="296467"/>
                </a:lnTo>
                <a:lnTo>
                  <a:pt x="1029891" y="295871"/>
                </a:lnTo>
                <a:lnTo>
                  <a:pt x="1029891" y="294681"/>
                </a:lnTo>
                <a:lnTo>
                  <a:pt x="1029296" y="293490"/>
                </a:lnTo>
                <a:close/>
                <a:moveTo>
                  <a:pt x="300931" y="292895"/>
                </a:moveTo>
                <a:lnTo>
                  <a:pt x="300335" y="293490"/>
                </a:lnTo>
                <a:lnTo>
                  <a:pt x="300931" y="294681"/>
                </a:lnTo>
                <a:lnTo>
                  <a:pt x="302717" y="295276"/>
                </a:lnTo>
                <a:lnTo>
                  <a:pt x="304503" y="294085"/>
                </a:lnTo>
                <a:lnTo>
                  <a:pt x="302717" y="292895"/>
                </a:lnTo>
                <a:close/>
                <a:moveTo>
                  <a:pt x="1726406" y="292299"/>
                </a:moveTo>
                <a:lnTo>
                  <a:pt x="1724025" y="292895"/>
                </a:lnTo>
                <a:lnTo>
                  <a:pt x="1724025" y="294681"/>
                </a:lnTo>
                <a:lnTo>
                  <a:pt x="1726406" y="294681"/>
                </a:lnTo>
                <a:lnTo>
                  <a:pt x="1728192" y="293490"/>
                </a:lnTo>
                <a:close/>
                <a:moveTo>
                  <a:pt x="1575792" y="290513"/>
                </a:moveTo>
                <a:lnTo>
                  <a:pt x="1574602" y="291109"/>
                </a:lnTo>
                <a:lnTo>
                  <a:pt x="1574602" y="293490"/>
                </a:lnTo>
                <a:lnTo>
                  <a:pt x="1575197" y="294085"/>
                </a:lnTo>
                <a:lnTo>
                  <a:pt x="1575792" y="294085"/>
                </a:lnTo>
                <a:lnTo>
                  <a:pt x="1576388" y="295276"/>
                </a:lnTo>
                <a:lnTo>
                  <a:pt x="1576983" y="293490"/>
                </a:lnTo>
                <a:lnTo>
                  <a:pt x="1577578" y="292299"/>
                </a:lnTo>
                <a:lnTo>
                  <a:pt x="1576983" y="291704"/>
                </a:lnTo>
                <a:lnTo>
                  <a:pt x="1576388" y="290513"/>
                </a:lnTo>
                <a:close/>
                <a:moveTo>
                  <a:pt x="1538585" y="289918"/>
                </a:moveTo>
                <a:lnTo>
                  <a:pt x="1536799" y="292895"/>
                </a:lnTo>
                <a:lnTo>
                  <a:pt x="1537395" y="295871"/>
                </a:lnTo>
                <a:lnTo>
                  <a:pt x="1541264" y="293490"/>
                </a:lnTo>
                <a:lnTo>
                  <a:pt x="1541264" y="289918"/>
                </a:lnTo>
                <a:close/>
                <a:moveTo>
                  <a:pt x="1227832" y="289918"/>
                </a:moveTo>
                <a:lnTo>
                  <a:pt x="1227237" y="291704"/>
                </a:lnTo>
                <a:lnTo>
                  <a:pt x="1227832" y="292895"/>
                </a:lnTo>
                <a:lnTo>
                  <a:pt x="1231106" y="292895"/>
                </a:lnTo>
                <a:lnTo>
                  <a:pt x="1232297" y="291704"/>
                </a:lnTo>
                <a:lnTo>
                  <a:pt x="1231106" y="289918"/>
                </a:lnTo>
                <a:close/>
                <a:moveTo>
                  <a:pt x="1300461" y="289025"/>
                </a:moveTo>
                <a:lnTo>
                  <a:pt x="1299865" y="290513"/>
                </a:lnTo>
                <a:lnTo>
                  <a:pt x="1298079" y="292299"/>
                </a:lnTo>
                <a:lnTo>
                  <a:pt x="1295698" y="294085"/>
                </a:lnTo>
                <a:lnTo>
                  <a:pt x="1296293" y="294085"/>
                </a:lnTo>
                <a:lnTo>
                  <a:pt x="1296293" y="294681"/>
                </a:lnTo>
                <a:lnTo>
                  <a:pt x="1298674" y="294085"/>
                </a:lnTo>
                <a:lnTo>
                  <a:pt x="1301651" y="293490"/>
                </a:lnTo>
                <a:lnTo>
                  <a:pt x="1302842" y="292895"/>
                </a:lnTo>
                <a:lnTo>
                  <a:pt x="1302842" y="290513"/>
                </a:lnTo>
                <a:close/>
                <a:moveTo>
                  <a:pt x="1290638" y="289025"/>
                </a:moveTo>
                <a:lnTo>
                  <a:pt x="1288257" y="292299"/>
                </a:lnTo>
                <a:lnTo>
                  <a:pt x="1287066" y="294085"/>
                </a:lnTo>
                <a:lnTo>
                  <a:pt x="1288852" y="295276"/>
                </a:lnTo>
                <a:lnTo>
                  <a:pt x="1288257" y="298252"/>
                </a:lnTo>
                <a:lnTo>
                  <a:pt x="1285280" y="298252"/>
                </a:lnTo>
                <a:lnTo>
                  <a:pt x="1282899" y="297657"/>
                </a:lnTo>
                <a:lnTo>
                  <a:pt x="1281113" y="299443"/>
                </a:lnTo>
                <a:lnTo>
                  <a:pt x="1279624" y="301229"/>
                </a:lnTo>
                <a:lnTo>
                  <a:pt x="1280517" y="303908"/>
                </a:lnTo>
                <a:lnTo>
                  <a:pt x="1282304" y="303908"/>
                </a:lnTo>
                <a:lnTo>
                  <a:pt x="1282899" y="302717"/>
                </a:lnTo>
                <a:lnTo>
                  <a:pt x="1284685" y="301824"/>
                </a:lnTo>
                <a:lnTo>
                  <a:pt x="1285280" y="303313"/>
                </a:lnTo>
                <a:lnTo>
                  <a:pt x="1285875" y="306289"/>
                </a:lnTo>
                <a:lnTo>
                  <a:pt x="1286471" y="308670"/>
                </a:lnTo>
                <a:lnTo>
                  <a:pt x="1286471" y="311052"/>
                </a:lnTo>
                <a:lnTo>
                  <a:pt x="1288852" y="312242"/>
                </a:lnTo>
                <a:lnTo>
                  <a:pt x="1289447" y="314028"/>
                </a:lnTo>
                <a:lnTo>
                  <a:pt x="1290042" y="316707"/>
                </a:lnTo>
                <a:lnTo>
                  <a:pt x="1294507" y="316112"/>
                </a:lnTo>
                <a:lnTo>
                  <a:pt x="1299270" y="314028"/>
                </a:lnTo>
                <a:lnTo>
                  <a:pt x="1296293" y="312242"/>
                </a:lnTo>
                <a:lnTo>
                  <a:pt x="1293317" y="312242"/>
                </a:lnTo>
                <a:lnTo>
                  <a:pt x="1291233" y="311052"/>
                </a:lnTo>
                <a:lnTo>
                  <a:pt x="1288852" y="309861"/>
                </a:lnTo>
                <a:lnTo>
                  <a:pt x="1287661" y="308670"/>
                </a:lnTo>
                <a:lnTo>
                  <a:pt x="1287661" y="303313"/>
                </a:lnTo>
                <a:lnTo>
                  <a:pt x="1290042" y="299443"/>
                </a:lnTo>
                <a:lnTo>
                  <a:pt x="1291233" y="295276"/>
                </a:lnTo>
                <a:lnTo>
                  <a:pt x="1295103" y="292895"/>
                </a:lnTo>
                <a:lnTo>
                  <a:pt x="1293912" y="291109"/>
                </a:lnTo>
                <a:close/>
                <a:moveTo>
                  <a:pt x="1251049" y="287835"/>
                </a:moveTo>
                <a:lnTo>
                  <a:pt x="1249264" y="288430"/>
                </a:lnTo>
                <a:lnTo>
                  <a:pt x="1248073" y="290513"/>
                </a:lnTo>
                <a:lnTo>
                  <a:pt x="1248668" y="291704"/>
                </a:lnTo>
                <a:lnTo>
                  <a:pt x="1249859" y="291704"/>
                </a:lnTo>
                <a:lnTo>
                  <a:pt x="1251645" y="291109"/>
                </a:lnTo>
                <a:lnTo>
                  <a:pt x="1251645" y="288430"/>
                </a:lnTo>
                <a:close/>
                <a:moveTo>
                  <a:pt x="1545431" y="286644"/>
                </a:moveTo>
                <a:lnTo>
                  <a:pt x="1547813" y="289918"/>
                </a:lnTo>
                <a:lnTo>
                  <a:pt x="1549003" y="291704"/>
                </a:lnTo>
                <a:lnTo>
                  <a:pt x="1550789" y="291704"/>
                </a:lnTo>
                <a:lnTo>
                  <a:pt x="1554659" y="296467"/>
                </a:lnTo>
                <a:lnTo>
                  <a:pt x="1560612" y="295276"/>
                </a:lnTo>
                <a:lnTo>
                  <a:pt x="1556445" y="292299"/>
                </a:lnTo>
                <a:lnTo>
                  <a:pt x="1551980" y="290513"/>
                </a:lnTo>
                <a:lnTo>
                  <a:pt x="1549599" y="287835"/>
                </a:lnTo>
                <a:close/>
                <a:moveTo>
                  <a:pt x="342305" y="286644"/>
                </a:moveTo>
                <a:lnTo>
                  <a:pt x="341114" y="288430"/>
                </a:lnTo>
                <a:lnTo>
                  <a:pt x="342305" y="291109"/>
                </a:lnTo>
                <a:lnTo>
                  <a:pt x="342900" y="292895"/>
                </a:lnTo>
                <a:lnTo>
                  <a:pt x="344686" y="293490"/>
                </a:lnTo>
                <a:lnTo>
                  <a:pt x="345877" y="291704"/>
                </a:lnTo>
                <a:lnTo>
                  <a:pt x="345281" y="287835"/>
                </a:lnTo>
                <a:lnTo>
                  <a:pt x="344091" y="286644"/>
                </a:lnTo>
                <a:close/>
                <a:moveTo>
                  <a:pt x="1739801" y="286049"/>
                </a:moveTo>
                <a:lnTo>
                  <a:pt x="1738610" y="286644"/>
                </a:lnTo>
                <a:lnTo>
                  <a:pt x="1739206" y="287835"/>
                </a:lnTo>
                <a:lnTo>
                  <a:pt x="1740992" y="289918"/>
                </a:lnTo>
                <a:lnTo>
                  <a:pt x="1743671" y="289025"/>
                </a:lnTo>
                <a:lnTo>
                  <a:pt x="1742182" y="286644"/>
                </a:lnTo>
                <a:close/>
                <a:moveTo>
                  <a:pt x="1329631" y="285453"/>
                </a:moveTo>
                <a:lnTo>
                  <a:pt x="1327249" y="289918"/>
                </a:lnTo>
                <a:lnTo>
                  <a:pt x="1324868" y="292299"/>
                </a:lnTo>
                <a:lnTo>
                  <a:pt x="1329035" y="291109"/>
                </a:lnTo>
                <a:close/>
                <a:moveTo>
                  <a:pt x="1614190" y="284858"/>
                </a:moveTo>
                <a:lnTo>
                  <a:pt x="1612404" y="286644"/>
                </a:lnTo>
                <a:lnTo>
                  <a:pt x="1612404" y="290513"/>
                </a:lnTo>
                <a:lnTo>
                  <a:pt x="1612999" y="291704"/>
                </a:lnTo>
                <a:lnTo>
                  <a:pt x="1614190" y="289025"/>
                </a:lnTo>
                <a:lnTo>
                  <a:pt x="1614785" y="286644"/>
                </a:lnTo>
                <a:lnTo>
                  <a:pt x="1614785" y="285453"/>
                </a:lnTo>
                <a:close/>
                <a:moveTo>
                  <a:pt x="360462" y="284858"/>
                </a:moveTo>
                <a:lnTo>
                  <a:pt x="359271" y="285453"/>
                </a:lnTo>
                <a:lnTo>
                  <a:pt x="359271" y="287835"/>
                </a:lnTo>
                <a:lnTo>
                  <a:pt x="359867" y="288430"/>
                </a:lnTo>
                <a:lnTo>
                  <a:pt x="361057" y="287835"/>
                </a:lnTo>
                <a:lnTo>
                  <a:pt x="361653" y="286644"/>
                </a:lnTo>
                <a:lnTo>
                  <a:pt x="361057" y="285453"/>
                </a:lnTo>
                <a:close/>
                <a:moveTo>
                  <a:pt x="320874" y="284858"/>
                </a:moveTo>
                <a:lnTo>
                  <a:pt x="316111" y="286049"/>
                </a:lnTo>
                <a:lnTo>
                  <a:pt x="315516" y="287835"/>
                </a:lnTo>
                <a:lnTo>
                  <a:pt x="315516" y="289918"/>
                </a:lnTo>
                <a:lnTo>
                  <a:pt x="316706" y="288430"/>
                </a:lnTo>
                <a:lnTo>
                  <a:pt x="317897" y="286644"/>
                </a:lnTo>
                <a:lnTo>
                  <a:pt x="319683" y="286644"/>
                </a:lnTo>
                <a:lnTo>
                  <a:pt x="320278" y="287239"/>
                </a:lnTo>
                <a:lnTo>
                  <a:pt x="321469" y="286644"/>
                </a:lnTo>
                <a:close/>
                <a:moveTo>
                  <a:pt x="1334691" y="284263"/>
                </a:moveTo>
                <a:lnTo>
                  <a:pt x="1331714" y="284858"/>
                </a:lnTo>
                <a:lnTo>
                  <a:pt x="1334096" y="285453"/>
                </a:lnTo>
                <a:lnTo>
                  <a:pt x="1336477" y="284858"/>
                </a:lnTo>
                <a:close/>
                <a:moveTo>
                  <a:pt x="1727597" y="283072"/>
                </a:moveTo>
                <a:lnTo>
                  <a:pt x="1724621" y="284263"/>
                </a:lnTo>
                <a:lnTo>
                  <a:pt x="1722835" y="284858"/>
                </a:lnTo>
                <a:lnTo>
                  <a:pt x="1723430" y="286644"/>
                </a:lnTo>
                <a:lnTo>
                  <a:pt x="1725216" y="287835"/>
                </a:lnTo>
                <a:lnTo>
                  <a:pt x="1727002" y="286644"/>
                </a:lnTo>
                <a:lnTo>
                  <a:pt x="1729383" y="286049"/>
                </a:lnTo>
                <a:lnTo>
                  <a:pt x="1729978" y="284858"/>
                </a:lnTo>
                <a:close/>
                <a:moveTo>
                  <a:pt x="1285280" y="283072"/>
                </a:moveTo>
                <a:lnTo>
                  <a:pt x="1284685" y="284263"/>
                </a:lnTo>
                <a:lnTo>
                  <a:pt x="1284685" y="285453"/>
                </a:lnTo>
                <a:lnTo>
                  <a:pt x="1284089" y="287239"/>
                </a:lnTo>
                <a:lnTo>
                  <a:pt x="1282304" y="287835"/>
                </a:lnTo>
                <a:lnTo>
                  <a:pt x="1279029" y="289918"/>
                </a:lnTo>
                <a:lnTo>
                  <a:pt x="1277839" y="293490"/>
                </a:lnTo>
                <a:lnTo>
                  <a:pt x="1277839" y="294085"/>
                </a:lnTo>
                <a:lnTo>
                  <a:pt x="1278434" y="294085"/>
                </a:lnTo>
                <a:lnTo>
                  <a:pt x="1281113" y="292299"/>
                </a:lnTo>
                <a:lnTo>
                  <a:pt x="1282304" y="289918"/>
                </a:lnTo>
                <a:lnTo>
                  <a:pt x="1284089" y="288430"/>
                </a:lnTo>
                <a:lnTo>
                  <a:pt x="1286471" y="287239"/>
                </a:lnTo>
                <a:lnTo>
                  <a:pt x="1287661" y="286049"/>
                </a:lnTo>
                <a:lnTo>
                  <a:pt x="1287661" y="284263"/>
                </a:lnTo>
                <a:lnTo>
                  <a:pt x="1286471" y="283072"/>
                </a:lnTo>
                <a:close/>
                <a:moveTo>
                  <a:pt x="1710631" y="282477"/>
                </a:moveTo>
                <a:lnTo>
                  <a:pt x="1706464" y="283072"/>
                </a:lnTo>
                <a:lnTo>
                  <a:pt x="1708845" y="287239"/>
                </a:lnTo>
                <a:close/>
                <a:moveTo>
                  <a:pt x="1318915" y="281881"/>
                </a:moveTo>
                <a:lnTo>
                  <a:pt x="1317427" y="283072"/>
                </a:lnTo>
                <a:lnTo>
                  <a:pt x="1317427" y="284263"/>
                </a:lnTo>
                <a:lnTo>
                  <a:pt x="1318320" y="284858"/>
                </a:lnTo>
                <a:lnTo>
                  <a:pt x="1318915" y="284263"/>
                </a:lnTo>
                <a:close/>
                <a:moveTo>
                  <a:pt x="1668661" y="281286"/>
                </a:moveTo>
                <a:lnTo>
                  <a:pt x="1663006" y="284858"/>
                </a:lnTo>
                <a:lnTo>
                  <a:pt x="1666578" y="286049"/>
                </a:lnTo>
                <a:lnTo>
                  <a:pt x="1669256" y="286644"/>
                </a:lnTo>
                <a:lnTo>
                  <a:pt x="1672828" y="285453"/>
                </a:lnTo>
                <a:lnTo>
                  <a:pt x="1672233" y="281881"/>
                </a:lnTo>
                <a:close/>
                <a:moveTo>
                  <a:pt x="377726" y="281286"/>
                </a:moveTo>
                <a:lnTo>
                  <a:pt x="376535" y="282477"/>
                </a:lnTo>
                <a:lnTo>
                  <a:pt x="376535" y="283667"/>
                </a:lnTo>
                <a:lnTo>
                  <a:pt x="378321" y="283667"/>
                </a:lnTo>
                <a:lnTo>
                  <a:pt x="378917" y="282477"/>
                </a:lnTo>
                <a:lnTo>
                  <a:pt x="378917" y="281286"/>
                </a:lnTo>
                <a:close/>
                <a:moveTo>
                  <a:pt x="1630264" y="280691"/>
                </a:moveTo>
                <a:lnTo>
                  <a:pt x="1628180" y="281286"/>
                </a:lnTo>
                <a:lnTo>
                  <a:pt x="1626989" y="283072"/>
                </a:lnTo>
                <a:lnTo>
                  <a:pt x="1628180" y="284858"/>
                </a:lnTo>
                <a:lnTo>
                  <a:pt x="1630264" y="285453"/>
                </a:lnTo>
                <a:lnTo>
                  <a:pt x="1632049" y="284858"/>
                </a:lnTo>
                <a:lnTo>
                  <a:pt x="1632645" y="283072"/>
                </a:lnTo>
                <a:lnTo>
                  <a:pt x="1632049" y="281286"/>
                </a:lnTo>
                <a:close/>
                <a:moveTo>
                  <a:pt x="1653183" y="280095"/>
                </a:moveTo>
                <a:lnTo>
                  <a:pt x="1651397" y="281286"/>
                </a:lnTo>
                <a:lnTo>
                  <a:pt x="1649016" y="281881"/>
                </a:lnTo>
                <a:lnTo>
                  <a:pt x="1647230" y="282477"/>
                </a:lnTo>
                <a:lnTo>
                  <a:pt x="1648421" y="284858"/>
                </a:lnTo>
                <a:lnTo>
                  <a:pt x="1650802" y="284858"/>
                </a:lnTo>
                <a:lnTo>
                  <a:pt x="1652588" y="288430"/>
                </a:lnTo>
                <a:lnTo>
                  <a:pt x="1651992" y="292895"/>
                </a:lnTo>
                <a:lnTo>
                  <a:pt x="1653183" y="294085"/>
                </a:lnTo>
                <a:lnTo>
                  <a:pt x="1653183" y="297657"/>
                </a:lnTo>
                <a:lnTo>
                  <a:pt x="1652588" y="301229"/>
                </a:lnTo>
                <a:lnTo>
                  <a:pt x="1651992" y="303313"/>
                </a:lnTo>
                <a:lnTo>
                  <a:pt x="1652588" y="304503"/>
                </a:lnTo>
                <a:lnTo>
                  <a:pt x="1653778" y="305099"/>
                </a:lnTo>
                <a:lnTo>
                  <a:pt x="1654374" y="303908"/>
                </a:lnTo>
                <a:lnTo>
                  <a:pt x="1657648" y="298848"/>
                </a:lnTo>
                <a:lnTo>
                  <a:pt x="1660029" y="294085"/>
                </a:lnTo>
                <a:lnTo>
                  <a:pt x="1660029" y="291704"/>
                </a:lnTo>
                <a:lnTo>
                  <a:pt x="1661815" y="291109"/>
                </a:lnTo>
                <a:lnTo>
                  <a:pt x="1662410" y="290513"/>
                </a:lnTo>
                <a:lnTo>
                  <a:pt x="1662410" y="286644"/>
                </a:lnTo>
                <a:lnTo>
                  <a:pt x="1657648" y="286049"/>
                </a:lnTo>
                <a:lnTo>
                  <a:pt x="1658243" y="287835"/>
                </a:lnTo>
                <a:lnTo>
                  <a:pt x="1660029" y="289025"/>
                </a:lnTo>
                <a:lnTo>
                  <a:pt x="1660029" y="289918"/>
                </a:lnTo>
                <a:lnTo>
                  <a:pt x="1658243" y="288430"/>
                </a:lnTo>
                <a:lnTo>
                  <a:pt x="1656457" y="288430"/>
                </a:lnTo>
                <a:lnTo>
                  <a:pt x="1656457" y="287835"/>
                </a:lnTo>
                <a:lnTo>
                  <a:pt x="1655267" y="287239"/>
                </a:lnTo>
                <a:lnTo>
                  <a:pt x="1655267" y="286049"/>
                </a:lnTo>
                <a:lnTo>
                  <a:pt x="1653778" y="284263"/>
                </a:lnTo>
                <a:lnTo>
                  <a:pt x="1653778" y="282477"/>
                </a:lnTo>
                <a:lnTo>
                  <a:pt x="1655267" y="281286"/>
                </a:lnTo>
                <a:lnTo>
                  <a:pt x="1654374" y="280691"/>
                </a:lnTo>
                <a:close/>
                <a:moveTo>
                  <a:pt x="1558231" y="280095"/>
                </a:moveTo>
                <a:lnTo>
                  <a:pt x="1560017" y="283667"/>
                </a:lnTo>
                <a:lnTo>
                  <a:pt x="1564184" y="282477"/>
                </a:lnTo>
                <a:lnTo>
                  <a:pt x="1564779" y="285453"/>
                </a:lnTo>
                <a:lnTo>
                  <a:pt x="1565374" y="287835"/>
                </a:lnTo>
                <a:lnTo>
                  <a:pt x="1567458" y="282477"/>
                </a:lnTo>
                <a:close/>
                <a:moveTo>
                  <a:pt x="1681460" y="279500"/>
                </a:moveTo>
                <a:lnTo>
                  <a:pt x="1678781" y="282477"/>
                </a:lnTo>
                <a:lnTo>
                  <a:pt x="1681460" y="284858"/>
                </a:lnTo>
                <a:lnTo>
                  <a:pt x="1682056" y="282477"/>
                </a:lnTo>
                <a:close/>
                <a:moveTo>
                  <a:pt x="1298674" y="278310"/>
                </a:moveTo>
                <a:lnTo>
                  <a:pt x="1299270" y="282477"/>
                </a:lnTo>
                <a:lnTo>
                  <a:pt x="1306116" y="281286"/>
                </a:lnTo>
                <a:lnTo>
                  <a:pt x="1303437" y="279500"/>
                </a:lnTo>
                <a:lnTo>
                  <a:pt x="1301056" y="281286"/>
                </a:lnTo>
                <a:lnTo>
                  <a:pt x="1299865" y="280095"/>
                </a:lnTo>
                <a:close/>
                <a:moveTo>
                  <a:pt x="1771650" y="277714"/>
                </a:moveTo>
                <a:lnTo>
                  <a:pt x="1771055" y="278905"/>
                </a:lnTo>
                <a:lnTo>
                  <a:pt x="1771650" y="280095"/>
                </a:lnTo>
                <a:lnTo>
                  <a:pt x="1774031" y="280095"/>
                </a:lnTo>
                <a:lnTo>
                  <a:pt x="1774627" y="279500"/>
                </a:lnTo>
                <a:lnTo>
                  <a:pt x="1774031" y="278310"/>
                </a:lnTo>
                <a:lnTo>
                  <a:pt x="1772246" y="277714"/>
                </a:lnTo>
                <a:close/>
                <a:moveTo>
                  <a:pt x="1763614" y="277119"/>
                </a:moveTo>
                <a:lnTo>
                  <a:pt x="1762423" y="277714"/>
                </a:lnTo>
                <a:lnTo>
                  <a:pt x="1762423" y="278905"/>
                </a:lnTo>
                <a:lnTo>
                  <a:pt x="1763018" y="279500"/>
                </a:lnTo>
                <a:lnTo>
                  <a:pt x="1764209" y="280095"/>
                </a:lnTo>
                <a:lnTo>
                  <a:pt x="1764804" y="279500"/>
                </a:lnTo>
                <a:lnTo>
                  <a:pt x="1764804" y="277714"/>
                </a:lnTo>
                <a:close/>
                <a:moveTo>
                  <a:pt x="1539181" y="277119"/>
                </a:moveTo>
                <a:lnTo>
                  <a:pt x="1537395" y="277714"/>
                </a:lnTo>
                <a:lnTo>
                  <a:pt x="1536799" y="278905"/>
                </a:lnTo>
                <a:lnTo>
                  <a:pt x="1536799" y="279500"/>
                </a:lnTo>
                <a:lnTo>
                  <a:pt x="1537395" y="280095"/>
                </a:lnTo>
                <a:lnTo>
                  <a:pt x="1539181" y="280095"/>
                </a:lnTo>
                <a:lnTo>
                  <a:pt x="1539776" y="278905"/>
                </a:lnTo>
                <a:lnTo>
                  <a:pt x="1539776" y="278310"/>
                </a:lnTo>
                <a:close/>
                <a:moveTo>
                  <a:pt x="1352253" y="277119"/>
                </a:moveTo>
                <a:lnTo>
                  <a:pt x="1351062" y="277714"/>
                </a:lnTo>
                <a:lnTo>
                  <a:pt x="1349871" y="278905"/>
                </a:lnTo>
                <a:lnTo>
                  <a:pt x="1350467" y="280095"/>
                </a:lnTo>
                <a:lnTo>
                  <a:pt x="1352253" y="280691"/>
                </a:lnTo>
                <a:lnTo>
                  <a:pt x="1353443" y="280095"/>
                </a:lnTo>
                <a:lnTo>
                  <a:pt x="1355229" y="279500"/>
                </a:lnTo>
                <a:lnTo>
                  <a:pt x="1354039" y="277714"/>
                </a:lnTo>
                <a:close/>
                <a:moveTo>
                  <a:pt x="1288257" y="277119"/>
                </a:moveTo>
                <a:lnTo>
                  <a:pt x="1288852" y="279500"/>
                </a:lnTo>
                <a:lnTo>
                  <a:pt x="1290042" y="280691"/>
                </a:lnTo>
                <a:lnTo>
                  <a:pt x="1291233" y="279500"/>
                </a:lnTo>
                <a:lnTo>
                  <a:pt x="1290042" y="277714"/>
                </a:lnTo>
                <a:close/>
                <a:moveTo>
                  <a:pt x="1740992" y="276226"/>
                </a:moveTo>
                <a:lnTo>
                  <a:pt x="1739206" y="278310"/>
                </a:lnTo>
                <a:lnTo>
                  <a:pt x="1738015" y="280095"/>
                </a:lnTo>
                <a:lnTo>
                  <a:pt x="1740396" y="279500"/>
                </a:lnTo>
                <a:lnTo>
                  <a:pt x="1741587" y="277714"/>
                </a:lnTo>
                <a:lnTo>
                  <a:pt x="1741587" y="277119"/>
                </a:lnTo>
                <a:close/>
                <a:moveTo>
                  <a:pt x="360462" y="276226"/>
                </a:moveTo>
                <a:lnTo>
                  <a:pt x="359271" y="277119"/>
                </a:lnTo>
                <a:lnTo>
                  <a:pt x="359271" y="278905"/>
                </a:lnTo>
                <a:lnTo>
                  <a:pt x="360462" y="279500"/>
                </a:lnTo>
                <a:lnTo>
                  <a:pt x="361653" y="278905"/>
                </a:lnTo>
                <a:lnTo>
                  <a:pt x="361653" y="277119"/>
                </a:lnTo>
                <a:close/>
                <a:moveTo>
                  <a:pt x="1335881" y="275631"/>
                </a:moveTo>
                <a:lnTo>
                  <a:pt x="1335286" y="277119"/>
                </a:lnTo>
                <a:lnTo>
                  <a:pt x="1335881" y="277714"/>
                </a:lnTo>
                <a:lnTo>
                  <a:pt x="1335881" y="278310"/>
                </a:lnTo>
                <a:lnTo>
                  <a:pt x="1337072" y="277714"/>
                </a:lnTo>
                <a:lnTo>
                  <a:pt x="1337667" y="277119"/>
                </a:lnTo>
                <a:lnTo>
                  <a:pt x="1337667" y="276226"/>
                </a:lnTo>
                <a:lnTo>
                  <a:pt x="1337072" y="275631"/>
                </a:lnTo>
                <a:close/>
                <a:moveTo>
                  <a:pt x="1312069" y="275631"/>
                </a:moveTo>
                <a:lnTo>
                  <a:pt x="1310878" y="278310"/>
                </a:lnTo>
                <a:lnTo>
                  <a:pt x="1309092" y="282477"/>
                </a:lnTo>
                <a:lnTo>
                  <a:pt x="1306711" y="287239"/>
                </a:lnTo>
                <a:lnTo>
                  <a:pt x="1312069" y="284263"/>
                </a:lnTo>
                <a:lnTo>
                  <a:pt x="1315641" y="280691"/>
                </a:lnTo>
                <a:lnTo>
                  <a:pt x="1316236" y="278310"/>
                </a:lnTo>
                <a:lnTo>
                  <a:pt x="1314450" y="275631"/>
                </a:lnTo>
                <a:close/>
                <a:moveTo>
                  <a:pt x="1571625" y="274440"/>
                </a:moveTo>
                <a:lnTo>
                  <a:pt x="1568649" y="275035"/>
                </a:lnTo>
                <a:lnTo>
                  <a:pt x="1568053" y="278310"/>
                </a:lnTo>
                <a:lnTo>
                  <a:pt x="1570435" y="279500"/>
                </a:lnTo>
                <a:lnTo>
                  <a:pt x="1574006" y="281881"/>
                </a:lnTo>
                <a:lnTo>
                  <a:pt x="1576388" y="285453"/>
                </a:lnTo>
                <a:lnTo>
                  <a:pt x="1577578" y="278905"/>
                </a:lnTo>
                <a:lnTo>
                  <a:pt x="1572816" y="274440"/>
                </a:lnTo>
                <a:close/>
                <a:moveTo>
                  <a:pt x="1326059" y="274440"/>
                </a:moveTo>
                <a:lnTo>
                  <a:pt x="1328440" y="277714"/>
                </a:lnTo>
                <a:lnTo>
                  <a:pt x="1330226" y="278310"/>
                </a:lnTo>
                <a:lnTo>
                  <a:pt x="1331714" y="277714"/>
                </a:lnTo>
                <a:lnTo>
                  <a:pt x="1331714" y="277119"/>
                </a:lnTo>
                <a:lnTo>
                  <a:pt x="1329035" y="275631"/>
                </a:lnTo>
                <a:close/>
                <a:moveTo>
                  <a:pt x="1318915" y="274440"/>
                </a:moveTo>
                <a:lnTo>
                  <a:pt x="1318915" y="275631"/>
                </a:lnTo>
                <a:lnTo>
                  <a:pt x="1320106" y="277119"/>
                </a:lnTo>
                <a:lnTo>
                  <a:pt x="1320701" y="276226"/>
                </a:lnTo>
                <a:lnTo>
                  <a:pt x="1321296" y="275035"/>
                </a:lnTo>
                <a:lnTo>
                  <a:pt x="1320701" y="274440"/>
                </a:lnTo>
                <a:close/>
                <a:moveTo>
                  <a:pt x="1626394" y="273845"/>
                </a:moveTo>
                <a:lnTo>
                  <a:pt x="1624608" y="275035"/>
                </a:lnTo>
                <a:lnTo>
                  <a:pt x="1622822" y="275035"/>
                </a:lnTo>
                <a:lnTo>
                  <a:pt x="1620441" y="274440"/>
                </a:lnTo>
                <a:lnTo>
                  <a:pt x="1619250" y="275631"/>
                </a:lnTo>
                <a:lnTo>
                  <a:pt x="1620441" y="277714"/>
                </a:lnTo>
                <a:lnTo>
                  <a:pt x="1622227" y="277119"/>
                </a:lnTo>
                <a:lnTo>
                  <a:pt x="1622822" y="277714"/>
                </a:lnTo>
                <a:lnTo>
                  <a:pt x="1626394" y="277714"/>
                </a:lnTo>
                <a:lnTo>
                  <a:pt x="1628775" y="275035"/>
                </a:lnTo>
                <a:lnTo>
                  <a:pt x="1628775" y="274440"/>
                </a:lnTo>
                <a:close/>
                <a:moveTo>
                  <a:pt x="1217712" y="273845"/>
                </a:moveTo>
                <a:lnTo>
                  <a:pt x="1217117" y="275035"/>
                </a:lnTo>
                <a:lnTo>
                  <a:pt x="1218903" y="276226"/>
                </a:lnTo>
                <a:lnTo>
                  <a:pt x="1221284" y="276226"/>
                </a:lnTo>
                <a:lnTo>
                  <a:pt x="1222475" y="278310"/>
                </a:lnTo>
                <a:lnTo>
                  <a:pt x="1224260" y="279500"/>
                </a:lnTo>
                <a:lnTo>
                  <a:pt x="1223070" y="273845"/>
                </a:lnTo>
                <a:close/>
                <a:moveTo>
                  <a:pt x="1552575" y="272654"/>
                </a:moveTo>
                <a:lnTo>
                  <a:pt x="1546027" y="274440"/>
                </a:lnTo>
                <a:lnTo>
                  <a:pt x="1544241" y="278310"/>
                </a:lnTo>
                <a:lnTo>
                  <a:pt x="1545431" y="281881"/>
                </a:lnTo>
                <a:lnTo>
                  <a:pt x="1547813" y="283072"/>
                </a:lnTo>
                <a:lnTo>
                  <a:pt x="1550194" y="281286"/>
                </a:lnTo>
                <a:lnTo>
                  <a:pt x="1555254" y="277119"/>
                </a:lnTo>
                <a:lnTo>
                  <a:pt x="1560612" y="272654"/>
                </a:lnTo>
                <a:close/>
                <a:moveTo>
                  <a:pt x="2461320" y="272059"/>
                </a:moveTo>
                <a:lnTo>
                  <a:pt x="2468463" y="272654"/>
                </a:lnTo>
                <a:lnTo>
                  <a:pt x="2474714" y="274440"/>
                </a:lnTo>
                <a:lnTo>
                  <a:pt x="2477095" y="280691"/>
                </a:lnTo>
                <a:lnTo>
                  <a:pt x="2478286" y="300038"/>
                </a:lnTo>
                <a:lnTo>
                  <a:pt x="2477095" y="320279"/>
                </a:lnTo>
                <a:lnTo>
                  <a:pt x="2477691" y="340520"/>
                </a:lnTo>
                <a:lnTo>
                  <a:pt x="2475905" y="358081"/>
                </a:lnTo>
                <a:lnTo>
                  <a:pt x="2474119" y="363439"/>
                </a:lnTo>
                <a:lnTo>
                  <a:pt x="2471738" y="364630"/>
                </a:lnTo>
                <a:lnTo>
                  <a:pt x="2467868" y="366118"/>
                </a:lnTo>
                <a:lnTo>
                  <a:pt x="2454474" y="368499"/>
                </a:lnTo>
                <a:lnTo>
                  <a:pt x="2438698" y="369690"/>
                </a:lnTo>
                <a:lnTo>
                  <a:pt x="2431256" y="369095"/>
                </a:lnTo>
                <a:lnTo>
                  <a:pt x="2427685" y="369690"/>
                </a:lnTo>
                <a:lnTo>
                  <a:pt x="2427089" y="371476"/>
                </a:lnTo>
                <a:lnTo>
                  <a:pt x="2427089" y="394693"/>
                </a:lnTo>
                <a:lnTo>
                  <a:pt x="2430066" y="420292"/>
                </a:lnTo>
                <a:lnTo>
                  <a:pt x="2428280" y="444104"/>
                </a:lnTo>
                <a:lnTo>
                  <a:pt x="2427089" y="467024"/>
                </a:lnTo>
                <a:lnTo>
                  <a:pt x="2428875" y="490241"/>
                </a:lnTo>
                <a:lnTo>
                  <a:pt x="2430661" y="514053"/>
                </a:lnTo>
                <a:lnTo>
                  <a:pt x="2428280" y="560488"/>
                </a:lnTo>
                <a:lnTo>
                  <a:pt x="2428280" y="607517"/>
                </a:lnTo>
                <a:lnTo>
                  <a:pt x="2429470" y="631032"/>
                </a:lnTo>
                <a:lnTo>
                  <a:pt x="2431256" y="654249"/>
                </a:lnTo>
                <a:lnTo>
                  <a:pt x="2425899" y="697707"/>
                </a:lnTo>
                <a:lnTo>
                  <a:pt x="2424113" y="703660"/>
                </a:lnTo>
                <a:lnTo>
                  <a:pt x="2417862" y="705446"/>
                </a:lnTo>
                <a:lnTo>
                  <a:pt x="2395538" y="709316"/>
                </a:lnTo>
                <a:lnTo>
                  <a:pt x="2372320" y="709911"/>
                </a:lnTo>
                <a:lnTo>
                  <a:pt x="2350294" y="711697"/>
                </a:lnTo>
                <a:lnTo>
                  <a:pt x="2327672" y="709316"/>
                </a:lnTo>
                <a:lnTo>
                  <a:pt x="2322314" y="709911"/>
                </a:lnTo>
                <a:lnTo>
                  <a:pt x="2318742" y="708423"/>
                </a:lnTo>
                <a:lnTo>
                  <a:pt x="2304455" y="691456"/>
                </a:lnTo>
                <a:lnTo>
                  <a:pt x="2316063" y="692647"/>
                </a:lnTo>
                <a:lnTo>
                  <a:pt x="2339876" y="693838"/>
                </a:lnTo>
                <a:lnTo>
                  <a:pt x="2364284" y="693242"/>
                </a:lnTo>
                <a:lnTo>
                  <a:pt x="2391668" y="690861"/>
                </a:lnTo>
                <a:lnTo>
                  <a:pt x="2399110" y="689670"/>
                </a:lnTo>
                <a:lnTo>
                  <a:pt x="2405063" y="685503"/>
                </a:lnTo>
                <a:lnTo>
                  <a:pt x="2407742" y="678657"/>
                </a:lnTo>
                <a:lnTo>
                  <a:pt x="2408337" y="668239"/>
                </a:lnTo>
                <a:lnTo>
                  <a:pt x="2411909" y="620317"/>
                </a:lnTo>
                <a:lnTo>
                  <a:pt x="2410718" y="596504"/>
                </a:lnTo>
                <a:lnTo>
                  <a:pt x="2409528" y="573882"/>
                </a:lnTo>
                <a:lnTo>
                  <a:pt x="2409528" y="527448"/>
                </a:lnTo>
                <a:lnTo>
                  <a:pt x="2410718" y="504231"/>
                </a:lnTo>
                <a:lnTo>
                  <a:pt x="2411909" y="479227"/>
                </a:lnTo>
                <a:lnTo>
                  <a:pt x="2410123" y="455713"/>
                </a:lnTo>
                <a:lnTo>
                  <a:pt x="2408337" y="433686"/>
                </a:lnTo>
                <a:lnTo>
                  <a:pt x="2409528" y="411064"/>
                </a:lnTo>
                <a:lnTo>
                  <a:pt x="2411313" y="387847"/>
                </a:lnTo>
                <a:lnTo>
                  <a:pt x="2408337" y="362249"/>
                </a:lnTo>
                <a:lnTo>
                  <a:pt x="2408337" y="352426"/>
                </a:lnTo>
                <a:lnTo>
                  <a:pt x="2421731" y="351235"/>
                </a:lnTo>
                <a:lnTo>
                  <a:pt x="2434531" y="349449"/>
                </a:lnTo>
                <a:lnTo>
                  <a:pt x="2447330" y="349449"/>
                </a:lnTo>
                <a:lnTo>
                  <a:pt x="2453283" y="348259"/>
                </a:lnTo>
                <a:lnTo>
                  <a:pt x="2456260" y="345282"/>
                </a:lnTo>
                <a:lnTo>
                  <a:pt x="2458343" y="339031"/>
                </a:lnTo>
                <a:lnTo>
                  <a:pt x="2458938" y="330697"/>
                </a:lnTo>
                <a:lnTo>
                  <a:pt x="2460724" y="306289"/>
                </a:lnTo>
                <a:lnTo>
                  <a:pt x="2460129" y="286644"/>
                </a:lnTo>
                <a:close/>
                <a:moveTo>
                  <a:pt x="873919" y="272059"/>
                </a:moveTo>
                <a:lnTo>
                  <a:pt x="882253" y="273249"/>
                </a:lnTo>
                <a:lnTo>
                  <a:pt x="888504" y="274440"/>
                </a:lnTo>
                <a:lnTo>
                  <a:pt x="892671" y="280095"/>
                </a:lnTo>
                <a:lnTo>
                  <a:pt x="891481" y="299443"/>
                </a:lnTo>
                <a:lnTo>
                  <a:pt x="889695" y="319684"/>
                </a:lnTo>
                <a:lnTo>
                  <a:pt x="891481" y="339031"/>
                </a:lnTo>
                <a:lnTo>
                  <a:pt x="892671" y="355105"/>
                </a:lnTo>
                <a:lnTo>
                  <a:pt x="892671" y="359272"/>
                </a:lnTo>
                <a:lnTo>
                  <a:pt x="890290" y="362844"/>
                </a:lnTo>
                <a:lnTo>
                  <a:pt x="843856" y="365225"/>
                </a:lnTo>
                <a:lnTo>
                  <a:pt x="841474" y="368499"/>
                </a:lnTo>
                <a:lnTo>
                  <a:pt x="842665" y="373857"/>
                </a:lnTo>
                <a:lnTo>
                  <a:pt x="842665" y="391717"/>
                </a:lnTo>
                <a:lnTo>
                  <a:pt x="834926" y="391717"/>
                </a:lnTo>
                <a:lnTo>
                  <a:pt x="823913" y="390824"/>
                </a:lnTo>
                <a:lnTo>
                  <a:pt x="823913" y="349449"/>
                </a:lnTo>
                <a:lnTo>
                  <a:pt x="834926" y="348854"/>
                </a:lnTo>
                <a:lnTo>
                  <a:pt x="858739" y="347068"/>
                </a:lnTo>
                <a:lnTo>
                  <a:pt x="863501" y="347068"/>
                </a:lnTo>
                <a:lnTo>
                  <a:pt x="870049" y="345282"/>
                </a:lnTo>
                <a:lnTo>
                  <a:pt x="875110" y="341710"/>
                </a:lnTo>
                <a:lnTo>
                  <a:pt x="876300" y="336055"/>
                </a:lnTo>
                <a:lnTo>
                  <a:pt x="874514" y="328316"/>
                </a:lnTo>
                <a:lnTo>
                  <a:pt x="873919" y="323851"/>
                </a:lnTo>
                <a:lnTo>
                  <a:pt x="872728" y="304503"/>
                </a:lnTo>
                <a:lnTo>
                  <a:pt x="870942" y="286644"/>
                </a:lnTo>
                <a:close/>
                <a:moveTo>
                  <a:pt x="1269504" y="271463"/>
                </a:moveTo>
                <a:lnTo>
                  <a:pt x="1268909" y="272059"/>
                </a:lnTo>
                <a:lnTo>
                  <a:pt x="1268909" y="274440"/>
                </a:lnTo>
                <a:lnTo>
                  <a:pt x="1269504" y="275631"/>
                </a:lnTo>
                <a:lnTo>
                  <a:pt x="1271290" y="275035"/>
                </a:lnTo>
                <a:lnTo>
                  <a:pt x="1271886" y="273249"/>
                </a:lnTo>
                <a:lnTo>
                  <a:pt x="1271290" y="272059"/>
                </a:lnTo>
                <a:close/>
                <a:moveTo>
                  <a:pt x="1299865" y="270868"/>
                </a:moveTo>
                <a:lnTo>
                  <a:pt x="1296889" y="271463"/>
                </a:lnTo>
                <a:lnTo>
                  <a:pt x="1299865" y="272059"/>
                </a:lnTo>
                <a:lnTo>
                  <a:pt x="1304032" y="272654"/>
                </a:lnTo>
                <a:close/>
                <a:moveTo>
                  <a:pt x="1209675" y="270868"/>
                </a:moveTo>
                <a:lnTo>
                  <a:pt x="1209080" y="271463"/>
                </a:lnTo>
                <a:lnTo>
                  <a:pt x="1209080" y="272654"/>
                </a:lnTo>
                <a:lnTo>
                  <a:pt x="1210271" y="273845"/>
                </a:lnTo>
                <a:lnTo>
                  <a:pt x="1210866" y="273249"/>
                </a:lnTo>
                <a:lnTo>
                  <a:pt x="1210866" y="271463"/>
                </a:lnTo>
                <a:close/>
                <a:moveTo>
                  <a:pt x="1713607" y="269677"/>
                </a:moveTo>
                <a:lnTo>
                  <a:pt x="1708249" y="270868"/>
                </a:lnTo>
                <a:lnTo>
                  <a:pt x="1707059" y="273249"/>
                </a:lnTo>
                <a:lnTo>
                  <a:pt x="1708845" y="276226"/>
                </a:lnTo>
                <a:lnTo>
                  <a:pt x="1708249" y="277119"/>
                </a:lnTo>
                <a:lnTo>
                  <a:pt x="1713012" y="277119"/>
                </a:lnTo>
                <a:lnTo>
                  <a:pt x="1717179" y="275035"/>
                </a:lnTo>
                <a:lnTo>
                  <a:pt x="1719858" y="277714"/>
                </a:lnTo>
                <a:lnTo>
                  <a:pt x="1722835" y="277714"/>
                </a:lnTo>
                <a:lnTo>
                  <a:pt x="1724025" y="276226"/>
                </a:lnTo>
                <a:lnTo>
                  <a:pt x="1721644" y="273845"/>
                </a:lnTo>
                <a:lnTo>
                  <a:pt x="1717179" y="273845"/>
                </a:lnTo>
                <a:close/>
                <a:moveTo>
                  <a:pt x="1438871" y="269677"/>
                </a:moveTo>
                <a:lnTo>
                  <a:pt x="1447503" y="270868"/>
                </a:lnTo>
                <a:lnTo>
                  <a:pt x="1454051" y="272654"/>
                </a:lnTo>
                <a:lnTo>
                  <a:pt x="1455837" y="278905"/>
                </a:lnTo>
                <a:lnTo>
                  <a:pt x="1457921" y="297657"/>
                </a:lnTo>
                <a:lnTo>
                  <a:pt x="1456432" y="317898"/>
                </a:lnTo>
                <a:lnTo>
                  <a:pt x="1457921" y="337245"/>
                </a:lnTo>
                <a:lnTo>
                  <a:pt x="1455837" y="353914"/>
                </a:lnTo>
                <a:lnTo>
                  <a:pt x="1454051" y="361058"/>
                </a:lnTo>
                <a:lnTo>
                  <a:pt x="1448098" y="364035"/>
                </a:lnTo>
                <a:lnTo>
                  <a:pt x="1431429" y="366118"/>
                </a:lnTo>
                <a:lnTo>
                  <a:pt x="1414463" y="365225"/>
                </a:lnTo>
                <a:lnTo>
                  <a:pt x="1409700" y="366118"/>
                </a:lnTo>
                <a:lnTo>
                  <a:pt x="1407319" y="367309"/>
                </a:lnTo>
                <a:lnTo>
                  <a:pt x="1404640" y="390228"/>
                </a:lnTo>
                <a:lnTo>
                  <a:pt x="1406426" y="413445"/>
                </a:lnTo>
                <a:lnTo>
                  <a:pt x="1405831" y="437258"/>
                </a:lnTo>
                <a:lnTo>
                  <a:pt x="1405831" y="507505"/>
                </a:lnTo>
                <a:lnTo>
                  <a:pt x="1406426" y="530424"/>
                </a:lnTo>
                <a:lnTo>
                  <a:pt x="1407319" y="554237"/>
                </a:lnTo>
                <a:lnTo>
                  <a:pt x="1406426" y="564060"/>
                </a:lnTo>
                <a:lnTo>
                  <a:pt x="1393031" y="563464"/>
                </a:lnTo>
                <a:lnTo>
                  <a:pt x="1387674" y="563464"/>
                </a:lnTo>
                <a:lnTo>
                  <a:pt x="1387674" y="544712"/>
                </a:lnTo>
                <a:lnTo>
                  <a:pt x="1388269" y="520899"/>
                </a:lnTo>
                <a:lnTo>
                  <a:pt x="1387674" y="497087"/>
                </a:lnTo>
                <a:lnTo>
                  <a:pt x="1387078" y="473870"/>
                </a:lnTo>
                <a:lnTo>
                  <a:pt x="1387078" y="403623"/>
                </a:lnTo>
                <a:lnTo>
                  <a:pt x="1387674" y="379513"/>
                </a:lnTo>
                <a:lnTo>
                  <a:pt x="1385888" y="356891"/>
                </a:lnTo>
                <a:lnTo>
                  <a:pt x="1386483" y="349449"/>
                </a:lnTo>
                <a:lnTo>
                  <a:pt x="1397496" y="350045"/>
                </a:lnTo>
                <a:lnTo>
                  <a:pt x="1415058" y="349449"/>
                </a:lnTo>
                <a:lnTo>
                  <a:pt x="1419225" y="348259"/>
                </a:lnTo>
                <a:lnTo>
                  <a:pt x="1424881" y="347068"/>
                </a:lnTo>
                <a:lnTo>
                  <a:pt x="1430239" y="345282"/>
                </a:lnTo>
                <a:lnTo>
                  <a:pt x="1433513" y="339627"/>
                </a:lnTo>
                <a:lnTo>
                  <a:pt x="1435894" y="334269"/>
                </a:lnTo>
                <a:lnTo>
                  <a:pt x="1436489" y="324446"/>
                </a:lnTo>
                <a:lnTo>
                  <a:pt x="1438871" y="303313"/>
                </a:lnTo>
                <a:lnTo>
                  <a:pt x="1437680" y="284263"/>
                </a:lnTo>
                <a:close/>
                <a:moveTo>
                  <a:pt x="1292424" y="269677"/>
                </a:moveTo>
                <a:lnTo>
                  <a:pt x="1291828" y="270868"/>
                </a:lnTo>
                <a:lnTo>
                  <a:pt x="1292424" y="271463"/>
                </a:lnTo>
                <a:lnTo>
                  <a:pt x="1293912" y="272059"/>
                </a:lnTo>
                <a:lnTo>
                  <a:pt x="1295103" y="270868"/>
                </a:lnTo>
                <a:lnTo>
                  <a:pt x="1295103" y="270273"/>
                </a:lnTo>
                <a:lnTo>
                  <a:pt x="1293912" y="269677"/>
                </a:lnTo>
                <a:close/>
                <a:moveTo>
                  <a:pt x="1883867" y="269082"/>
                </a:moveTo>
                <a:lnTo>
                  <a:pt x="1892201" y="269677"/>
                </a:lnTo>
                <a:lnTo>
                  <a:pt x="1896071" y="270868"/>
                </a:lnTo>
                <a:lnTo>
                  <a:pt x="1897856" y="273249"/>
                </a:lnTo>
                <a:lnTo>
                  <a:pt x="1899047" y="276226"/>
                </a:lnTo>
                <a:lnTo>
                  <a:pt x="1902619" y="301824"/>
                </a:lnTo>
                <a:lnTo>
                  <a:pt x="1902619" y="336055"/>
                </a:lnTo>
                <a:lnTo>
                  <a:pt x="1903214" y="366118"/>
                </a:lnTo>
                <a:lnTo>
                  <a:pt x="1903214" y="378917"/>
                </a:lnTo>
                <a:lnTo>
                  <a:pt x="1902024" y="396479"/>
                </a:lnTo>
                <a:lnTo>
                  <a:pt x="1900238" y="406897"/>
                </a:lnTo>
                <a:lnTo>
                  <a:pt x="1899047" y="411064"/>
                </a:lnTo>
                <a:lnTo>
                  <a:pt x="1898452" y="414636"/>
                </a:lnTo>
                <a:lnTo>
                  <a:pt x="1896071" y="417315"/>
                </a:lnTo>
                <a:lnTo>
                  <a:pt x="1892201" y="418506"/>
                </a:lnTo>
                <a:lnTo>
                  <a:pt x="1881188" y="420292"/>
                </a:lnTo>
                <a:lnTo>
                  <a:pt x="1842790" y="420292"/>
                </a:lnTo>
                <a:lnTo>
                  <a:pt x="1827610" y="419696"/>
                </a:lnTo>
                <a:lnTo>
                  <a:pt x="1812429" y="417315"/>
                </a:lnTo>
                <a:lnTo>
                  <a:pt x="1810048" y="415231"/>
                </a:lnTo>
                <a:lnTo>
                  <a:pt x="1808262" y="413445"/>
                </a:lnTo>
                <a:lnTo>
                  <a:pt x="1806774" y="409874"/>
                </a:lnTo>
                <a:lnTo>
                  <a:pt x="1804988" y="401242"/>
                </a:lnTo>
                <a:lnTo>
                  <a:pt x="1820466" y="401242"/>
                </a:lnTo>
                <a:lnTo>
                  <a:pt x="1847255" y="403027"/>
                </a:lnTo>
                <a:lnTo>
                  <a:pt x="1861245" y="401242"/>
                </a:lnTo>
                <a:lnTo>
                  <a:pt x="1867198" y="401242"/>
                </a:lnTo>
                <a:lnTo>
                  <a:pt x="1874639" y="398265"/>
                </a:lnTo>
                <a:lnTo>
                  <a:pt x="1877021" y="395884"/>
                </a:lnTo>
                <a:lnTo>
                  <a:pt x="1878211" y="392312"/>
                </a:lnTo>
                <a:lnTo>
                  <a:pt x="1879997" y="386061"/>
                </a:lnTo>
                <a:lnTo>
                  <a:pt x="1880592" y="381299"/>
                </a:lnTo>
                <a:lnTo>
                  <a:pt x="1881188" y="375643"/>
                </a:lnTo>
                <a:lnTo>
                  <a:pt x="1884462" y="354510"/>
                </a:lnTo>
                <a:lnTo>
                  <a:pt x="1884462" y="332483"/>
                </a:lnTo>
                <a:lnTo>
                  <a:pt x="1883867" y="310456"/>
                </a:lnTo>
                <a:close/>
                <a:moveTo>
                  <a:pt x="1545431" y="269082"/>
                </a:moveTo>
                <a:lnTo>
                  <a:pt x="1544241" y="269677"/>
                </a:lnTo>
                <a:lnTo>
                  <a:pt x="1544241" y="271463"/>
                </a:lnTo>
                <a:lnTo>
                  <a:pt x="1545431" y="271463"/>
                </a:lnTo>
                <a:lnTo>
                  <a:pt x="1546027" y="270868"/>
                </a:lnTo>
                <a:lnTo>
                  <a:pt x="1546027" y="269082"/>
                </a:lnTo>
                <a:close/>
                <a:moveTo>
                  <a:pt x="1525786" y="269082"/>
                </a:moveTo>
                <a:lnTo>
                  <a:pt x="1525191" y="270273"/>
                </a:lnTo>
                <a:lnTo>
                  <a:pt x="1526977" y="272654"/>
                </a:lnTo>
                <a:lnTo>
                  <a:pt x="1530846" y="276226"/>
                </a:lnTo>
                <a:lnTo>
                  <a:pt x="1530251" y="270868"/>
                </a:lnTo>
                <a:lnTo>
                  <a:pt x="1526977" y="269082"/>
                </a:lnTo>
                <a:close/>
                <a:moveTo>
                  <a:pt x="1569244" y="268487"/>
                </a:moveTo>
                <a:lnTo>
                  <a:pt x="1568053" y="269677"/>
                </a:lnTo>
                <a:lnTo>
                  <a:pt x="1568053" y="272654"/>
                </a:lnTo>
                <a:lnTo>
                  <a:pt x="1569244" y="273249"/>
                </a:lnTo>
                <a:lnTo>
                  <a:pt x="1571030" y="272654"/>
                </a:lnTo>
                <a:lnTo>
                  <a:pt x="1574602" y="272059"/>
                </a:lnTo>
                <a:lnTo>
                  <a:pt x="1578174" y="270868"/>
                </a:lnTo>
                <a:lnTo>
                  <a:pt x="1577578" y="270273"/>
                </a:lnTo>
                <a:lnTo>
                  <a:pt x="1577578" y="269677"/>
                </a:lnTo>
                <a:lnTo>
                  <a:pt x="1574006" y="269082"/>
                </a:lnTo>
                <a:lnTo>
                  <a:pt x="1571030" y="268487"/>
                </a:lnTo>
                <a:close/>
                <a:moveTo>
                  <a:pt x="1238846" y="267892"/>
                </a:moveTo>
                <a:lnTo>
                  <a:pt x="1237060" y="268487"/>
                </a:lnTo>
                <a:lnTo>
                  <a:pt x="1236464" y="270273"/>
                </a:lnTo>
                <a:lnTo>
                  <a:pt x="1236464" y="270868"/>
                </a:lnTo>
                <a:lnTo>
                  <a:pt x="1237060" y="271463"/>
                </a:lnTo>
                <a:lnTo>
                  <a:pt x="1238846" y="270868"/>
                </a:lnTo>
                <a:lnTo>
                  <a:pt x="1239441" y="269082"/>
                </a:lnTo>
                <a:lnTo>
                  <a:pt x="1239441" y="268487"/>
                </a:lnTo>
                <a:close/>
                <a:moveTo>
                  <a:pt x="1152525" y="267892"/>
                </a:moveTo>
                <a:lnTo>
                  <a:pt x="1172468" y="269677"/>
                </a:lnTo>
                <a:lnTo>
                  <a:pt x="1173659" y="273249"/>
                </a:lnTo>
                <a:lnTo>
                  <a:pt x="1171278" y="280691"/>
                </a:lnTo>
                <a:lnTo>
                  <a:pt x="1171278" y="319684"/>
                </a:lnTo>
                <a:lnTo>
                  <a:pt x="1173064" y="339031"/>
                </a:lnTo>
                <a:lnTo>
                  <a:pt x="1174254" y="358677"/>
                </a:lnTo>
                <a:lnTo>
                  <a:pt x="1175743" y="366118"/>
                </a:lnTo>
                <a:lnTo>
                  <a:pt x="1172468" y="369690"/>
                </a:lnTo>
                <a:lnTo>
                  <a:pt x="1150739" y="369690"/>
                </a:lnTo>
                <a:lnTo>
                  <a:pt x="1129308" y="369095"/>
                </a:lnTo>
                <a:lnTo>
                  <a:pt x="1122462" y="371476"/>
                </a:lnTo>
                <a:lnTo>
                  <a:pt x="1120676" y="378024"/>
                </a:lnTo>
                <a:lnTo>
                  <a:pt x="1118890" y="400051"/>
                </a:lnTo>
                <a:lnTo>
                  <a:pt x="1120676" y="422673"/>
                </a:lnTo>
                <a:lnTo>
                  <a:pt x="1120676" y="490241"/>
                </a:lnTo>
                <a:lnTo>
                  <a:pt x="1121271" y="512863"/>
                </a:lnTo>
                <a:lnTo>
                  <a:pt x="1117700" y="558106"/>
                </a:lnTo>
                <a:lnTo>
                  <a:pt x="1117104" y="564060"/>
                </a:lnTo>
                <a:lnTo>
                  <a:pt x="1100733" y="564060"/>
                </a:lnTo>
                <a:lnTo>
                  <a:pt x="1098650" y="546498"/>
                </a:lnTo>
                <a:lnTo>
                  <a:pt x="1098650" y="525067"/>
                </a:lnTo>
                <a:lnTo>
                  <a:pt x="1100733" y="503040"/>
                </a:lnTo>
                <a:lnTo>
                  <a:pt x="1102519" y="479823"/>
                </a:lnTo>
                <a:lnTo>
                  <a:pt x="1101924" y="456903"/>
                </a:lnTo>
                <a:lnTo>
                  <a:pt x="1101924" y="389038"/>
                </a:lnTo>
                <a:lnTo>
                  <a:pt x="1100733" y="366713"/>
                </a:lnTo>
                <a:lnTo>
                  <a:pt x="1101329" y="350045"/>
                </a:lnTo>
                <a:lnTo>
                  <a:pt x="1117104" y="350640"/>
                </a:lnTo>
                <a:lnTo>
                  <a:pt x="1146870" y="350640"/>
                </a:lnTo>
                <a:lnTo>
                  <a:pt x="1153121" y="348854"/>
                </a:lnTo>
                <a:lnTo>
                  <a:pt x="1157883" y="344092"/>
                </a:lnTo>
                <a:lnTo>
                  <a:pt x="1156693" y="336055"/>
                </a:lnTo>
                <a:lnTo>
                  <a:pt x="1156097" y="330697"/>
                </a:lnTo>
                <a:lnTo>
                  <a:pt x="1155502" y="323851"/>
                </a:lnTo>
                <a:lnTo>
                  <a:pt x="1154311" y="304503"/>
                </a:lnTo>
                <a:lnTo>
                  <a:pt x="1152525" y="285453"/>
                </a:lnTo>
                <a:close/>
                <a:moveTo>
                  <a:pt x="1585020" y="267296"/>
                </a:moveTo>
                <a:lnTo>
                  <a:pt x="1581448" y="267892"/>
                </a:lnTo>
                <a:lnTo>
                  <a:pt x="1581448" y="271463"/>
                </a:lnTo>
                <a:lnTo>
                  <a:pt x="1583829" y="276226"/>
                </a:lnTo>
                <a:lnTo>
                  <a:pt x="1587401" y="280095"/>
                </a:lnTo>
                <a:lnTo>
                  <a:pt x="1589782" y="279500"/>
                </a:lnTo>
                <a:lnTo>
                  <a:pt x="1591866" y="278905"/>
                </a:lnTo>
                <a:lnTo>
                  <a:pt x="1592461" y="275631"/>
                </a:lnTo>
                <a:lnTo>
                  <a:pt x="1592461" y="272059"/>
                </a:lnTo>
                <a:lnTo>
                  <a:pt x="1587996" y="269677"/>
                </a:lnTo>
                <a:lnTo>
                  <a:pt x="1587401" y="269082"/>
                </a:lnTo>
                <a:lnTo>
                  <a:pt x="1586806" y="269082"/>
                </a:lnTo>
                <a:lnTo>
                  <a:pt x="1586806" y="268487"/>
                </a:lnTo>
                <a:lnTo>
                  <a:pt x="1585615" y="267892"/>
                </a:lnTo>
                <a:close/>
                <a:moveTo>
                  <a:pt x="1518047" y="266701"/>
                </a:moveTo>
                <a:lnTo>
                  <a:pt x="1518047" y="267296"/>
                </a:lnTo>
                <a:lnTo>
                  <a:pt x="1518642" y="268487"/>
                </a:lnTo>
                <a:lnTo>
                  <a:pt x="1519833" y="269082"/>
                </a:lnTo>
                <a:lnTo>
                  <a:pt x="1521024" y="267892"/>
                </a:lnTo>
                <a:lnTo>
                  <a:pt x="1521024" y="267296"/>
                </a:lnTo>
                <a:lnTo>
                  <a:pt x="1520428" y="266701"/>
                </a:lnTo>
                <a:close/>
                <a:moveTo>
                  <a:pt x="1231106" y="266701"/>
                </a:moveTo>
                <a:lnTo>
                  <a:pt x="1229916" y="267296"/>
                </a:lnTo>
                <a:lnTo>
                  <a:pt x="1229916" y="268487"/>
                </a:lnTo>
                <a:lnTo>
                  <a:pt x="1229321" y="272654"/>
                </a:lnTo>
                <a:lnTo>
                  <a:pt x="1229321" y="277119"/>
                </a:lnTo>
                <a:lnTo>
                  <a:pt x="1230511" y="279500"/>
                </a:lnTo>
                <a:lnTo>
                  <a:pt x="1228428" y="280691"/>
                </a:lnTo>
                <a:lnTo>
                  <a:pt x="1227237" y="282477"/>
                </a:lnTo>
                <a:lnTo>
                  <a:pt x="1231106" y="283072"/>
                </a:lnTo>
                <a:lnTo>
                  <a:pt x="1232297" y="280691"/>
                </a:lnTo>
                <a:lnTo>
                  <a:pt x="1231702" y="277714"/>
                </a:lnTo>
                <a:lnTo>
                  <a:pt x="1231106" y="275035"/>
                </a:lnTo>
                <a:lnTo>
                  <a:pt x="1231702" y="272654"/>
                </a:lnTo>
                <a:lnTo>
                  <a:pt x="1232297" y="270868"/>
                </a:lnTo>
                <a:lnTo>
                  <a:pt x="1232892" y="268487"/>
                </a:lnTo>
                <a:close/>
                <a:moveTo>
                  <a:pt x="1021259" y="264915"/>
                </a:moveTo>
                <a:lnTo>
                  <a:pt x="1020068" y="266701"/>
                </a:lnTo>
                <a:lnTo>
                  <a:pt x="1020068" y="269677"/>
                </a:lnTo>
                <a:lnTo>
                  <a:pt x="1021854" y="267296"/>
                </a:lnTo>
                <a:lnTo>
                  <a:pt x="1022449" y="264915"/>
                </a:lnTo>
                <a:close/>
                <a:moveTo>
                  <a:pt x="1697236" y="264320"/>
                </a:moveTo>
                <a:lnTo>
                  <a:pt x="1695450" y="265510"/>
                </a:lnTo>
                <a:lnTo>
                  <a:pt x="1694855" y="267296"/>
                </a:lnTo>
                <a:lnTo>
                  <a:pt x="1696046" y="269677"/>
                </a:lnTo>
                <a:lnTo>
                  <a:pt x="1699617" y="271463"/>
                </a:lnTo>
                <a:lnTo>
                  <a:pt x="1703785" y="269082"/>
                </a:lnTo>
                <a:lnTo>
                  <a:pt x="1701403" y="267296"/>
                </a:lnTo>
                <a:lnTo>
                  <a:pt x="1699617" y="265510"/>
                </a:lnTo>
                <a:close/>
                <a:moveTo>
                  <a:pt x="1557040" y="264320"/>
                </a:moveTo>
                <a:lnTo>
                  <a:pt x="1555254" y="264915"/>
                </a:lnTo>
                <a:lnTo>
                  <a:pt x="1555254" y="267296"/>
                </a:lnTo>
                <a:lnTo>
                  <a:pt x="1557040" y="269677"/>
                </a:lnTo>
                <a:lnTo>
                  <a:pt x="1558826" y="269677"/>
                </a:lnTo>
                <a:lnTo>
                  <a:pt x="1560612" y="269082"/>
                </a:lnTo>
                <a:lnTo>
                  <a:pt x="1560612" y="266701"/>
                </a:lnTo>
                <a:lnTo>
                  <a:pt x="1558826" y="264915"/>
                </a:lnTo>
                <a:close/>
                <a:moveTo>
                  <a:pt x="1314450" y="263427"/>
                </a:moveTo>
                <a:lnTo>
                  <a:pt x="1313260" y="266701"/>
                </a:lnTo>
                <a:lnTo>
                  <a:pt x="1314450" y="269082"/>
                </a:lnTo>
                <a:lnTo>
                  <a:pt x="1315046" y="269082"/>
                </a:lnTo>
                <a:lnTo>
                  <a:pt x="1316236" y="268487"/>
                </a:lnTo>
                <a:lnTo>
                  <a:pt x="1316236" y="265510"/>
                </a:lnTo>
                <a:close/>
                <a:moveTo>
                  <a:pt x="1587401" y="262236"/>
                </a:moveTo>
                <a:lnTo>
                  <a:pt x="1588592" y="264320"/>
                </a:lnTo>
                <a:lnTo>
                  <a:pt x="1589187" y="264915"/>
                </a:lnTo>
                <a:lnTo>
                  <a:pt x="1589187" y="265510"/>
                </a:lnTo>
                <a:lnTo>
                  <a:pt x="1589782" y="265510"/>
                </a:lnTo>
                <a:lnTo>
                  <a:pt x="1590378" y="266701"/>
                </a:lnTo>
                <a:lnTo>
                  <a:pt x="1596033" y="269082"/>
                </a:lnTo>
                <a:lnTo>
                  <a:pt x="1601391" y="274440"/>
                </a:lnTo>
                <a:lnTo>
                  <a:pt x="1602581" y="276226"/>
                </a:lnTo>
                <a:lnTo>
                  <a:pt x="1603177" y="277714"/>
                </a:lnTo>
                <a:lnTo>
                  <a:pt x="1604070" y="278310"/>
                </a:lnTo>
                <a:lnTo>
                  <a:pt x="1601391" y="281286"/>
                </a:lnTo>
                <a:lnTo>
                  <a:pt x="1598414" y="283667"/>
                </a:lnTo>
                <a:lnTo>
                  <a:pt x="1594842" y="284263"/>
                </a:lnTo>
                <a:lnTo>
                  <a:pt x="1591271" y="285453"/>
                </a:lnTo>
                <a:lnTo>
                  <a:pt x="1586210" y="289025"/>
                </a:lnTo>
                <a:lnTo>
                  <a:pt x="1582639" y="289918"/>
                </a:lnTo>
                <a:lnTo>
                  <a:pt x="1579662" y="289918"/>
                </a:lnTo>
                <a:lnTo>
                  <a:pt x="1579662" y="293490"/>
                </a:lnTo>
                <a:lnTo>
                  <a:pt x="1580853" y="294681"/>
                </a:lnTo>
                <a:lnTo>
                  <a:pt x="1581448" y="296467"/>
                </a:lnTo>
                <a:lnTo>
                  <a:pt x="1583829" y="295276"/>
                </a:lnTo>
                <a:lnTo>
                  <a:pt x="1586210" y="294681"/>
                </a:lnTo>
                <a:lnTo>
                  <a:pt x="1589782" y="293490"/>
                </a:lnTo>
                <a:lnTo>
                  <a:pt x="1589187" y="292299"/>
                </a:lnTo>
                <a:lnTo>
                  <a:pt x="1589187" y="291109"/>
                </a:lnTo>
                <a:lnTo>
                  <a:pt x="1593056" y="288430"/>
                </a:lnTo>
                <a:lnTo>
                  <a:pt x="1594247" y="289025"/>
                </a:lnTo>
                <a:lnTo>
                  <a:pt x="1591866" y="291109"/>
                </a:lnTo>
                <a:lnTo>
                  <a:pt x="1589782" y="294085"/>
                </a:lnTo>
                <a:lnTo>
                  <a:pt x="1593056" y="296467"/>
                </a:lnTo>
                <a:lnTo>
                  <a:pt x="1595438" y="298252"/>
                </a:lnTo>
                <a:lnTo>
                  <a:pt x="1597224" y="295871"/>
                </a:lnTo>
                <a:lnTo>
                  <a:pt x="1600200" y="297062"/>
                </a:lnTo>
                <a:lnTo>
                  <a:pt x="1600200" y="300038"/>
                </a:lnTo>
                <a:lnTo>
                  <a:pt x="1599010" y="303313"/>
                </a:lnTo>
                <a:lnTo>
                  <a:pt x="1604070" y="306885"/>
                </a:lnTo>
                <a:lnTo>
                  <a:pt x="1605856" y="305694"/>
                </a:lnTo>
                <a:lnTo>
                  <a:pt x="1606451" y="303908"/>
                </a:lnTo>
                <a:lnTo>
                  <a:pt x="1604665" y="302717"/>
                </a:lnTo>
                <a:lnTo>
                  <a:pt x="1604665" y="301229"/>
                </a:lnTo>
                <a:lnTo>
                  <a:pt x="1605856" y="300038"/>
                </a:lnTo>
                <a:lnTo>
                  <a:pt x="1608237" y="300038"/>
                </a:lnTo>
                <a:lnTo>
                  <a:pt x="1608237" y="301229"/>
                </a:lnTo>
                <a:lnTo>
                  <a:pt x="1610618" y="302717"/>
                </a:lnTo>
                <a:lnTo>
                  <a:pt x="1612404" y="301229"/>
                </a:lnTo>
                <a:lnTo>
                  <a:pt x="1612404" y="298848"/>
                </a:lnTo>
                <a:lnTo>
                  <a:pt x="1614785" y="298848"/>
                </a:lnTo>
                <a:lnTo>
                  <a:pt x="1615381" y="296467"/>
                </a:lnTo>
                <a:lnTo>
                  <a:pt x="1618655" y="295871"/>
                </a:lnTo>
                <a:lnTo>
                  <a:pt x="1621036" y="295276"/>
                </a:lnTo>
                <a:lnTo>
                  <a:pt x="1620441" y="290513"/>
                </a:lnTo>
                <a:lnTo>
                  <a:pt x="1618655" y="284858"/>
                </a:lnTo>
                <a:lnTo>
                  <a:pt x="1615976" y="288430"/>
                </a:lnTo>
                <a:lnTo>
                  <a:pt x="1615976" y="291704"/>
                </a:lnTo>
                <a:lnTo>
                  <a:pt x="1614190" y="294085"/>
                </a:lnTo>
                <a:lnTo>
                  <a:pt x="1612999" y="296467"/>
                </a:lnTo>
                <a:lnTo>
                  <a:pt x="1612404" y="297062"/>
                </a:lnTo>
                <a:lnTo>
                  <a:pt x="1611809" y="295871"/>
                </a:lnTo>
                <a:lnTo>
                  <a:pt x="1610618" y="295276"/>
                </a:lnTo>
                <a:lnTo>
                  <a:pt x="1610023" y="295276"/>
                </a:lnTo>
                <a:lnTo>
                  <a:pt x="1608237" y="296467"/>
                </a:lnTo>
                <a:lnTo>
                  <a:pt x="1608237" y="297657"/>
                </a:lnTo>
                <a:lnTo>
                  <a:pt x="1605856" y="297657"/>
                </a:lnTo>
                <a:lnTo>
                  <a:pt x="1601986" y="294681"/>
                </a:lnTo>
                <a:lnTo>
                  <a:pt x="1597224" y="293490"/>
                </a:lnTo>
                <a:lnTo>
                  <a:pt x="1594247" y="289025"/>
                </a:lnTo>
                <a:lnTo>
                  <a:pt x="1596628" y="290513"/>
                </a:lnTo>
                <a:lnTo>
                  <a:pt x="1599605" y="292895"/>
                </a:lnTo>
                <a:lnTo>
                  <a:pt x="1600796" y="292895"/>
                </a:lnTo>
                <a:lnTo>
                  <a:pt x="1603177" y="293490"/>
                </a:lnTo>
                <a:lnTo>
                  <a:pt x="1604665" y="294085"/>
                </a:lnTo>
                <a:lnTo>
                  <a:pt x="1605856" y="294085"/>
                </a:lnTo>
                <a:lnTo>
                  <a:pt x="1608832" y="291109"/>
                </a:lnTo>
                <a:lnTo>
                  <a:pt x="1608832" y="287835"/>
                </a:lnTo>
                <a:lnTo>
                  <a:pt x="1605260" y="288430"/>
                </a:lnTo>
                <a:lnTo>
                  <a:pt x="1601986" y="287239"/>
                </a:lnTo>
                <a:lnTo>
                  <a:pt x="1602581" y="286644"/>
                </a:lnTo>
                <a:lnTo>
                  <a:pt x="1602581" y="285453"/>
                </a:lnTo>
                <a:lnTo>
                  <a:pt x="1604070" y="284263"/>
                </a:lnTo>
                <a:lnTo>
                  <a:pt x="1605260" y="282477"/>
                </a:lnTo>
                <a:lnTo>
                  <a:pt x="1605856" y="281286"/>
                </a:lnTo>
                <a:lnTo>
                  <a:pt x="1606451" y="279500"/>
                </a:lnTo>
                <a:lnTo>
                  <a:pt x="1608832" y="277119"/>
                </a:lnTo>
                <a:lnTo>
                  <a:pt x="1605260" y="273845"/>
                </a:lnTo>
                <a:lnTo>
                  <a:pt x="1605856" y="272654"/>
                </a:lnTo>
                <a:lnTo>
                  <a:pt x="1606451" y="270868"/>
                </a:lnTo>
                <a:lnTo>
                  <a:pt x="1607046" y="269677"/>
                </a:lnTo>
                <a:lnTo>
                  <a:pt x="1607642" y="267892"/>
                </a:lnTo>
                <a:lnTo>
                  <a:pt x="1596033" y="263427"/>
                </a:lnTo>
                <a:lnTo>
                  <a:pt x="1592461" y="262236"/>
                </a:lnTo>
                <a:close/>
                <a:moveTo>
                  <a:pt x="1308497" y="262236"/>
                </a:moveTo>
                <a:lnTo>
                  <a:pt x="1307307" y="262831"/>
                </a:lnTo>
                <a:lnTo>
                  <a:pt x="1307307" y="266701"/>
                </a:lnTo>
                <a:lnTo>
                  <a:pt x="1309092" y="266701"/>
                </a:lnTo>
                <a:lnTo>
                  <a:pt x="1310283" y="264320"/>
                </a:lnTo>
                <a:close/>
                <a:moveTo>
                  <a:pt x="1220689" y="262236"/>
                </a:moveTo>
                <a:lnTo>
                  <a:pt x="1220093" y="262831"/>
                </a:lnTo>
                <a:lnTo>
                  <a:pt x="1219498" y="264320"/>
                </a:lnTo>
                <a:lnTo>
                  <a:pt x="1220093" y="264915"/>
                </a:lnTo>
                <a:lnTo>
                  <a:pt x="1220093" y="265510"/>
                </a:lnTo>
                <a:lnTo>
                  <a:pt x="1221284" y="264915"/>
                </a:lnTo>
                <a:lnTo>
                  <a:pt x="1221284" y="262831"/>
                </a:lnTo>
                <a:close/>
                <a:moveTo>
                  <a:pt x="1727597" y="260450"/>
                </a:moveTo>
                <a:lnTo>
                  <a:pt x="1726406" y="261641"/>
                </a:lnTo>
                <a:lnTo>
                  <a:pt x="1726406" y="264320"/>
                </a:lnTo>
                <a:lnTo>
                  <a:pt x="1725216" y="267892"/>
                </a:lnTo>
                <a:lnTo>
                  <a:pt x="1725216" y="270868"/>
                </a:lnTo>
                <a:lnTo>
                  <a:pt x="1728192" y="269082"/>
                </a:lnTo>
                <a:lnTo>
                  <a:pt x="1729978" y="264320"/>
                </a:lnTo>
                <a:lnTo>
                  <a:pt x="1729978" y="261045"/>
                </a:lnTo>
                <a:close/>
                <a:moveTo>
                  <a:pt x="1682056" y="260450"/>
                </a:moveTo>
                <a:lnTo>
                  <a:pt x="1679377" y="261045"/>
                </a:lnTo>
                <a:lnTo>
                  <a:pt x="1678186" y="264320"/>
                </a:lnTo>
                <a:lnTo>
                  <a:pt x="1679377" y="266701"/>
                </a:lnTo>
                <a:lnTo>
                  <a:pt x="1682056" y="267296"/>
                </a:lnTo>
                <a:lnTo>
                  <a:pt x="1682651" y="265510"/>
                </a:lnTo>
                <a:lnTo>
                  <a:pt x="1682056" y="262831"/>
                </a:lnTo>
                <a:lnTo>
                  <a:pt x="1682651" y="261641"/>
                </a:lnTo>
                <a:close/>
                <a:moveTo>
                  <a:pt x="1643063" y="260450"/>
                </a:moveTo>
                <a:lnTo>
                  <a:pt x="1643063" y="265510"/>
                </a:lnTo>
                <a:lnTo>
                  <a:pt x="1644849" y="267296"/>
                </a:lnTo>
                <a:lnTo>
                  <a:pt x="1644253" y="272654"/>
                </a:lnTo>
                <a:lnTo>
                  <a:pt x="1649611" y="273249"/>
                </a:lnTo>
                <a:lnTo>
                  <a:pt x="1653778" y="273249"/>
                </a:lnTo>
                <a:lnTo>
                  <a:pt x="1658243" y="275035"/>
                </a:lnTo>
                <a:lnTo>
                  <a:pt x="1667471" y="275035"/>
                </a:lnTo>
                <a:lnTo>
                  <a:pt x="1671042" y="272059"/>
                </a:lnTo>
                <a:lnTo>
                  <a:pt x="1666578" y="272059"/>
                </a:lnTo>
                <a:lnTo>
                  <a:pt x="1663006" y="272654"/>
                </a:lnTo>
                <a:lnTo>
                  <a:pt x="1658839" y="273249"/>
                </a:lnTo>
                <a:lnTo>
                  <a:pt x="1653778" y="272654"/>
                </a:lnTo>
                <a:lnTo>
                  <a:pt x="1652588" y="270273"/>
                </a:lnTo>
                <a:lnTo>
                  <a:pt x="1651992" y="267296"/>
                </a:lnTo>
                <a:lnTo>
                  <a:pt x="1655267" y="266701"/>
                </a:lnTo>
                <a:lnTo>
                  <a:pt x="1655267" y="263427"/>
                </a:lnTo>
                <a:lnTo>
                  <a:pt x="1653778" y="261641"/>
                </a:lnTo>
                <a:lnTo>
                  <a:pt x="1651992" y="262236"/>
                </a:lnTo>
                <a:lnTo>
                  <a:pt x="1648421" y="262236"/>
                </a:lnTo>
                <a:lnTo>
                  <a:pt x="1645444" y="260450"/>
                </a:lnTo>
                <a:close/>
                <a:moveTo>
                  <a:pt x="1335881" y="260450"/>
                </a:moveTo>
                <a:lnTo>
                  <a:pt x="1332310" y="262831"/>
                </a:lnTo>
                <a:lnTo>
                  <a:pt x="1335881" y="263427"/>
                </a:lnTo>
                <a:lnTo>
                  <a:pt x="1339453" y="263427"/>
                </a:lnTo>
                <a:lnTo>
                  <a:pt x="1341835" y="264320"/>
                </a:lnTo>
                <a:lnTo>
                  <a:pt x="1345109" y="263427"/>
                </a:lnTo>
                <a:lnTo>
                  <a:pt x="1341239" y="261641"/>
                </a:lnTo>
                <a:lnTo>
                  <a:pt x="1340644" y="261641"/>
                </a:lnTo>
                <a:lnTo>
                  <a:pt x="1339453" y="262236"/>
                </a:lnTo>
                <a:close/>
                <a:moveTo>
                  <a:pt x="1767781" y="259855"/>
                </a:moveTo>
                <a:lnTo>
                  <a:pt x="1767781" y="262236"/>
                </a:lnTo>
                <a:lnTo>
                  <a:pt x="1769269" y="262831"/>
                </a:lnTo>
                <a:lnTo>
                  <a:pt x="1770460" y="261641"/>
                </a:lnTo>
                <a:lnTo>
                  <a:pt x="1769864" y="260450"/>
                </a:lnTo>
                <a:lnTo>
                  <a:pt x="1769269" y="259855"/>
                </a:lnTo>
                <a:close/>
                <a:moveTo>
                  <a:pt x="1243906" y="259855"/>
                </a:moveTo>
                <a:lnTo>
                  <a:pt x="1241227" y="260450"/>
                </a:lnTo>
                <a:lnTo>
                  <a:pt x="1240036" y="261641"/>
                </a:lnTo>
                <a:lnTo>
                  <a:pt x="1240036" y="263427"/>
                </a:lnTo>
                <a:lnTo>
                  <a:pt x="1242715" y="264320"/>
                </a:lnTo>
                <a:lnTo>
                  <a:pt x="1243310" y="265510"/>
                </a:lnTo>
                <a:lnTo>
                  <a:pt x="1243310" y="267296"/>
                </a:lnTo>
                <a:lnTo>
                  <a:pt x="1243906" y="269082"/>
                </a:lnTo>
                <a:lnTo>
                  <a:pt x="1244501" y="271463"/>
                </a:lnTo>
                <a:lnTo>
                  <a:pt x="1246287" y="267892"/>
                </a:lnTo>
                <a:lnTo>
                  <a:pt x="1249264" y="265510"/>
                </a:lnTo>
                <a:lnTo>
                  <a:pt x="1251049" y="266106"/>
                </a:lnTo>
                <a:lnTo>
                  <a:pt x="1251645" y="264915"/>
                </a:lnTo>
                <a:lnTo>
                  <a:pt x="1251049" y="263427"/>
                </a:lnTo>
                <a:lnTo>
                  <a:pt x="1249859" y="263427"/>
                </a:lnTo>
                <a:lnTo>
                  <a:pt x="1248073" y="262831"/>
                </a:lnTo>
                <a:lnTo>
                  <a:pt x="1246287" y="262831"/>
                </a:lnTo>
                <a:lnTo>
                  <a:pt x="1245692" y="260450"/>
                </a:lnTo>
                <a:close/>
                <a:moveTo>
                  <a:pt x="1661220" y="256283"/>
                </a:moveTo>
                <a:lnTo>
                  <a:pt x="1664196" y="256283"/>
                </a:lnTo>
                <a:lnTo>
                  <a:pt x="1664792" y="256878"/>
                </a:lnTo>
                <a:lnTo>
                  <a:pt x="1663601" y="258069"/>
                </a:lnTo>
                <a:lnTo>
                  <a:pt x="1660029" y="257474"/>
                </a:lnTo>
                <a:close/>
                <a:moveTo>
                  <a:pt x="1558231" y="256283"/>
                </a:moveTo>
                <a:lnTo>
                  <a:pt x="1556445" y="256878"/>
                </a:lnTo>
                <a:lnTo>
                  <a:pt x="1557635" y="259260"/>
                </a:lnTo>
                <a:lnTo>
                  <a:pt x="1559421" y="259855"/>
                </a:lnTo>
                <a:lnTo>
                  <a:pt x="1561207" y="258069"/>
                </a:lnTo>
                <a:lnTo>
                  <a:pt x="1561207" y="256878"/>
                </a:lnTo>
                <a:lnTo>
                  <a:pt x="1560017" y="256283"/>
                </a:lnTo>
                <a:close/>
                <a:moveTo>
                  <a:pt x="1662410" y="253902"/>
                </a:moveTo>
                <a:lnTo>
                  <a:pt x="1659434" y="254497"/>
                </a:lnTo>
                <a:lnTo>
                  <a:pt x="1658839" y="256283"/>
                </a:lnTo>
                <a:lnTo>
                  <a:pt x="1660029" y="257474"/>
                </a:lnTo>
                <a:lnTo>
                  <a:pt x="1658243" y="259260"/>
                </a:lnTo>
                <a:lnTo>
                  <a:pt x="1658243" y="263427"/>
                </a:lnTo>
                <a:lnTo>
                  <a:pt x="1660624" y="264320"/>
                </a:lnTo>
                <a:lnTo>
                  <a:pt x="1663006" y="262831"/>
                </a:lnTo>
                <a:lnTo>
                  <a:pt x="1665387" y="262236"/>
                </a:lnTo>
                <a:lnTo>
                  <a:pt x="1668066" y="262236"/>
                </a:lnTo>
                <a:lnTo>
                  <a:pt x="1666578" y="260450"/>
                </a:lnTo>
                <a:lnTo>
                  <a:pt x="1665982" y="258069"/>
                </a:lnTo>
                <a:lnTo>
                  <a:pt x="1664792" y="256878"/>
                </a:lnTo>
                <a:lnTo>
                  <a:pt x="1665982" y="255092"/>
                </a:lnTo>
                <a:close/>
                <a:moveTo>
                  <a:pt x="1248073" y="253306"/>
                </a:moveTo>
                <a:lnTo>
                  <a:pt x="1247478" y="256283"/>
                </a:lnTo>
                <a:lnTo>
                  <a:pt x="1249859" y="258069"/>
                </a:lnTo>
                <a:lnTo>
                  <a:pt x="1252240" y="259260"/>
                </a:lnTo>
                <a:lnTo>
                  <a:pt x="1252836" y="261641"/>
                </a:lnTo>
                <a:lnTo>
                  <a:pt x="1256705" y="264320"/>
                </a:lnTo>
                <a:lnTo>
                  <a:pt x="1256705" y="270868"/>
                </a:lnTo>
                <a:lnTo>
                  <a:pt x="1253431" y="273845"/>
                </a:lnTo>
                <a:lnTo>
                  <a:pt x="1254026" y="277714"/>
                </a:lnTo>
                <a:lnTo>
                  <a:pt x="1252836" y="277714"/>
                </a:lnTo>
                <a:lnTo>
                  <a:pt x="1252240" y="283072"/>
                </a:lnTo>
                <a:lnTo>
                  <a:pt x="1253431" y="286644"/>
                </a:lnTo>
                <a:lnTo>
                  <a:pt x="1256110" y="287835"/>
                </a:lnTo>
                <a:lnTo>
                  <a:pt x="1258491" y="286644"/>
                </a:lnTo>
                <a:lnTo>
                  <a:pt x="1258491" y="287239"/>
                </a:lnTo>
                <a:lnTo>
                  <a:pt x="1259682" y="291109"/>
                </a:lnTo>
                <a:lnTo>
                  <a:pt x="1260872" y="294085"/>
                </a:lnTo>
                <a:lnTo>
                  <a:pt x="1259086" y="297062"/>
                </a:lnTo>
                <a:lnTo>
                  <a:pt x="1255514" y="296467"/>
                </a:lnTo>
                <a:lnTo>
                  <a:pt x="1255514" y="295276"/>
                </a:lnTo>
                <a:lnTo>
                  <a:pt x="1254919" y="294085"/>
                </a:lnTo>
                <a:lnTo>
                  <a:pt x="1256110" y="292895"/>
                </a:lnTo>
                <a:lnTo>
                  <a:pt x="1256110" y="291109"/>
                </a:lnTo>
                <a:lnTo>
                  <a:pt x="1254919" y="291704"/>
                </a:lnTo>
                <a:lnTo>
                  <a:pt x="1249264" y="295276"/>
                </a:lnTo>
                <a:lnTo>
                  <a:pt x="1248668" y="296467"/>
                </a:lnTo>
                <a:lnTo>
                  <a:pt x="1247478" y="297657"/>
                </a:lnTo>
                <a:lnTo>
                  <a:pt x="1246287" y="298252"/>
                </a:lnTo>
                <a:lnTo>
                  <a:pt x="1245096" y="299443"/>
                </a:lnTo>
                <a:lnTo>
                  <a:pt x="1245096" y="300038"/>
                </a:lnTo>
                <a:lnTo>
                  <a:pt x="1243906" y="299443"/>
                </a:lnTo>
                <a:lnTo>
                  <a:pt x="1243310" y="299443"/>
                </a:lnTo>
                <a:lnTo>
                  <a:pt x="1243906" y="297657"/>
                </a:lnTo>
                <a:lnTo>
                  <a:pt x="1243310" y="295871"/>
                </a:lnTo>
                <a:lnTo>
                  <a:pt x="1243310" y="295276"/>
                </a:lnTo>
                <a:lnTo>
                  <a:pt x="1242715" y="292895"/>
                </a:lnTo>
                <a:lnTo>
                  <a:pt x="1241227" y="290513"/>
                </a:lnTo>
                <a:lnTo>
                  <a:pt x="1242120" y="289918"/>
                </a:lnTo>
                <a:lnTo>
                  <a:pt x="1242715" y="288430"/>
                </a:lnTo>
                <a:lnTo>
                  <a:pt x="1246287" y="284858"/>
                </a:lnTo>
                <a:lnTo>
                  <a:pt x="1247478" y="280691"/>
                </a:lnTo>
                <a:lnTo>
                  <a:pt x="1243906" y="280095"/>
                </a:lnTo>
                <a:lnTo>
                  <a:pt x="1241227" y="278310"/>
                </a:lnTo>
                <a:lnTo>
                  <a:pt x="1238846" y="278905"/>
                </a:lnTo>
                <a:lnTo>
                  <a:pt x="1237060" y="280691"/>
                </a:lnTo>
                <a:lnTo>
                  <a:pt x="1237655" y="283667"/>
                </a:lnTo>
                <a:lnTo>
                  <a:pt x="1240036" y="284858"/>
                </a:lnTo>
                <a:lnTo>
                  <a:pt x="1240632" y="283667"/>
                </a:lnTo>
                <a:lnTo>
                  <a:pt x="1242715" y="283667"/>
                </a:lnTo>
                <a:lnTo>
                  <a:pt x="1242715" y="286049"/>
                </a:lnTo>
                <a:lnTo>
                  <a:pt x="1240632" y="287239"/>
                </a:lnTo>
                <a:lnTo>
                  <a:pt x="1239441" y="289918"/>
                </a:lnTo>
                <a:lnTo>
                  <a:pt x="1239441" y="292895"/>
                </a:lnTo>
                <a:lnTo>
                  <a:pt x="1240632" y="295276"/>
                </a:lnTo>
                <a:lnTo>
                  <a:pt x="1239441" y="298848"/>
                </a:lnTo>
                <a:lnTo>
                  <a:pt x="1240036" y="301824"/>
                </a:lnTo>
                <a:lnTo>
                  <a:pt x="1242715" y="303313"/>
                </a:lnTo>
                <a:lnTo>
                  <a:pt x="1241227" y="303908"/>
                </a:lnTo>
                <a:lnTo>
                  <a:pt x="1240632" y="305694"/>
                </a:lnTo>
                <a:lnTo>
                  <a:pt x="1240632" y="306289"/>
                </a:lnTo>
                <a:lnTo>
                  <a:pt x="1241227" y="306289"/>
                </a:lnTo>
                <a:lnTo>
                  <a:pt x="1243310" y="305099"/>
                </a:lnTo>
                <a:lnTo>
                  <a:pt x="1243906" y="303313"/>
                </a:lnTo>
                <a:lnTo>
                  <a:pt x="1247478" y="303313"/>
                </a:lnTo>
                <a:lnTo>
                  <a:pt x="1250454" y="304503"/>
                </a:lnTo>
                <a:lnTo>
                  <a:pt x="1254919" y="304503"/>
                </a:lnTo>
                <a:lnTo>
                  <a:pt x="1255514" y="305694"/>
                </a:lnTo>
                <a:lnTo>
                  <a:pt x="1256110" y="307480"/>
                </a:lnTo>
                <a:lnTo>
                  <a:pt x="1259086" y="309266"/>
                </a:lnTo>
                <a:lnTo>
                  <a:pt x="1261467" y="309861"/>
                </a:lnTo>
                <a:lnTo>
                  <a:pt x="1261467" y="311647"/>
                </a:lnTo>
                <a:lnTo>
                  <a:pt x="1262063" y="312838"/>
                </a:lnTo>
                <a:lnTo>
                  <a:pt x="1264444" y="311647"/>
                </a:lnTo>
                <a:lnTo>
                  <a:pt x="1265635" y="308670"/>
                </a:lnTo>
                <a:lnTo>
                  <a:pt x="1268909" y="308670"/>
                </a:lnTo>
                <a:lnTo>
                  <a:pt x="1270100" y="309861"/>
                </a:lnTo>
                <a:lnTo>
                  <a:pt x="1271290" y="310456"/>
                </a:lnTo>
                <a:lnTo>
                  <a:pt x="1271290" y="309266"/>
                </a:lnTo>
                <a:lnTo>
                  <a:pt x="1270695" y="307480"/>
                </a:lnTo>
                <a:lnTo>
                  <a:pt x="1268909" y="305694"/>
                </a:lnTo>
                <a:lnTo>
                  <a:pt x="1266230" y="304503"/>
                </a:lnTo>
                <a:lnTo>
                  <a:pt x="1268909" y="300634"/>
                </a:lnTo>
                <a:lnTo>
                  <a:pt x="1270100" y="296467"/>
                </a:lnTo>
                <a:lnTo>
                  <a:pt x="1265635" y="297062"/>
                </a:lnTo>
                <a:lnTo>
                  <a:pt x="1263253" y="300038"/>
                </a:lnTo>
                <a:lnTo>
                  <a:pt x="1261467" y="301824"/>
                </a:lnTo>
                <a:lnTo>
                  <a:pt x="1259086" y="301824"/>
                </a:lnTo>
                <a:lnTo>
                  <a:pt x="1260872" y="298252"/>
                </a:lnTo>
                <a:lnTo>
                  <a:pt x="1263849" y="294085"/>
                </a:lnTo>
                <a:lnTo>
                  <a:pt x="1266825" y="293490"/>
                </a:lnTo>
                <a:lnTo>
                  <a:pt x="1270100" y="292299"/>
                </a:lnTo>
                <a:lnTo>
                  <a:pt x="1271886" y="290513"/>
                </a:lnTo>
                <a:lnTo>
                  <a:pt x="1270695" y="287835"/>
                </a:lnTo>
                <a:lnTo>
                  <a:pt x="1270695" y="286644"/>
                </a:lnTo>
                <a:lnTo>
                  <a:pt x="1271886" y="281881"/>
                </a:lnTo>
                <a:lnTo>
                  <a:pt x="1267718" y="278905"/>
                </a:lnTo>
                <a:lnTo>
                  <a:pt x="1264444" y="277119"/>
                </a:lnTo>
                <a:lnTo>
                  <a:pt x="1262063" y="280691"/>
                </a:lnTo>
                <a:lnTo>
                  <a:pt x="1258491" y="281881"/>
                </a:lnTo>
                <a:lnTo>
                  <a:pt x="1257300" y="281881"/>
                </a:lnTo>
                <a:lnTo>
                  <a:pt x="1258491" y="279500"/>
                </a:lnTo>
                <a:lnTo>
                  <a:pt x="1259682" y="276226"/>
                </a:lnTo>
                <a:lnTo>
                  <a:pt x="1260872" y="274440"/>
                </a:lnTo>
                <a:lnTo>
                  <a:pt x="1259682" y="272654"/>
                </a:lnTo>
                <a:lnTo>
                  <a:pt x="1259682" y="270273"/>
                </a:lnTo>
                <a:lnTo>
                  <a:pt x="1258491" y="268487"/>
                </a:lnTo>
                <a:lnTo>
                  <a:pt x="1259086" y="263427"/>
                </a:lnTo>
                <a:lnTo>
                  <a:pt x="1260872" y="259855"/>
                </a:lnTo>
                <a:lnTo>
                  <a:pt x="1263253" y="258664"/>
                </a:lnTo>
                <a:lnTo>
                  <a:pt x="1265039" y="258069"/>
                </a:lnTo>
                <a:lnTo>
                  <a:pt x="1267718" y="258664"/>
                </a:lnTo>
                <a:lnTo>
                  <a:pt x="1268314" y="259855"/>
                </a:lnTo>
                <a:lnTo>
                  <a:pt x="1268909" y="260450"/>
                </a:lnTo>
                <a:lnTo>
                  <a:pt x="1267718" y="262236"/>
                </a:lnTo>
                <a:lnTo>
                  <a:pt x="1267718" y="264320"/>
                </a:lnTo>
                <a:lnTo>
                  <a:pt x="1268314" y="265510"/>
                </a:lnTo>
                <a:lnTo>
                  <a:pt x="1268909" y="265510"/>
                </a:lnTo>
                <a:lnTo>
                  <a:pt x="1270695" y="264320"/>
                </a:lnTo>
                <a:lnTo>
                  <a:pt x="1271290" y="261641"/>
                </a:lnTo>
                <a:lnTo>
                  <a:pt x="1271886" y="261045"/>
                </a:lnTo>
                <a:lnTo>
                  <a:pt x="1272481" y="261045"/>
                </a:lnTo>
                <a:lnTo>
                  <a:pt x="1274267" y="261641"/>
                </a:lnTo>
                <a:lnTo>
                  <a:pt x="1275457" y="263427"/>
                </a:lnTo>
                <a:lnTo>
                  <a:pt x="1276053" y="264320"/>
                </a:lnTo>
                <a:lnTo>
                  <a:pt x="1276648" y="262831"/>
                </a:lnTo>
                <a:lnTo>
                  <a:pt x="1277839" y="261641"/>
                </a:lnTo>
                <a:lnTo>
                  <a:pt x="1277839" y="259260"/>
                </a:lnTo>
                <a:lnTo>
                  <a:pt x="1279029" y="258069"/>
                </a:lnTo>
                <a:lnTo>
                  <a:pt x="1278434" y="256283"/>
                </a:lnTo>
                <a:lnTo>
                  <a:pt x="1277243" y="256283"/>
                </a:lnTo>
                <a:lnTo>
                  <a:pt x="1276053" y="256878"/>
                </a:lnTo>
                <a:lnTo>
                  <a:pt x="1275457" y="256283"/>
                </a:lnTo>
                <a:lnTo>
                  <a:pt x="1274267" y="256283"/>
                </a:lnTo>
                <a:lnTo>
                  <a:pt x="1268909" y="254497"/>
                </a:lnTo>
                <a:lnTo>
                  <a:pt x="1263253" y="256283"/>
                </a:lnTo>
                <a:lnTo>
                  <a:pt x="1260872" y="255092"/>
                </a:lnTo>
                <a:lnTo>
                  <a:pt x="1259086" y="255092"/>
                </a:lnTo>
                <a:lnTo>
                  <a:pt x="1259086" y="256878"/>
                </a:lnTo>
                <a:lnTo>
                  <a:pt x="1258491" y="256878"/>
                </a:lnTo>
                <a:lnTo>
                  <a:pt x="1257300" y="258664"/>
                </a:lnTo>
                <a:lnTo>
                  <a:pt x="1256705" y="259855"/>
                </a:lnTo>
                <a:lnTo>
                  <a:pt x="1256110" y="259855"/>
                </a:lnTo>
                <a:lnTo>
                  <a:pt x="1256110" y="258069"/>
                </a:lnTo>
                <a:lnTo>
                  <a:pt x="1254026" y="256878"/>
                </a:lnTo>
                <a:close/>
                <a:moveTo>
                  <a:pt x="1288852" y="252711"/>
                </a:moveTo>
                <a:lnTo>
                  <a:pt x="1286471" y="254497"/>
                </a:lnTo>
                <a:lnTo>
                  <a:pt x="1288852" y="254497"/>
                </a:lnTo>
                <a:lnTo>
                  <a:pt x="1288852" y="258664"/>
                </a:lnTo>
                <a:lnTo>
                  <a:pt x="1290042" y="259855"/>
                </a:lnTo>
                <a:lnTo>
                  <a:pt x="1290638" y="261045"/>
                </a:lnTo>
                <a:lnTo>
                  <a:pt x="1294507" y="255092"/>
                </a:lnTo>
                <a:lnTo>
                  <a:pt x="1293317" y="253902"/>
                </a:lnTo>
                <a:lnTo>
                  <a:pt x="1291233" y="253902"/>
                </a:lnTo>
                <a:close/>
                <a:moveTo>
                  <a:pt x="1304628" y="251223"/>
                </a:moveTo>
                <a:lnTo>
                  <a:pt x="1303437" y="252711"/>
                </a:lnTo>
                <a:lnTo>
                  <a:pt x="1301056" y="254497"/>
                </a:lnTo>
                <a:lnTo>
                  <a:pt x="1298674" y="257474"/>
                </a:lnTo>
                <a:lnTo>
                  <a:pt x="1298674" y="259260"/>
                </a:lnTo>
                <a:lnTo>
                  <a:pt x="1300461" y="259855"/>
                </a:lnTo>
                <a:lnTo>
                  <a:pt x="1301651" y="261641"/>
                </a:lnTo>
                <a:lnTo>
                  <a:pt x="1304032" y="261045"/>
                </a:lnTo>
                <a:lnTo>
                  <a:pt x="1306116" y="259260"/>
                </a:lnTo>
                <a:lnTo>
                  <a:pt x="1305521" y="257474"/>
                </a:lnTo>
                <a:lnTo>
                  <a:pt x="1305521" y="254497"/>
                </a:lnTo>
                <a:lnTo>
                  <a:pt x="1306116" y="253306"/>
                </a:lnTo>
                <a:lnTo>
                  <a:pt x="1305521" y="251223"/>
                </a:lnTo>
                <a:close/>
                <a:moveTo>
                  <a:pt x="1332905" y="249437"/>
                </a:moveTo>
                <a:lnTo>
                  <a:pt x="1331714" y="250627"/>
                </a:lnTo>
                <a:lnTo>
                  <a:pt x="1331714" y="252711"/>
                </a:lnTo>
                <a:lnTo>
                  <a:pt x="1332905" y="251223"/>
                </a:lnTo>
                <a:close/>
                <a:moveTo>
                  <a:pt x="1291233" y="247056"/>
                </a:moveTo>
                <a:lnTo>
                  <a:pt x="1288852" y="247651"/>
                </a:lnTo>
                <a:lnTo>
                  <a:pt x="1290638" y="248842"/>
                </a:lnTo>
                <a:lnTo>
                  <a:pt x="1293317" y="248842"/>
                </a:lnTo>
                <a:lnTo>
                  <a:pt x="1293912" y="247651"/>
                </a:lnTo>
                <a:lnTo>
                  <a:pt x="1293317" y="247056"/>
                </a:lnTo>
                <a:close/>
                <a:moveTo>
                  <a:pt x="1963341" y="234852"/>
                </a:moveTo>
                <a:lnTo>
                  <a:pt x="1987451" y="234852"/>
                </a:lnTo>
                <a:lnTo>
                  <a:pt x="2059484" y="236638"/>
                </a:lnTo>
                <a:lnTo>
                  <a:pt x="2083296" y="238424"/>
                </a:lnTo>
                <a:lnTo>
                  <a:pt x="2087463" y="238424"/>
                </a:lnTo>
                <a:lnTo>
                  <a:pt x="2090738" y="241102"/>
                </a:lnTo>
                <a:lnTo>
                  <a:pt x="2105323" y="258069"/>
                </a:lnTo>
                <a:lnTo>
                  <a:pt x="2119313" y="275631"/>
                </a:lnTo>
                <a:lnTo>
                  <a:pt x="2143720" y="313433"/>
                </a:lnTo>
                <a:lnTo>
                  <a:pt x="2202061" y="381894"/>
                </a:lnTo>
                <a:lnTo>
                  <a:pt x="2214265" y="401242"/>
                </a:lnTo>
                <a:lnTo>
                  <a:pt x="2226469" y="420292"/>
                </a:lnTo>
                <a:lnTo>
                  <a:pt x="2241054" y="437258"/>
                </a:lnTo>
                <a:lnTo>
                  <a:pt x="2255342" y="454224"/>
                </a:lnTo>
                <a:lnTo>
                  <a:pt x="2257723" y="456308"/>
                </a:lnTo>
                <a:lnTo>
                  <a:pt x="2259509" y="458094"/>
                </a:lnTo>
                <a:lnTo>
                  <a:pt x="2263676" y="461070"/>
                </a:lnTo>
                <a:lnTo>
                  <a:pt x="2269331" y="461070"/>
                </a:lnTo>
                <a:lnTo>
                  <a:pt x="2273499" y="458094"/>
                </a:lnTo>
                <a:lnTo>
                  <a:pt x="2275285" y="453034"/>
                </a:lnTo>
                <a:lnTo>
                  <a:pt x="2273499" y="440830"/>
                </a:lnTo>
                <a:lnTo>
                  <a:pt x="2271713" y="432495"/>
                </a:lnTo>
                <a:lnTo>
                  <a:pt x="2268736" y="411660"/>
                </a:lnTo>
                <a:lnTo>
                  <a:pt x="2268141" y="399456"/>
                </a:lnTo>
                <a:lnTo>
                  <a:pt x="2268141" y="387847"/>
                </a:lnTo>
                <a:lnTo>
                  <a:pt x="2269331" y="345282"/>
                </a:lnTo>
                <a:lnTo>
                  <a:pt x="2270522" y="341710"/>
                </a:lnTo>
                <a:lnTo>
                  <a:pt x="2270522" y="339031"/>
                </a:lnTo>
                <a:lnTo>
                  <a:pt x="2247900" y="339627"/>
                </a:lnTo>
                <a:lnTo>
                  <a:pt x="2235696" y="340520"/>
                </a:lnTo>
                <a:lnTo>
                  <a:pt x="2226469" y="338436"/>
                </a:lnTo>
                <a:lnTo>
                  <a:pt x="2224088" y="333674"/>
                </a:lnTo>
                <a:lnTo>
                  <a:pt x="2225278" y="326232"/>
                </a:lnTo>
                <a:lnTo>
                  <a:pt x="2225874" y="306885"/>
                </a:lnTo>
                <a:lnTo>
                  <a:pt x="2227064" y="286644"/>
                </a:lnTo>
                <a:lnTo>
                  <a:pt x="2226469" y="266701"/>
                </a:lnTo>
                <a:lnTo>
                  <a:pt x="2228850" y="247056"/>
                </a:lnTo>
                <a:lnTo>
                  <a:pt x="2229743" y="243484"/>
                </a:lnTo>
                <a:lnTo>
                  <a:pt x="2230934" y="241102"/>
                </a:lnTo>
                <a:lnTo>
                  <a:pt x="2236887" y="238424"/>
                </a:lnTo>
                <a:lnTo>
                  <a:pt x="2261295" y="236042"/>
                </a:lnTo>
                <a:lnTo>
                  <a:pt x="2286893" y="237233"/>
                </a:lnTo>
                <a:lnTo>
                  <a:pt x="2336899" y="236042"/>
                </a:lnTo>
                <a:lnTo>
                  <a:pt x="2361903" y="237233"/>
                </a:lnTo>
                <a:lnTo>
                  <a:pt x="2386906" y="237828"/>
                </a:lnTo>
                <a:lnTo>
                  <a:pt x="2411909" y="237233"/>
                </a:lnTo>
                <a:lnTo>
                  <a:pt x="2436912" y="239317"/>
                </a:lnTo>
                <a:lnTo>
                  <a:pt x="2442865" y="241102"/>
                </a:lnTo>
                <a:lnTo>
                  <a:pt x="2445544" y="247056"/>
                </a:lnTo>
                <a:lnTo>
                  <a:pt x="2446735" y="266701"/>
                </a:lnTo>
                <a:lnTo>
                  <a:pt x="2445544" y="286644"/>
                </a:lnTo>
                <a:lnTo>
                  <a:pt x="2446139" y="306885"/>
                </a:lnTo>
                <a:lnTo>
                  <a:pt x="2444056" y="326232"/>
                </a:lnTo>
                <a:lnTo>
                  <a:pt x="2442270" y="331888"/>
                </a:lnTo>
                <a:lnTo>
                  <a:pt x="2439888" y="333078"/>
                </a:lnTo>
                <a:lnTo>
                  <a:pt x="2436317" y="334269"/>
                </a:lnTo>
                <a:lnTo>
                  <a:pt x="2421136" y="336650"/>
                </a:lnTo>
                <a:lnTo>
                  <a:pt x="2405063" y="337841"/>
                </a:lnTo>
                <a:lnTo>
                  <a:pt x="2397919" y="337245"/>
                </a:lnTo>
                <a:lnTo>
                  <a:pt x="2394049" y="337841"/>
                </a:lnTo>
                <a:lnTo>
                  <a:pt x="2393454" y="339627"/>
                </a:lnTo>
                <a:lnTo>
                  <a:pt x="2393454" y="362844"/>
                </a:lnTo>
                <a:lnTo>
                  <a:pt x="2396728" y="386656"/>
                </a:lnTo>
                <a:lnTo>
                  <a:pt x="2394942" y="410469"/>
                </a:lnTo>
                <a:lnTo>
                  <a:pt x="2393454" y="433686"/>
                </a:lnTo>
                <a:lnTo>
                  <a:pt x="2395538" y="456903"/>
                </a:lnTo>
                <a:lnTo>
                  <a:pt x="2397324" y="480716"/>
                </a:lnTo>
                <a:lnTo>
                  <a:pt x="2394942" y="526852"/>
                </a:lnTo>
                <a:lnTo>
                  <a:pt x="2394942" y="573882"/>
                </a:lnTo>
                <a:lnTo>
                  <a:pt x="2396133" y="597695"/>
                </a:lnTo>
                <a:lnTo>
                  <a:pt x="2397919" y="620912"/>
                </a:lnTo>
                <a:lnTo>
                  <a:pt x="2393454" y="667049"/>
                </a:lnTo>
                <a:lnTo>
                  <a:pt x="2391668" y="673299"/>
                </a:lnTo>
                <a:lnTo>
                  <a:pt x="2385715" y="675085"/>
                </a:lnTo>
                <a:lnTo>
                  <a:pt x="2363093" y="678657"/>
                </a:lnTo>
                <a:lnTo>
                  <a:pt x="2339876" y="679252"/>
                </a:lnTo>
                <a:lnTo>
                  <a:pt x="2316659" y="678062"/>
                </a:lnTo>
                <a:lnTo>
                  <a:pt x="2294335" y="675681"/>
                </a:lnTo>
                <a:lnTo>
                  <a:pt x="2288679" y="676276"/>
                </a:lnTo>
                <a:lnTo>
                  <a:pt x="2285107" y="675085"/>
                </a:lnTo>
                <a:lnTo>
                  <a:pt x="2271117" y="657226"/>
                </a:lnTo>
                <a:lnTo>
                  <a:pt x="2257723" y="639664"/>
                </a:lnTo>
                <a:lnTo>
                  <a:pt x="2244924" y="622102"/>
                </a:lnTo>
                <a:lnTo>
                  <a:pt x="2231529" y="603648"/>
                </a:lnTo>
                <a:lnTo>
                  <a:pt x="2218135" y="586086"/>
                </a:lnTo>
                <a:lnTo>
                  <a:pt x="2204740" y="569120"/>
                </a:lnTo>
                <a:lnTo>
                  <a:pt x="2190453" y="551260"/>
                </a:lnTo>
                <a:lnTo>
                  <a:pt x="2177058" y="534294"/>
                </a:lnTo>
                <a:lnTo>
                  <a:pt x="2164259" y="515244"/>
                </a:lnTo>
                <a:lnTo>
                  <a:pt x="2152055" y="497087"/>
                </a:lnTo>
                <a:lnTo>
                  <a:pt x="2137470" y="480716"/>
                </a:lnTo>
                <a:lnTo>
                  <a:pt x="2122885" y="463452"/>
                </a:lnTo>
                <a:lnTo>
                  <a:pt x="2119908" y="457499"/>
                </a:lnTo>
                <a:lnTo>
                  <a:pt x="2117527" y="451248"/>
                </a:lnTo>
                <a:lnTo>
                  <a:pt x="2114253" y="449462"/>
                </a:lnTo>
                <a:lnTo>
                  <a:pt x="2110085" y="450057"/>
                </a:lnTo>
                <a:lnTo>
                  <a:pt x="2105323" y="453034"/>
                </a:lnTo>
                <a:lnTo>
                  <a:pt x="2105323" y="455117"/>
                </a:lnTo>
                <a:lnTo>
                  <a:pt x="2106513" y="495301"/>
                </a:lnTo>
                <a:lnTo>
                  <a:pt x="2107704" y="515244"/>
                </a:lnTo>
                <a:lnTo>
                  <a:pt x="2108299" y="535485"/>
                </a:lnTo>
                <a:lnTo>
                  <a:pt x="2105918" y="569715"/>
                </a:lnTo>
                <a:lnTo>
                  <a:pt x="2105918" y="574477"/>
                </a:lnTo>
                <a:lnTo>
                  <a:pt x="2109490" y="576859"/>
                </a:lnTo>
                <a:lnTo>
                  <a:pt x="2147292" y="579240"/>
                </a:lnTo>
                <a:lnTo>
                  <a:pt x="2150864" y="582514"/>
                </a:lnTo>
                <a:lnTo>
                  <a:pt x="2150864" y="588467"/>
                </a:lnTo>
                <a:lnTo>
                  <a:pt x="2151460" y="608113"/>
                </a:lnTo>
                <a:lnTo>
                  <a:pt x="2151460" y="628056"/>
                </a:lnTo>
                <a:lnTo>
                  <a:pt x="2153543" y="648296"/>
                </a:lnTo>
                <a:lnTo>
                  <a:pt x="2152650" y="667644"/>
                </a:lnTo>
                <a:lnTo>
                  <a:pt x="2149078" y="675085"/>
                </a:lnTo>
                <a:lnTo>
                  <a:pt x="2141935" y="677467"/>
                </a:lnTo>
                <a:lnTo>
                  <a:pt x="2116931" y="678062"/>
                </a:lnTo>
                <a:lnTo>
                  <a:pt x="2091333" y="675681"/>
                </a:lnTo>
                <a:lnTo>
                  <a:pt x="2040731" y="678062"/>
                </a:lnTo>
                <a:lnTo>
                  <a:pt x="1990130" y="678062"/>
                </a:lnTo>
                <a:lnTo>
                  <a:pt x="1965127" y="679252"/>
                </a:lnTo>
                <a:lnTo>
                  <a:pt x="1939528" y="677467"/>
                </a:lnTo>
                <a:lnTo>
                  <a:pt x="1932087" y="674490"/>
                </a:lnTo>
                <a:lnTo>
                  <a:pt x="1928515" y="667644"/>
                </a:lnTo>
                <a:lnTo>
                  <a:pt x="1927920" y="648296"/>
                </a:lnTo>
                <a:lnTo>
                  <a:pt x="1930301" y="628056"/>
                </a:lnTo>
                <a:lnTo>
                  <a:pt x="1929110" y="608113"/>
                </a:lnTo>
                <a:lnTo>
                  <a:pt x="1930301" y="588467"/>
                </a:lnTo>
                <a:lnTo>
                  <a:pt x="1932682" y="581919"/>
                </a:lnTo>
                <a:lnTo>
                  <a:pt x="1939528" y="578645"/>
                </a:lnTo>
                <a:lnTo>
                  <a:pt x="1945481" y="578049"/>
                </a:lnTo>
                <a:lnTo>
                  <a:pt x="1956495" y="579835"/>
                </a:lnTo>
                <a:lnTo>
                  <a:pt x="1972866" y="580431"/>
                </a:lnTo>
                <a:lnTo>
                  <a:pt x="1977331" y="579240"/>
                </a:lnTo>
                <a:lnTo>
                  <a:pt x="1980307" y="576859"/>
                </a:lnTo>
                <a:lnTo>
                  <a:pt x="1983879" y="569715"/>
                </a:lnTo>
                <a:lnTo>
                  <a:pt x="1984474" y="547688"/>
                </a:lnTo>
                <a:lnTo>
                  <a:pt x="1982689" y="525067"/>
                </a:lnTo>
                <a:lnTo>
                  <a:pt x="1982689" y="502445"/>
                </a:lnTo>
                <a:lnTo>
                  <a:pt x="1983284" y="479823"/>
                </a:lnTo>
                <a:lnTo>
                  <a:pt x="1982689" y="457499"/>
                </a:lnTo>
                <a:lnTo>
                  <a:pt x="1982689" y="434877"/>
                </a:lnTo>
                <a:lnTo>
                  <a:pt x="1982093" y="412850"/>
                </a:lnTo>
                <a:lnTo>
                  <a:pt x="1980903" y="390228"/>
                </a:lnTo>
                <a:lnTo>
                  <a:pt x="1982689" y="367904"/>
                </a:lnTo>
                <a:lnTo>
                  <a:pt x="1980903" y="345877"/>
                </a:lnTo>
                <a:lnTo>
                  <a:pt x="1979117" y="338436"/>
                </a:lnTo>
                <a:lnTo>
                  <a:pt x="1976735" y="336055"/>
                </a:lnTo>
                <a:lnTo>
                  <a:pt x="1972866" y="335460"/>
                </a:lnTo>
                <a:lnTo>
                  <a:pt x="1956495" y="335460"/>
                </a:lnTo>
                <a:lnTo>
                  <a:pt x="1949053" y="337245"/>
                </a:lnTo>
                <a:lnTo>
                  <a:pt x="1939528" y="336055"/>
                </a:lnTo>
                <a:lnTo>
                  <a:pt x="1933873" y="333078"/>
                </a:lnTo>
                <a:lnTo>
                  <a:pt x="1932087" y="326232"/>
                </a:lnTo>
                <a:lnTo>
                  <a:pt x="1929110" y="306885"/>
                </a:lnTo>
                <a:lnTo>
                  <a:pt x="1928515" y="286644"/>
                </a:lnTo>
                <a:lnTo>
                  <a:pt x="1927324" y="266701"/>
                </a:lnTo>
                <a:lnTo>
                  <a:pt x="1929110" y="246460"/>
                </a:lnTo>
                <a:lnTo>
                  <a:pt x="1932087" y="240507"/>
                </a:lnTo>
                <a:lnTo>
                  <a:pt x="1939528" y="237828"/>
                </a:lnTo>
                <a:close/>
                <a:moveTo>
                  <a:pt x="1505843" y="234852"/>
                </a:moveTo>
                <a:lnTo>
                  <a:pt x="1524596" y="238424"/>
                </a:lnTo>
                <a:lnTo>
                  <a:pt x="1537990" y="239912"/>
                </a:lnTo>
                <a:lnTo>
                  <a:pt x="1570435" y="239912"/>
                </a:lnTo>
                <a:lnTo>
                  <a:pt x="1584424" y="240507"/>
                </a:lnTo>
                <a:lnTo>
                  <a:pt x="1607046" y="239317"/>
                </a:lnTo>
                <a:lnTo>
                  <a:pt x="1615976" y="237828"/>
                </a:lnTo>
                <a:lnTo>
                  <a:pt x="1652588" y="237233"/>
                </a:lnTo>
                <a:lnTo>
                  <a:pt x="1675805" y="237233"/>
                </a:lnTo>
                <a:lnTo>
                  <a:pt x="1699022" y="237828"/>
                </a:lnTo>
                <a:lnTo>
                  <a:pt x="1708249" y="237828"/>
                </a:lnTo>
                <a:lnTo>
                  <a:pt x="1735039" y="238424"/>
                </a:lnTo>
                <a:lnTo>
                  <a:pt x="1744861" y="239317"/>
                </a:lnTo>
                <a:lnTo>
                  <a:pt x="1767185" y="239912"/>
                </a:lnTo>
                <a:lnTo>
                  <a:pt x="1790403" y="239317"/>
                </a:lnTo>
                <a:lnTo>
                  <a:pt x="1813620" y="239317"/>
                </a:lnTo>
                <a:lnTo>
                  <a:pt x="1827014" y="237828"/>
                </a:lnTo>
                <a:lnTo>
                  <a:pt x="1846064" y="235447"/>
                </a:lnTo>
                <a:lnTo>
                  <a:pt x="1859459" y="236638"/>
                </a:lnTo>
                <a:lnTo>
                  <a:pt x="1863031" y="237828"/>
                </a:lnTo>
                <a:lnTo>
                  <a:pt x="1864817" y="240507"/>
                </a:lnTo>
                <a:lnTo>
                  <a:pt x="1866007" y="243484"/>
                </a:lnTo>
                <a:lnTo>
                  <a:pt x="1869579" y="269082"/>
                </a:lnTo>
                <a:lnTo>
                  <a:pt x="1869579" y="303313"/>
                </a:lnTo>
                <a:lnTo>
                  <a:pt x="1870174" y="320279"/>
                </a:lnTo>
                <a:lnTo>
                  <a:pt x="1870174" y="354510"/>
                </a:lnTo>
                <a:lnTo>
                  <a:pt x="1867198" y="375643"/>
                </a:lnTo>
                <a:lnTo>
                  <a:pt x="1866007" y="380108"/>
                </a:lnTo>
                <a:lnTo>
                  <a:pt x="1865412" y="383680"/>
                </a:lnTo>
                <a:lnTo>
                  <a:pt x="1863031" y="386061"/>
                </a:lnTo>
                <a:lnTo>
                  <a:pt x="1859459" y="387252"/>
                </a:lnTo>
                <a:lnTo>
                  <a:pt x="1848446" y="389038"/>
                </a:lnTo>
                <a:lnTo>
                  <a:pt x="1832670" y="387847"/>
                </a:lnTo>
                <a:lnTo>
                  <a:pt x="1821061" y="387252"/>
                </a:lnTo>
                <a:lnTo>
                  <a:pt x="1810048" y="387252"/>
                </a:lnTo>
                <a:lnTo>
                  <a:pt x="1794867" y="386656"/>
                </a:lnTo>
                <a:lnTo>
                  <a:pt x="1779389" y="384275"/>
                </a:lnTo>
                <a:lnTo>
                  <a:pt x="1777008" y="382489"/>
                </a:lnTo>
                <a:lnTo>
                  <a:pt x="1775222" y="380703"/>
                </a:lnTo>
                <a:lnTo>
                  <a:pt x="1774031" y="376834"/>
                </a:lnTo>
                <a:lnTo>
                  <a:pt x="1772246" y="369095"/>
                </a:lnTo>
                <a:lnTo>
                  <a:pt x="1774031" y="358081"/>
                </a:lnTo>
                <a:lnTo>
                  <a:pt x="1774627" y="350045"/>
                </a:lnTo>
                <a:lnTo>
                  <a:pt x="1774627" y="344092"/>
                </a:lnTo>
                <a:lnTo>
                  <a:pt x="1774031" y="341115"/>
                </a:lnTo>
                <a:lnTo>
                  <a:pt x="1772246" y="339627"/>
                </a:lnTo>
                <a:lnTo>
                  <a:pt x="1756470" y="338436"/>
                </a:lnTo>
                <a:lnTo>
                  <a:pt x="1733848" y="341115"/>
                </a:lnTo>
                <a:lnTo>
                  <a:pt x="1717774" y="342306"/>
                </a:lnTo>
                <a:lnTo>
                  <a:pt x="1679377" y="341115"/>
                </a:lnTo>
                <a:lnTo>
                  <a:pt x="1663601" y="341710"/>
                </a:lnTo>
                <a:lnTo>
                  <a:pt x="1659434" y="342306"/>
                </a:lnTo>
                <a:lnTo>
                  <a:pt x="1657053" y="344687"/>
                </a:lnTo>
                <a:lnTo>
                  <a:pt x="1655267" y="347068"/>
                </a:lnTo>
                <a:lnTo>
                  <a:pt x="1654374" y="350640"/>
                </a:lnTo>
                <a:lnTo>
                  <a:pt x="1654374" y="365225"/>
                </a:lnTo>
                <a:lnTo>
                  <a:pt x="1653778" y="384870"/>
                </a:lnTo>
                <a:lnTo>
                  <a:pt x="1655862" y="398860"/>
                </a:lnTo>
                <a:lnTo>
                  <a:pt x="1657053" y="403027"/>
                </a:lnTo>
                <a:lnTo>
                  <a:pt x="1658243" y="406302"/>
                </a:lnTo>
                <a:lnTo>
                  <a:pt x="1660624" y="407492"/>
                </a:lnTo>
                <a:lnTo>
                  <a:pt x="1664792" y="408683"/>
                </a:lnTo>
                <a:lnTo>
                  <a:pt x="1676996" y="410469"/>
                </a:lnTo>
                <a:lnTo>
                  <a:pt x="1686223" y="410469"/>
                </a:lnTo>
                <a:lnTo>
                  <a:pt x="1694855" y="409874"/>
                </a:lnTo>
                <a:lnTo>
                  <a:pt x="1707654" y="409874"/>
                </a:lnTo>
                <a:lnTo>
                  <a:pt x="1720453" y="409278"/>
                </a:lnTo>
                <a:lnTo>
                  <a:pt x="1728788" y="408683"/>
                </a:lnTo>
                <a:lnTo>
                  <a:pt x="1737420" y="409278"/>
                </a:lnTo>
                <a:lnTo>
                  <a:pt x="1754386" y="411660"/>
                </a:lnTo>
                <a:lnTo>
                  <a:pt x="1758256" y="412850"/>
                </a:lnTo>
                <a:lnTo>
                  <a:pt x="1760637" y="414636"/>
                </a:lnTo>
                <a:lnTo>
                  <a:pt x="1761828" y="418506"/>
                </a:lnTo>
                <a:lnTo>
                  <a:pt x="1763614" y="430114"/>
                </a:lnTo>
                <a:lnTo>
                  <a:pt x="1761828" y="445890"/>
                </a:lnTo>
                <a:lnTo>
                  <a:pt x="1761232" y="458094"/>
                </a:lnTo>
                <a:lnTo>
                  <a:pt x="1761828" y="469702"/>
                </a:lnTo>
                <a:lnTo>
                  <a:pt x="1762423" y="485478"/>
                </a:lnTo>
                <a:lnTo>
                  <a:pt x="1761232" y="497087"/>
                </a:lnTo>
                <a:lnTo>
                  <a:pt x="1760042" y="501254"/>
                </a:lnTo>
                <a:lnTo>
                  <a:pt x="1754981" y="506314"/>
                </a:lnTo>
                <a:lnTo>
                  <a:pt x="1750814" y="507505"/>
                </a:lnTo>
                <a:lnTo>
                  <a:pt x="1739206" y="508695"/>
                </a:lnTo>
                <a:lnTo>
                  <a:pt x="1722835" y="506314"/>
                </a:lnTo>
                <a:lnTo>
                  <a:pt x="1710631" y="504826"/>
                </a:lnTo>
                <a:lnTo>
                  <a:pt x="1699022" y="505719"/>
                </a:lnTo>
                <a:lnTo>
                  <a:pt x="1690985" y="506910"/>
                </a:lnTo>
                <a:lnTo>
                  <a:pt x="1671042" y="508100"/>
                </a:lnTo>
                <a:lnTo>
                  <a:pt x="1664196" y="508695"/>
                </a:lnTo>
                <a:lnTo>
                  <a:pt x="1658839" y="511672"/>
                </a:lnTo>
                <a:lnTo>
                  <a:pt x="1654374" y="516435"/>
                </a:lnTo>
                <a:lnTo>
                  <a:pt x="1653183" y="522685"/>
                </a:lnTo>
                <a:lnTo>
                  <a:pt x="1653778" y="535485"/>
                </a:lnTo>
                <a:lnTo>
                  <a:pt x="1654374" y="544712"/>
                </a:lnTo>
                <a:lnTo>
                  <a:pt x="1655862" y="553046"/>
                </a:lnTo>
                <a:lnTo>
                  <a:pt x="1655862" y="565845"/>
                </a:lnTo>
                <a:lnTo>
                  <a:pt x="1656457" y="569120"/>
                </a:lnTo>
                <a:lnTo>
                  <a:pt x="1657053" y="571501"/>
                </a:lnTo>
                <a:lnTo>
                  <a:pt x="1658839" y="573287"/>
                </a:lnTo>
                <a:lnTo>
                  <a:pt x="1661220" y="573882"/>
                </a:lnTo>
                <a:lnTo>
                  <a:pt x="1677591" y="573287"/>
                </a:lnTo>
                <a:lnTo>
                  <a:pt x="1699617" y="572096"/>
                </a:lnTo>
                <a:lnTo>
                  <a:pt x="1743671" y="572096"/>
                </a:lnTo>
                <a:lnTo>
                  <a:pt x="1754981" y="572692"/>
                </a:lnTo>
                <a:lnTo>
                  <a:pt x="1771055" y="572692"/>
                </a:lnTo>
                <a:lnTo>
                  <a:pt x="1774031" y="573287"/>
                </a:lnTo>
                <a:lnTo>
                  <a:pt x="1776413" y="573882"/>
                </a:lnTo>
                <a:lnTo>
                  <a:pt x="1778199" y="573882"/>
                </a:lnTo>
                <a:lnTo>
                  <a:pt x="1779985" y="572096"/>
                </a:lnTo>
                <a:lnTo>
                  <a:pt x="1782068" y="562274"/>
                </a:lnTo>
                <a:lnTo>
                  <a:pt x="1781175" y="554832"/>
                </a:lnTo>
                <a:lnTo>
                  <a:pt x="1779985" y="547688"/>
                </a:lnTo>
                <a:lnTo>
                  <a:pt x="1782068" y="537270"/>
                </a:lnTo>
                <a:lnTo>
                  <a:pt x="1783259" y="533699"/>
                </a:lnTo>
                <a:lnTo>
                  <a:pt x="1784449" y="531317"/>
                </a:lnTo>
                <a:lnTo>
                  <a:pt x="1787426" y="529829"/>
                </a:lnTo>
                <a:lnTo>
                  <a:pt x="1791593" y="529234"/>
                </a:lnTo>
                <a:lnTo>
                  <a:pt x="1802606" y="528638"/>
                </a:lnTo>
                <a:lnTo>
                  <a:pt x="1817787" y="528043"/>
                </a:lnTo>
                <a:lnTo>
                  <a:pt x="1829396" y="528043"/>
                </a:lnTo>
                <a:lnTo>
                  <a:pt x="1848446" y="526257"/>
                </a:lnTo>
                <a:lnTo>
                  <a:pt x="1856185" y="525662"/>
                </a:lnTo>
                <a:lnTo>
                  <a:pt x="1867793" y="526852"/>
                </a:lnTo>
                <a:lnTo>
                  <a:pt x="1872258" y="528043"/>
                </a:lnTo>
                <a:lnTo>
                  <a:pt x="1875235" y="530424"/>
                </a:lnTo>
                <a:lnTo>
                  <a:pt x="1877021" y="533699"/>
                </a:lnTo>
                <a:lnTo>
                  <a:pt x="1878211" y="537866"/>
                </a:lnTo>
                <a:lnTo>
                  <a:pt x="1879402" y="550665"/>
                </a:lnTo>
                <a:lnTo>
                  <a:pt x="1875830" y="568227"/>
                </a:lnTo>
                <a:lnTo>
                  <a:pt x="1874639" y="581919"/>
                </a:lnTo>
                <a:lnTo>
                  <a:pt x="1875235" y="594718"/>
                </a:lnTo>
                <a:lnTo>
                  <a:pt x="1876425" y="611684"/>
                </a:lnTo>
                <a:lnTo>
                  <a:pt x="1876425" y="625079"/>
                </a:lnTo>
                <a:lnTo>
                  <a:pt x="1877616" y="637878"/>
                </a:lnTo>
                <a:lnTo>
                  <a:pt x="1878806" y="655440"/>
                </a:lnTo>
                <a:lnTo>
                  <a:pt x="1877616" y="668239"/>
                </a:lnTo>
                <a:lnTo>
                  <a:pt x="1876425" y="672704"/>
                </a:lnTo>
                <a:lnTo>
                  <a:pt x="1874639" y="675681"/>
                </a:lnTo>
                <a:lnTo>
                  <a:pt x="1871663" y="677467"/>
                </a:lnTo>
                <a:lnTo>
                  <a:pt x="1867198" y="678657"/>
                </a:lnTo>
                <a:lnTo>
                  <a:pt x="1853803" y="680443"/>
                </a:lnTo>
                <a:lnTo>
                  <a:pt x="1843981" y="680443"/>
                </a:lnTo>
                <a:lnTo>
                  <a:pt x="1834456" y="679848"/>
                </a:lnTo>
                <a:lnTo>
                  <a:pt x="1820466" y="679252"/>
                </a:lnTo>
                <a:lnTo>
                  <a:pt x="1713012" y="679252"/>
                </a:lnTo>
                <a:lnTo>
                  <a:pt x="1693664" y="677467"/>
                </a:lnTo>
                <a:lnTo>
                  <a:pt x="1680270" y="676871"/>
                </a:lnTo>
                <a:lnTo>
                  <a:pt x="1665982" y="677467"/>
                </a:lnTo>
                <a:lnTo>
                  <a:pt x="1647230" y="679252"/>
                </a:lnTo>
                <a:lnTo>
                  <a:pt x="1633240" y="679252"/>
                </a:lnTo>
                <a:lnTo>
                  <a:pt x="1600200" y="678657"/>
                </a:lnTo>
                <a:lnTo>
                  <a:pt x="1572221" y="678657"/>
                </a:lnTo>
                <a:lnTo>
                  <a:pt x="1553468" y="678062"/>
                </a:lnTo>
                <a:lnTo>
                  <a:pt x="1525191" y="678657"/>
                </a:lnTo>
                <a:lnTo>
                  <a:pt x="1506439" y="678062"/>
                </a:lnTo>
                <a:lnTo>
                  <a:pt x="1493044" y="675681"/>
                </a:lnTo>
                <a:lnTo>
                  <a:pt x="1487984" y="675085"/>
                </a:lnTo>
                <a:lnTo>
                  <a:pt x="1485007" y="674490"/>
                </a:lnTo>
                <a:lnTo>
                  <a:pt x="1482626" y="672109"/>
                </a:lnTo>
                <a:lnTo>
                  <a:pt x="1481435" y="668239"/>
                </a:lnTo>
                <a:lnTo>
                  <a:pt x="1479649" y="656631"/>
                </a:lnTo>
                <a:lnTo>
                  <a:pt x="1480840" y="640259"/>
                </a:lnTo>
                <a:lnTo>
                  <a:pt x="1481435" y="616447"/>
                </a:lnTo>
                <a:lnTo>
                  <a:pt x="1482031" y="600671"/>
                </a:lnTo>
                <a:lnTo>
                  <a:pt x="1483817" y="589063"/>
                </a:lnTo>
                <a:lnTo>
                  <a:pt x="1484412" y="584895"/>
                </a:lnTo>
                <a:lnTo>
                  <a:pt x="1486198" y="581919"/>
                </a:lnTo>
                <a:lnTo>
                  <a:pt x="1487984" y="579240"/>
                </a:lnTo>
                <a:lnTo>
                  <a:pt x="1491853" y="578049"/>
                </a:lnTo>
                <a:lnTo>
                  <a:pt x="1500783" y="577454"/>
                </a:lnTo>
                <a:lnTo>
                  <a:pt x="1513582" y="581026"/>
                </a:lnTo>
                <a:lnTo>
                  <a:pt x="1522214" y="580431"/>
                </a:lnTo>
                <a:lnTo>
                  <a:pt x="1525786" y="579240"/>
                </a:lnTo>
                <a:lnTo>
                  <a:pt x="1528465" y="577454"/>
                </a:lnTo>
                <a:lnTo>
                  <a:pt x="1529656" y="574477"/>
                </a:lnTo>
                <a:lnTo>
                  <a:pt x="1530846" y="570310"/>
                </a:lnTo>
                <a:lnTo>
                  <a:pt x="1532632" y="556916"/>
                </a:lnTo>
                <a:lnTo>
                  <a:pt x="1533228" y="538461"/>
                </a:lnTo>
                <a:lnTo>
                  <a:pt x="1532632" y="511672"/>
                </a:lnTo>
                <a:lnTo>
                  <a:pt x="1530846" y="493515"/>
                </a:lnTo>
                <a:lnTo>
                  <a:pt x="1530251" y="466428"/>
                </a:lnTo>
                <a:lnTo>
                  <a:pt x="1530251" y="421482"/>
                </a:lnTo>
                <a:lnTo>
                  <a:pt x="1531442" y="403027"/>
                </a:lnTo>
                <a:lnTo>
                  <a:pt x="1532037" y="376238"/>
                </a:lnTo>
                <a:lnTo>
                  <a:pt x="1533228" y="358081"/>
                </a:lnTo>
                <a:lnTo>
                  <a:pt x="1532037" y="344687"/>
                </a:lnTo>
                <a:lnTo>
                  <a:pt x="1530846" y="340520"/>
                </a:lnTo>
                <a:lnTo>
                  <a:pt x="1529060" y="337841"/>
                </a:lnTo>
                <a:lnTo>
                  <a:pt x="1525786" y="336055"/>
                </a:lnTo>
                <a:lnTo>
                  <a:pt x="1522214" y="334864"/>
                </a:lnTo>
                <a:lnTo>
                  <a:pt x="1513582" y="333674"/>
                </a:lnTo>
                <a:lnTo>
                  <a:pt x="1501378" y="334864"/>
                </a:lnTo>
                <a:lnTo>
                  <a:pt x="1493044" y="333674"/>
                </a:lnTo>
                <a:lnTo>
                  <a:pt x="1489174" y="333078"/>
                </a:lnTo>
                <a:lnTo>
                  <a:pt x="1486793" y="331292"/>
                </a:lnTo>
                <a:lnTo>
                  <a:pt x="1485603" y="329506"/>
                </a:lnTo>
                <a:lnTo>
                  <a:pt x="1485007" y="325637"/>
                </a:lnTo>
                <a:lnTo>
                  <a:pt x="1483221" y="314028"/>
                </a:lnTo>
                <a:lnTo>
                  <a:pt x="1481435" y="298252"/>
                </a:lnTo>
                <a:lnTo>
                  <a:pt x="1481435" y="275035"/>
                </a:lnTo>
                <a:lnTo>
                  <a:pt x="1482626" y="259260"/>
                </a:lnTo>
                <a:lnTo>
                  <a:pt x="1484412" y="247651"/>
                </a:lnTo>
                <a:lnTo>
                  <a:pt x="1485007" y="243484"/>
                </a:lnTo>
                <a:lnTo>
                  <a:pt x="1486198" y="239912"/>
                </a:lnTo>
                <a:lnTo>
                  <a:pt x="1487984" y="237233"/>
                </a:lnTo>
                <a:lnTo>
                  <a:pt x="1492449" y="236042"/>
                </a:lnTo>
                <a:close/>
                <a:moveTo>
                  <a:pt x="1226046" y="234256"/>
                </a:moveTo>
                <a:lnTo>
                  <a:pt x="1247478" y="234256"/>
                </a:lnTo>
                <a:lnTo>
                  <a:pt x="1268314" y="236042"/>
                </a:lnTo>
                <a:lnTo>
                  <a:pt x="1289447" y="237233"/>
                </a:lnTo>
                <a:lnTo>
                  <a:pt x="1352253" y="235447"/>
                </a:lnTo>
                <a:lnTo>
                  <a:pt x="1393627" y="235447"/>
                </a:lnTo>
                <a:lnTo>
                  <a:pt x="1414463" y="237828"/>
                </a:lnTo>
                <a:lnTo>
                  <a:pt x="1421309" y="239912"/>
                </a:lnTo>
                <a:lnTo>
                  <a:pt x="1423095" y="245865"/>
                </a:lnTo>
                <a:lnTo>
                  <a:pt x="1424881" y="264915"/>
                </a:lnTo>
                <a:lnTo>
                  <a:pt x="1423690" y="284858"/>
                </a:lnTo>
                <a:lnTo>
                  <a:pt x="1424881" y="304503"/>
                </a:lnTo>
                <a:lnTo>
                  <a:pt x="1423095" y="323851"/>
                </a:lnTo>
                <a:lnTo>
                  <a:pt x="1421309" y="331292"/>
                </a:lnTo>
                <a:lnTo>
                  <a:pt x="1415058" y="334269"/>
                </a:lnTo>
                <a:lnTo>
                  <a:pt x="1398687" y="336055"/>
                </a:lnTo>
                <a:lnTo>
                  <a:pt x="1381721" y="335460"/>
                </a:lnTo>
                <a:lnTo>
                  <a:pt x="1376660" y="333078"/>
                </a:lnTo>
                <a:lnTo>
                  <a:pt x="1374279" y="334269"/>
                </a:lnTo>
                <a:lnTo>
                  <a:pt x="1371898" y="357486"/>
                </a:lnTo>
                <a:lnTo>
                  <a:pt x="1373684" y="380703"/>
                </a:lnTo>
                <a:lnTo>
                  <a:pt x="1373089" y="404516"/>
                </a:lnTo>
                <a:lnTo>
                  <a:pt x="1373089" y="474465"/>
                </a:lnTo>
                <a:lnTo>
                  <a:pt x="1373684" y="497682"/>
                </a:lnTo>
                <a:lnTo>
                  <a:pt x="1374279" y="521495"/>
                </a:lnTo>
                <a:lnTo>
                  <a:pt x="1373684" y="544712"/>
                </a:lnTo>
                <a:lnTo>
                  <a:pt x="1373684" y="568227"/>
                </a:lnTo>
                <a:lnTo>
                  <a:pt x="1371303" y="574477"/>
                </a:lnTo>
                <a:lnTo>
                  <a:pt x="1372493" y="577454"/>
                </a:lnTo>
                <a:lnTo>
                  <a:pt x="1393031" y="578645"/>
                </a:lnTo>
                <a:lnTo>
                  <a:pt x="1414463" y="579240"/>
                </a:lnTo>
                <a:lnTo>
                  <a:pt x="1422499" y="581026"/>
                </a:lnTo>
                <a:lnTo>
                  <a:pt x="1425476" y="586681"/>
                </a:lnTo>
                <a:lnTo>
                  <a:pt x="1427262" y="606624"/>
                </a:lnTo>
                <a:lnTo>
                  <a:pt x="1426667" y="626865"/>
                </a:lnTo>
                <a:lnTo>
                  <a:pt x="1426667" y="646510"/>
                </a:lnTo>
                <a:lnTo>
                  <a:pt x="1424285" y="665858"/>
                </a:lnTo>
                <a:lnTo>
                  <a:pt x="1421904" y="672704"/>
                </a:lnTo>
                <a:lnTo>
                  <a:pt x="1415058" y="675085"/>
                </a:lnTo>
                <a:lnTo>
                  <a:pt x="1394520" y="676276"/>
                </a:lnTo>
                <a:lnTo>
                  <a:pt x="1389271" y="675839"/>
                </a:lnTo>
                <a:lnTo>
                  <a:pt x="1388864" y="677467"/>
                </a:lnTo>
                <a:lnTo>
                  <a:pt x="1379961" y="689129"/>
                </a:lnTo>
                <a:lnTo>
                  <a:pt x="1393031" y="690266"/>
                </a:lnTo>
                <a:lnTo>
                  <a:pt x="1415058" y="689075"/>
                </a:lnTo>
                <a:lnTo>
                  <a:pt x="1419225" y="688480"/>
                </a:lnTo>
                <a:lnTo>
                  <a:pt x="1426071" y="686099"/>
                </a:lnTo>
                <a:lnTo>
                  <a:pt x="1432024" y="683717"/>
                </a:lnTo>
                <a:lnTo>
                  <a:pt x="1434703" y="678062"/>
                </a:lnTo>
                <a:lnTo>
                  <a:pt x="1437680" y="671513"/>
                </a:lnTo>
                <a:lnTo>
                  <a:pt x="1438275" y="667049"/>
                </a:lnTo>
                <a:lnTo>
                  <a:pt x="1440656" y="646510"/>
                </a:lnTo>
                <a:lnTo>
                  <a:pt x="1440656" y="626270"/>
                </a:lnTo>
                <a:lnTo>
                  <a:pt x="1441252" y="612280"/>
                </a:lnTo>
                <a:lnTo>
                  <a:pt x="1447503" y="612280"/>
                </a:lnTo>
                <a:lnTo>
                  <a:pt x="1455242" y="614066"/>
                </a:lnTo>
                <a:lnTo>
                  <a:pt x="1458516" y="619424"/>
                </a:lnTo>
                <a:lnTo>
                  <a:pt x="1460302" y="639664"/>
                </a:lnTo>
                <a:lnTo>
                  <a:pt x="1459706" y="659905"/>
                </a:lnTo>
                <a:lnTo>
                  <a:pt x="1459706" y="679252"/>
                </a:lnTo>
                <a:lnTo>
                  <a:pt x="1457028" y="698898"/>
                </a:lnTo>
                <a:lnTo>
                  <a:pt x="1454646" y="705446"/>
                </a:lnTo>
                <a:lnTo>
                  <a:pt x="1448098" y="707827"/>
                </a:lnTo>
                <a:lnTo>
                  <a:pt x="1427262" y="709316"/>
                </a:lnTo>
                <a:lnTo>
                  <a:pt x="1410891" y="707724"/>
                </a:lnTo>
                <a:lnTo>
                  <a:pt x="1410891" y="709911"/>
                </a:lnTo>
                <a:lnTo>
                  <a:pt x="1410296" y="712292"/>
                </a:lnTo>
                <a:lnTo>
                  <a:pt x="1377256" y="751881"/>
                </a:lnTo>
                <a:lnTo>
                  <a:pt x="1345109" y="792659"/>
                </a:lnTo>
                <a:lnTo>
                  <a:pt x="1342728" y="794445"/>
                </a:lnTo>
                <a:lnTo>
                  <a:pt x="1307902" y="793850"/>
                </a:lnTo>
                <a:lnTo>
                  <a:pt x="1260872" y="794445"/>
                </a:lnTo>
                <a:lnTo>
                  <a:pt x="1259086" y="793850"/>
                </a:lnTo>
                <a:lnTo>
                  <a:pt x="1258491" y="792659"/>
                </a:lnTo>
                <a:lnTo>
                  <a:pt x="1257896" y="790278"/>
                </a:lnTo>
                <a:lnTo>
                  <a:pt x="1258491" y="789088"/>
                </a:lnTo>
                <a:lnTo>
                  <a:pt x="1265932" y="773312"/>
                </a:lnTo>
                <a:lnTo>
                  <a:pt x="1326059" y="773312"/>
                </a:lnTo>
                <a:lnTo>
                  <a:pt x="1331714" y="772121"/>
                </a:lnTo>
                <a:lnTo>
                  <a:pt x="1335286" y="768847"/>
                </a:lnTo>
                <a:lnTo>
                  <a:pt x="1384268" y="707898"/>
                </a:lnTo>
                <a:lnTo>
                  <a:pt x="1364590" y="709265"/>
                </a:lnTo>
                <a:lnTo>
                  <a:pt x="1359099" y="716459"/>
                </a:lnTo>
                <a:lnTo>
                  <a:pt x="1328142" y="754262"/>
                </a:lnTo>
                <a:lnTo>
                  <a:pt x="1322487" y="759322"/>
                </a:lnTo>
                <a:lnTo>
                  <a:pt x="1316534" y="761108"/>
                </a:lnTo>
                <a:lnTo>
                  <a:pt x="1303139" y="761703"/>
                </a:lnTo>
                <a:lnTo>
                  <a:pt x="1271885" y="759917"/>
                </a:lnTo>
                <a:lnTo>
                  <a:pt x="1227535" y="759917"/>
                </a:lnTo>
                <a:lnTo>
                  <a:pt x="1225451" y="759322"/>
                </a:lnTo>
                <a:lnTo>
                  <a:pt x="1224260" y="758131"/>
                </a:lnTo>
                <a:lnTo>
                  <a:pt x="1223665" y="756048"/>
                </a:lnTo>
                <a:lnTo>
                  <a:pt x="1224260" y="754262"/>
                </a:lnTo>
                <a:lnTo>
                  <a:pt x="1245096" y="714078"/>
                </a:lnTo>
                <a:lnTo>
                  <a:pt x="1246866" y="710404"/>
                </a:lnTo>
                <a:lnTo>
                  <a:pt x="1238250" y="709911"/>
                </a:lnTo>
                <a:lnTo>
                  <a:pt x="1231106" y="706042"/>
                </a:lnTo>
                <a:lnTo>
                  <a:pt x="1228428" y="699493"/>
                </a:lnTo>
                <a:lnTo>
                  <a:pt x="1227832" y="692052"/>
                </a:lnTo>
                <a:lnTo>
                  <a:pt x="1247478" y="690861"/>
                </a:lnTo>
                <a:lnTo>
                  <a:pt x="1256281" y="690861"/>
                </a:lnTo>
                <a:lnTo>
                  <a:pt x="1263021" y="676871"/>
                </a:lnTo>
                <a:lnTo>
                  <a:pt x="1247478" y="676871"/>
                </a:lnTo>
                <a:lnTo>
                  <a:pt x="1226046" y="678062"/>
                </a:lnTo>
                <a:lnTo>
                  <a:pt x="1205508" y="676871"/>
                </a:lnTo>
                <a:lnTo>
                  <a:pt x="1198067" y="673299"/>
                </a:lnTo>
                <a:lnTo>
                  <a:pt x="1195685" y="666453"/>
                </a:lnTo>
                <a:lnTo>
                  <a:pt x="1194495" y="646510"/>
                </a:lnTo>
                <a:lnTo>
                  <a:pt x="1196281" y="626865"/>
                </a:lnTo>
                <a:lnTo>
                  <a:pt x="1193900" y="606624"/>
                </a:lnTo>
                <a:lnTo>
                  <a:pt x="1194495" y="586681"/>
                </a:lnTo>
                <a:lnTo>
                  <a:pt x="1197471" y="579835"/>
                </a:lnTo>
                <a:lnTo>
                  <a:pt x="1205508" y="576859"/>
                </a:lnTo>
                <a:lnTo>
                  <a:pt x="1224260" y="577454"/>
                </a:lnTo>
                <a:lnTo>
                  <a:pt x="1243906" y="577454"/>
                </a:lnTo>
                <a:lnTo>
                  <a:pt x="1246287" y="574477"/>
                </a:lnTo>
                <a:lnTo>
                  <a:pt x="1245692" y="568227"/>
                </a:lnTo>
                <a:lnTo>
                  <a:pt x="1246287" y="544712"/>
                </a:lnTo>
                <a:lnTo>
                  <a:pt x="1246287" y="498277"/>
                </a:lnTo>
                <a:lnTo>
                  <a:pt x="1246882" y="475060"/>
                </a:lnTo>
                <a:lnTo>
                  <a:pt x="1249264" y="428626"/>
                </a:lnTo>
                <a:lnTo>
                  <a:pt x="1247478" y="405111"/>
                </a:lnTo>
                <a:lnTo>
                  <a:pt x="1245692" y="381894"/>
                </a:lnTo>
                <a:lnTo>
                  <a:pt x="1248668" y="358677"/>
                </a:lnTo>
                <a:lnTo>
                  <a:pt x="1248668" y="334864"/>
                </a:lnTo>
                <a:lnTo>
                  <a:pt x="1245096" y="333078"/>
                </a:lnTo>
                <a:lnTo>
                  <a:pt x="1237655" y="334864"/>
                </a:lnTo>
                <a:lnTo>
                  <a:pt x="1221284" y="336055"/>
                </a:lnTo>
                <a:lnTo>
                  <a:pt x="1204913" y="334864"/>
                </a:lnTo>
                <a:lnTo>
                  <a:pt x="1197471" y="331888"/>
                </a:lnTo>
                <a:lnTo>
                  <a:pt x="1193900" y="323851"/>
                </a:lnTo>
                <a:lnTo>
                  <a:pt x="1194495" y="304503"/>
                </a:lnTo>
                <a:lnTo>
                  <a:pt x="1196281" y="284858"/>
                </a:lnTo>
                <a:lnTo>
                  <a:pt x="1193900" y="264915"/>
                </a:lnTo>
                <a:lnTo>
                  <a:pt x="1194495" y="245270"/>
                </a:lnTo>
                <a:lnTo>
                  <a:pt x="1198067" y="239317"/>
                </a:lnTo>
                <a:lnTo>
                  <a:pt x="1205508" y="237233"/>
                </a:lnTo>
                <a:close/>
                <a:moveTo>
                  <a:pt x="1117104" y="234256"/>
                </a:moveTo>
                <a:lnTo>
                  <a:pt x="1139726" y="236638"/>
                </a:lnTo>
                <a:lnTo>
                  <a:pt x="1140917" y="240507"/>
                </a:lnTo>
                <a:lnTo>
                  <a:pt x="1138536" y="247651"/>
                </a:lnTo>
                <a:lnTo>
                  <a:pt x="1138536" y="286644"/>
                </a:lnTo>
                <a:lnTo>
                  <a:pt x="1140321" y="306289"/>
                </a:lnTo>
                <a:lnTo>
                  <a:pt x="1141512" y="325637"/>
                </a:lnTo>
                <a:lnTo>
                  <a:pt x="1142703" y="333078"/>
                </a:lnTo>
                <a:lnTo>
                  <a:pt x="1139726" y="336650"/>
                </a:lnTo>
                <a:lnTo>
                  <a:pt x="1117700" y="336650"/>
                </a:lnTo>
                <a:lnTo>
                  <a:pt x="1096268" y="336055"/>
                </a:lnTo>
                <a:lnTo>
                  <a:pt x="1089720" y="338436"/>
                </a:lnTo>
                <a:lnTo>
                  <a:pt x="1087934" y="345282"/>
                </a:lnTo>
                <a:lnTo>
                  <a:pt x="1085850" y="367309"/>
                </a:lnTo>
                <a:lnTo>
                  <a:pt x="1087934" y="389633"/>
                </a:lnTo>
                <a:lnTo>
                  <a:pt x="1087934" y="457499"/>
                </a:lnTo>
                <a:lnTo>
                  <a:pt x="1088529" y="479823"/>
                </a:lnTo>
                <a:lnTo>
                  <a:pt x="1084660" y="525067"/>
                </a:lnTo>
                <a:lnTo>
                  <a:pt x="1084660" y="547688"/>
                </a:lnTo>
                <a:lnTo>
                  <a:pt x="1087339" y="570310"/>
                </a:lnTo>
                <a:lnTo>
                  <a:pt x="1089720" y="576859"/>
                </a:lnTo>
                <a:lnTo>
                  <a:pt x="1096268" y="579240"/>
                </a:lnTo>
                <a:lnTo>
                  <a:pt x="1117700" y="579240"/>
                </a:lnTo>
                <a:lnTo>
                  <a:pt x="1139131" y="579835"/>
                </a:lnTo>
                <a:lnTo>
                  <a:pt x="1141512" y="583110"/>
                </a:lnTo>
                <a:lnTo>
                  <a:pt x="1139726" y="589063"/>
                </a:lnTo>
                <a:lnTo>
                  <a:pt x="1137940" y="608708"/>
                </a:lnTo>
                <a:lnTo>
                  <a:pt x="1137940" y="628651"/>
                </a:lnTo>
                <a:lnTo>
                  <a:pt x="1138536" y="648296"/>
                </a:lnTo>
                <a:lnTo>
                  <a:pt x="1138536" y="668239"/>
                </a:lnTo>
                <a:lnTo>
                  <a:pt x="1140917" y="673895"/>
                </a:lnTo>
                <a:lnTo>
                  <a:pt x="1139131" y="676276"/>
                </a:lnTo>
                <a:lnTo>
                  <a:pt x="1117104" y="677467"/>
                </a:lnTo>
                <a:lnTo>
                  <a:pt x="1094482" y="675681"/>
                </a:lnTo>
                <a:lnTo>
                  <a:pt x="1071861" y="676276"/>
                </a:lnTo>
                <a:lnTo>
                  <a:pt x="1004292" y="676276"/>
                </a:lnTo>
                <a:lnTo>
                  <a:pt x="959049" y="677467"/>
                </a:lnTo>
                <a:lnTo>
                  <a:pt x="936129" y="679848"/>
                </a:lnTo>
                <a:lnTo>
                  <a:pt x="913507" y="678657"/>
                </a:lnTo>
                <a:lnTo>
                  <a:pt x="912317" y="675085"/>
                </a:lnTo>
                <a:lnTo>
                  <a:pt x="914698" y="668239"/>
                </a:lnTo>
                <a:lnTo>
                  <a:pt x="914103" y="648296"/>
                </a:lnTo>
                <a:lnTo>
                  <a:pt x="913507" y="628651"/>
                </a:lnTo>
                <a:lnTo>
                  <a:pt x="912317" y="608708"/>
                </a:lnTo>
                <a:lnTo>
                  <a:pt x="914103" y="589063"/>
                </a:lnTo>
                <a:lnTo>
                  <a:pt x="916484" y="581919"/>
                </a:lnTo>
                <a:lnTo>
                  <a:pt x="923330" y="578645"/>
                </a:lnTo>
                <a:lnTo>
                  <a:pt x="962323" y="578645"/>
                </a:lnTo>
                <a:lnTo>
                  <a:pt x="964704" y="575668"/>
                </a:lnTo>
                <a:lnTo>
                  <a:pt x="964704" y="570310"/>
                </a:lnTo>
                <a:lnTo>
                  <a:pt x="964109" y="542033"/>
                </a:lnTo>
                <a:lnTo>
                  <a:pt x="962918" y="514649"/>
                </a:lnTo>
                <a:lnTo>
                  <a:pt x="964704" y="508695"/>
                </a:lnTo>
                <a:lnTo>
                  <a:pt x="962918" y="505719"/>
                </a:lnTo>
                <a:lnTo>
                  <a:pt x="938510" y="503040"/>
                </a:lnTo>
                <a:lnTo>
                  <a:pt x="913507" y="504231"/>
                </a:lnTo>
                <a:lnTo>
                  <a:pt x="888504" y="504231"/>
                </a:lnTo>
                <a:lnTo>
                  <a:pt x="838498" y="503040"/>
                </a:lnTo>
                <a:lnTo>
                  <a:pt x="813495" y="506314"/>
                </a:lnTo>
                <a:lnTo>
                  <a:pt x="811114" y="508695"/>
                </a:lnTo>
                <a:lnTo>
                  <a:pt x="812304" y="514649"/>
                </a:lnTo>
                <a:lnTo>
                  <a:pt x="809923" y="529234"/>
                </a:lnTo>
                <a:lnTo>
                  <a:pt x="808732" y="544712"/>
                </a:lnTo>
                <a:lnTo>
                  <a:pt x="808732" y="575668"/>
                </a:lnTo>
                <a:lnTo>
                  <a:pt x="812304" y="577454"/>
                </a:lnTo>
                <a:lnTo>
                  <a:pt x="830461" y="579240"/>
                </a:lnTo>
                <a:lnTo>
                  <a:pt x="850107" y="578049"/>
                </a:lnTo>
                <a:lnTo>
                  <a:pt x="856060" y="577454"/>
                </a:lnTo>
                <a:lnTo>
                  <a:pt x="859929" y="580431"/>
                </a:lnTo>
                <a:lnTo>
                  <a:pt x="861715" y="602457"/>
                </a:lnTo>
                <a:lnTo>
                  <a:pt x="860525" y="624484"/>
                </a:lnTo>
                <a:lnTo>
                  <a:pt x="861715" y="668239"/>
                </a:lnTo>
                <a:lnTo>
                  <a:pt x="862310" y="674490"/>
                </a:lnTo>
                <a:lnTo>
                  <a:pt x="859334" y="678062"/>
                </a:lnTo>
                <a:lnTo>
                  <a:pt x="836712" y="678657"/>
                </a:lnTo>
                <a:lnTo>
                  <a:pt x="814090" y="676276"/>
                </a:lnTo>
                <a:lnTo>
                  <a:pt x="791468" y="675681"/>
                </a:lnTo>
                <a:lnTo>
                  <a:pt x="769144" y="675681"/>
                </a:lnTo>
                <a:lnTo>
                  <a:pt x="747117" y="677467"/>
                </a:lnTo>
                <a:lnTo>
                  <a:pt x="724496" y="679848"/>
                </a:lnTo>
                <a:lnTo>
                  <a:pt x="701874" y="678657"/>
                </a:lnTo>
                <a:lnTo>
                  <a:pt x="679252" y="678062"/>
                </a:lnTo>
                <a:lnTo>
                  <a:pt x="656928" y="679848"/>
                </a:lnTo>
                <a:lnTo>
                  <a:pt x="634306" y="677467"/>
                </a:lnTo>
                <a:lnTo>
                  <a:pt x="631924" y="674490"/>
                </a:lnTo>
                <a:lnTo>
                  <a:pt x="632520" y="668239"/>
                </a:lnTo>
                <a:lnTo>
                  <a:pt x="632520" y="601862"/>
                </a:lnTo>
                <a:lnTo>
                  <a:pt x="636092" y="579835"/>
                </a:lnTo>
                <a:lnTo>
                  <a:pt x="638473" y="578049"/>
                </a:lnTo>
                <a:lnTo>
                  <a:pt x="644128" y="579835"/>
                </a:lnTo>
                <a:lnTo>
                  <a:pt x="660499" y="579240"/>
                </a:lnTo>
                <a:lnTo>
                  <a:pt x="676871" y="578049"/>
                </a:lnTo>
                <a:lnTo>
                  <a:pt x="683717" y="580431"/>
                </a:lnTo>
                <a:lnTo>
                  <a:pt x="686693" y="579835"/>
                </a:lnTo>
                <a:lnTo>
                  <a:pt x="687289" y="556916"/>
                </a:lnTo>
                <a:lnTo>
                  <a:pt x="684907" y="533103"/>
                </a:lnTo>
                <a:lnTo>
                  <a:pt x="686693" y="509291"/>
                </a:lnTo>
                <a:lnTo>
                  <a:pt x="689075" y="486074"/>
                </a:lnTo>
                <a:lnTo>
                  <a:pt x="687289" y="462261"/>
                </a:lnTo>
                <a:lnTo>
                  <a:pt x="686098" y="439044"/>
                </a:lnTo>
                <a:lnTo>
                  <a:pt x="686098" y="391717"/>
                </a:lnTo>
                <a:lnTo>
                  <a:pt x="687289" y="368499"/>
                </a:lnTo>
                <a:lnTo>
                  <a:pt x="686098" y="344687"/>
                </a:lnTo>
                <a:lnTo>
                  <a:pt x="683717" y="338436"/>
                </a:lnTo>
                <a:lnTo>
                  <a:pt x="676871" y="336055"/>
                </a:lnTo>
                <a:lnTo>
                  <a:pt x="660499" y="334864"/>
                </a:lnTo>
                <a:lnTo>
                  <a:pt x="644724" y="333078"/>
                </a:lnTo>
                <a:lnTo>
                  <a:pt x="636687" y="331888"/>
                </a:lnTo>
                <a:lnTo>
                  <a:pt x="633115" y="326232"/>
                </a:lnTo>
                <a:lnTo>
                  <a:pt x="633115" y="306885"/>
                </a:lnTo>
                <a:lnTo>
                  <a:pt x="635496" y="286644"/>
                </a:lnTo>
                <a:lnTo>
                  <a:pt x="633115" y="266701"/>
                </a:lnTo>
                <a:lnTo>
                  <a:pt x="633115" y="247056"/>
                </a:lnTo>
                <a:lnTo>
                  <a:pt x="636687" y="240507"/>
                </a:lnTo>
                <a:lnTo>
                  <a:pt x="644128" y="237233"/>
                </a:lnTo>
                <a:lnTo>
                  <a:pt x="664071" y="236042"/>
                </a:lnTo>
                <a:lnTo>
                  <a:pt x="684907" y="237828"/>
                </a:lnTo>
                <a:lnTo>
                  <a:pt x="726282" y="236638"/>
                </a:lnTo>
                <a:lnTo>
                  <a:pt x="747117" y="237828"/>
                </a:lnTo>
                <a:lnTo>
                  <a:pt x="767656" y="238424"/>
                </a:lnTo>
                <a:lnTo>
                  <a:pt x="787896" y="237828"/>
                </a:lnTo>
                <a:lnTo>
                  <a:pt x="829271" y="237828"/>
                </a:lnTo>
                <a:lnTo>
                  <a:pt x="849511" y="240507"/>
                </a:lnTo>
                <a:lnTo>
                  <a:pt x="857250" y="241698"/>
                </a:lnTo>
                <a:lnTo>
                  <a:pt x="861715" y="247056"/>
                </a:lnTo>
                <a:lnTo>
                  <a:pt x="860525" y="266701"/>
                </a:lnTo>
                <a:lnTo>
                  <a:pt x="856655" y="286644"/>
                </a:lnTo>
                <a:lnTo>
                  <a:pt x="858739" y="306289"/>
                </a:lnTo>
                <a:lnTo>
                  <a:pt x="859929" y="325637"/>
                </a:lnTo>
                <a:lnTo>
                  <a:pt x="861120" y="331292"/>
                </a:lnTo>
                <a:lnTo>
                  <a:pt x="858739" y="333078"/>
                </a:lnTo>
                <a:lnTo>
                  <a:pt x="834926" y="334864"/>
                </a:lnTo>
                <a:lnTo>
                  <a:pt x="811114" y="336055"/>
                </a:lnTo>
                <a:lnTo>
                  <a:pt x="808732" y="339031"/>
                </a:lnTo>
                <a:lnTo>
                  <a:pt x="809923" y="344687"/>
                </a:lnTo>
                <a:lnTo>
                  <a:pt x="809923" y="395884"/>
                </a:lnTo>
                <a:lnTo>
                  <a:pt x="808137" y="401837"/>
                </a:lnTo>
                <a:lnTo>
                  <a:pt x="809923" y="405111"/>
                </a:lnTo>
                <a:lnTo>
                  <a:pt x="835521" y="406897"/>
                </a:lnTo>
                <a:lnTo>
                  <a:pt x="861120" y="405706"/>
                </a:lnTo>
                <a:lnTo>
                  <a:pt x="912317" y="406897"/>
                </a:lnTo>
                <a:lnTo>
                  <a:pt x="938510" y="408683"/>
                </a:lnTo>
                <a:lnTo>
                  <a:pt x="964109" y="406897"/>
                </a:lnTo>
                <a:lnTo>
                  <a:pt x="965299" y="402432"/>
                </a:lnTo>
                <a:lnTo>
                  <a:pt x="962918" y="395884"/>
                </a:lnTo>
                <a:lnTo>
                  <a:pt x="965299" y="370285"/>
                </a:lnTo>
                <a:lnTo>
                  <a:pt x="966490" y="344687"/>
                </a:lnTo>
                <a:lnTo>
                  <a:pt x="965895" y="339031"/>
                </a:lnTo>
                <a:lnTo>
                  <a:pt x="962323" y="336055"/>
                </a:lnTo>
                <a:lnTo>
                  <a:pt x="937915" y="336650"/>
                </a:lnTo>
                <a:lnTo>
                  <a:pt x="913507" y="337841"/>
                </a:lnTo>
                <a:lnTo>
                  <a:pt x="911126" y="333078"/>
                </a:lnTo>
                <a:lnTo>
                  <a:pt x="911721" y="325637"/>
                </a:lnTo>
                <a:lnTo>
                  <a:pt x="913507" y="306289"/>
                </a:lnTo>
                <a:lnTo>
                  <a:pt x="915889" y="286644"/>
                </a:lnTo>
                <a:lnTo>
                  <a:pt x="914698" y="247651"/>
                </a:lnTo>
                <a:lnTo>
                  <a:pt x="912912" y="242293"/>
                </a:lnTo>
                <a:lnTo>
                  <a:pt x="914103" y="240507"/>
                </a:lnTo>
                <a:lnTo>
                  <a:pt x="936724" y="238424"/>
                </a:lnTo>
                <a:lnTo>
                  <a:pt x="959049" y="240507"/>
                </a:lnTo>
                <a:lnTo>
                  <a:pt x="981671" y="238424"/>
                </a:lnTo>
                <a:lnTo>
                  <a:pt x="1004292" y="237233"/>
                </a:lnTo>
                <a:lnTo>
                  <a:pt x="1049536" y="237233"/>
                </a:lnTo>
                <a:lnTo>
                  <a:pt x="1071861" y="236042"/>
                </a:lnTo>
                <a:lnTo>
                  <a:pt x="1094482" y="235447"/>
                </a:lnTo>
                <a:close/>
                <a:moveTo>
                  <a:pt x="414933" y="227113"/>
                </a:moveTo>
                <a:lnTo>
                  <a:pt x="435471" y="228303"/>
                </a:lnTo>
                <a:lnTo>
                  <a:pt x="455712" y="231280"/>
                </a:lnTo>
                <a:lnTo>
                  <a:pt x="476250" y="235447"/>
                </a:lnTo>
                <a:lnTo>
                  <a:pt x="496491" y="241102"/>
                </a:lnTo>
                <a:lnTo>
                  <a:pt x="515541" y="248842"/>
                </a:lnTo>
                <a:lnTo>
                  <a:pt x="534293" y="259260"/>
                </a:lnTo>
                <a:lnTo>
                  <a:pt x="550664" y="271463"/>
                </a:lnTo>
                <a:lnTo>
                  <a:pt x="566142" y="284858"/>
                </a:lnTo>
                <a:lnTo>
                  <a:pt x="570310" y="289025"/>
                </a:lnTo>
                <a:lnTo>
                  <a:pt x="570905" y="291109"/>
                </a:lnTo>
                <a:lnTo>
                  <a:pt x="571500" y="308075"/>
                </a:lnTo>
                <a:lnTo>
                  <a:pt x="570905" y="319684"/>
                </a:lnTo>
                <a:lnTo>
                  <a:pt x="569714" y="331292"/>
                </a:lnTo>
                <a:lnTo>
                  <a:pt x="569714" y="347663"/>
                </a:lnTo>
                <a:lnTo>
                  <a:pt x="570310" y="364630"/>
                </a:lnTo>
                <a:lnTo>
                  <a:pt x="572096" y="376238"/>
                </a:lnTo>
                <a:lnTo>
                  <a:pt x="573286" y="388442"/>
                </a:lnTo>
                <a:lnTo>
                  <a:pt x="572096" y="405111"/>
                </a:lnTo>
                <a:lnTo>
                  <a:pt x="570905" y="409278"/>
                </a:lnTo>
                <a:lnTo>
                  <a:pt x="568524" y="412255"/>
                </a:lnTo>
                <a:lnTo>
                  <a:pt x="564654" y="414041"/>
                </a:lnTo>
                <a:lnTo>
                  <a:pt x="560487" y="415231"/>
                </a:lnTo>
                <a:lnTo>
                  <a:pt x="547688" y="416720"/>
                </a:lnTo>
                <a:lnTo>
                  <a:pt x="516136" y="415231"/>
                </a:lnTo>
                <a:lnTo>
                  <a:pt x="503337" y="415827"/>
                </a:lnTo>
                <a:lnTo>
                  <a:pt x="485478" y="415231"/>
                </a:lnTo>
                <a:lnTo>
                  <a:pt x="472678" y="413445"/>
                </a:lnTo>
                <a:lnTo>
                  <a:pt x="468511" y="412255"/>
                </a:lnTo>
                <a:lnTo>
                  <a:pt x="465535" y="411064"/>
                </a:lnTo>
                <a:lnTo>
                  <a:pt x="462856" y="409278"/>
                </a:lnTo>
                <a:lnTo>
                  <a:pt x="461070" y="405111"/>
                </a:lnTo>
                <a:lnTo>
                  <a:pt x="459879" y="389038"/>
                </a:lnTo>
                <a:lnTo>
                  <a:pt x="461070" y="377429"/>
                </a:lnTo>
                <a:lnTo>
                  <a:pt x="463451" y="366713"/>
                </a:lnTo>
                <a:lnTo>
                  <a:pt x="462856" y="350640"/>
                </a:lnTo>
                <a:lnTo>
                  <a:pt x="461070" y="347068"/>
                </a:lnTo>
                <a:lnTo>
                  <a:pt x="459284" y="344687"/>
                </a:lnTo>
                <a:lnTo>
                  <a:pt x="456903" y="342901"/>
                </a:lnTo>
                <a:lnTo>
                  <a:pt x="453926" y="341115"/>
                </a:lnTo>
                <a:lnTo>
                  <a:pt x="441722" y="337245"/>
                </a:lnTo>
                <a:lnTo>
                  <a:pt x="431899" y="336055"/>
                </a:lnTo>
                <a:lnTo>
                  <a:pt x="423268" y="336055"/>
                </a:lnTo>
                <a:lnTo>
                  <a:pt x="414933" y="336650"/>
                </a:lnTo>
                <a:lnTo>
                  <a:pt x="402134" y="336650"/>
                </a:lnTo>
                <a:lnTo>
                  <a:pt x="389335" y="337245"/>
                </a:lnTo>
                <a:lnTo>
                  <a:pt x="377726" y="339031"/>
                </a:lnTo>
                <a:lnTo>
                  <a:pt x="366713" y="342306"/>
                </a:lnTo>
                <a:lnTo>
                  <a:pt x="355699" y="347068"/>
                </a:lnTo>
                <a:lnTo>
                  <a:pt x="345281" y="353319"/>
                </a:lnTo>
                <a:lnTo>
                  <a:pt x="335459" y="361058"/>
                </a:lnTo>
                <a:lnTo>
                  <a:pt x="327125" y="369095"/>
                </a:lnTo>
                <a:lnTo>
                  <a:pt x="319088" y="376834"/>
                </a:lnTo>
                <a:lnTo>
                  <a:pt x="312539" y="386656"/>
                </a:lnTo>
                <a:lnTo>
                  <a:pt x="306288" y="397074"/>
                </a:lnTo>
                <a:lnTo>
                  <a:pt x="301526" y="408088"/>
                </a:lnTo>
                <a:lnTo>
                  <a:pt x="297656" y="418506"/>
                </a:lnTo>
                <a:lnTo>
                  <a:pt x="294680" y="430114"/>
                </a:lnTo>
                <a:lnTo>
                  <a:pt x="292299" y="442318"/>
                </a:lnTo>
                <a:lnTo>
                  <a:pt x="291108" y="455117"/>
                </a:lnTo>
                <a:lnTo>
                  <a:pt x="291703" y="467024"/>
                </a:lnTo>
                <a:lnTo>
                  <a:pt x="294085" y="479227"/>
                </a:lnTo>
                <a:lnTo>
                  <a:pt x="297061" y="490836"/>
                </a:lnTo>
                <a:lnTo>
                  <a:pt x="300335" y="501849"/>
                </a:lnTo>
                <a:lnTo>
                  <a:pt x="305098" y="514053"/>
                </a:lnTo>
                <a:lnTo>
                  <a:pt x="309860" y="525067"/>
                </a:lnTo>
                <a:lnTo>
                  <a:pt x="316111" y="535485"/>
                </a:lnTo>
                <a:lnTo>
                  <a:pt x="323850" y="544712"/>
                </a:lnTo>
                <a:lnTo>
                  <a:pt x="332482" y="551856"/>
                </a:lnTo>
                <a:lnTo>
                  <a:pt x="343496" y="557511"/>
                </a:lnTo>
                <a:lnTo>
                  <a:pt x="377131" y="571501"/>
                </a:lnTo>
                <a:lnTo>
                  <a:pt x="400050" y="577454"/>
                </a:lnTo>
                <a:lnTo>
                  <a:pt x="413742" y="578049"/>
                </a:lnTo>
                <a:lnTo>
                  <a:pt x="426542" y="577454"/>
                </a:lnTo>
                <a:lnTo>
                  <a:pt x="439936" y="575668"/>
                </a:lnTo>
                <a:lnTo>
                  <a:pt x="453331" y="572692"/>
                </a:lnTo>
                <a:lnTo>
                  <a:pt x="466725" y="568227"/>
                </a:lnTo>
                <a:lnTo>
                  <a:pt x="478929" y="562869"/>
                </a:lnTo>
                <a:lnTo>
                  <a:pt x="490538" y="556916"/>
                </a:lnTo>
                <a:lnTo>
                  <a:pt x="501849" y="549474"/>
                </a:lnTo>
                <a:lnTo>
                  <a:pt x="512267" y="540842"/>
                </a:lnTo>
                <a:lnTo>
                  <a:pt x="516136" y="539652"/>
                </a:lnTo>
                <a:lnTo>
                  <a:pt x="518517" y="539056"/>
                </a:lnTo>
                <a:lnTo>
                  <a:pt x="520899" y="539652"/>
                </a:lnTo>
                <a:lnTo>
                  <a:pt x="524471" y="542033"/>
                </a:lnTo>
                <a:lnTo>
                  <a:pt x="534889" y="550665"/>
                </a:lnTo>
                <a:lnTo>
                  <a:pt x="547688" y="563464"/>
                </a:lnTo>
                <a:lnTo>
                  <a:pt x="556915" y="574477"/>
                </a:lnTo>
                <a:lnTo>
                  <a:pt x="566142" y="584300"/>
                </a:lnTo>
                <a:lnTo>
                  <a:pt x="579537" y="597099"/>
                </a:lnTo>
                <a:lnTo>
                  <a:pt x="587276" y="608113"/>
                </a:lnTo>
                <a:lnTo>
                  <a:pt x="589062" y="611684"/>
                </a:lnTo>
                <a:lnTo>
                  <a:pt x="589657" y="614661"/>
                </a:lnTo>
                <a:lnTo>
                  <a:pt x="587871" y="617638"/>
                </a:lnTo>
                <a:lnTo>
                  <a:pt x="584299" y="620912"/>
                </a:lnTo>
                <a:lnTo>
                  <a:pt x="566738" y="636688"/>
                </a:lnTo>
                <a:lnTo>
                  <a:pt x="547688" y="648892"/>
                </a:lnTo>
                <a:lnTo>
                  <a:pt x="537270" y="654845"/>
                </a:lnTo>
                <a:lnTo>
                  <a:pt x="527745" y="661095"/>
                </a:lnTo>
                <a:lnTo>
                  <a:pt x="505718" y="670025"/>
                </a:lnTo>
                <a:lnTo>
                  <a:pt x="483692" y="676276"/>
                </a:lnTo>
                <a:lnTo>
                  <a:pt x="459879" y="679848"/>
                </a:lnTo>
                <a:lnTo>
                  <a:pt x="436662" y="684313"/>
                </a:lnTo>
                <a:lnTo>
                  <a:pt x="425053" y="686099"/>
                </a:lnTo>
                <a:lnTo>
                  <a:pt x="413742" y="686694"/>
                </a:lnTo>
                <a:lnTo>
                  <a:pt x="388739" y="686099"/>
                </a:lnTo>
                <a:lnTo>
                  <a:pt x="365522" y="683717"/>
                </a:lnTo>
                <a:lnTo>
                  <a:pt x="342305" y="678657"/>
                </a:lnTo>
                <a:lnTo>
                  <a:pt x="308075" y="667644"/>
                </a:lnTo>
                <a:lnTo>
                  <a:pt x="286346" y="659905"/>
                </a:lnTo>
                <a:lnTo>
                  <a:pt x="264914" y="648296"/>
                </a:lnTo>
                <a:lnTo>
                  <a:pt x="247055" y="633116"/>
                </a:lnTo>
                <a:lnTo>
                  <a:pt x="230089" y="616447"/>
                </a:lnTo>
                <a:lnTo>
                  <a:pt x="213717" y="598885"/>
                </a:lnTo>
                <a:lnTo>
                  <a:pt x="200918" y="579835"/>
                </a:lnTo>
                <a:lnTo>
                  <a:pt x="189905" y="558702"/>
                </a:lnTo>
                <a:lnTo>
                  <a:pt x="181273" y="536675"/>
                </a:lnTo>
                <a:lnTo>
                  <a:pt x="175320" y="514053"/>
                </a:lnTo>
                <a:lnTo>
                  <a:pt x="172938" y="501254"/>
                </a:lnTo>
                <a:lnTo>
                  <a:pt x="171450" y="490241"/>
                </a:lnTo>
                <a:lnTo>
                  <a:pt x="169069" y="467024"/>
                </a:lnTo>
                <a:lnTo>
                  <a:pt x="168474" y="442913"/>
                </a:lnTo>
                <a:lnTo>
                  <a:pt x="170260" y="419101"/>
                </a:lnTo>
                <a:lnTo>
                  <a:pt x="175320" y="396479"/>
                </a:lnTo>
                <a:lnTo>
                  <a:pt x="182464" y="373857"/>
                </a:lnTo>
                <a:lnTo>
                  <a:pt x="200918" y="331292"/>
                </a:lnTo>
                <a:lnTo>
                  <a:pt x="206871" y="321470"/>
                </a:lnTo>
                <a:lnTo>
                  <a:pt x="214313" y="311647"/>
                </a:lnTo>
                <a:lnTo>
                  <a:pt x="223540" y="303908"/>
                </a:lnTo>
                <a:lnTo>
                  <a:pt x="241697" y="289025"/>
                </a:lnTo>
                <a:lnTo>
                  <a:pt x="258664" y="273249"/>
                </a:lnTo>
                <a:lnTo>
                  <a:pt x="278309" y="259260"/>
                </a:lnTo>
                <a:lnTo>
                  <a:pt x="299145" y="248842"/>
                </a:lnTo>
                <a:lnTo>
                  <a:pt x="321469" y="241102"/>
                </a:lnTo>
                <a:lnTo>
                  <a:pt x="344091" y="234852"/>
                </a:lnTo>
                <a:lnTo>
                  <a:pt x="367308" y="230089"/>
                </a:lnTo>
                <a:lnTo>
                  <a:pt x="390525" y="227708"/>
                </a:lnTo>
                <a:close/>
                <a:moveTo>
                  <a:pt x="1829991" y="184250"/>
                </a:moveTo>
                <a:lnTo>
                  <a:pt x="1851422" y="205086"/>
                </a:lnTo>
                <a:lnTo>
                  <a:pt x="1852017" y="208063"/>
                </a:lnTo>
                <a:lnTo>
                  <a:pt x="1852613" y="208063"/>
                </a:lnTo>
                <a:lnTo>
                  <a:pt x="1849041" y="210444"/>
                </a:lnTo>
                <a:lnTo>
                  <a:pt x="1799035" y="212230"/>
                </a:lnTo>
                <a:lnTo>
                  <a:pt x="1749028" y="211039"/>
                </a:lnTo>
                <a:lnTo>
                  <a:pt x="1747242" y="211039"/>
                </a:lnTo>
                <a:lnTo>
                  <a:pt x="1722835" y="190501"/>
                </a:lnTo>
                <a:lnTo>
                  <a:pt x="1820466" y="190501"/>
                </a:lnTo>
                <a:lnTo>
                  <a:pt x="1824633" y="189906"/>
                </a:lnTo>
                <a:lnTo>
                  <a:pt x="1828205" y="187227"/>
                </a:lnTo>
                <a:close/>
                <a:moveTo>
                  <a:pt x="1679377" y="168474"/>
                </a:moveTo>
                <a:lnTo>
                  <a:pt x="1698427" y="181869"/>
                </a:lnTo>
                <a:lnTo>
                  <a:pt x="1665982" y="211039"/>
                </a:lnTo>
                <a:lnTo>
                  <a:pt x="1663601" y="212825"/>
                </a:lnTo>
                <a:lnTo>
                  <a:pt x="1628775" y="212825"/>
                </a:lnTo>
                <a:lnTo>
                  <a:pt x="1579662" y="210444"/>
                </a:lnTo>
                <a:lnTo>
                  <a:pt x="1575197" y="208063"/>
                </a:lnTo>
                <a:lnTo>
                  <a:pt x="1576388" y="208063"/>
                </a:lnTo>
                <a:lnTo>
                  <a:pt x="1576388" y="205086"/>
                </a:lnTo>
                <a:lnTo>
                  <a:pt x="1591866" y="190501"/>
                </a:lnTo>
                <a:lnTo>
                  <a:pt x="1650206" y="190501"/>
                </a:lnTo>
                <a:lnTo>
                  <a:pt x="1653778" y="189906"/>
                </a:lnTo>
                <a:lnTo>
                  <a:pt x="1658243" y="188120"/>
                </a:lnTo>
                <a:close/>
                <a:moveTo>
                  <a:pt x="1735634" y="147638"/>
                </a:moveTo>
                <a:lnTo>
                  <a:pt x="1735039" y="148234"/>
                </a:lnTo>
                <a:lnTo>
                  <a:pt x="1736229" y="149424"/>
                </a:lnTo>
                <a:lnTo>
                  <a:pt x="1737420" y="149424"/>
                </a:lnTo>
                <a:lnTo>
                  <a:pt x="1738015" y="148829"/>
                </a:lnTo>
                <a:lnTo>
                  <a:pt x="1737420" y="147638"/>
                </a:lnTo>
                <a:close/>
                <a:moveTo>
                  <a:pt x="1640384" y="147043"/>
                </a:moveTo>
                <a:lnTo>
                  <a:pt x="1639193" y="147638"/>
                </a:lnTo>
                <a:lnTo>
                  <a:pt x="1638598" y="148234"/>
                </a:lnTo>
                <a:lnTo>
                  <a:pt x="1638598" y="148829"/>
                </a:lnTo>
                <a:lnTo>
                  <a:pt x="1640384" y="148829"/>
                </a:lnTo>
                <a:lnTo>
                  <a:pt x="1641574" y="148234"/>
                </a:lnTo>
                <a:lnTo>
                  <a:pt x="1641574" y="147043"/>
                </a:lnTo>
                <a:close/>
                <a:moveTo>
                  <a:pt x="1605856" y="146448"/>
                </a:moveTo>
                <a:lnTo>
                  <a:pt x="1605260" y="147043"/>
                </a:lnTo>
                <a:lnTo>
                  <a:pt x="1604665" y="147043"/>
                </a:lnTo>
                <a:lnTo>
                  <a:pt x="1604665" y="147638"/>
                </a:lnTo>
                <a:lnTo>
                  <a:pt x="1604070" y="147638"/>
                </a:lnTo>
                <a:lnTo>
                  <a:pt x="1604070" y="149424"/>
                </a:lnTo>
                <a:lnTo>
                  <a:pt x="1604665" y="150317"/>
                </a:lnTo>
                <a:lnTo>
                  <a:pt x="1605260" y="150317"/>
                </a:lnTo>
                <a:lnTo>
                  <a:pt x="1605260" y="150913"/>
                </a:lnTo>
                <a:lnTo>
                  <a:pt x="1605856" y="148829"/>
                </a:lnTo>
                <a:close/>
                <a:moveTo>
                  <a:pt x="1618655" y="145852"/>
                </a:moveTo>
                <a:lnTo>
                  <a:pt x="1619846" y="148234"/>
                </a:lnTo>
                <a:lnTo>
                  <a:pt x="1621036" y="150317"/>
                </a:lnTo>
                <a:lnTo>
                  <a:pt x="1620441" y="152103"/>
                </a:lnTo>
                <a:lnTo>
                  <a:pt x="1619846" y="153294"/>
                </a:lnTo>
                <a:lnTo>
                  <a:pt x="1622822" y="151508"/>
                </a:lnTo>
                <a:lnTo>
                  <a:pt x="1621631" y="146448"/>
                </a:lnTo>
                <a:close/>
                <a:moveTo>
                  <a:pt x="1601391" y="145852"/>
                </a:moveTo>
                <a:lnTo>
                  <a:pt x="1599605" y="147043"/>
                </a:lnTo>
                <a:lnTo>
                  <a:pt x="1597819" y="147638"/>
                </a:lnTo>
                <a:lnTo>
                  <a:pt x="1598414" y="148234"/>
                </a:lnTo>
                <a:lnTo>
                  <a:pt x="1599010" y="149424"/>
                </a:lnTo>
                <a:lnTo>
                  <a:pt x="1600200" y="148829"/>
                </a:lnTo>
                <a:lnTo>
                  <a:pt x="1600796" y="148234"/>
                </a:lnTo>
                <a:lnTo>
                  <a:pt x="1601391" y="148234"/>
                </a:lnTo>
                <a:lnTo>
                  <a:pt x="1601986" y="147043"/>
                </a:lnTo>
                <a:close/>
                <a:moveTo>
                  <a:pt x="1638598" y="141685"/>
                </a:moveTo>
                <a:lnTo>
                  <a:pt x="1638003" y="142281"/>
                </a:lnTo>
                <a:lnTo>
                  <a:pt x="1637407" y="142281"/>
                </a:lnTo>
                <a:lnTo>
                  <a:pt x="1636812" y="143471"/>
                </a:lnTo>
                <a:lnTo>
                  <a:pt x="1637407" y="144067"/>
                </a:lnTo>
                <a:lnTo>
                  <a:pt x="1638598" y="143471"/>
                </a:lnTo>
                <a:close/>
                <a:moveTo>
                  <a:pt x="1653183" y="141090"/>
                </a:moveTo>
                <a:lnTo>
                  <a:pt x="1650802" y="143471"/>
                </a:lnTo>
                <a:lnTo>
                  <a:pt x="1649016" y="145852"/>
                </a:lnTo>
                <a:lnTo>
                  <a:pt x="1646635" y="147043"/>
                </a:lnTo>
                <a:lnTo>
                  <a:pt x="1645444" y="149424"/>
                </a:lnTo>
                <a:lnTo>
                  <a:pt x="1647230" y="148234"/>
                </a:lnTo>
                <a:lnTo>
                  <a:pt x="1649016" y="147638"/>
                </a:lnTo>
                <a:lnTo>
                  <a:pt x="1649016" y="146448"/>
                </a:lnTo>
                <a:lnTo>
                  <a:pt x="1652588" y="145257"/>
                </a:lnTo>
                <a:close/>
                <a:moveTo>
                  <a:pt x="1727597" y="139899"/>
                </a:moveTo>
                <a:lnTo>
                  <a:pt x="1726406" y="140495"/>
                </a:lnTo>
                <a:lnTo>
                  <a:pt x="1727002" y="141090"/>
                </a:lnTo>
                <a:lnTo>
                  <a:pt x="1727597" y="141090"/>
                </a:lnTo>
                <a:lnTo>
                  <a:pt x="1728788" y="140495"/>
                </a:lnTo>
                <a:lnTo>
                  <a:pt x="1728788" y="139899"/>
                </a:lnTo>
                <a:close/>
                <a:moveTo>
                  <a:pt x="1624608" y="138709"/>
                </a:moveTo>
                <a:lnTo>
                  <a:pt x="1624013" y="139304"/>
                </a:lnTo>
                <a:lnTo>
                  <a:pt x="1624608" y="140495"/>
                </a:lnTo>
                <a:lnTo>
                  <a:pt x="1625203" y="140495"/>
                </a:lnTo>
                <a:lnTo>
                  <a:pt x="1625799" y="139899"/>
                </a:lnTo>
                <a:lnTo>
                  <a:pt x="1625799" y="138709"/>
                </a:lnTo>
                <a:close/>
                <a:moveTo>
                  <a:pt x="1744266" y="137518"/>
                </a:moveTo>
                <a:lnTo>
                  <a:pt x="1744266" y="139304"/>
                </a:lnTo>
                <a:lnTo>
                  <a:pt x="1745456" y="139304"/>
                </a:lnTo>
                <a:lnTo>
                  <a:pt x="1745456" y="138113"/>
                </a:lnTo>
                <a:lnTo>
                  <a:pt x="1744861" y="137518"/>
                </a:lnTo>
                <a:close/>
                <a:moveTo>
                  <a:pt x="1630859" y="135435"/>
                </a:moveTo>
                <a:lnTo>
                  <a:pt x="1628775" y="137518"/>
                </a:lnTo>
                <a:lnTo>
                  <a:pt x="1628775" y="139899"/>
                </a:lnTo>
                <a:lnTo>
                  <a:pt x="1630264" y="140495"/>
                </a:lnTo>
                <a:lnTo>
                  <a:pt x="1632049" y="139304"/>
                </a:lnTo>
                <a:lnTo>
                  <a:pt x="1633835" y="139899"/>
                </a:lnTo>
                <a:lnTo>
                  <a:pt x="1635026" y="140495"/>
                </a:lnTo>
                <a:lnTo>
                  <a:pt x="1634431" y="138113"/>
                </a:lnTo>
                <a:lnTo>
                  <a:pt x="1632645" y="136625"/>
                </a:lnTo>
                <a:lnTo>
                  <a:pt x="1632049" y="136625"/>
                </a:lnTo>
                <a:lnTo>
                  <a:pt x="1631454" y="135435"/>
                </a:lnTo>
                <a:close/>
                <a:moveTo>
                  <a:pt x="1738015" y="134839"/>
                </a:moveTo>
                <a:lnTo>
                  <a:pt x="1738610" y="138113"/>
                </a:lnTo>
                <a:lnTo>
                  <a:pt x="1740396" y="140495"/>
                </a:lnTo>
                <a:lnTo>
                  <a:pt x="1740992" y="139899"/>
                </a:lnTo>
                <a:lnTo>
                  <a:pt x="1740992" y="139304"/>
                </a:lnTo>
                <a:lnTo>
                  <a:pt x="1740396" y="136030"/>
                </a:lnTo>
                <a:close/>
                <a:moveTo>
                  <a:pt x="1745456" y="133649"/>
                </a:moveTo>
                <a:lnTo>
                  <a:pt x="1744861" y="134244"/>
                </a:lnTo>
                <a:lnTo>
                  <a:pt x="1745456" y="135435"/>
                </a:lnTo>
                <a:lnTo>
                  <a:pt x="1746647" y="135435"/>
                </a:lnTo>
                <a:lnTo>
                  <a:pt x="1747242" y="134839"/>
                </a:lnTo>
                <a:lnTo>
                  <a:pt x="1746647" y="133649"/>
                </a:lnTo>
                <a:close/>
                <a:moveTo>
                  <a:pt x="1661220" y="132458"/>
                </a:moveTo>
                <a:lnTo>
                  <a:pt x="1661220" y="134839"/>
                </a:lnTo>
                <a:lnTo>
                  <a:pt x="1662410" y="134839"/>
                </a:lnTo>
                <a:lnTo>
                  <a:pt x="1663006" y="133649"/>
                </a:lnTo>
                <a:lnTo>
                  <a:pt x="1662410" y="132458"/>
                </a:lnTo>
                <a:close/>
                <a:moveTo>
                  <a:pt x="1643658" y="131863"/>
                </a:moveTo>
                <a:lnTo>
                  <a:pt x="1643063" y="132458"/>
                </a:lnTo>
                <a:lnTo>
                  <a:pt x="1643063" y="133053"/>
                </a:lnTo>
                <a:lnTo>
                  <a:pt x="1642467" y="134839"/>
                </a:lnTo>
                <a:lnTo>
                  <a:pt x="1640979" y="135435"/>
                </a:lnTo>
                <a:lnTo>
                  <a:pt x="1640979" y="136625"/>
                </a:lnTo>
                <a:lnTo>
                  <a:pt x="1641574" y="138709"/>
                </a:lnTo>
                <a:lnTo>
                  <a:pt x="1642467" y="139899"/>
                </a:lnTo>
                <a:lnTo>
                  <a:pt x="1644253" y="141685"/>
                </a:lnTo>
                <a:lnTo>
                  <a:pt x="1646635" y="140495"/>
                </a:lnTo>
                <a:lnTo>
                  <a:pt x="1649611" y="137518"/>
                </a:lnTo>
                <a:lnTo>
                  <a:pt x="1651397" y="133649"/>
                </a:lnTo>
                <a:lnTo>
                  <a:pt x="1650802" y="131863"/>
                </a:lnTo>
                <a:lnTo>
                  <a:pt x="1649611" y="132458"/>
                </a:lnTo>
                <a:lnTo>
                  <a:pt x="1648421" y="132458"/>
                </a:lnTo>
                <a:lnTo>
                  <a:pt x="1647825" y="133649"/>
                </a:lnTo>
                <a:lnTo>
                  <a:pt x="1646039" y="134839"/>
                </a:lnTo>
                <a:lnTo>
                  <a:pt x="1644849" y="133649"/>
                </a:lnTo>
                <a:lnTo>
                  <a:pt x="1644253" y="132458"/>
                </a:lnTo>
                <a:close/>
                <a:moveTo>
                  <a:pt x="1733848" y="130672"/>
                </a:moveTo>
                <a:lnTo>
                  <a:pt x="1733253" y="131267"/>
                </a:lnTo>
                <a:lnTo>
                  <a:pt x="1733253" y="133053"/>
                </a:lnTo>
                <a:lnTo>
                  <a:pt x="1734443" y="134244"/>
                </a:lnTo>
                <a:lnTo>
                  <a:pt x="1735634" y="134839"/>
                </a:lnTo>
                <a:lnTo>
                  <a:pt x="1736824" y="134244"/>
                </a:lnTo>
                <a:lnTo>
                  <a:pt x="1736824" y="132458"/>
                </a:lnTo>
                <a:lnTo>
                  <a:pt x="1735634" y="130672"/>
                </a:lnTo>
                <a:close/>
                <a:moveTo>
                  <a:pt x="1750814" y="130077"/>
                </a:moveTo>
                <a:lnTo>
                  <a:pt x="1752005" y="134839"/>
                </a:lnTo>
                <a:lnTo>
                  <a:pt x="1753196" y="135435"/>
                </a:lnTo>
                <a:lnTo>
                  <a:pt x="1753791" y="135435"/>
                </a:lnTo>
                <a:lnTo>
                  <a:pt x="1753791" y="133053"/>
                </a:lnTo>
                <a:lnTo>
                  <a:pt x="1752600" y="130672"/>
                </a:lnTo>
                <a:lnTo>
                  <a:pt x="1752005" y="130077"/>
                </a:lnTo>
                <a:close/>
                <a:moveTo>
                  <a:pt x="1725216" y="130077"/>
                </a:moveTo>
                <a:lnTo>
                  <a:pt x="1724025" y="131267"/>
                </a:lnTo>
                <a:lnTo>
                  <a:pt x="1724025" y="133649"/>
                </a:lnTo>
                <a:lnTo>
                  <a:pt x="1725811" y="132458"/>
                </a:lnTo>
                <a:lnTo>
                  <a:pt x="1726406" y="130672"/>
                </a:lnTo>
                <a:lnTo>
                  <a:pt x="1725811" y="130077"/>
                </a:lnTo>
                <a:close/>
                <a:moveTo>
                  <a:pt x="1664196" y="127100"/>
                </a:moveTo>
                <a:lnTo>
                  <a:pt x="1663601" y="128886"/>
                </a:lnTo>
                <a:lnTo>
                  <a:pt x="1664196" y="130672"/>
                </a:lnTo>
                <a:lnTo>
                  <a:pt x="1664792" y="130672"/>
                </a:lnTo>
                <a:lnTo>
                  <a:pt x="1665387" y="130077"/>
                </a:lnTo>
                <a:lnTo>
                  <a:pt x="1665387" y="128291"/>
                </a:lnTo>
                <a:close/>
                <a:moveTo>
                  <a:pt x="1739206" y="126505"/>
                </a:moveTo>
                <a:lnTo>
                  <a:pt x="1739206" y="127695"/>
                </a:lnTo>
                <a:lnTo>
                  <a:pt x="1740396" y="128886"/>
                </a:lnTo>
                <a:lnTo>
                  <a:pt x="1740992" y="128886"/>
                </a:lnTo>
                <a:lnTo>
                  <a:pt x="1741587" y="128291"/>
                </a:lnTo>
                <a:lnTo>
                  <a:pt x="1741587" y="127695"/>
                </a:lnTo>
                <a:lnTo>
                  <a:pt x="1740992" y="127100"/>
                </a:lnTo>
                <a:lnTo>
                  <a:pt x="1739801" y="126505"/>
                </a:lnTo>
                <a:close/>
                <a:moveTo>
                  <a:pt x="1707059" y="124719"/>
                </a:moveTo>
                <a:lnTo>
                  <a:pt x="1705868" y="125314"/>
                </a:lnTo>
                <a:lnTo>
                  <a:pt x="1705868" y="125910"/>
                </a:lnTo>
                <a:lnTo>
                  <a:pt x="1707059" y="126505"/>
                </a:lnTo>
                <a:lnTo>
                  <a:pt x="1707654" y="126505"/>
                </a:lnTo>
                <a:lnTo>
                  <a:pt x="1707654" y="125314"/>
                </a:lnTo>
                <a:close/>
                <a:moveTo>
                  <a:pt x="1660624" y="124719"/>
                </a:moveTo>
                <a:lnTo>
                  <a:pt x="1660029" y="125314"/>
                </a:lnTo>
                <a:lnTo>
                  <a:pt x="1660029" y="125910"/>
                </a:lnTo>
                <a:lnTo>
                  <a:pt x="1660624" y="127100"/>
                </a:lnTo>
                <a:lnTo>
                  <a:pt x="1662410" y="127100"/>
                </a:lnTo>
                <a:lnTo>
                  <a:pt x="1661815" y="125910"/>
                </a:lnTo>
                <a:close/>
                <a:moveTo>
                  <a:pt x="1717179" y="122635"/>
                </a:moveTo>
                <a:lnTo>
                  <a:pt x="1715393" y="123826"/>
                </a:lnTo>
                <a:lnTo>
                  <a:pt x="1717774" y="124719"/>
                </a:lnTo>
                <a:lnTo>
                  <a:pt x="1719858" y="123826"/>
                </a:lnTo>
                <a:lnTo>
                  <a:pt x="1719858" y="123231"/>
                </a:lnTo>
                <a:lnTo>
                  <a:pt x="1719263" y="122635"/>
                </a:lnTo>
                <a:close/>
                <a:moveTo>
                  <a:pt x="1677591" y="122040"/>
                </a:moveTo>
                <a:lnTo>
                  <a:pt x="1677591" y="122635"/>
                </a:lnTo>
                <a:lnTo>
                  <a:pt x="1678781" y="123826"/>
                </a:lnTo>
                <a:lnTo>
                  <a:pt x="1679377" y="123826"/>
                </a:lnTo>
                <a:lnTo>
                  <a:pt x="1679377" y="122040"/>
                </a:lnTo>
                <a:close/>
                <a:moveTo>
                  <a:pt x="1620441" y="120254"/>
                </a:moveTo>
                <a:lnTo>
                  <a:pt x="1618655" y="120849"/>
                </a:lnTo>
                <a:lnTo>
                  <a:pt x="1616869" y="122635"/>
                </a:lnTo>
                <a:lnTo>
                  <a:pt x="1617464" y="124719"/>
                </a:lnTo>
                <a:lnTo>
                  <a:pt x="1619250" y="125910"/>
                </a:lnTo>
                <a:lnTo>
                  <a:pt x="1621036" y="126505"/>
                </a:lnTo>
                <a:lnTo>
                  <a:pt x="1622227" y="124719"/>
                </a:lnTo>
                <a:lnTo>
                  <a:pt x="1621631" y="122040"/>
                </a:lnTo>
                <a:close/>
                <a:moveTo>
                  <a:pt x="1628775" y="117873"/>
                </a:moveTo>
                <a:lnTo>
                  <a:pt x="1625203" y="120254"/>
                </a:lnTo>
                <a:lnTo>
                  <a:pt x="1624608" y="123231"/>
                </a:lnTo>
                <a:lnTo>
                  <a:pt x="1626989" y="123231"/>
                </a:lnTo>
                <a:lnTo>
                  <a:pt x="1628775" y="122635"/>
                </a:lnTo>
                <a:lnTo>
                  <a:pt x="1630859" y="122635"/>
                </a:lnTo>
                <a:lnTo>
                  <a:pt x="1632645" y="121445"/>
                </a:lnTo>
                <a:lnTo>
                  <a:pt x="1632645" y="119063"/>
                </a:lnTo>
                <a:close/>
                <a:moveTo>
                  <a:pt x="1663006" y="116087"/>
                </a:moveTo>
                <a:lnTo>
                  <a:pt x="1662410" y="117277"/>
                </a:lnTo>
                <a:lnTo>
                  <a:pt x="1662410" y="120849"/>
                </a:lnTo>
                <a:lnTo>
                  <a:pt x="1664196" y="122040"/>
                </a:lnTo>
                <a:lnTo>
                  <a:pt x="1665387" y="122040"/>
                </a:lnTo>
                <a:lnTo>
                  <a:pt x="1666578" y="122635"/>
                </a:lnTo>
                <a:lnTo>
                  <a:pt x="1667471" y="121445"/>
                </a:lnTo>
                <a:lnTo>
                  <a:pt x="1667471" y="120849"/>
                </a:lnTo>
                <a:lnTo>
                  <a:pt x="1664792" y="118468"/>
                </a:lnTo>
                <a:lnTo>
                  <a:pt x="1663601" y="117873"/>
                </a:lnTo>
                <a:close/>
                <a:moveTo>
                  <a:pt x="1714203" y="110431"/>
                </a:moveTo>
                <a:lnTo>
                  <a:pt x="1715393" y="113110"/>
                </a:lnTo>
                <a:lnTo>
                  <a:pt x="1717179" y="114896"/>
                </a:lnTo>
                <a:lnTo>
                  <a:pt x="1718667" y="114896"/>
                </a:lnTo>
                <a:lnTo>
                  <a:pt x="1718667" y="113706"/>
                </a:lnTo>
                <a:lnTo>
                  <a:pt x="1717179" y="111920"/>
                </a:lnTo>
                <a:lnTo>
                  <a:pt x="1715393" y="111027"/>
                </a:lnTo>
                <a:close/>
                <a:moveTo>
                  <a:pt x="1658839" y="109836"/>
                </a:moveTo>
                <a:lnTo>
                  <a:pt x="1658839" y="111027"/>
                </a:lnTo>
                <a:lnTo>
                  <a:pt x="1659434" y="112515"/>
                </a:lnTo>
                <a:lnTo>
                  <a:pt x="1660029" y="113110"/>
                </a:lnTo>
                <a:lnTo>
                  <a:pt x="1662410" y="113110"/>
                </a:lnTo>
                <a:lnTo>
                  <a:pt x="1663006" y="111027"/>
                </a:lnTo>
                <a:lnTo>
                  <a:pt x="1662410" y="110431"/>
                </a:lnTo>
                <a:lnTo>
                  <a:pt x="1661220" y="109836"/>
                </a:lnTo>
                <a:close/>
                <a:moveTo>
                  <a:pt x="1651992" y="109836"/>
                </a:moveTo>
                <a:lnTo>
                  <a:pt x="1651397" y="110431"/>
                </a:lnTo>
                <a:lnTo>
                  <a:pt x="1650802" y="110431"/>
                </a:lnTo>
                <a:lnTo>
                  <a:pt x="1648421" y="113110"/>
                </a:lnTo>
                <a:lnTo>
                  <a:pt x="1646635" y="115492"/>
                </a:lnTo>
                <a:lnTo>
                  <a:pt x="1649611" y="114896"/>
                </a:lnTo>
                <a:lnTo>
                  <a:pt x="1651992" y="113706"/>
                </a:lnTo>
                <a:lnTo>
                  <a:pt x="1652588" y="114301"/>
                </a:lnTo>
                <a:lnTo>
                  <a:pt x="1653183" y="113110"/>
                </a:lnTo>
                <a:lnTo>
                  <a:pt x="1653183" y="109836"/>
                </a:lnTo>
                <a:close/>
                <a:moveTo>
                  <a:pt x="1708845" y="108050"/>
                </a:moveTo>
                <a:lnTo>
                  <a:pt x="1708249" y="108645"/>
                </a:lnTo>
                <a:lnTo>
                  <a:pt x="1707059" y="109241"/>
                </a:lnTo>
                <a:lnTo>
                  <a:pt x="1707059" y="109836"/>
                </a:lnTo>
                <a:lnTo>
                  <a:pt x="1707654" y="109836"/>
                </a:lnTo>
                <a:lnTo>
                  <a:pt x="1708845" y="111920"/>
                </a:lnTo>
                <a:lnTo>
                  <a:pt x="1711821" y="114301"/>
                </a:lnTo>
                <a:lnTo>
                  <a:pt x="1711226" y="111920"/>
                </a:lnTo>
                <a:lnTo>
                  <a:pt x="1711226" y="109241"/>
                </a:lnTo>
                <a:close/>
                <a:moveTo>
                  <a:pt x="1733253" y="107455"/>
                </a:moveTo>
                <a:lnTo>
                  <a:pt x="1731467" y="108050"/>
                </a:lnTo>
                <a:lnTo>
                  <a:pt x="1731467" y="109836"/>
                </a:lnTo>
                <a:lnTo>
                  <a:pt x="1733253" y="110431"/>
                </a:lnTo>
                <a:lnTo>
                  <a:pt x="1735039" y="109241"/>
                </a:lnTo>
                <a:lnTo>
                  <a:pt x="1736229" y="108050"/>
                </a:lnTo>
                <a:lnTo>
                  <a:pt x="1734443" y="107455"/>
                </a:lnTo>
                <a:close/>
                <a:moveTo>
                  <a:pt x="1701999" y="105669"/>
                </a:moveTo>
                <a:lnTo>
                  <a:pt x="1702594" y="106860"/>
                </a:lnTo>
                <a:lnTo>
                  <a:pt x="1703189" y="107455"/>
                </a:lnTo>
                <a:lnTo>
                  <a:pt x="1704380" y="108050"/>
                </a:lnTo>
                <a:lnTo>
                  <a:pt x="1704975" y="107455"/>
                </a:lnTo>
                <a:lnTo>
                  <a:pt x="1704975" y="106860"/>
                </a:lnTo>
                <a:lnTo>
                  <a:pt x="1704380" y="106860"/>
                </a:lnTo>
                <a:lnTo>
                  <a:pt x="1703785" y="106264"/>
                </a:lnTo>
                <a:close/>
                <a:moveTo>
                  <a:pt x="1689199" y="103883"/>
                </a:moveTo>
                <a:lnTo>
                  <a:pt x="1688604" y="105669"/>
                </a:lnTo>
                <a:lnTo>
                  <a:pt x="1689795" y="108050"/>
                </a:lnTo>
                <a:lnTo>
                  <a:pt x="1690985" y="106860"/>
                </a:lnTo>
                <a:lnTo>
                  <a:pt x="1691581" y="105669"/>
                </a:lnTo>
                <a:lnTo>
                  <a:pt x="1691581" y="104478"/>
                </a:lnTo>
                <a:lnTo>
                  <a:pt x="1690390" y="103883"/>
                </a:lnTo>
                <a:close/>
                <a:moveTo>
                  <a:pt x="1725216" y="102097"/>
                </a:moveTo>
                <a:lnTo>
                  <a:pt x="1724025" y="103288"/>
                </a:lnTo>
                <a:lnTo>
                  <a:pt x="1724621" y="104478"/>
                </a:lnTo>
                <a:lnTo>
                  <a:pt x="1725811" y="104478"/>
                </a:lnTo>
                <a:lnTo>
                  <a:pt x="1727002" y="105074"/>
                </a:lnTo>
                <a:lnTo>
                  <a:pt x="1727597" y="103883"/>
                </a:lnTo>
                <a:lnTo>
                  <a:pt x="1725811" y="102097"/>
                </a:lnTo>
                <a:close/>
                <a:moveTo>
                  <a:pt x="1648421" y="102097"/>
                </a:moveTo>
                <a:lnTo>
                  <a:pt x="1643658" y="104478"/>
                </a:lnTo>
                <a:lnTo>
                  <a:pt x="1643658" y="106860"/>
                </a:lnTo>
                <a:lnTo>
                  <a:pt x="1643063" y="108050"/>
                </a:lnTo>
                <a:lnTo>
                  <a:pt x="1644253" y="108645"/>
                </a:lnTo>
                <a:lnTo>
                  <a:pt x="1647230" y="109241"/>
                </a:lnTo>
                <a:lnTo>
                  <a:pt x="1648421" y="108645"/>
                </a:lnTo>
                <a:lnTo>
                  <a:pt x="1649611" y="108645"/>
                </a:lnTo>
                <a:lnTo>
                  <a:pt x="1651992" y="107455"/>
                </a:lnTo>
                <a:lnTo>
                  <a:pt x="1651397" y="106264"/>
                </a:lnTo>
                <a:lnTo>
                  <a:pt x="1650802" y="105669"/>
                </a:lnTo>
                <a:lnTo>
                  <a:pt x="1650206" y="105669"/>
                </a:lnTo>
                <a:lnTo>
                  <a:pt x="1649611" y="105074"/>
                </a:lnTo>
                <a:lnTo>
                  <a:pt x="1649016" y="103883"/>
                </a:lnTo>
                <a:lnTo>
                  <a:pt x="1648421" y="103288"/>
                </a:lnTo>
                <a:close/>
                <a:moveTo>
                  <a:pt x="1633240" y="101502"/>
                </a:moveTo>
                <a:lnTo>
                  <a:pt x="1632049" y="102692"/>
                </a:lnTo>
                <a:lnTo>
                  <a:pt x="1633240" y="103883"/>
                </a:lnTo>
                <a:lnTo>
                  <a:pt x="1635026" y="103883"/>
                </a:lnTo>
                <a:lnTo>
                  <a:pt x="1636217" y="105074"/>
                </a:lnTo>
                <a:lnTo>
                  <a:pt x="1636812" y="106264"/>
                </a:lnTo>
                <a:lnTo>
                  <a:pt x="1638003" y="106264"/>
                </a:lnTo>
                <a:lnTo>
                  <a:pt x="1638598" y="104478"/>
                </a:lnTo>
                <a:lnTo>
                  <a:pt x="1636812" y="103883"/>
                </a:lnTo>
                <a:lnTo>
                  <a:pt x="1636812" y="103288"/>
                </a:lnTo>
                <a:lnTo>
                  <a:pt x="1635026" y="101502"/>
                </a:lnTo>
                <a:close/>
                <a:moveTo>
                  <a:pt x="1644253" y="98227"/>
                </a:moveTo>
                <a:lnTo>
                  <a:pt x="1643063" y="99716"/>
                </a:lnTo>
                <a:lnTo>
                  <a:pt x="1642467" y="100906"/>
                </a:lnTo>
                <a:lnTo>
                  <a:pt x="1642467" y="102692"/>
                </a:lnTo>
                <a:lnTo>
                  <a:pt x="1643063" y="102692"/>
                </a:lnTo>
                <a:lnTo>
                  <a:pt x="1643063" y="102097"/>
                </a:lnTo>
                <a:lnTo>
                  <a:pt x="1644253" y="101502"/>
                </a:lnTo>
                <a:lnTo>
                  <a:pt x="1645444" y="99716"/>
                </a:lnTo>
                <a:lnTo>
                  <a:pt x="1645444" y="98227"/>
                </a:lnTo>
                <a:close/>
                <a:moveTo>
                  <a:pt x="1682651" y="97037"/>
                </a:moveTo>
                <a:lnTo>
                  <a:pt x="1682056" y="97632"/>
                </a:lnTo>
                <a:lnTo>
                  <a:pt x="1682651" y="98823"/>
                </a:lnTo>
                <a:lnTo>
                  <a:pt x="1685032" y="98823"/>
                </a:lnTo>
                <a:lnTo>
                  <a:pt x="1686223" y="99716"/>
                </a:lnTo>
                <a:lnTo>
                  <a:pt x="1687414" y="98823"/>
                </a:lnTo>
                <a:lnTo>
                  <a:pt x="1686818" y="97037"/>
                </a:lnTo>
                <a:close/>
                <a:moveTo>
                  <a:pt x="1659434" y="93465"/>
                </a:moveTo>
                <a:lnTo>
                  <a:pt x="1658839" y="94656"/>
                </a:lnTo>
                <a:lnTo>
                  <a:pt x="1658839" y="97037"/>
                </a:lnTo>
                <a:lnTo>
                  <a:pt x="1660624" y="97037"/>
                </a:lnTo>
                <a:lnTo>
                  <a:pt x="1660624" y="96442"/>
                </a:lnTo>
                <a:lnTo>
                  <a:pt x="1661220" y="96442"/>
                </a:lnTo>
                <a:lnTo>
                  <a:pt x="1661220" y="95251"/>
                </a:lnTo>
                <a:lnTo>
                  <a:pt x="1660624" y="93465"/>
                </a:lnTo>
                <a:close/>
                <a:moveTo>
                  <a:pt x="1674019" y="92870"/>
                </a:moveTo>
                <a:lnTo>
                  <a:pt x="1674019" y="93465"/>
                </a:lnTo>
                <a:lnTo>
                  <a:pt x="1673424" y="94060"/>
                </a:lnTo>
                <a:lnTo>
                  <a:pt x="1674614" y="94656"/>
                </a:lnTo>
                <a:lnTo>
                  <a:pt x="1675805" y="95846"/>
                </a:lnTo>
                <a:lnTo>
                  <a:pt x="1676400" y="95251"/>
                </a:lnTo>
                <a:lnTo>
                  <a:pt x="1678186" y="95251"/>
                </a:lnTo>
                <a:lnTo>
                  <a:pt x="1678781" y="94060"/>
                </a:lnTo>
                <a:lnTo>
                  <a:pt x="1677591" y="92870"/>
                </a:lnTo>
                <a:close/>
                <a:moveTo>
                  <a:pt x="1693069" y="88107"/>
                </a:moveTo>
                <a:lnTo>
                  <a:pt x="1692176" y="88702"/>
                </a:lnTo>
                <a:lnTo>
                  <a:pt x="1691581" y="88702"/>
                </a:lnTo>
                <a:lnTo>
                  <a:pt x="1691581" y="89893"/>
                </a:lnTo>
                <a:lnTo>
                  <a:pt x="1693069" y="90488"/>
                </a:lnTo>
                <a:lnTo>
                  <a:pt x="1694260" y="90488"/>
                </a:lnTo>
                <a:lnTo>
                  <a:pt x="1694855" y="89893"/>
                </a:lnTo>
                <a:lnTo>
                  <a:pt x="1694260" y="88702"/>
                </a:lnTo>
                <a:close/>
                <a:moveTo>
                  <a:pt x="1646039" y="87512"/>
                </a:moveTo>
                <a:lnTo>
                  <a:pt x="1639789" y="92274"/>
                </a:lnTo>
                <a:lnTo>
                  <a:pt x="1639193" y="93465"/>
                </a:lnTo>
                <a:lnTo>
                  <a:pt x="1638598" y="94060"/>
                </a:lnTo>
                <a:lnTo>
                  <a:pt x="1638003" y="95846"/>
                </a:lnTo>
                <a:lnTo>
                  <a:pt x="1637407" y="97037"/>
                </a:lnTo>
                <a:lnTo>
                  <a:pt x="1638598" y="97632"/>
                </a:lnTo>
                <a:lnTo>
                  <a:pt x="1639789" y="97632"/>
                </a:lnTo>
                <a:lnTo>
                  <a:pt x="1646039" y="91679"/>
                </a:lnTo>
                <a:lnTo>
                  <a:pt x="1649611" y="89298"/>
                </a:lnTo>
                <a:lnTo>
                  <a:pt x="1647825" y="88107"/>
                </a:lnTo>
                <a:close/>
                <a:moveTo>
                  <a:pt x="1683246" y="85428"/>
                </a:moveTo>
                <a:lnTo>
                  <a:pt x="1679377" y="86917"/>
                </a:lnTo>
                <a:lnTo>
                  <a:pt x="1680865" y="87512"/>
                </a:lnTo>
                <a:lnTo>
                  <a:pt x="1682056" y="87512"/>
                </a:lnTo>
                <a:lnTo>
                  <a:pt x="1683246" y="88702"/>
                </a:lnTo>
                <a:lnTo>
                  <a:pt x="1685032" y="88702"/>
                </a:lnTo>
                <a:lnTo>
                  <a:pt x="1685032" y="86917"/>
                </a:lnTo>
                <a:close/>
                <a:moveTo>
                  <a:pt x="1673424" y="85428"/>
                </a:moveTo>
                <a:lnTo>
                  <a:pt x="1672828" y="86023"/>
                </a:lnTo>
                <a:lnTo>
                  <a:pt x="1673424" y="87512"/>
                </a:lnTo>
                <a:lnTo>
                  <a:pt x="1676400" y="87512"/>
                </a:lnTo>
                <a:lnTo>
                  <a:pt x="1677591" y="86917"/>
                </a:lnTo>
                <a:lnTo>
                  <a:pt x="1675805" y="86023"/>
                </a:lnTo>
                <a:lnTo>
                  <a:pt x="1674614" y="85428"/>
                </a:lnTo>
                <a:close/>
                <a:moveTo>
                  <a:pt x="1778794" y="79475"/>
                </a:moveTo>
                <a:lnTo>
                  <a:pt x="1778794" y="80665"/>
                </a:lnTo>
                <a:lnTo>
                  <a:pt x="1781175" y="81261"/>
                </a:lnTo>
                <a:lnTo>
                  <a:pt x="1782961" y="80070"/>
                </a:lnTo>
                <a:lnTo>
                  <a:pt x="1780580" y="79475"/>
                </a:lnTo>
                <a:close/>
                <a:moveTo>
                  <a:pt x="1679377" y="70843"/>
                </a:moveTo>
                <a:lnTo>
                  <a:pt x="1711226" y="72629"/>
                </a:lnTo>
                <a:lnTo>
                  <a:pt x="1715393" y="73224"/>
                </a:lnTo>
                <a:lnTo>
                  <a:pt x="1719263" y="75307"/>
                </a:lnTo>
                <a:lnTo>
                  <a:pt x="1722239" y="77689"/>
                </a:lnTo>
                <a:lnTo>
                  <a:pt x="1751410" y="108050"/>
                </a:lnTo>
                <a:lnTo>
                  <a:pt x="1783854" y="136030"/>
                </a:lnTo>
                <a:lnTo>
                  <a:pt x="1812429" y="166688"/>
                </a:lnTo>
                <a:lnTo>
                  <a:pt x="1813620" y="169070"/>
                </a:lnTo>
                <a:lnTo>
                  <a:pt x="1813024" y="174427"/>
                </a:lnTo>
                <a:lnTo>
                  <a:pt x="1809453" y="177106"/>
                </a:lnTo>
                <a:lnTo>
                  <a:pt x="1791593" y="178892"/>
                </a:lnTo>
                <a:lnTo>
                  <a:pt x="1761828" y="177106"/>
                </a:lnTo>
                <a:lnTo>
                  <a:pt x="1714798" y="177106"/>
                </a:lnTo>
                <a:lnTo>
                  <a:pt x="1712417" y="175023"/>
                </a:lnTo>
                <a:lnTo>
                  <a:pt x="1680865" y="149424"/>
                </a:lnTo>
                <a:lnTo>
                  <a:pt x="1679377" y="148234"/>
                </a:lnTo>
                <a:lnTo>
                  <a:pt x="1677591" y="149424"/>
                </a:lnTo>
                <a:lnTo>
                  <a:pt x="1649016" y="173237"/>
                </a:lnTo>
                <a:lnTo>
                  <a:pt x="1646635" y="175916"/>
                </a:lnTo>
                <a:lnTo>
                  <a:pt x="1644253" y="175023"/>
                </a:lnTo>
                <a:lnTo>
                  <a:pt x="1596033" y="175023"/>
                </a:lnTo>
                <a:lnTo>
                  <a:pt x="1565374" y="178297"/>
                </a:lnTo>
                <a:lnTo>
                  <a:pt x="1548408" y="176511"/>
                </a:lnTo>
                <a:lnTo>
                  <a:pt x="1545431" y="175023"/>
                </a:lnTo>
                <a:lnTo>
                  <a:pt x="1545431" y="169665"/>
                </a:lnTo>
                <a:lnTo>
                  <a:pt x="1546622" y="167879"/>
                </a:lnTo>
                <a:lnTo>
                  <a:pt x="1555254" y="156866"/>
                </a:lnTo>
                <a:lnTo>
                  <a:pt x="1575197" y="136625"/>
                </a:lnTo>
                <a:lnTo>
                  <a:pt x="1606451" y="108050"/>
                </a:lnTo>
                <a:lnTo>
                  <a:pt x="1625203" y="88107"/>
                </a:lnTo>
                <a:lnTo>
                  <a:pt x="1636812" y="78284"/>
                </a:lnTo>
                <a:lnTo>
                  <a:pt x="1639789" y="75307"/>
                </a:lnTo>
                <a:lnTo>
                  <a:pt x="1644253" y="73224"/>
                </a:lnTo>
                <a:lnTo>
                  <a:pt x="1650206" y="72629"/>
                </a:lnTo>
                <a:close/>
                <a:moveTo>
                  <a:pt x="1801118" y="63401"/>
                </a:moveTo>
                <a:lnTo>
                  <a:pt x="1799332" y="65485"/>
                </a:lnTo>
                <a:lnTo>
                  <a:pt x="1797546" y="65485"/>
                </a:lnTo>
                <a:lnTo>
                  <a:pt x="1796951" y="66080"/>
                </a:lnTo>
                <a:lnTo>
                  <a:pt x="1798142" y="68461"/>
                </a:lnTo>
                <a:lnTo>
                  <a:pt x="1799928" y="69057"/>
                </a:lnTo>
                <a:lnTo>
                  <a:pt x="1801118" y="68461"/>
                </a:lnTo>
                <a:lnTo>
                  <a:pt x="1801714" y="66675"/>
                </a:lnTo>
                <a:lnTo>
                  <a:pt x="1802606" y="65485"/>
                </a:lnTo>
                <a:lnTo>
                  <a:pt x="1803797" y="64294"/>
                </a:lnTo>
                <a:close/>
                <a:moveTo>
                  <a:pt x="1837135" y="62806"/>
                </a:moveTo>
                <a:lnTo>
                  <a:pt x="1835944" y="63401"/>
                </a:lnTo>
                <a:lnTo>
                  <a:pt x="1834158" y="64890"/>
                </a:lnTo>
                <a:lnTo>
                  <a:pt x="1834158" y="66080"/>
                </a:lnTo>
                <a:lnTo>
                  <a:pt x="1835349" y="66080"/>
                </a:lnTo>
                <a:lnTo>
                  <a:pt x="1836539" y="66675"/>
                </a:lnTo>
                <a:lnTo>
                  <a:pt x="1837730" y="64294"/>
                </a:lnTo>
                <a:close/>
                <a:moveTo>
                  <a:pt x="1860947" y="49411"/>
                </a:moveTo>
                <a:lnTo>
                  <a:pt x="1859756" y="51495"/>
                </a:lnTo>
                <a:lnTo>
                  <a:pt x="1859161" y="52090"/>
                </a:lnTo>
                <a:lnTo>
                  <a:pt x="1857971" y="52686"/>
                </a:lnTo>
                <a:lnTo>
                  <a:pt x="1857971" y="54472"/>
                </a:lnTo>
                <a:lnTo>
                  <a:pt x="1859756" y="54472"/>
                </a:lnTo>
                <a:lnTo>
                  <a:pt x="1860352" y="52686"/>
                </a:lnTo>
                <a:lnTo>
                  <a:pt x="1860947" y="52686"/>
                </a:lnTo>
                <a:lnTo>
                  <a:pt x="1861542" y="52090"/>
                </a:lnTo>
                <a:lnTo>
                  <a:pt x="1863328" y="52090"/>
                </a:lnTo>
                <a:lnTo>
                  <a:pt x="1863924" y="50007"/>
                </a:lnTo>
                <a:lnTo>
                  <a:pt x="1863924" y="49411"/>
                </a:lnTo>
                <a:close/>
                <a:moveTo>
                  <a:pt x="1798142" y="48816"/>
                </a:moveTo>
                <a:lnTo>
                  <a:pt x="1797546" y="49411"/>
                </a:lnTo>
                <a:lnTo>
                  <a:pt x="1797546" y="50007"/>
                </a:lnTo>
                <a:lnTo>
                  <a:pt x="1798142" y="50602"/>
                </a:lnTo>
                <a:lnTo>
                  <a:pt x="1799332" y="50602"/>
                </a:lnTo>
                <a:lnTo>
                  <a:pt x="1799928" y="50007"/>
                </a:lnTo>
                <a:lnTo>
                  <a:pt x="1799928" y="49411"/>
                </a:lnTo>
                <a:lnTo>
                  <a:pt x="1799332" y="49411"/>
                </a:lnTo>
                <a:close/>
                <a:moveTo>
                  <a:pt x="1810346" y="45244"/>
                </a:moveTo>
                <a:lnTo>
                  <a:pt x="1807964" y="47625"/>
                </a:lnTo>
                <a:lnTo>
                  <a:pt x="1807369" y="50602"/>
                </a:lnTo>
                <a:lnTo>
                  <a:pt x="1807369" y="52090"/>
                </a:lnTo>
                <a:lnTo>
                  <a:pt x="1806774" y="53281"/>
                </a:lnTo>
                <a:lnTo>
                  <a:pt x="1804988" y="53281"/>
                </a:lnTo>
                <a:lnTo>
                  <a:pt x="1804988" y="54472"/>
                </a:lnTo>
                <a:lnTo>
                  <a:pt x="1805583" y="55662"/>
                </a:lnTo>
                <a:lnTo>
                  <a:pt x="1807964" y="55662"/>
                </a:lnTo>
                <a:lnTo>
                  <a:pt x="1808560" y="53876"/>
                </a:lnTo>
                <a:lnTo>
                  <a:pt x="1808560" y="52090"/>
                </a:lnTo>
                <a:lnTo>
                  <a:pt x="1809155" y="50007"/>
                </a:lnTo>
                <a:lnTo>
                  <a:pt x="1810346" y="48221"/>
                </a:lnTo>
                <a:lnTo>
                  <a:pt x="1811536" y="45840"/>
                </a:lnTo>
                <a:lnTo>
                  <a:pt x="1810941" y="45244"/>
                </a:lnTo>
                <a:close/>
                <a:moveTo>
                  <a:pt x="1925539" y="36017"/>
                </a:moveTo>
                <a:lnTo>
                  <a:pt x="1945779" y="36612"/>
                </a:lnTo>
                <a:lnTo>
                  <a:pt x="1948756" y="39291"/>
                </a:lnTo>
                <a:lnTo>
                  <a:pt x="1948756" y="42268"/>
                </a:lnTo>
                <a:lnTo>
                  <a:pt x="1948160" y="44649"/>
                </a:lnTo>
                <a:lnTo>
                  <a:pt x="1915121" y="84237"/>
                </a:lnTo>
                <a:lnTo>
                  <a:pt x="1882974" y="125017"/>
                </a:lnTo>
                <a:lnTo>
                  <a:pt x="1880592" y="126802"/>
                </a:lnTo>
                <a:lnTo>
                  <a:pt x="1845767" y="126207"/>
                </a:lnTo>
                <a:lnTo>
                  <a:pt x="1798737" y="126802"/>
                </a:lnTo>
                <a:lnTo>
                  <a:pt x="1796951" y="126207"/>
                </a:lnTo>
                <a:lnTo>
                  <a:pt x="1796356" y="125017"/>
                </a:lnTo>
                <a:lnTo>
                  <a:pt x="1795760" y="122635"/>
                </a:lnTo>
                <a:lnTo>
                  <a:pt x="1796356" y="121445"/>
                </a:lnTo>
                <a:lnTo>
                  <a:pt x="1803797" y="105669"/>
                </a:lnTo>
                <a:lnTo>
                  <a:pt x="1863924" y="105669"/>
                </a:lnTo>
                <a:lnTo>
                  <a:pt x="1869579" y="104478"/>
                </a:lnTo>
                <a:lnTo>
                  <a:pt x="1873151" y="101204"/>
                </a:lnTo>
                <a:close/>
                <a:moveTo>
                  <a:pt x="1869579" y="33040"/>
                </a:moveTo>
                <a:lnTo>
                  <a:pt x="1866007" y="34826"/>
                </a:lnTo>
                <a:lnTo>
                  <a:pt x="1868389" y="35422"/>
                </a:lnTo>
                <a:lnTo>
                  <a:pt x="1870770" y="37207"/>
                </a:lnTo>
                <a:lnTo>
                  <a:pt x="1871960" y="38696"/>
                </a:lnTo>
                <a:lnTo>
                  <a:pt x="1873746" y="37207"/>
                </a:lnTo>
                <a:lnTo>
                  <a:pt x="1873151" y="35422"/>
                </a:lnTo>
                <a:lnTo>
                  <a:pt x="1873151" y="34826"/>
                </a:lnTo>
                <a:close/>
                <a:moveTo>
                  <a:pt x="1854994" y="32445"/>
                </a:moveTo>
                <a:lnTo>
                  <a:pt x="1853803" y="33040"/>
                </a:lnTo>
                <a:lnTo>
                  <a:pt x="1853803" y="35422"/>
                </a:lnTo>
                <a:lnTo>
                  <a:pt x="1855589" y="36017"/>
                </a:lnTo>
                <a:lnTo>
                  <a:pt x="1857375" y="35422"/>
                </a:lnTo>
                <a:lnTo>
                  <a:pt x="1856185" y="33040"/>
                </a:lnTo>
                <a:close/>
                <a:moveTo>
                  <a:pt x="1835349" y="30064"/>
                </a:moveTo>
                <a:lnTo>
                  <a:pt x="1834753" y="31254"/>
                </a:lnTo>
                <a:lnTo>
                  <a:pt x="1834158" y="34231"/>
                </a:lnTo>
                <a:lnTo>
                  <a:pt x="1834753" y="36612"/>
                </a:lnTo>
                <a:lnTo>
                  <a:pt x="1834753" y="37803"/>
                </a:lnTo>
                <a:lnTo>
                  <a:pt x="1835349" y="38696"/>
                </a:lnTo>
                <a:lnTo>
                  <a:pt x="1836539" y="38696"/>
                </a:lnTo>
                <a:lnTo>
                  <a:pt x="1836539" y="36612"/>
                </a:lnTo>
                <a:lnTo>
                  <a:pt x="1837730" y="36017"/>
                </a:lnTo>
                <a:lnTo>
                  <a:pt x="1838325" y="34826"/>
                </a:lnTo>
                <a:lnTo>
                  <a:pt x="1840409" y="34231"/>
                </a:lnTo>
                <a:lnTo>
                  <a:pt x="1840409" y="32445"/>
                </a:lnTo>
                <a:lnTo>
                  <a:pt x="1838921" y="30659"/>
                </a:lnTo>
                <a:lnTo>
                  <a:pt x="1837135" y="30659"/>
                </a:lnTo>
                <a:close/>
                <a:moveTo>
                  <a:pt x="1888927" y="23218"/>
                </a:moveTo>
                <a:lnTo>
                  <a:pt x="1887736" y="23813"/>
                </a:lnTo>
                <a:lnTo>
                  <a:pt x="1885950" y="25897"/>
                </a:lnTo>
                <a:lnTo>
                  <a:pt x="1885950" y="28278"/>
                </a:lnTo>
                <a:lnTo>
                  <a:pt x="1887141" y="27087"/>
                </a:lnTo>
                <a:lnTo>
                  <a:pt x="1887736" y="25004"/>
                </a:lnTo>
                <a:lnTo>
                  <a:pt x="1889522" y="25004"/>
                </a:lnTo>
                <a:lnTo>
                  <a:pt x="1890117" y="24408"/>
                </a:lnTo>
                <a:close/>
                <a:moveTo>
                  <a:pt x="1845767" y="14288"/>
                </a:moveTo>
                <a:lnTo>
                  <a:pt x="1844576" y="15479"/>
                </a:lnTo>
                <a:lnTo>
                  <a:pt x="1843981" y="16669"/>
                </a:lnTo>
                <a:lnTo>
                  <a:pt x="1845171" y="16074"/>
                </a:lnTo>
                <a:close/>
                <a:moveTo>
                  <a:pt x="1831181" y="12204"/>
                </a:moveTo>
                <a:lnTo>
                  <a:pt x="1830586" y="12800"/>
                </a:lnTo>
                <a:lnTo>
                  <a:pt x="1830586" y="14288"/>
                </a:lnTo>
                <a:lnTo>
                  <a:pt x="1831777" y="14288"/>
                </a:lnTo>
                <a:lnTo>
                  <a:pt x="1832372" y="12800"/>
                </a:lnTo>
                <a:lnTo>
                  <a:pt x="1832372" y="12204"/>
                </a:lnTo>
                <a:close/>
                <a:moveTo>
                  <a:pt x="1885950" y="8632"/>
                </a:moveTo>
                <a:lnTo>
                  <a:pt x="1884760" y="9823"/>
                </a:lnTo>
                <a:lnTo>
                  <a:pt x="1883569" y="11609"/>
                </a:lnTo>
                <a:lnTo>
                  <a:pt x="1885355" y="12204"/>
                </a:lnTo>
                <a:lnTo>
                  <a:pt x="1886546" y="12204"/>
                </a:lnTo>
                <a:lnTo>
                  <a:pt x="1888331" y="11014"/>
                </a:lnTo>
                <a:lnTo>
                  <a:pt x="1887736" y="9228"/>
                </a:lnTo>
                <a:close/>
                <a:moveTo>
                  <a:pt x="1907381" y="0"/>
                </a:moveTo>
                <a:lnTo>
                  <a:pt x="1924348" y="2084"/>
                </a:lnTo>
                <a:lnTo>
                  <a:pt x="1927920" y="5061"/>
                </a:lnTo>
                <a:lnTo>
                  <a:pt x="1926729" y="9823"/>
                </a:lnTo>
                <a:lnTo>
                  <a:pt x="1896964" y="48816"/>
                </a:lnTo>
                <a:lnTo>
                  <a:pt x="1866007" y="86619"/>
                </a:lnTo>
                <a:lnTo>
                  <a:pt x="1860352" y="91679"/>
                </a:lnTo>
                <a:lnTo>
                  <a:pt x="1854399" y="93465"/>
                </a:lnTo>
                <a:lnTo>
                  <a:pt x="1841004" y="94060"/>
                </a:lnTo>
                <a:lnTo>
                  <a:pt x="1809750" y="92274"/>
                </a:lnTo>
                <a:lnTo>
                  <a:pt x="1765399" y="92274"/>
                </a:lnTo>
                <a:lnTo>
                  <a:pt x="1763316" y="91679"/>
                </a:lnTo>
                <a:lnTo>
                  <a:pt x="1762125" y="90488"/>
                </a:lnTo>
                <a:lnTo>
                  <a:pt x="1761530" y="88405"/>
                </a:lnTo>
                <a:lnTo>
                  <a:pt x="1762125" y="86619"/>
                </a:lnTo>
                <a:lnTo>
                  <a:pt x="1782961" y="46435"/>
                </a:lnTo>
                <a:lnTo>
                  <a:pt x="1802606" y="5656"/>
                </a:lnTo>
                <a:lnTo>
                  <a:pt x="1804988" y="2679"/>
                </a:lnTo>
                <a:lnTo>
                  <a:pt x="1808560" y="2084"/>
                </a:lnTo>
                <a:lnTo>
                  <a:pt x="1824335" y="1489"/>
                </a:lnTo>
                <a:lnTo>
                  <a:pt x="1846957" y="2084"/>
                </a:lnTo>
                <a:lnTo>
                  <a:pt x="1885355" y="1489"/>
                </a:lnTo>
                <a:close/>
              </a:path>
            </a:pathLst>
          </a:custGeom>
          <a:solidFill>
            <a:schemeClr val="accent4">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sz="4800">
              <a:solidFill>
                <a:schemeClr val="accent4">
                  <a:lumMod val="75000"/>
                </a:schemeClr>
              </a:solidFill>
              <a:latin typeface="#9Slide07 SVNNexa Rust Slab Bla" panose="020B0606040200020203" pitchFamily="34" charset="0"/>
              <a:cs typeface="Arial" panose="020B0604020202020204" pitchFamily="34" charset="0"/>
            </a:endParaRPr>
          </a:p>
        </p:txBody>
      </p:sp>
      <p:pic>
        <p:nvPicPr>
          <p:cNvPr id="1567" name="Nhạc nền">
            <a:hlinkClick r:id="" action="ppaction://media"/>
            <a:extLst>
              <a:ext uri="{FF2B5EF4-FFF2-40B4-BE49-F238E27FC236}">
                <a16:creationId xmlns:a16="http://schemas.microsoft.com/office/drawing/2014/main" id="{644A867D-8A5D-12DD-DCB5-D115CBD6D685}"/>
              </a:ext>
            </a:extLst>
          </p:cNvPr>
          <p:cNvPicPr>
            <a:picLocks noChangeAspect="1"/>
          </p:cNvPicPr>
          <p:nvPr>
            <a:audioFile r:link="rId3"/>
            <p:extLst>
              <p:ext uri="{DAA4B4D4-6D71-4841-9C94-3DE7FCFB9230}">
                <p14:media xmlns:p14="http://schemas.microsoft.com/office/powerpoint/2010/main" r:embed="rId2"/>
              </p:ext>
            </p:extLst>
          </p:nvPr>
        </p:nvPicPr>
        <p:blipFill>
          <a:blip r:embed="rId22"/>
          <a:stretch>
            <a:fillRect/>
          </a:stretch>
        </p:blipFill>
        <p:spPr>
          <a:xfrm>
            <a:off x="5789674" y="-1919449"/>
            <a:ext cx="1036320" cy="1036320"/>
          </a:xfrm>
          <a:prstGeom prst="rect">
            <a:avLst/>
          </a:prstGeom>
        </p:spPr>
      </p:pic>
      <p:sp>
        <p:nvSpPr>
          <p:cNvPr id="1568" name="Hộp Văn bản 1567">
            <a:extLst>
              <a:ext uri="{FF2B5EF4-FFF2-40B4-BE49-F238E27FC236}">
                <a16:creationId xmlns:a16="http://schemas.microsoft.com/office/drawing/2014/main" id="{55F276B2-DECD-6B61-0076-D810A009384F}"/>
              </a:ext>
            </a:extLst>
          </p:cNvPr>
          <p:cNvSpPr txBox="1"/>
          <p:nvPr/>
        </p:nvSpPr>
        <p:spPr>
          <a:xfrm>
            <a:off x="0" y="-850900"/>
            <a:ext cx="635000" cy="635000"/>
          </a:xfrm>
          <a:prstGeom prst="rect">
            <a:avLst/>
          </a:prstGeom>
          <a:noFill/>
        </p:spPr>
        <p:txBody>
          <a:bodyPr vert="horz" wrap="none" lIns="0" tIns="0" rIns="0" bIns="0" rtlCol="0">
            <a:spAutoFit/>
          </a:bodyPr>
          <a:lstStyle/>
          <a:p>
            <a:pPr algn="l"/>
            <a:endParaRPr lang="en-US">
              <a:solidFill>
                <a:schemeClr val="tx1">
                  <a:lumMod val="50000"/>
                  <a:lumOff val="50000"/>
                </a:schemeClr>
              </a:solidFill>
            </a:endParaRPr>
          </a:p>
        </p:txBody>
      </p:sp>
    </p:spTree>
    <p:extLst>
      <p:ext uri="{BB962C8B-B14F-4D97-AF65-F5344CB8AC3E}">
        <p14:creationId xmlns:p14="http://schemas.microsoft.com/office/powerpoint/2010/main" val="466731568"/>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6084" fill="hold"/>
                                        <p:tgtEl>
                                          <p:spTgt spid="156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8"/>
                    </p:tgtEl>
                  </p:cond>
                </p:stCondLst>
                <p:endSync evt="end" delay="0">
                  <p:rtn val="all"/>
                </p:endSync>
                <p:childTnLst>
                  <p:par>
                    <p:cTn id="8" fill="hold">
                      <p:stCondLst>
                        <p:cond delay="0"/>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08"/>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385"/>
                                        </p:tgtEl>
                                        <p:attrNameLst>
                                          <p:attrName>style.visibility</p:attrName>
                                        </p:attrNameLst>
                                      </p:cBhvr>
                                      <p:to>
                                        <p:strVal val="visible"/>
                                      </p:to>
                                    </p:set>
                                  </p:childTnLst>
                                </p:cTn>
                              </p:par>
                            </p:childTnLst>
                          </p:cTn>
                        </p:par>
                      </p:childTnLst>
                    </p:cTn>
                  </p:par>
                </p:childTnLst>
              </p:cTn>
              <p:nextCondLst>
                <p:cond evt="onClick" delay="0">
                  <p:tgtEl>
                    <p:spTgt spid="208"/>
                  </p:tgtEl>
                </p:cond>
              </p:nextCondLst>
            </p:seq>
            <p:seq concurrent="1" nextAc="seek">
              <p:cTn id="14" restart="whenNotActive" fill="hold" evtFilter="cancelBubble" nodeType="interactiveSeq">
                <p:stCondLst>
                  <p:cond evt="onClick" delay="0">
                    <p:tgtEl>
                      <p:spTgt spid="385"/>
                    </p:tgtEl>
                  </p:cond>
                </p:stCondLst>
                <p:endSync evt="end" delay="0">
                  <p:rtn val="all"/>
                </p:endSync>
                <p:childTnLst>
                  <p:par>
                    <p:cTn id="15" fill="hold">
                      <p:stCondLst>
                        <p:cond delay="0"/>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85"/>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86"/>
                                        </p:tgtEl>
                                        <p:attrNameLst>
                                          <p:attrName>style.visibility</p:attrName>
                                        </p:attrNameLst>
                                      </p:cBhvr>
                                      <p:to>
                                        <p:strVal val="visible"/>
                                      </p:to>
                                    </p:set>
                                  </p:childTnLst>
                                </p:cTn>
                              </p:par>
                            </p:childTnLst>
                          </p:cTn>
                        </p:par>
                      </p:childTnLst>
                    </p:cTn>
                  </p:par>
                </p:childTnLst>
              </p:cTn>
              <p:nextCondLst>
                <p:cond evt="onClick" delay="0">
                  <p:tgtEl>
                    <p:spTgt spid="385"/>
                  </p:tgtEl>
                </p:cond>
              </p:nextCondLst>
            </p:seq>
            <p:seq concurrent="1" nextAc="seek">
              <p:cTn id="21" restart="whenNotActive" fill="hold" evtFilter="cancelBubble" nodeType="interactiveSeq">
                <p:stCondLst>
                  <p:cond evt="onClick" delay="0">
                    <p:tgtEl>
                      <p:spTgt spid="486"/>
                    </p:tgtEl>
                  </p:cond>
                </p:stCondLst>
                <p:endSync evt="end" delay="0">
                  <p:rtn val="all"/>
                </p:endSync>
                <p:childTnLst>
                  <p:par>
                    <p:cTn id="22" fill="hold">
                      <p:stCondLst>
                        <p:cond delay="0"/>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486"/>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688"/>
                                        </p:tgtEl>
                                        <p:attrNameLst>
                                          <p:attrName>style.visibility</p:attrName>
                                        </p:attrNameLst>
                                      </p:cBhvr>
                                      <p:to>
                                        <p:strVal val="visible"/>
                                      </p:to>
                                    </p:set>
                                  </p:childTnLst>
                                </p:cTn>
                              </p:par>
                            </p:childTnLst>
                          </p:cTn>
                        </p:par>
                      </p:childTnLst>
                    </p:cTn>
                  </p:par>
                </p:childTnLst>
              </p:cTn>
              <p:nextCondLst>
                <p:cond evt="onClick" delay="0">
                  <p:tgtEl>
                    <p:spTgt spid="486"/>
                  </p:tgtEl>
                </p:cond>
              </p:nextCondLst>
            </p:seq>
            <p:seq concurrent="1" nextAc="seek">
              <p:cTn id="28" restart="whenNotActive" fill="hold" evtFilter="cancelBubble" nodeType="interactiveSeq">
                <p:stCondLst>
                  <p:cond evt="onClick" delay="0">
                    <p:tgtEl>
                      <p:spTgt spid="688"/>
                    </p:tgtEl>
                  </p:cond>
                </p:stCondLst>
                <p:endSync evt="end" delay="0">
                  <p:rtn val="all"/>
                </p:endSync>
                <p:childTnLst>
                  <p:par>
                    <p:cTn id="29" fill="hold">
                      <p:stCondLst>
                        <p:cond delay="0"/>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688"/>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270"/>
                                        </p:tgtEl>
                                        <p:attrNameLst>
                                          <p:attrName>style.visibility</p:attrName>
                                        </p:attrNameLst>
                                      </p:cBhvr>
                                      <p:to>
                                        <p:strVal val="visible"/>
                                      </p:to>
                                    </p:set>
                                  </p:childTnLst>
                                </p:cTn>
                              </p:par>
                            </p:childTnLst>
                          </p:cTn>
                        </p:par>
                      </p:childTnLst>
                    </p:cTn>
                  </p:par>
                </p:childTnLst>
              </p:cTn>
              <p:nextCondLst>
                <p:cond evt="onClick" delay="0">
                  <p:tgtEl>
                    <p:spTgt spid="688"/>
                  </p:tgtEl>
                </p:cond>
              </p:nextCondLst>
            </p:seq>
            <p:seq concurrent="1" nextAc="seek">
              <p:cTn id="35" restart="whenNotActive" fill="hold" evtFilter="cancelBubble" nodeType="interactiveSeq">
                <p:stCondLst>
                  <p:cond evt="onClick" delay="0">
                    <p:tgtEl>
                      <p:spTgt spid="1270"/>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1270"/>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587"/>
                                        </p:tgtEl>
                                        <p:attrNameLst>
                                          <p:attrName>style.visibility</p:attrName>
                                        </p:attrNameLst>
                                      </p:cBhvr>
                                      <p:to>
                                        <p:strVal val="visible"/>
                                      </p:to>
                                    </p:set>
                                  </p:childTnLst>
                                </p:cTn>
                              </p:par>
                            </p:childTnLst>
                          </p:cTn>
                        </p:par>
                      </p:childTnLst>
                    </p:cTn>
                  </p:par>
                </p:childTnLst>
              </p:cTn>
              <p:nextCondLst>
                <p:cond evt="onClick" delay="0">
                  <p:tgtEl>
                    <p:spTgt spid="1270"/>
                  </p:tgtEl>
                </p:cond>
              </p:nextCondLst>
            </p:seq>
            <p:seq concurrent="1" nextAc="seek">
              <p:cTn id="42" restart="whenNotActive" fill="hold" evtFilter="cancelBubble" nodeType="interactiveSeq">
                <p:stCondLst>
                  <p:cond evt="onClick" delay="0">
                    <p:tgtEl>
                      <p:spTgt spid="587"/>
                    </p:tgtEl>
                  </p:cond>
                </p:stCondLst>
                <p:endSync evt="end" delay="0">
                  <p:rtn val="all"/>
                </p:endSync>
                <p:childTnLst>
                  <p:par>
                    <p:cTn id="43" fill="hold">
                      <p:stCondLst>
                        <p:cond delay="0"/>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65"/>
                                        </p:tgtEl>
                                        <p:attrNameLst>
                                          <p:attrName>style.visibility</p:attrName>
                                        </p:attrNameLst>
                                      </p:cBhvr>
                                      <p:to>
                                        <p:strVal val="visible"/>
                                      </p:to>
                                    </p:set>
                                    <p:anim calcmode="lin" valueType="num">
                                      <p:cBhvr additive="base">
                                        <p:cTn id="47" dur="500" fill="hold"/>
                                        <p:tgtEl>
                                          <p:spTgt spid="1565"/>
                                        </p:tgtEl>
                                        <p:attrNameLst>
                                          <p:attrName>ppt_x</p:attrName>
                                        </p:attrNameLst>
                                      </p:cBhvr>
                                      <p:tavLst>
                                        <p:tav tm="0">
                                          <p:val>
                                            <p:strVal val="#ppt_x"/>
                                          </p:val>
                                        </p:tav>
                                        <p:tav tm="100000">
                                          <p:val>
                                            <p:strVal val="#ppt_x"/>
                                          </p:val>
                                        </p:tav>
                                      </p:tavLst>
                                    </p:anim>
                                    <p:anim calcmode="lin" valueType="num">
                                      <p:cBhvr additive="base">
                                        <p:cTn id="48" dur="500" fill="hold"/>
                                        <p:tgtEl>
                                          <p:spTgt spid="1565"/>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587"/>
                  </p:tgtEl>
                </p:cond>
              </p:nextCondLst>
            </p:seq>
            <p:seq concurrent="1" nextAc="seek">
              <p:cTn id="49" restart="whenNotActive" fill="hold" evtFilter="cancelBubble" nodeType="interactiveSeq">
                <p:stCondLst>
                  <p:cond evt="onClick" delay="0">
                    <p:tgtEl>
                      <p:spTgt spid="112"/>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112"/>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789"/>
                                        </p:tgtEl>
                                        <p:attrNameLst>
                                          <p:attrName>style.visibility</p:attrName>
                                        </p:attrNameLst>
                                      </p:cBhvr>
                                      <p:to>
                                        <p:strVal val="visible"/>
                                      </p:to>
                                    </p:set>
                                  </p:childTnLst>
                                </p:cTn>
                              </p:par>
                            </p:childTnLst>
                          </p:cTn>
                        </p:par>
                      </p:childTnLst>
                    </p:cTn>
                  </p:par>
                </p:childTnLst>
              </p:cTn>
              <p:nextCondLst>
                <p:cond evt="onClick" delay="0">
                  <p:tgtEl>
                    <p:spTgt spid="112"/>
                  </p:tgtEl>
                </p:cond>
              </p:nextCondLst>
            </p:seq>
            <p:seq concurrent="1" nextAc="seek">
              <p:cTn id="56" restart="whenNotActive" fill="hold" evtFilter="cancelBubble" nodeType="interactiveSeq">
                <p:stCondLst>
                  <p:cond evt="onClick" delay="0">
                    <p:tgtEl>
                      <p:spTgt spid="789"/>
                    </p:tgtEl>
                  </p:cond>
                </p:stCondLst>
                <p:endSync evt="end" delay="0">
                  <p:rtn val="all"/>
                </p:endSync>
                <p:childTnLst>
                  <p:par>
                    <p:cTn id="57" fill="hold">
                      <p:stCondLst>
                        <p:cond delay="0"/>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789"/>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882"/>
                                        </p:tgtEl>
                                        <p:attrNameLst>
                                          <p:attrName>style.visibility</p:attrName>
                                        </p:attrNameLst>
                                      </p:cBhvr>
                                      <p:to>
                                        <p:strVal val="visible"/>
                                      </p:to>
                                    </p:set>
                                  </p:childTnLst>
                                </p:cTn>
                              </p:par>
                            </p:childTnLst>
                          </p:cTn>
                        </p:par>
                      </p:childTnLst>
                    </p:cTn>
                  </p:par>
                </p:childTnLst>
              </p:cTn>
              <p:nextCondLst>
                <p:cond evt="onClick" delay="0">
                  <p:tgtEl>
                    <p:spTgt spid="789"/>
                  </p:tgtEl>
                </p:cond>
              </p:nextCondLst>
            </p:seq>
            <p:seq concurrent="1" nextAc="seek">
              <p:cTn id="63" restart="whenNotActive" fill="hold" evtFilter="cancelBubble" nodeType="interactiveSeq">
                <p:stCondLst>
                  <p:cond evt="onClick" delay="0">
                    <p:tgtEl>
                      <p:spTgt spid="882"/>
                    </p:tgtEl>
                  </p:cond>
                </p:stCondLst>
                <p:endSync evt="end" delay="0">
                  <p:rtn val="all"/>
                </p:endSync>
                <p:childTnLst>
                  <p:par>
                    <p:cTn id="64" fill="hold">
                      <p:stCondLst>
                        <p:cond delay="0"/>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882"/>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1464"/>
                                        </p:tgtEl>
                                        <p:attrNameLst>
                                          <p:attrName>style.visibility</p:attrName>
                                        </p:attrNameLst>
                                      </p:cBhvr>
                                      <p:to>
                                        <p:strVal val="visible"/>
                                      </p:to>
                                    </p:set>
                                  </p:childTnLst>
                                </p:cTn>
                              </p:par>
                            </p:childTnLst>
                          </p:cTn>
                        </p:par>
                      </p:childTnLst>
                    </p:cTn>
                  </p:par>
                </p:childTnLst>
              </p:cTn>
              <p:nextCondLst>
                <p:cond evt="onClick" delay="0">
                  <p:tgtEl>
                    <p:spTgt spid="882"/>
                  </p:tgtEl>
                </p:cond>
              </p:nextCondLst>
            </p:seq>
            <p:seq concurrent="1" nextAc="seek">
              <p:cTn id="70" restart="whenNotActive" fill="hold" evtFilter="cancelBubble" nodeType="interactiveSeq">
                <p:stCondLst>
                  <p:cond evt="onClick" delay="0">
                    <p:tgtEl>
                      <p:spTgt spid="1464"/>
                    </p:tgtEl>
                  </p:cond>
                </p:stCondLst>
                <p:endSync evt="end" delay="0">
                  <p:rtn val="all"/>
                </p:endSync>
                <p:childTnLst>
                  <p:par>
                    <p:cTn id="71" fill="hold">
                      <p:stCondLst>
                        <p:cond delay="0"/>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1464"/>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975"/>
                                        </p:tgtEl>
                                        <p:attrNameLst>
                                          <p:attrName>style.visibility</p:attrName>
                                        </p:attrNameLst>
                                      </p:cBhvr>
                                      <p:to>
                                        <p:strVal val="visible"/>
                                      </p:to>
                                    </p:set>
                                  </p:childTnLst>
                                </p:cTn>
                              </p:par>
                            </p:childTnLst>
                          </p:cTn>
                        </p:par>
                      </p:childTnLst>
                    </p:cTn>
                  </p:par>
                </p:childTnLst>
              </p:cTn>
              <p:nextCondLst>
                <p:cond evt="onClick" delay="0">
                  <p:tgtEl>
                    <p:spTgt spid="1464"/>
                  </p:tgtEl>
                </p:cond>
              </p:nextCondLst>
            </p:seq>
            <p:seq concurrent="1" nextAc="seek">
              <p:cTn id="77" restart="whenNotActive" fill="hold" evtFilter="cancelBubble" nodeType="interactiveSeq">
                <p:stCondLst>
                  <p:cond evt="onClick" delay="0">
                    <p:tgtEl>
                      <p:spTgt spid="975"/>
                    </p:tgtEl>
                  </p:cond>
                </p:stCondLst>
                <p:endSync evt="end" delay="0">
                  <p:rtn val="all"/>
                </p:endSync>
                <p:childTnLst>
                  <p:par>
                    <p:cTn id="78" fill="hold">
                      <p:stCondLst>
                        <p:cond delay="0"/>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975"/>
                                        </p:tgtEl>
                                        <p:attrNameLst>
                                          <p:attrName>style.visibility</p:attrName>
                                        </p:attrNameLst>
                                      </p:cBhvr>
                                      <p:to>
                                        <p:strVal val="hidden"/>
                                      </p:to>
                                    </p:set>
                                  </p:childTnLst>
                                </p:cTn>
                              </p:par>
                              <p:par>
                                <p:cTn id="82" presetID="1" presetClass="entr" presetSubtype="0" fill="hold" nodeType="withEffect">
                                  <p:stCondLst>
                                    <p:cond delay="0"/>
                                  </p:stCondLst>
                                  <p:childTnLst>
                                    <p:set>
                                      <p:cBhvr>
                                        <p:cTn id="83" dur="1" fill="hold">
                                          <p:stCondLst>
                                            <p:cond delay="0"/>
                                          </p:stCondLst>
                                        </p:cTn>
                                        <p:tgtEl>
                                          <p:spTgt spid="1371"/>
                                        </p:tgtEl>
                                        <p:attrNameLst>
                                          <p:attrName>style.visibility</p:attrName>
                                        </p:attrNameLst>
                                      </p:cBhvr>
                                      <p:to>
                                        <p:strVal val="visible"/>
                                      </p:to>
                                    </p:set>
                                  </p:childTnLst>
                                </p:cTn>
                              </p:par>
                            </p:childTnLst>
                          </p:cTn>
                        </p:par>
                      </p:childTnLst>
                    </p:cTn>
                  </p:par>
                </p:childTnLst>
              </p:cTn>
              <p:nextCondLst>
                <p:cond evt="onClick" delay="0">
                  <p:tgtEl>
                    <p:spTgt spid="975"/>
                  </p:tgtEl>
                </p:cond>
              </p:nextCondLst>
            </p:seq>
            <p:seq concurrent="1" nextAc="seek">
              <p:cTn id="84" restart="whenNotActive" fill="hold" evtFilter="cancelBubble" nodeType="interactiveSeq">
                <p:stCondLst>
                  <p:cond evt="onClick" delay="0">
                    <p:tgtEl>
                      <p:spTgt spid="1371"/>
                    </p:tgtEl>
                  </p:cond>
                </p:stCondLst>
                <p:endSync evt="end" delay="0">
                  <p:rtn val="all"/>
                </p:endSync>
                <p:childTnLst>
                  <p:par>
                    <p:cTn id="85" fill="hold">
                      <p:stCondLst>
                        <p:cond delay="0"/>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566"/>
                                        </p:tgtEl>
                                        <p:attrNameLst>
                                          <p:attrName>style.visibility</p:attrName>
                                        </p:attrNameLst>
                                      </p:cBhvr>
                                      <p:to>
                                        <p:strVal val="visible"/>
                                      </p:to>
                                    </p:set>
                                    <p:anim calcmode="lin" valueType="num">
                                      <p:cBhvr additive="base">
                                        <p:cTn id="89" dur="500" fill="hold"/>
                                        <p:tgtEl>
                                          <p:spTgt spid="1566"/>
                                        </p:tgtEl>
                                        <p:attrNameLst>
                                          <p:attrName>ppt_x</p:attrName>
                                        </p:attrNameLst>
                                      </p:cBhvr>
                                      <p:tavLst>
                                        <p:tav tm="0">
                                          <p:val>
                                            <p:strVal val="#ppt_x"/>
                                          </p:val>
                                        </p:tav>
                                        <p:tav tm="100000">
                                          <p:val>
                                            <p:strVal val="#ppt_x"/>
                                          </p:val>
                                        </p:tav>
                                      </p:tavLst>
                                    </p:anim>
                                    <p:anim calcmode="lin" valueType="num">
                                      <p:cBhvr additive="base">
                                        <p:cTn id="90" dur="500" fill="hold"/>
                                        <p:tgtEl>
                                          <p:spTgt spid="1566"/>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371"/>
                  </p:tgtEl>
                </p:cond>
              </p:nextCondLst>
            </p:seq>
            <p:seq concurrent="1" nextAc="seek">
              <p:cTn id="91" restart="whenNotActive" fill="hold" evtFilter="cancelBubble" nodeType="interactiveSeq">
                <p:stCondLst>
                  <p:cond evt="onClick" delay="0">
                    <p:tgtEl>
                      <p:spTgt spid="15"/>
                    </p:tgtEl>
                  </p:cond>
                </p:stCondLst>
                <p:endSync evt="end" delay="0">
                  <p:rtn val="all"/>
                </p:endSync>
                <p:childTnLst>
                  <p:par>
                    <p:cTn id="92" fill="hold">
                      <p:stCondLst>
                        <p:cond delay="0"/>
                      </p:stCondLst>
                      <p:childTnLst>
                        <p:par>
                          <p:cTn id="93" fill="hold">
                            <p:stCondLst>
                              <p:cond delay="0"/>
                            </p:stCondLst>
                            <p:childTnLst>
                              <p:par>
                                <p:cTn id="94" presetID="6" presetClass="exit" presetSubtype="32" fill="hold" nodeType="clickEffect">
                                  <p:stCondLst>
                                    <p:cond delay="0"/>
                                  </p:stCondLst>
                                  <p:childTnLst>
                                    <p:animEffect transition="out" filter="circle(out)">
                                      <p:cBhvr>
                                        <p:cTn id="95" dur="2000"/>
                                        <p:tgtEl>
                                          <p:spTgt spid="15"/>
                                        </p:tgtEl>
                                      </p:cBhvr>
                                    </p:animEffect>
                                    <p:set>
                                      <p:cBhvr>
                                        <p:cTn id="96"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7" restart="whenNotActive" fill="hold" evtFilter="cancelBubble" nodeType="interactiveSeq">
                <p:stCondLst>
                  <p:cond evt="onClick" delay="0">
                    <p:tgtEl>
                      <p:spTgt spid="70"/>
                    </p:tgtEl>
                  </p:cond>
                </p:stCondLst>
                <p:endSync evt="end" delay="0">
                  <p:rtn val="all"/>
                </p:endSync>
                <p:childTnLst>
                  <p:par>
                    <p:cTn id="98" fill="hold">
                      <p:stCondLst>
                        <p:cond delay="0"/>
                      </p:stCondLst>
                      <p:childTnLst>
                        <p:par>
                          <p:cTn id="99" fill="hold">
                            <p:stCondLst>
                              <p:cond delay="0"/>
                            </p:stCondLst>
                            <p:childTnLst>
                              <p:par>
                                <p:cTn id="100" presetID="6" presetClass="exit" presetSubtype="32" fill="hold" nodeType="clickEffect">
                                  <p:stCondLst>
                                    <p:cond delay="0"/>
                                  </p:stCondLst>
                                  <p:childTnLst>
                                    <p:animEffect transition="out" filter="circle(out)">
                                      <p:cBhvr>
                                        <p:cTn id="101" dur="2000"/>
                                        <p:tgtEl>
                                          <p:spTgt spid="70"/>
                                        </p:tgtEl>
                                      </p:cBhvr>
                                    </p:animEffect>
                                    <p:set>
                                      <p:cBhvr>
                                        <p:cTn id="102" dur="1" fill="hold">
                                          <p:stCondLst>
                                            <p:cond delay="1999"/>
                                          </p:stCondLst>
                                        </p:cTn>
                                        <p:tgtEl>
                                          <p:spTgt spid="70"/>
                                        </p:tgtEl>
                                        <p:attrNameLst>
                                          <p:attrName>style.visibility</p:attrName>
                                        </p:attrNameLst>
                                      </p:cBhvr>
                                      <p:to>
                                        <p:strVal val="hidden"/>
                                      </p:to>
                                    </p:set>
                                  </p:childTnLst>
                                </p:cTn>
                              </p:par>
                            </p:childTnLst>
                          </p:cTn>
                        </p:par>
                      </p:childTnLst>
                    </p:cTn>
                  </p:par>
                </p:childTnLst>
              </p:cTn>
              <p:nextCondLst>
                <p:cond evt="onClick" delay="0">
                  <p:tgtEl>
                    <p:spTgt spid="70"/>
                  </p:tgtEl>
                </p:cond>
              </p:nextCondLst>
            </p:seq>
            <p:seq concurrent="1" nextAc="seek">
              <p:cTn id="103" restart="whenNotActive" fill="hold" evtFilter="cancelBubble" nodeType="interactiveSeq">
                <p:stCondLst>
                  <p:cond evt="onClick" delay="0">
                    <p:tgtEl>
                      <p:spTgt spid="79"/>
                    </p:tgtEl>
                  </p:cond>
                </p:stCondLst>
                <p:endSync evt="end" delay="0">
                  <p:rtn val="all"/>
                </p:endSync>
                <p:childTnLst>
                  <p:par>
                    <p:cTn id="104" fill="hold">
                      <p:stCondLst>
                        <p:cond delay="0"/>
                      </p:stCondLst>
                      <p:childTnLst>
                        <p:par>
                          <p:cTn id="105" fill="hold">
                            <p:stCondLst>
                              <p:cond delay="0"/>
                            </p:stCondLst>
                            <p:childTnLst>
                              <p:par>
                                <p:cTn id="106" presetID="6" presetClass="exit" presetSubtype="32" fill="hold" nodeType="clickEffect">
                                  <p:stCondLst>
                                    <p:cond delay="0"/>
                                  </p:stCondLst>
                                  <p:childTnLst>
                                    <p:animEffect transition="out" filter="circle(out)">
                                      <p:cBhvr>
                                        <p:cTn id="107" dur="2000"/>
                                        <p:tgtEl>
                                          <p:spTgt spid="79"/>
                                        </p:tgtEl>
                                      </p:cBhvr>
                                    </p:animEffect>
                                    <p:set>
                                      <p:cBhvr>
                                        <p:cTn id="108" dur="1" fill="hold">
                                          <p:stCondLst>
                                            <p:cond delay="1999"/>
                                          </p:stCondLst>
                                        </p:cTn>
                                        <p:tgtEl>
                                          <p:spTgt spid="79"/>
                                        </p:tgtEl>
                                        <p:attrNameLst>
                                          <p:attrName>style.visibility</p:attrName>
                                        </p:attrNameLst>
                                      </p:cBhvr>
                                      <p:to>
                                        <p:strVal val="hidden"/>
                                      </p:to>
                                    </p:set>
                                  </p:childTnLst>
                                </p:cTn>
                              </p:par>
                            </p:childTnLst>
                          </p:cTn>
                        </p:par>
                      </p:childTnLst>
                    </p:cTn>
                  </p:par>
                </p:childTnLst>
              </p:cTn>
              <p:nextCondLst>
                <p:cond evt="onClick" delay="0">
                  <p:tgtEl>
                    <p:spTgt spid="79"/>
                  </p:tgtEl>
                </p:cond>
              </p:nextCondLst>
            </p:seq>
            <p:seq concurrent="1" nextAc="seek">
              <p:cTn id="109" restart="whenNotActive" fill="hold" evtFilter="cancelBubble" nodeType="interactiveSeq">
                <p:stCondLst>
                  <p:cond evt="onClick" delay="0">
                    <p:tgtEl>
                      <p:spTgt spid="73"/>
                    </p:tgtEl>
                  </p:cond>
                </p:stCondLst>
                <p:endSync evt="end" delay="0">
                  <p:rtn val="all"/>
                </p:endSync>
                <p:childTnLst>
                  <p:par>
                    <p:cTn id="110" fill="hold">
                      <p:stCondLst>
                        <p:cond delay="0"/>
                      </p:stCondLst>
                      <p:childTnLst>
                        <p:par>
                          <p:cTn id="111" fill="hold">
                            <p:stCondLst>
                              <p:cond delay="0"/>
                            </p:stCondLst>
                            <p:childTnLst>
                              <p:par>
                                <p:cTn id="112" presetID="6" presetClass="exit" presetSubtype="32" fill="hold" nodeType="clickEffect">
                                  <p:stCondLst>
                                    <p:cond delay="0"/>
                                  </p:stCondLst>
                                  <p:childTnLst>
                                    <p:animEffect transition="out" filter="circle(out)">
                                      <p:cBhvr>
                                        <p:cTn id="113" dur="2000"/>
                                        <p:tgtEl>
                                          <p:spTgt spid="73"/>
                                        </p:tgtEl>
                                      </p:cBhvr>
                                    </p:animEffect>
                                    <p:set>
                                      <p:cBhvr>
                                        <p:cTn id="114" dur="1" fill="hold">
                                          <p:stCondLst>
                                            <p:cond delay="1999"/>
                                          </p:stCondLst>
                                        </p:cTn>
                                        <p:tgtEl>
                                          <p:spTgt spid="73"/>
                                        </p:tgtEl>
                                        <p:attrNameLst>
                                          <p:attrName>style.visibility</p:attrName>
                                        </p:attrNameLst>
                                      </p:cBhvr>
                                      <p:to>
                                        <p:strVal val="hidden"/>
                                      </p:to>
                                    </p:set>
                                  </p:childTnLst>
                                </p:cTn>
                              </p:par>
                            </p:childTnLst>
                          </p:cTn>
                        </p:par>
                      </p:childTnLst>
                    </p:cTn>
                  </p:par>
                </p:childTnLst>
              </p:cTn>
              <p:nextCondLst>
                <p:cond evt="onClick" delay="0">
                  <p:tgtEl>
                    <p:spTgt spid="73"/>
                  </p:tgtEl>
                </p:cond>
              </p:nextCondLst>
            </p:seq>
            <p:seq concurrent="1" nextAc="seek">
              <p:cTn id="115" restart="whenNotActive" fill="hold" evtFilter="cancelBubble" nodeType="interactiveSeq">
                <p:stCondLst>
                  <p:cond evt="onClick" delay="0">
                    <p:tgtEl>
                      <p:spTgt spid="76"/>
                    </p:tgtEl>
                  </p:cond>
                </p:stCondLst>
                <p:endSync evt="end" delay="0">
                  <p:rtn val="all"/>
                </p:endSync>
                <p:childTnLst>
                  <p:par>
                    <p:cTn id="116" fill="hold">
                      <p:stCondLst>
                        <p:cond delay="0"/>
                      </p:stCondLst>
                      <p:childTnLst>
                        <p:par>
                          <p:cTn id="117" fill="hold">
                            <p:stCondLst>
                              <p:cond delay="0"/>
                            </p:stCondLst>
                            <p:childTnLst>
                              <p:par>
                                <p:cTn id="118" presetID="6" presetClass="exit" presetSubtype="32" fill="hold" nodeType="clickEffect">
                                  <p:stCondLst>
                                    <p:cond delay="0"/>
                                  </p:stCondLst>
                                  <p:childTnLst>
                                    <p:animEffect transition="out" filter="circle(out)">
                                      <p:cBhvr>
                                        <p:cTn id="119" dur="2000"/>
                                        <p:tgtEl>
                                          <p:spTgt spid="76"/>
                                        </p:tgtEl>
                                      </p:cBhvr>
                                    </p:animEffect>
                                    <p:set>
                                      <p:cBhvr>
                                        <p:cTn id="120" dur="1" fill="hold">
                                          <p:stCondLst>
                                            <p:cond delay="1999"/>
                                          </p:stCondLst>
                                        </p:cTn>
                                        <p:tgtEl>
                                          <p:spTgt spid="76"/>
                                        </p:tgtEl>
                                        <p:attrNameLst>
                                          <p:attrName>style.visibility</p:attrName>
                                        </p:attrNameLst>
                                      </p:cBhvr>
                                      <p:to>
                                        <p:strVal val="hidden"/>
                                      </p:to>
                                    </p:set>
                                  </p:childTnLst>
                                </p:cTn>
                              </p:par>
                            </p:childTnLst>
                          </p:cTn>
                        </p:par>
                      </p:childTnLst>
                    </p:cTn>
                  </p:par>
                </p:childTnLst>
              </p:cTn>
              <p:nextCondLst>
                <p:cond evt="onClick" delay="0">
                  <p:tgtEl>
                    <p:spTgt spid="76"/>
                  </p:tgtEl>
                </p:cond>
              </p:nextCondLst>
            </p:seq>
            <p:seq concurrent="1" nextAc="seek">
              <p:cTn id="121" restart="whenNotActive" fill="hold" evtFilter="cancelBubble" nodeType="interactiveSeq">
                <p:stCondLst>
                  <p:cond evt="onClick" delay="0">
                    <p:tgtEl>
                      <p:spTgt spid="83"/>
                    </p:tgtEl>
                  </p:cond>
                </p:stCondLst>
                <p:endSync evt="end" delay="0">
                  <p:rtn val="all"/>
                </p:endSync>
                <p:childTnLst>
                  <p:par>
                    <p:cTn id="122" fill="hold">
                      <p:stCondLst>
                        <p:cond delay="0"/>
                      </p:stCondLst>
                      <p:childTnLst>
                        <p:par>
                          <p:cTn id="123" fill="hold">
                            <p:stCondLst>
                              <p:cond delay="0"/>
                            </p:stCondLst>
                            <p:childTnLst>
                              <p:par>
                                <p:cTn id="124" presetID="6" presetClass="exit" presetSubtype="32" fill="hold" nodeType="clickEffect">
                                  <p:stCondLst>
                                    <p:cond delay="0"/>
                                  </p:stCondLst>
                                  <p:childTnLst>
                                    <p:animEffect transition="out" filter="circle(out)">
                                      <p:cBhvr>
                                        <p:cTn id="125" dur="2000"/>
                                        <p:tgtEl>
                                          <p:spTgt spid="83"/>
                                        </p:tgtEl>
                                      </p:cBhvr>
                                    </p:animEffect>
                                    <p:set>
                                      <p:cBhvr>
                                        <p:cTn id="126" dur="1" fill="hold">
                                          <p:stCondLst>
                                            <p:cond delay="1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83"/>
                  </p:tgtEl>
                </p:cond>
              </p:nextCondLst>
            </p:seq>
            <p:seq concurrent="1" nextAc="seek">
              <p:cTn id="127" restart="whenNotActive" fill="hold" evtFilter="cancelBubble" nodeType="interactiveSeq">
                <p:stCondLst>
                  <p:cond evt="onClick" delay="0">
                    <p:tgtEl>
                      <p:spTgt spid="89"/>
                    </p:tgtEl>
                  </p:cond>
                </p:stCondLst>
                <p:endSync evt="end" delay="0">
                  <p:rtn val="all"/>
                </p:endSync>
                <p:childTnLst>
                  <p:par>
                    <p:cTn id="128" fill="hold">
                      <p:stCondLst>
                        <p:cond delay="0"/>
                      </p:stCondLst>
                      <p:childTnLst>
                        <p:par>
                          <p:cTn id="129" fill="hold">
                            <p:stCondLst>
                              <p:cond delay="0"/>
                            </p:stCondLst>
                            <p:childTnLst>
                              <p:par>
                                <p:cTn id="130" presetID="6" presetClass="exit" presetSubtype="32" fill="hold" nodeType="clickEffect">
                                  <p:stCondLst>
                                    <p:cond delay="0"/>
                                  </p:stCondLst>
                                  <p:childTnLst>
                                    <p:animEffect transition="out" filter="circle(out)">
                                      <p:cBhvr>
                                        <p:cTn id="131" dur="2000"/>
                                        <p:tgtEl>
                                          <p:spTgt spid="89"/>
                                        </p:tgtEl>
                                      </p:cBhvr>
                                    </p:animEffect>
                                    <p:set>
                                      <p:cBhvr>
                                        <p:cTn id="132" dur="1" fill="hold">
                                          <p:stCondLst>
                                            <p:cond delay="1999"/>
                                          </p:stCondLst>
                                        </p:cTn>
                                        <p:tgtEl>
                                          <p:spTgt spid="89"/>
                                        </p:tgtEl>
                                        <p:attrNameLst>
                                          <p:attrName>style.visibility</p:attrName>
                                        </p:attrNameLst>
                                      </p:cBhvr>
                                      <p:to>
                                        <p:strVal val="hidden"/>
                                      </p:to>
                                    </p:set>
                                  </p:childTnLst>
                                </p:cTn>
                              </p:par>
                            </p:childTnLst>
                          </p:cTn>
                        </p:par>
                      </p:childTnLst>
                    </p:cTn>
                  </p:par>
                </p:childTnLst>
              </p:cTn>
              <p:nextCondLst>
                <p:cond evt="onClick" delay="0">
                  <p:tgtEl>
                    <p:spTgt spid="89"/>
                  </p:tgtEl>
                </p:cond>
              </p:nextCondLst>
            </p:seq>
            <p:seq concurrent="1" nextAc="seek">
              <p:cTn id="133" restart="whenNotActive" fill="hold" evtFilter="cancelBubble" nodeType="interactiveSeq">
                <p:stCondLst>
                  <p:cond evt="onClick" delay="0">
                    <p:tgtEl>
                      <p:spTgt spid="86"/>
                    </p:tgtEl>
                  </p:cond>
                </p:stCondLst>
                <p:endSync evt="end" delay="0">
                  <p:rtn val="all"/>
                </p:endSync>
                <p:childTnLst>
                  <p:par>
                    <p:cTn id="134" fill="hold">
                      <p:stCondLst>
                        <p:cond delay="0"/>
                      </p:stCondLst>
                      <p:childTnLst>
                        <p:par>
                          <p:cTn id="135" fill="hold">
                            <p:stCondLst>
                              <p:cond delay="0"/>
                            </p:stCondLst>
                            <p:childTnLst>
                              <p:par>
                                <p:cTn id="136" presetID="6" presetClass="exit" presetSubtype="32" fill="hold" nodeType="clickEffect">
                                  <p:stCondLst>
                                    <p:cond delay="0"/>
                                  </p:stCondLst>
                                  <p:childTnLst>
                                    <p:animEffect transition="out" filter="circle(out)">
                                      <p:cBhvr>
                                        <p:cTn id="137" dur="2000"/>
                                        <p:tgtEl>
                                          <p:spTgt spid="86"/>
                                        </p:tgtEl>
                                      </p:cBhvr>
                                    </p:animEffect>
                                    <p:set>
                                      <p:cBhvr>
                                        <p:cTn id="138" dur="1" fill="hold">
                                          <p:stCondLst>
                                            <p:cond delay="1999"/>
                                          </p:stCondLst>
                                        </p:cTn>
                                        <p:tgtEl>
                                          <p:spTgt spid="86"/>
                                        </p:tgtEl>
                                        <p:attrNameLst>
                                          <p:attrName>style.visibility</p:attrName>
                                        </p:attrNameLst>
                                      </p:cBhvr>
                                      <p:to>
                                        <p:strVal val="hidden"/>
                                      </p:to>
                                    </p:set>
                                  </p:childTnLst>
                                </p:cTn>
                              </p:par>
                            </p:childTnLst>
                          </p:cTn>
                        </p:par>
                      </p:childTnLst>
                    </p:cTn>
                  </p:par>
                </p:childTnLst>
              </p:cTn>
              <p:nextCondLst>
                <p:cond evt="onClick" delay="0">
                  <p:tgtEl>
                    <p:spTgt spid="86"/>
                  </p:tgtEl>
                </p:cond>
              </p:nextCondLst>
            </p:seq>
            <p:seq concurrent="1" nextAc="seek">
              <p:cTn id="139" restart="whenNotActive" fill="hold" evtFilter="cancelBubble" nodeType="interactiveSeq">
                <p:stCondLst>
                  <p:cond evt="onClick" delay="0">
                    <p:tgtEl>
                      <p:spTgt spid="93"/>
                    </p:tgtEl>
                  </p:cond>
                </p:stCondLst>
                <p:endSync evt="end" delay="0">
                  <p:rtn val="all"/>
                </p:endSync>
                <p:childTnLst>
                  <p:par>
                    <p:cTn id="140" fill="hold">
                      <p:stCondLst>
                        <p:cond delay="0"/>
                      </p:stCondLst>
                      <p:childTnLst>
                        <p:par>
                          <p:cTn id="141" fill="hold">
                            <p:stCondLst>
                              <p:cond delay="0"/>
                            </p:stCondLst>
                            <p:childTnLst>
                              <p:par>
                                <p:cTn id="142" presetID="6" presetClass="exit" presetSubtype="32" fill="hold" nodeType="clickEffect">
                                  <p:stCondLst>
                                    <p:cond delay="0"/>
                                  </p:stCondLst>
                                  <p:childTnLst>
                                    <p:animEffect transition="out" filter="circle(out)">
                                      <p:cBhvr>
                                        <p:cTn id="143" dur="2000"/>
                                        <p:tgtEl>
                                          <p:spTgt spid="93"/>
                                        </p:tgtEl>
                                      </p:cBhvr>
                                    </p:animEffect>
                                    <p:set>
                                      <p:cBhvr>
                                        <p:cTn id="144" dur="1" fill="hold">
                                          <p:stCondLst>
                                            <p:cond delay="1999"/>
                                          </p:stCondLst>
                                        </p:cTn>
                                        <p:tgtEl>
                                          <p:spTgt spid="93"/>
                                        </p:tgtEl>
                                        <p:attrNameLst>
                                          <p:attrName>style.visibility</p:attrName>
                                        </p:attrNameLst>
                                      </p:cBhvr>
                                      <p:to>
                                        <p:strVal val="hidden"/>
                                      </p:to>
                                    </p:set>
                                  </p:childTnLst>
                                </p:cTn>
                              </p:par>
                            </p:childTnLst>
                          </p:cTn>
                        </p:par>
                      </p:childTnLst>
                    </p:cTn>
                  </p:par>
                </p:childTnLst>
              </p:cTn>
              <p:nextCondLst>
                <p:cond evt="onClick" delay="0">
                  <p:tgtEl>
                    <p:spTgt spid="93"/>
                  </p:tgtEl>
                </p:cond>
              </p:nextCondLst>
            </p:seq>
            <p:seq concurrent="1" nextAc="seek">
              <p:cTn id="145" restart="whenNotActive" fill="hold" evtFilter="cancelBubble" nodeType="interactiveSeq">
                <p:stCondLst>
                  <p:cond evt="onClick" delay="0">
                    <p:tgtEl>
                      <p:spTgt spid="96"/>
                    </p:tgtEl>
                  </p:cond>
                </p:stCondLst>
                <p:endSync evt="end" delay="0">
                  <p:rtn val="all"/>
                </p:endSync>
                <p:childTnLst>
                  <p:par>
                    <p:cTn id="146" fill="hold">
                      <p:stCondLst>
                        <p:cond delay="0"/>
                      </p:stCondLst>
                      <p:childTnLst>
                        <p:par>
                          <p:cTn id="147" fill="hold">
                            <p:stCondLst>
                              <p:cond delay="0"/>
                            </p:stCondLst>
                            <p:childTnLst>
                              <p:par>
                                <p:cTn id="148" presetID="6" presetClass="exit" presetSubtype="32" fill="hold" nodeType="clickEffect">
                                  <p:stCondLst>
                                    <p:cond delay="0"/>
                                  </p:stCondLst>
                                  <p:childTnLst>
                                    <p:animEffect transition="out" filter="circle(out)">
                                      <p:cBhvr>
                                        <p:cTn id="149" dur="2000"/>
                                        <p:tgtEl>
                                          <p:spTgt spid="96"/>
                                        </p:tgtEl>
                                      </p:cBhvr>
                                    </p:animEffect>
                                    <p:set>
                                      <p:cBhvr>
                                        <p:cTn id="150" dur="1" fill="hold">
                                          <p:stCondLst>
                                            <p:cond delay="1999"/>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96"/>
                  </p:tgtEl>
                </p:cond>
              </p:nextCondLst>
            </p:seq>
            <p:audio>
              <p:cMediaNode vol="80303" showWhenStopped="0">
                <p:cTn id="151" repeatCount="indefinite" fill="hold" display="0">
                  <p:stCondLst>
                    <p:cond delay="indefinite"/>
                  </p:stCondLst>
                  <p:endCondLst>
                    <p:cond evt="onStopAudio" delay="0">
                      <p:tgtEl>
                        <p:sldTgt/>
                      </p:tgtEl>
                    </p:cond>
                  </p:endCondLst>
                </p:cTn>
                <p:tgtEl>
                  <p:spTgt spid="1567"/>
                </p:tgtEl>
              </p:cMediaNode>
            </p:audio>
          </p:childTnLst>
        </p:cTn>
      </p:par>
    </p:tnLst>
    <p:bldLst>
      <p:bldP spid="1565" grpId="0" animBg="1"/>
      <p:bldP spid="156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 name="Hình chữ nhật 340">
            <a:extLst>
              <a:ext uri="{FF2B5EF4-FFF2-40B4-BE49-F238E27FC236}">
                <a16:creationId xmlns:a16="http://schemas.microsoft.com/office/drawing/2014/main" id="{B0418DBD-854B-4309-D540-31C1721CE3B1}"/>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320" name="Sai - 9Slide.vn">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8040984"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gen halide có nhiệt độ sôi cao nhất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43" name="Đồ họa 342" descr="Back with solid fill">
            <a:hlinkClick r:id="rId6" action="ppaction://hlinksldjump"/>
            <a:extLst>
              <a:ext uri="{FF2B5EF4-FFF2-40B4-BE49-F238E27FC236}">
                <a16:creationId xmlns:a16="http://schemas.microsoft.com/office/drawing/2014/main" id="{6FCFB253-D0F3-AD8A-82D1-BA541391E1DF}"/>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44" name="Ngôi sao - 9Slide.vn" descr="Gold Star">
                <a:extLst>
                  <a:ext uri="{FF2B5EF4-FFF2-40B4-BE49-F238E27FC236}">
                    <a16:creationId xmlns:a16="http://schemas.microsoft.com/office/drawing/2014/main" id="{4CE318DA-E197-45CF-B73B-8BF7B5384E9D}"/>
                  </a:ext>
                </a:extLst>
              </p:cNvPr>
              <p:cNvGraphicFramePr>
                <a:graphicFrameLocks noChangeAspect="1"/>
              </p:cNvGraphicFramePr>
              <p:nvPr>
                <p:extLst>
                  <p:ext uri="{D42A27DB-BD31-4B8C-83A1-F6EECF244321}">
                    <p14:modId xmlns:p14="http://schemas.microsoft.com/office/powerpoint/2010/main" val="2171907116"/>
                  </p:ext>
                </p:extLst>
              </p:nvPr>
            </p:nvGraphicFramePr>
            <p:xfrm>
              <a:off x="9474272" y="3844300"/>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44" name="Ngôi sao - 9Slide.vn" descr="Gold Star">
                <a:extLst>
                  <a:ext uri="{FF2B5EF4-FFF2-40B4-BE49-F238E27FC236}">
                    <a16:creationId xmlns:a16="http://schemas.microsoft.com/office/drawing/2014/main" id="{4CE318DA-E197-45CF-B73B-8BF7B5384E9D}"/>
                  </a:ext>
                </a:extLst>
              </p:cNvPr>
              <p:cNvPicPr>
                <a:picLocks noGrp="1" noRot="1" noChangeAspect="1" noMove="1" noResize="1" noEditPoints="1" noAdjustHandles="1" noChangeArrowheads="1" noChangeShapeType="1" noCrop="1"/>
              </p:cNvPicPr>
              <p:nvPr/>
            </p:nvPicPr>
            <p:blipFill>
              <a:blip r:embed="rId10"/>
              <a:stretch>
                <a:fillRect/>
              </a:stretch>
            </p:blipFill>
            <p:spPr>
              <a:xfrm>
                <a:off x="9474272" y="3844300"/>
                <a:ext cx="2302721" cy="2159214"/>
              </a:xfrm>
              <a:prstGeom prst="rect">
                <a:avLst/>
              </a:prstGeom>
            </p:spPr>
          </p:pic>
        </mc:Fallback>
      </mc:AlternateContent>
      <p:sp>
        <p:nvSpPr>
          <p:cNvPr id="346" name="Hình chữ nhật: Góc Tròn 345">
            <a:extLst>
              <a:ext uri="{FF2B5EF4-FFF2-40B4-BE49-F238E27FC236}">
                <a16:creationId xmlns:a16="http://schemas.microsoft.com/office/drawing/2014/main" id="{94A009E8-CB8C-541F-4ECA-AAD9A9E4BE8B}"/>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Hình chữ nhật: Góc Tròn 346">
            <a:extLst>
              <a:ext uri="{FF2B5EF4-FFF2-40B4-BE49-F238E27FC236}">
                <a16:creationId xmlns:a16="http://schemas.microsoft.com/office/drawing/2014/main" id="{8B83953E-7BAD-AD42-3807-D066150BF720}"/>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8" name="Nhạc nền câu hỏi">
            <a:hlinkClick r:id="" action="ppaction://media"/>
            <a:extLst>
              <a:ext uri="{FF2B5EF4-FFF2-40B4-BE49-F238E27FC236}">
                <a16:creationId xmlns:a16="http://schemas.microsoft.com/office/drawing/2014/main" id="{BD1A8613-188B-7B61-68CF-60EDE2A9CC71}"/>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36624302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55" fill="hold"/>
                                        <p:tgtEl>
                                          <p:spTgt spid="348"/>
                                        </p:tgtEl>
                                      </p:cBhvr>
                                    </p:cmd>
                                  </p:childTnLst>
                                </p:cTn>
                              </p:par>
                              <p:par>
                                <p:cTn id="7" presetID="22" presetClass="exit" presetSubtype="2" fill="hold" grpId="0" nodeType="withEffect">
                                  <p:stCondLst>
                                    <p:cond delay="0"/>
                                  </p:stCondLst>
                                  <p:childTnLst>
                                    <p:animEffect transition="out" filter="wipe(right)">
                                      <p:cBhvr>
                                        <p:cTn id="8" dur="20000"/>
                                        <p:tgtEl>
                                          <p:spTgt spid="346"/>
                                        </p:tgtEl>
                                      </p:cBhvr>
                                    </p:animEffect>
                                    <p:set>
                                      <p:cBhvr>
                                        <p:cTn id="9" dur="1" fill="hold">
                                          <p:stCondLst>
                                            <p:cond delay="19999"/>
                                          </p:stCondLst>
                                        </p:cTn>
                                        <p:tgtEl>
                                          <p:spTgt spid="3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44"/>
                                        </p:tgtEl>
                                        <p:attrNameLst>
                                          <p:attrName>style.visibility</p:attrName>
                                        </p:attrNameLst>
                                      </p:cBhvr>
                                      <p:to>
                                        <p:strVal val="visible"/>
                                      </p:to>
                                    </p:set>
                                    <p:animEffect transition="in" filter="fade">
                                      <p:cBhvr>
                                        <p:cTn id="33" dur="1000"/>
                                        <p:tgtEl>
                                          <p:spTgt spid="344"/>
                                        </p:tgtEl>
                                      </p:cBhvr>
                                    </p:animEffect>
                                    <p:anim calcmode="lin" valueType="num">
                                      <p:cBhvr additive="sum">
                                        <p:cTn id="34" dur="1000" fill="hold"/>
                                        <p:tgtEl>
                                          <p:spTgt spid="344"/>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44"/>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44"/>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44"/>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44"/>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44"/>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44"/>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44"/>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44"/>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48"/>
                </p:tgtEl>
              </p:cMediaNode>
            </p:audio>
          </p:childTnLst>
        </p:cTn>
      </p:par>
    </p:tnLst>
    <p:bldLst>
      <p:bldP spid="320" grpId="0" animBg="1"/>
      <p:bldP spid="328" grpId="0" animBg="1"/>
      <p:bldP spid="331" grpId="0" animBg="1"/>
      <p:bldP spid="34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Đồng hồ đếm ngược 10 phút - 10 minute timer">
            <a:hlinkClick r:id="" action="ppaction://media"/>
            <a:extLst>
              <a:ext uri="{FF2B5EF4-FFF2-40B4-BE49-F238E27FC236}">
                <a16:creationId xmlns:a16="http://schemas.microsoft.com/office/drawing/2014/main" id="{008EB106-BA2E-AF62-BBE5-6F4AA4E0BE7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532515" y="3429000"/>
            <a:ext cx="2814332" cy="1583062"/>
          </a:xfrm>
          <a:prstGeom prst="rect">
            <a:avLst/>
          </a:prstGeom>
        </p:spPr>
      </p:pic>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64" name="Hình chữ nhật 63">
            <a:extLst>
              <a:ext uri="{FF2B5EF4-FFF2-40B4-BE49-F238E27FC236}">
                <a16:creationId xmlns:a16="http://schemas.microsoft.com/office/drawing/2014/main" id="{4E277181-19A1-2019-B486-B0B9B451E29E}"/>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CFC103">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ình chữ nhật 62">
            <a:extLst>
              <a:ext uri="{FF2B5EF4-FFF2-40B4-BE49-F238E27FC236}">
                <a16:creationId xmlns:a16="http://schemas.microsoft.com/office/drawing/2014/main" id="{DCBE6C85-423A-DAA4-6BD7-9F7CA3339E01}"/>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ình chữ nhật 61">
            <a:extLst>
              <a:ext uri="{FF2B5EF4-FFF2-40B4-BE49-F238E27FC236}">
                <a16:creationId xmlns:a16="http://schemas.microsoft.com/office/drawing/2014/main" id="{0B4CB5D1-55CB-6336-658A-17D900ABD283}"/>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F0D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19">
            <a:extLst>
              <a:ext uri="{FF2B5EF4-FFF2-40B4-BE49-F238E27FC236}">
                <a16:creationId xmlns:a16="http://schemas.microsoft.com/office/drawing/2014/main" id="{80EBC07B-1155-7D77-BDA1-21E66812CBF5}"/>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F0D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ộp Văn bản 65">
            <a:extLst>
              <a:ext uri="{FF2B5EF4-FFF2-40B4-BE49-F238E27FC236}">
                <a16:creationId xmlns:a16="http://schemas.microsoft.com/office/drawing/2014/main" id="{8CB047AA-576D-B659-50F5-FB9F3AD338D0}"/>
              </a:ext>
            </a:extLst>
          </p:cNvPr>
          <p:cNvSpPr txBox="1"/>
          <p:nvPr/>
        </p:nvSpPr>
        <p:spPr>
          <a:xfrm>
            <a:off x="1647120" y="2912738"/>
            <a:ext cx="5915490" cy="1583062"/>
          </a:xfrm>
          <a:prstGeom prst="rect">
            <a:avLst/>
          </a:pr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ạt động theo nhóm!</a:t>
            </a:r>
          </a:p>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àn thành các yêu cầu trong phiếu học tập số 1.</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pic>
        <p:nvPicPr>
          <p:cNvPr id="70" name="Đồ họa 69" descr="Users with solid fill">
            <a:extLst>
              <a:ext uri="{FF2B5EF4-FFF2-40B4-BE49-F238E27FC236}">
                <a16:creationId xmlns:a16="http://schemas.microsoft.com/office/drawing/2014/main" id="{EA9836BD-74C6-51CA-4DDD-158EA1AC19E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149850" y="1875469"/>
            <a:ext cx="1828800" cy="1828800"/>
          </a:xfrm>
          <a:prstGeom prst="rect">
            <a:avLst/>
          </a:prstGeom>
        </p:spPr>
      </p:pic>
    </p:spTree>
    <p:extLst>
      <p:ext uri="{BB962C8B-B14F-4D97-AF65-F5344CB8AC3E}">
        <p14:creationId xmlns:p14="http://schemas.microsoft.com/office/powerpoint/2010/main" val="12369820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11172" fill="hold"/>
                                        <p:tgtEl>
                                          <p:spTgt spid="2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28"/>
                </p:tgtEl>
              </p:cMediaNode>
            </p:video>
            <p:seq concurrent="1" nextAc="seek">
              <p:cTn id="8" restart="whenNotActive" fill="hold" evtFilter="cancelBubble" nodeType="interactiveSeq">
                <p:stCondLst>
                  <p:cond evt="onClick" delay="0">
                    <p:tgtEl>
                      <p:spTgt spid="2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8"/>
                                        </p:tgtEl>
                                      </p:cBhvr>
                                    </p:cmd>
                                  </p:childTnLst>
                                </p:cTn>
                              </p:par>
                            </p:childTnLst>
                          </p:cTn>
                        </p:par>
                      </p:childTnLst>
                    </p:cTn>
                  </p:par>
                </p:childTnLst>
              </p:cTn>
              <p:nextCondLst>
                <p:cond evt="onClick" delay="0">
                  <p:tgtEl>
                    <p:spTgt spid="28"/>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289727D6-6315-5A6F-2BBB-C3EFF1C221B1}"/>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320" name="Đáp án - 9Slide.vn">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ình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8840049"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Phân tử có tương tác van der Waals lớn nhất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96DF0F98-BA60-0369-3BA1-C6E6F948E0B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3" name="Ngôi sao - 9Slide.vn" descr="Gold Star">
                <a:extLst>
                  <a:ext uri="{FF2B5EF4-FFF2-40B4-BE49-F238E27FC236}">
                    <a16:creationId xmlns:a16="http://schemas.microsoft.com/office/drawing/2014/main" id="{C70D9E8D-4C54-BAC0-74DB-64CE19E1D5D6}"/>
                  </a:ext>
                </a:extLst>
              </p:cNvPr>
              <p:cNvGraphicFramePr>
                <a:graphicFrameLocks noChangeAspect="1"/>
              </p:cNvGraphicFramePr>
              <p:nvPr>
                <p:extLst>
                  <p:ext uri="{D42A27DB-BD31-4B8C-83A1-F6EECF244321}">
                    <p14:modId xmlns:p14="http://schemas.microsoft.com/office/powerpoint/2010/main" val="1464573600"/>
                  </p:ext>
                </p:extLst>
              </p:nvPr>
            </p:nvGraphicFramePr>
            <p:xfrm>
              <a:off x="4338151" y="1764944"/>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3" name="Ngôi sao - 9Slide.vn" descr="Gold Star">
                <a:extLst>
                  <a:ext uri="{FF2B5EF4-FFF2-40B4-BE49-F238E27FC236}">
                    <a16:creationId xmlns:a16="http://schemas.microsoft.com/office/drawing/2014/main" id="{C70D9E8D-4C54-BAC0-74DB-64CE19E1D5D6}"/>
                  </a:ext>
                </a:extLst>
              </p:cNvPr>
              <p:cNvPicPr>
                <a:picLocks noGrp="1" noRot="1" noChangeAspect="1" noMove="1" noResize="1" noEditPoints="1" noAdjustHandles="1" noChangeArrowheads="1" noChangeShapeType="1" noCrop="1"/>
              </p:cNvPicPr>
              <p:nvPr/>
            </p:nvPicPr>
            <p:blipFill>
              <a:blip r:embed="rId10"/>
              <a:stretch>
                <a:fillRect/>
              </a:stretch>
            </p:blipFill>
            <p:spPr>
              <a:xfrm>
                <a:off x="4338151" y="1764944"/>
                <a:ext cx="2302721" cy="2159214"/>
              </a:xfrm>
              <a:prstGeom prst="rect">
                <a:avLst/>
              </a:prstGeom>
            </p:spPr>
          </p:pic>
        </mc:Fallback>
      </mc:AlternateContent>
      <p:sp>
        <p:nvSpPr>
          <p:cNvPr id="34" name="Hình chữ nhật: Góc Tròn 33">
            <a:extLst>
              <a:ext uri="{FF2B5EF4-FFF2-40B4-BE49-F238E27FC236}">
                <a16:creationId xmlns:a16="http://schemas.microsoft.com/office/drawing/2014/main" id="{CB8CE148-EA0D-5A0B-A64F-621712FB7819}"/>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ình chữ nhật: Góc Tròn 34">
            <a:extLst>
              <a:ext uri="{FF2B5EF4-FFF2-40B4-BE49-F238E27FC236}">
                <a16:creationId xmlns:a16="http://schemas.microsoft.com/office/drawing/2014/main" id="{CC275E8A-74AA-1C38-4B66-957894F1DB37}"/>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Nhạc nền câu hỏi">
            <a:hlinkClick r:id="" action="ppaction://media"/>
            <a:extLst>
              <a:ext uri="{FF2B5EF4-FFF2-40B4-BE49-F238E27FC236}">
                <a16:creationId xmlns:a16="http://schemas.microsoft.com/office/drawing/2014/main" id="{4168B318-9853-864E-494F-C370074AFC36}"/>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22410439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4"/>
                                        </p:tgtEl>
                                      </p:cBhvr>
                                    </p:animEffect>
                                    <p:set>
                                      <p:cBhvr>
                                        <p:cTn id="7" dur="1" fill="hold">
                                          <p:stCondLst>
                                            <p:cond delay="19999"/>
                                          </p:stCondLst>
                                        </p:cTn>
                                        <p:tgtEl>
                                          <p:spTgt spid="34"/>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8"/>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8"/>
                                        </p:tgtEl>
                                        <p:attrNameLst>
                                          <p:attrName>style.opacity</p:attrName>
                                        </p:attrNameLst>
                                      </p:cBhvr>
                                      <p:to>
                                        <p:strVal val="0.25"/>
                                      </p:to>
                                    </p:set>
                                    <p:animEffect filter="image" prLst="opacity: 0.25">
                                      <p:cBhvr rctx="IE">
                                        <p:cTn id="15" dur="indefinite"/>
                                        <p:tgtEl>
                                          <p:spTgt spid="328"/>
                                        </p:tgtEl>
                                      </p:cBhvr>
                                    </p:animEffect>
                                  </p:childTnLst>
                                </p:cTn>
                              </p:par>
                            </p:childTnLst>
                          </p:cTn>
                        </p:par>
                      </p:childTnLst>
                    </p:cTn>
                  </p:par>
                </p:childTnLst>
              </p:cTn>
              <p:nextCondLst>
                <p:cond evt="onClick" delay="0">
                  <p:tgtEl>
                    <p:spTgt spid="328"/>
                  </p:tgtEl>
                </p:cond>
              </p:nextCondLst>
            </p:seq>
            <p:seq concurrent="1" nextAc="seek">
              <p:cTn id="16" restart="whenNotActive" fill="hold" evtFilter="cancelBubble" nodeType="interactiveSeq">
                <p:stCondLst>
                  <p:cond evt="onClick" delay="0">
                    <p:tgtEl>
                      <p:spTgt spid="332"/>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2"/>
                                        </p:tgtEl>
                                        <p:attrNameLst>
                                          <p:attrName>style.opacity</p:attrName>
                                        </p:attrNameLst>
                                      </p:cBhvr>
                                      <p:to>
                                        <p:strVal val="0.25"/>
                                      </p:to>
                                    </p:set>
                                    <p:animEffect filter="image" prLst="opacity: 0.25">
                                      <p:cBhvr rctx="IE">
                                        <p:cTn id="21" dur="indefinite"/>
                                        <p:tgtEl>
                                          <p:spTgt spid="332"/>
                                        </p:tgtEl>
                                      </p:cBhvr>
                                    </p:animEffect>
                                  </p:childTnLst>
                                </p:cTn>
                              </p:par>
                            </p:childTnLst>
                          </p:cTn>
                        </p:par>
                      </p:childTnLst>
                    </p:cTn>
                  </p:par>
                </p:childTnLst>
              </p:cTn>
              <p:nextCondLst>
                <p:cond evt="onClick" delay="0">
                  <p:tgtEl>
                    <p:spTgt spid="332"/>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20"/>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1000"/>
                                        <p:tgtEl>
                                          <p:spTgt spid="33"/>
                                        </p:tgtEl>
                                      </p:cBhvr>
                                    </p:animEffect>
                                    <p:anim calcmode="lin" valueType="num">
                                      <p:cBhvr additive="sum">
                                        <p:cTn id="34" dur="1000" fill="hold"/>
                                        <p:tgtEl>
                                          <p:spTgt spid="33"/>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3"/>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3"/>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3"/>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3"/>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3"/>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3"/>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3"/>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3"/>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0"/>
                  </p:tgtEl>
                </p:cond>
              </p:nextCondLst>
            </p:seq>
            <p:audio>
              <p:cMediaNode vol="100000" showWhenStopped="0">
                <p:cTn id="44" fill="hold" display="0">
                  <p:stCondLst>
                    <p:cond delay="indefinite"/>
                  </p:stCondLst>
                  <p:endCondLst>
                    <p:cond evt="onStopAudio" delay="0">
                      <p:tgtEl>
                        <p:sldTgt/>
                      </p:tgtEl>
                    </p:cond>
                  </p:endCondLst>
                </p:cTn>
                <p:tgtEl>
                  <p:spTgt spid="36"/>
                </p:tgtEl>
              </p:cMediaNode>
            </p:audio>
          </p:childTnLst>
        </p:cTn>
      </p:par>
    </p:tnLst>
    <p:bldLst>
      <p:bldP spid="328" grpId="0" animBg="1"/>
      <p:bldP spid="331" grpId="0" animBg="1"/>
      <p:bldP spid="332" grpId="0" animBg="1"/>
      <p:bldP spid="34"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D372ED27-81D0-5DDE-07BC-1458DA6677BE}"/>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320" name="Đáp án - 9Slide.vn">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7677102"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halic acid có tính acid mạnh nhất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ABCF3A4A-561B-95AA-CF13-3B290ADF1CB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482E676A-59C2-3D62-2A28-D5B0F354490E}"/>
                  </a:ext>
                </a:extLst>
              </p:cNvPr>
              <p:cNvGraphicFramePr>
                <a:graphicFrameLocks noChangeAspect="1"/>
              </p:cNvGraphicFramePr>
              <p:nvPr>
                <p:extLst>
                  <p:ext uri="{D42A27DB-BD31-4B8C-83A1-F6EECF244321}">
                    <p14:modId xmlns:p14="http://schemas.microsoft.com/office/powerpoint/2010/main" val="3347048037"/>
                  </p:ext>
                </p:extLst>
              </p:nvPr>
            </p:nvGraphicFramePr>
            <p:xfrm>
              <a:off x="4037283" y="1867375"/>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482E676A-59C2-3D62-2A28-D5B0F354490E}"/>
                  </a:ext>
                </a:extLst>
              </p:cNvPr>
              <p:cNvPicPr>
                <a:picLocks noGrp="1" noRot="1" noChangeAspect="1" noMove="1" noResize="1" noEditPoints="1" noAdjustHandles="1" noChangeArrowheads="1" noChangeShapeType="1" noCrop="1"/>
              </p:cNvPicPr>
              <p:nvPr/>
            </p:nvPicPr>
            <p:blipFill>
              <a:blip r:embed="rId10"/>
              <a:stretch>
                <a:fillRect/>
              </a:stretch>
            </p:blipFill>
            <p:spPr>
              <a:xfrm>
                <a:off x="4037283" y="1867375"/>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49490767-94B0-26BA-3B29-1D675A95FEDD}"/>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D3E8ED83-C732-69C8-B5BB-47F9F18195F3}"/>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ADBA2227-4B71-B0A8-9EF0-0B526C705196}"/>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26293878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8"/>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8"/>
                                        </p:tgtEl>
                                        <p:attrNameLst>
                                          <p:attrName>style.opacity</p:attrName>
                                        </p:attrNameLst>
                                      </p:cBhvr>
                                      <p:to>
                                        <p:strVal val="0.25"/>
                                      </p:to>
                                    </p:set>
                                    <p:animEffect filter="image" prLst="opacity: 0.25">
                                      <p:cBhvr rctx="IE">
                                        <p:cTn id="15" dur="indefinite"/>
                                        <p:tgtEl>
                                          <p:spTgt spid="328"/>
                                        </p:tgtEl>
                                      </p:cBhvr>
                                    </p:animEffect>
                                  </p:childTnLst>
                                </p:cTn>
                              </p:par>
                            </p:childTnLst>
                          </p:cTn>
                        </p:par>
                      </p:childTnLst>
                    </p:cTn>
                  </p:par>
                </p:childTnLst>
              </p:cTn>
              <p:nextCondLst>
                <p:cond evt="onClick" delay="0">
                  <p:tgtEl>
                    <p:spTgt spid="328"/>
                  </p:tgtEl>
                </p:cond>
              </p:nextCondLst>
            </p:seq>
            <p:seq concurrent="1" nextAc="seek">
              <p:cTn id="16" restart="whenNotActive" fill="hold" evtFilter="cancelBubble" nodeType="interactiveSeq">
                <p:stCondLst>
                  <p:cond evt="onClick" delay="0">
                    <p:tgtEl>
                      <p:spTgt spid="332"/>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2"/>
                                        </p:tgtEl>
                                        <p:attrNameLst>
                                          <p:attrName>style.opacity</p:attrName>
                                        </p:attrNameLst>
                                      </p:cBhvr>
                                      <p:to>
                                        <p:strVal val="0.25"/>
                                      </p:to>
                                    </p:set>
                                    <p:animEffect filter="image" prLst="opacity: 0.25">
                                      <p:cBhvr rctx="IE">
                                        <p:cTn id="21" dur="indefinite"/>
                                        <p:tgtEl>
                                          <p:spTgt spid="332"/>
                                        </p:tgtEl>
                                      </p:cBhvr>
                                    </p:animEffect>
                                  </p:childTnLst>
                                </p:cTn>
                              </p:par>
                            </p:childTnLst>
                          </p:cTn>
                        </p:par>
                      </p:childTnLst>
                    </p:cTn>
                  </p:par>
                </p:childTnLst>
              </p:cTn>
              <p:nextCondLst>
                <p:cond evt="onClick" delay="0">
                  <p:tgtEl>
                    <p:spTgt spid="332"/>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20"/>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0"/>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8" grpId="0" animBg="1"/>
      <p:bldP spid="331" grpId="0" animBg="1"/>
      <p:bldP spid="332" grpId="0" animBg="1"/>
      <p:bldP spid="3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6EDD5281-6527-098B-DFC6-0C1ADD60E11B}"/>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7904728"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halic acid có tính ăn mòn thủy tinh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3FFB12D5-37A1-1B73-54DA-E5538ADAEF1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B108A5B5-70C0-1FDE-E45C-EE22F590F16E}"/>
                  </a:ext>
                </a:extLst>
              </p:cNvPr>
              <p:cNvGraphicFramePr>
                <a:graphicFrameLocks noChangeAspect="1"/>
              </p:cNvGraphicFramePr>
              <p:nvPr>
                <p:extLst>
                  <p:ext uri="{D42A27DB-BD31-4B8C-83A1-F6EECF244321}">
                    <p14:modId xmlns:p14="http://schemas.microsoft.com/office/powerpoint/2010/main" val="3738988847"/>
                  </p:ext>
                </p:extLst>
              </p:nvPr>
            </p:nvGraphicFramePr>
            <p:xfrm>
              <a:off x="9474272" y="3844300"/>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B108A5B5-70C0-1FDE-E45C-EE22F590F16E}"/>
                  </a:ext>
                </a:extLst>
              </p:cNvPr>
              <p:cNvPicPr>
                <a:picLocks noGrp="1" noRot="1" noChangeAspect="1" noMove="1" noResize="1" noEditPoints="1" noAdjustHandles="1" noChangeArrowheads="1" noChangeShapeType="1" noCrop="1"/>
              </p:cNvPicPr>
              <p:nvPr/>
            </p:nvPicPr>
            <p:blipFill>
              <a:blip r:embed="rId10"/>
              <a:stretch>
                <a:fillRect/>
              </a:stretch>
            </p:blipFill>
            <p:spPr>
              <a:xfrm>
                <a:off x="9474272" y="3844300"/>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EE63D597-9F2A-1796-5F5A-6082FAB3D7D7}"/>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EA550F15-312D-941A-D451-656042023F74}"/>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71D6B2A8-8EC7-4750-812B-54EAD49BA20C}"/>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719563317"/>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28" grpId="0" animBg="1"/>
      <p:bldP spid="331" grpId="0" animBg="1"/>
      <p:bldP spid="3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Hình chữ nhật 34">
            <a:extLst>
              <a:ext uri="{FF2B5EF4-FFF2-40B4-BE49-F238E27FC236}">
                <a16:creationId xmlns:a16="http://schemas.microsoft.com/office/drawing/2014/main" id="{73425E56-D962-303D-8836-E29B91D2494E}"/>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2508469" y="2945452"/>
            <a:ext cx="2523127" cy="492443"/>
          </a:xfrm>
          <a:prstGeom prst="rect">
            <a:avLst/>
          </a:prstGeom>
          <a:noFill/>
        </p:spPr>
        <p:txBody>
          <a:bodyPr wrap="none" lIns="0" tIns="0" rIns="0" bIns="0" rtlCol="0">
            <a:spAutoFit/>
          </a:bodyPr>
          <a:lstStyle/>
          <a:p>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Cl</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Br</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b="1">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35231" y="747830"/>
            <a:ext cx="8515473"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Ion halide được sắp xếp theo chiều giảm dần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ính khử:</a:t>
            </a:r>
            <a:endParaRPr lang="en-US" sz="3200">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2629123" y="4707561"/>
            <a:ext cx="2523127" cy="492443"/>
          </a:xfrm>
          <a:prstGeom prst="rect">
            <a:avLst/>
          </a:prstGeom>
          <a:noFill/>
        </p:spPr>
        <p:txBody>
          <a:bodyPr wrap="none" lIns="0" tIns="0" rIns="0" bIns="0" rtlCol="0">
            <a:spAutoFit/>
          </a:bodyPr>
          <a:lstStyle/>
          <a:p>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Br</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Cl</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b="1">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160404" y="4801926"/>
            <a:ext cx="2523127" cy="492443"/>
          </a:xfrm>
          <a:prstGeom prst="rect">
            <a:avLst/>
          </a:prstGeom>
          <a:noFill/>
        </p:spPr>
        <p:txBody>
          <a:bodyPr wrap="none" lIns="0" tIns="0" rIns="0" bIns="0" rtlCol="0">
            <a:spAutoFit/>
          </a:bodyPr>
          <a:lstStyle/>
          <a:p>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Br</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Cl</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b="1">
              <a:solidFill>
                <a:schemeClr val="bg1"/>
              </a:solidFill>
              <a:latin typeface="Arial" panose="020B0604020202020204" pitchFamily="34" charset="0"/>
              <a:cs typeface="Arial" panose="020B0604020202020204" pitchFamily="34" charset="0"/>
            </a:endParaRPr>
          </a:p>
        </p:txBody>
      </p:sp>
      <p:sp>
        <p:nvSpPr>
          <p:cNvPr id="32" name="Hộp Văn bản 31">
            <a:extLst>
              <a:ext uri="{FF2B5EF4-FFF2-40B4-BE49-F238E27FC236}">
                <a16:creationId xmlns:a16="http://schemas.microsoft.com/office/drawing/2014/main" id="{B5E11541-C26E-045B-3DF9-896DC5A2A76D}"/>
              </a:ext>
            </a:extLst>
          </p:cNvPr>
          <p:cNvSpPr txBox="1"/>
          <p:nvPr/>
        </p:nvSpPr>
        <p:spPr>
          <a:xfrm>
            <a:off x="7068072" y="2899286"/>
            <a:ext cx="2707793" cy="584775"/>
          </a:xfrm>
          <a:prstGeom prst="rect">
            <a:avLst/>
          </a:prstGeom>
          <a:noFill/>
        </p:spPr>
        <p:txBody>
          <a:bodyPr wrap="none">
            <a:spAutoFit/>
          </a:bodyPr>
          <a:lstStyle/>
          <a:p>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Br</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Cl</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b="1">
              <a:solidFill>
                <a:schemeClr val="bg1"/>
              </a:solidFill>
              <a:latin typeface="Arial" panose="020B0604020202020204" pitchFamily="34" charset="0"/>
              <a:cs typeface="Arial" panose="020B0604020202020204" pitchFamily="34" charset="0"/>
            </a:endParaRPr>
          </a:p>
        </p:txBody>
      </p:sp>
      <p:pic>
        <p:nvPicPr>
          <p:cNvPr id="36" name="Đồ họa 35" descr="Back with solid fill">
            <a:hlinkClick r:id="rId6" action="ppaction://hlinksldjump"/>
            <a:extLst>
              <a:ext uri="{FF2B5EF4-FFF2-40B4-BE49-F238E27FC236}">
                <a16:creationId xmlns:a16="http://schemas.microsoft.com/office/drawing/2014/main" id="{872E39A5-1980-C535-FCE5-E47131DD516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7" name="Ngôi sao - 9Slide.vn" descr="Gold Star">
                <a:extLst>
                  <a:ext uri="{FF2B5EF4-FFF2-40B4-BE49-F238E27FC236}">
                    <a16:creationId xmlns:a16="http://schemas.microsoft.com/office/drawing/2014/main" id="{8A1EA200-48BE-40AE-B267-56427C149138}"/>
                  </a:ext>
                </a:extLst>
              </p:cNvPr>
              <p:cNvGraphicFramePr>
                <a:graphicFrameLocks noChangeAspect="1"/>
              </p:cNvGraphicFramePr>
              <p:nvPr>
                <p:extLst>
                  <p:ext uri="{D42A27DB-BD31-4B8C-83A1-F6EECF244321}">
                    <p14:modId xmlns:p14="http://schemas.microsoft.com/office/powerpoint/2010/main" val="1698709585"/>
                  </p:ext>
                </p:extLst>
              </p:nvPr>
            </p:nvGraphicFramePr>
            <p:xfrm>
              <a:off x="9569302" y="1890441"/>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7" name="Ngôi sao - 9Slide.vn" descr="Gold Star">
                <a:extLst>
                  <a:ext uri="{FF2B5EF4-FFF2-40B4-BE49-F238E27FC236}">
                    <a16:creationId xmlns:a16="http://schemas.microsoft.com/office/drawing/2014/main" id="{8A1EA200-48BE-40AE-B267-56427C149138}"/>
                  </a:ext>
                </a:extLst>
              </p:cNvPr>
              <p:cNvPicPr>
                <a:picLocks noGrp="1" noRot="1" noChangeAspect="1" noMove="1" noResize="1" noEditPoints="1" noAdjustHandles="1" noChangeArrowheads="1" noChangeShapeType="1" noCrop="1"/>
              </p:cNvPicPr>
              <p:nvPr/>
            </p:nvPicPr>
            <p:blipFill>
              <a:blip r:embed="rId10"/>
              <a:stretch>
                <a:fillRect/>
              </a:stretch>
            </p:blipFill>
            <p:spPr>
              <a:xfrm>
                <a:off x="9569302" y="1890441"/>
                <a:ext cx="2302721" cy="2159214"/>
              </a:xfrm>
              <a:prstGeom prst="rect">
                <a:avLst/>
              </a:prstGeom>
            </p:spPr>
          </p:pic>
        </mc:Fallback>
      </mc:AlternateContent>
      <p:sp>
        <p:nvSpPr>
          <p:cNvPr id="38" name="Hình chữ nhật: Góc Tròn 37">
            <a:extLst>
              <a:ext uri="{FF2B5EF4-FFF2-40B4-BE49-F238E27FC236}">
                <a16:creationId xmlns:a16="http://schemas.microsoft.com/office/drawing/2014/main" id="{6418B73D-4F87-3019-7A30-460D8557B69F}"/>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Hình chữ nhật: Góc Tròn 38">
            <a:extLst>
              <a:ext uri="{FF2B5EF4-FFF2-40B4-BE49-F238E27FC236}">
                <a16:creationId xmlns:a16="http://schemas.microsoft.com/office/drawing/2014/main" id="{E6F33AB6-655D-EDAB-E897-09496254C6C1}"/>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Nhạc nền câu hỏi">
            <a:hlinkClick r:id="" action="ppaction://media"/>
            <a:extLst>
              <a:ext uri="{FF2B5EF4-FFF2-40B4-BE49-F238E27FC236}">
                <a16:creationId xmlns:a16="http://schemas.microsoft.com/office/drawing/2014/main" id="{B5982AF8-4E28-28F6-7F13-873D120231BA}"/>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20716722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8"/>
                                        </p:tgtEl>
                                      </p:cBhvr>
                                    </p:animEffect>
                                    <p:set>
                                      <p:cBhvr>
                                        <p:cTn id="7" dur="1" fill="hold">
                                          <p:stCondLst>
                                            <p:cond delay="19999"/>
                                          </p:stCondLst>
                                        </p:cTn>
                                        <p:tgtEl>
                                          <p:spTgt spid="38"/>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4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1000"/>
                                        <p:tgtEl>
                                          <p:spTgt spid="37"/>
                                        </p:tgtEl>
                                      </p:cBhvr>
                                    </p:animEffect>
                                    <p:anim calcmode="lin" valueType="num">
                                      <p:cBhvr additive="sum">
                                        <p:cTn id="34" dur="1000" fill="hold"/>
                                        <p:tgtEl>
                                          <p:spTgt spid="37"/>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7"/>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7"/>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7"/>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7"/>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7"/>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7"/>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7"/>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7"/>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40"/>
                </p:tgtEl>
              </p:cMediaNode>
            </p:audio>
          </p:childTnLst>
        </p:cTn>
      </p:par>
    </p:tnLst>
    <p:bldLst>
      <p:bldP spid="320" grpId="0" animBg="1"/>
      <p:bldP spid="331" grpId="0" animBg="1"/>
      <p:bldP spid="332" grpId="0" animBg="1"/>
      <p:bldP spid="3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E85629FE-7A7C-1EC8-DB07-C0931928654C}"/>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65718" y="713208"/>
            <a:ext cx="8973932"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gen halide có nhiều liên kết hydrogen nhất</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với nước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9A65231C-58CB-6325-4818-6C512882E22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D6429B0C-DB1E-8B5A-4C0C-918082347E2B}"/>
                  </a:ext>
                </a:extLst>
              </p:cNvPr>
              <p:cNvGraphicFramePr>
                <a:graphicFrameLocks noChangeAspect="1"/>
              </p:cNvGraphicFramePr>
              <p:nvPr>
                <p:extLst>
                  <p:ext uri="{D42A27DB-BD31-4B8C-83A1-F6EECF244321}">
                    <p14:modId xmlns:p14="http://schemas.microsoft.com/office/powerpoint/2010/main" val="3738988847"/>
                  </p:ext>
                </p:extLst>
              </p:nvPr>
            </p:nvGraphicFramePr>
            <p:xfrm>
              <a:off x="9474272" y="3844300"/>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D6429B0C-DB1E-8B5A-4C0C-918082347E2B}"/>
                  </a:ext>
                </a:extLst>
              </p:cNvPr>
              <p:cNvPicPr>
                <a:picLocks noGrp="1" noRot="1" noChangeAspect="1" noMove="1" noResize="1" noEditPoints="1" noAdjustHandles="1" noChangeArrowheads="1" noChangeShapeType="1" noCrop="1"/>
              </p:cNvPicPr>
              <p:nvPr/>
            </p:nvPicPr>
            <p:blipFill>
              <a:blip r:embed="rId10"/>
              <a:stretch>
                <a:fillRect/>
              </a:stretch>
            </p:blipFill>
            <p:spPr>
              <a:xfrm>
                <a:off x="9474272" y="3844300"/>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21038442-FF54-41BD-514B-0B6EA220B474}"/>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C9CD6E35-4609-B4D6-B1AB-A300DCBF3795}"/>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506F87B8-DC22-D6F6-49D7-B3B19E3C62C4}"/>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83670021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28" grpId="0" animBg="1"/>
      <p:bldP spid="331" grpId="0" animBg="1"/>
      <p:bldP spid="32"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D300989C-2B31-2F8C-8609-A08B5B9D97A8}"/>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7</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007003" y="2945452"/>
            <a:ext cx="152605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Quỳ tím</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8473795"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Dung dịch dùng để nhận biết các ion halide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764737" y="2945452"/>
            <a:ext cx="1314462"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AgNO</a:t>
            </a:r>
            <a:r>
              <a:rPr lang="en-US" sz="3200" b="1" baseline="-25000">
                <a:solidFill>
                  <a:schemeClr val="bg1"/>
                </a:solidFill>
                <a:latin typeface="Arial" panose="020B0604020202020204" pitchFamily="34" charset="0"/>
                <a:cs typeface="Arial" panose="020B0604020202020204" pitchFamily="34" charset="0"/>
              </a:rPr>
              <a:t>3</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200163" y="4801926"/>
            <a:ext cx="1139736"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NaOH</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068505"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29900B0D-EA20-DAFB-5312-BBDE0A4BFCC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EB664BD3-E45E-F451-DD50-29E2BD928E0C}"/>
                  </a:ext>
                </a:extLst>
              </p:cNvPr>
              <p:cNvGraphicFramePr>
                <a:graphicFrameLocks noChangeAspect="1"/>
              </p:cNvGraphicFramePr>
              <p:nvPr>
                <p:extLst>
                  <p:ext uri="{D42A27DB-BD31-4B8C-83A1-F6EECF244321}">
                    <p14:modId xmlns:p14="http://schemas.microsoft.com/office/powerpoint/2010/main" val="716161256"/>
                  </p:ext>
                </p:extLst>
              </p:nvPr>
            </p:nvGraphicFramePr>
            <p:xfrm>
              <a:off x="9276351" y="2001111"/>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EB664BD3-E45E-F451-DD50-29E2BD928E0C}"/>
                  </a:ext>
                </a:extLst>
              </p:cNvPr>
              <p:cNvPicPr>
                <a:picLocks noGrp="1" noRot="1" noChangeAspect="1" noMove="1" noResize="1" noEditPoints="1" noAdjustHandles="1" noChangeArrowheads="1" noChangeShapeType="1" noCrop="1"/>
              </p:cNvPicPr>
              <p:nvPr/>
            </p:nvPicPr>
            <p:blipFill>
              <a:blip r:embed="rId10"/>
              <a:stretch>
                <a:fillRect/>
              </a:stretch>
            </p:blipFill>
            <p:spPr>
              <a:xfrm>
                <a:off x="9276351" y="2001111"/>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2ABB33FB-577D-88F6-F0E1-981685366FD2}"/>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45F58A3F-A699-2042-59A6-D4DA02F14EB1}"/>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592B3356-8B6C-4DA8-CE05-279F11E450F4}"/>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14790325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31" grpId="0" animBg="1"/>
      <p:bldP spid="332" grpId="0" animBg="1"/>
      <p:bldP spid="3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24794C75-42F3-FD38-904E-12D0E15E2DBA}"/>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8</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302757" y="2945452"/>
            <a:ext cx="93455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NaCl</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50121" y="747094"/>
            <a:ext cx="9045233"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rong phòng thí nghiệm, chlorine được điều chế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bằng cách oxi hóa hợp chất</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68506" y="2945452"/>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090358" y="4801926"/>
            <a:ext cx="1359346"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KMnO</a:t>
            </a:r>
            <a:r>
              <a:rPr lang="en-US" sz="3200" b="1" baseline="-25000">
                <a:solidFill>
                  <a:schemeClr val="bg1"/>
                </a:solidFill>
                <a:latin typeface="Arial" panose="020B0604020202020204" pitchFamily="34" charset="0"/>
                <a:cs typeface="Arial" panose="020B0604020202020204" pitchFamily="34" charset="0"/>
              </a:rPr>
              <a:t>4</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832863" y="4801926"/>
            <a:ext cx="1178208"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KClO</a:t>
            </a:r>
            <a:r>
              <a:rPr lang="en-US" sz="3200" b="1" baseline="-25000">
                <a:solidFill>
                  <a:schemeClr val="bg1"/>
                </a:solidFill>
                <a:latin typeface="Arial" panose="020B0604020202020204" pitchFamily="34" charset="0"/>
                <a:cs typeface="Arial" panose="020B0604020202020204" pitchFamily="34" charset="0"/>
              </a:rPr>
              <a:t>3</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2B0B100F-1217-A4FE-6EA0-6177ED3D560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275DD525-B8A3-1C79-FC64-7165E13C5CAA}"/>
                  </a:ext>
                </a:extLst>
              </p:cNvPr>
              <p:cNvGraphicFramePr>
                <a:graphicFrameLocks noChangeAspect="1"/>
              </p:cNvGraphicFramePr>
              <p:nvPr>
                <p:extLst>
                  <p:ext uri="{D42A27DB-BD31-4B8C-83A1-F6EECF244321}">
                    <p14:modId xmlns:p14="http://schemas.microsoft.com/office/powerpoint/2010/main" val="4293492461"/>
                  </p:ext>
                </p:extLst>
              </p:nvPr>
            </p:nvGraphicFramePr>
            <p:xfrm>
              <a:off x="9319037" y="1874582"/>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275DD525-B8A3-1C79-FC64-7165E13C5CAA}"/>
                  </a:ext>
                </a:extLst>
              </p:cNvPr>
              <p:cNvPicPr>
                <a:picLocks noGrp="1" noRot="1" noChangeAspect="1" noMove="1" noResize="1" noEditPoints="1" noAdjustHandles="1" noChangeArrowheads="1" noChangeShapeType="1" noCrop="1"/>
              </p:cNvPicPr>
              <p:nvPr/>
            </p:nvPicPr>
            <p:blipFill>
              <a:blip r:embed="rId10"/>
              <a:stretch>
                <a:fillRect/>
              </a:stretch>
            </p:blipFill>
            <p:spPr>
              <a:xfrm>
                <a:off x="9319037" y="1874582"/>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249BB7DC-D53A-F67C-7BDF-431447C60DC6}"/>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215A2BEE-E504-D523-045A-4748820D3DB5}"/>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75542BC1-5B81-2BBD-EA63-1938F5D39208}"/>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4265393682"/>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31" grpId="0" animBg="1"/>
      <p:bldP spid="332" grpId="0" animBg="1"/>
      <p:bldP spid="3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D934C859-C291-9B3B-1EE6-95753C18BA9B}"/>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9</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Đáp án - 9Slide.vn">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2598237" y="2945452"/>
            <a:ext cx="2343590"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cộng hóa trị</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88764" y="744524"/>
            <a:ext cx="8177239"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Nguyên nhân của việc hydrogen fluoride có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nhiệt độ sôi cao bất thường là do có liên kết</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387230" y="2945452"/>
            <a:ext cx="2069477"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cho - nhận</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2837084" y="4801926"/>
            <a:ext cx="186589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ydrogen</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14993" y="4801926"/>
            <a:ext cx="61395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ion</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9288571E-95A8-8296-6430-6B7C67E3027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29FC9152-EA22-85AE-6C1B-2D1F63F6038E}"/>
                  </a:ext>
                </a:extLst>
              </p:cNvPr>
              <p:cNvGraphicFramePr>
                <a:graphicFrameLocks noChangeAspect="1"/>
              </p:cNvGraphicFramePr>
              <p:nvPr>
                <p:extLst>
                  <p:ext uri="{D42A27DB-BD31-4B8C-83A1-F6EECF244321}">
                    <p14:modId xmlns:p14="http://schemas.microsoft.com/office/powerpoint/2010/main" val="3919766575"/>
                  </p:ext>
                </p:extLst>
              </p:nvPr>
            </p:nvGraphicFramePr>
            <p:xfrm>
              <a:off x="4467445" y="3722319"/>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29FC9152-EA22-85AE-6C1B-2D1F63F6038E}"/>
                  </a:ext>
                </a:extLst>
              </p:cNvPr>
              <p:cNvPicPr>
                <a:picLocks noGrp="1" noRot="1" noChangeAspect="1" noMove="1" noResize="1" noEditPoints="1" noAdjustHandles="1" noChangeArrowheads="1" noChangeShapeType="1" noCrop="1"/>
              </p:cNvPicPr>
              <p:nvPr/>
            </p:nvPicPr>
            <p:blipFill>
              <a:blip r:embed="rId10"/>
              <a:stretch>
                <a:fillRect/>
              </a:stretch>
            </p:blipFill>
            <p:spPr>
              <a:xfrm>
                <a:off x="4467445" y="3722319"/>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E1F359A5-65B7-2D09-00BE-41149BDF8133}"/>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DD1A032A-2F3C-D516-A726-B54BC32AF0A6}"/>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31051F87-B1F2-AB0D-03F9-4F0F7740B52E}"/>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395116707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31"/>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1"/>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28" grpId="0" animBg="1"/>
      <p:bldP spid="332" grpId="0" animBg="1"/>
      <p:bldP spid="32"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4AF972F3-3120-CEAD-E561-DC4F84BAC7A0}"/>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10</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Đáp án - 9Slide.vn">
            <a:extLst>
              <a:ext uri="{FF2B5EF4-FFF2-40B4-BE49-F238E27FC236}">
                <a16:creationId xmlns:a16="http://schemas.microsoft.com/office/drawing/2014/main" id="{59145849-24A9-962A-57A8-22A3AFD0B4F2}"/>
              </a:ext>
            </a:extLst>
          </p:cNvPr>
          <p:cNvSpPr/>
          <p:nvPr/>
        </p:nvSpPr>
        <p:spPr>
          <a:xfrm>
            <a:off x="1551008"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303558" y="2945452"/>
            <a:ext cx="932948"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base</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47264" y="590635"/>
            <a:ext cx="8481809" cy="1384995"/>
          </a:xfrm>
          <a:prstGeom prst="rect">
            <a:avLst/>
          </a:prstGeom>
          <a:noFill/>
        </p:spPr>
        <p:txBody>
          <a:bodyPr wrap="none">
            <a:spAutoFit/>
          </a:bodyPr>
          <a:lstStyle/>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Trong phản ứng hóa học sau: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2KBr + 2H</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S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đặc)</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 Br</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 S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 K</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S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 2H</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O,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ion bromide thể hiện tính</a:t>
            </a:r>
            <a:endParaRPr lang="en-US" sz="28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12401" y="2945452"/>
            <a:ext cx="81913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acid</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382907" y="4801926"/>
            <a:ext cx="77425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khử</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705426" y="4801926"/>
            <a:ext cx="143308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oxi hóa</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BF3620E6-0196-FC27-CFFA-E2FFC162AF3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D89AF458-9523-C468-0736-E4A8EDC5FCF1}"/>
                  </a:ext>
                </a:extLst>
              </p:cNvPr>
              <p:cNvGraphicFramePr>
                <a:graphicFrameLocks noChangeAspect="1"/>
              </p:cNvGraphicFramePr>
              <p:nvPr>
                <p:extLst>
                  <p:ext uri="{D42A27DB-BD31-4B8C-83A1-F6EECF244321}">
                    <p14:modId xmlns:p14="http://schemas.microsoft.com/office/powerpoint/2010/main" val="208156286"/>
                  </p:ext>
                </p:extLst>
              </p:nvPr>
            </p:nvGraphicFramePr>
            <p:xfrm>
              <a:off x="4394491" y="3722319"/>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D89AF458-9523-C468-0736-E4A8EDC5FCF1}"/>
                  </a:ext>
                </a:extLst>
              </p:cNvPr>
              <p:cNvPicPr>
                <a:picLocks noGrp="1" noRot="1" noChangeAspect="1" noMove="1" noResize="1" noEditPoints="1" noAdjustHandles="1" noChangeArrowheads="1" noChangeShapeType="1" noCrop="1"/>
              </p:cNvPicPr>
              <p:nvPr/>
            </p:nvPicPr>
            <p:blipFill>
              <a:blip r:embed="rId10"/>
              <a:stretch>
                <a:fillRect/>
              </a:stretch>
            </p:blipFill>
            <p:spPr>
              <a:xfrm>
                <a:off x="4394491" y="3722319"/>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E2337B50-F23C-9295-32B9-04A1D981D435}"/>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EE491F8B-9E48-D327-6D33-95558CB76528}"/>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75393801-E00F-D7CA-A5FB-CE9050250801}"/>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99438027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31"/>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1"/>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28" grpId="0" animBg="1"/>
      <p:bldP spid="332" grpId="0" animBg="1"/>
      <p:bldP spid="3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8">
            <a:extLst>
              <a:ext uri="{FF2B5EF4-FFF2-40B4-BE49-F238E27FC236}">
                <a16:creationId xmlns:a16="http://schemas.microsoft.com/office/drawing/2014/main" id="{C38D0E8B-115E-4D85-A221-CB02104F87E3}"/>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432516"/>
            <a:ext cx="10758237" cy="1142843"/>
          </a:xfrm>
          <a:prstGeom prst="roundRect">
            <a:avLst>
              <a:gd name="adj" fmla="val 50000"/>
            </a:avLst>
          </a:prstGeom>
          <a:solidFill>
            <a:schemeClr val="accent1">
              <a:lumMod val="20000"/>
              <a:lumOff val="8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25" name="Hộp Văn bản 124">
            <a:extLst>
              <a:ext uri="{FF2B5EF4-FFF2-40B4-BE49-F238E27FC236}">
                <a16:creationId xmlns:a16="http://schemas.microsoft.com/office/drawing/2014/main" id="{8ABBDB7F-9997-397B-825B-05852093CACD}"/>
              </a:ext>
            </a:extLst>
          </p:cNvPr>
          <p:cNvSpPr txBox="1">
            <a:spLocks noGrp="1" noRot="1" noMove="1" noResize="1" noEditPoints="1" noAdjustHandles="1" noChangeArrowheads="1" noChangeShapeType="1"/>
          </p:cNvSpPr>
          <p:nvPr/>
        </p:nvSpPr>
        <p:spPr>
          <a:xfrm>
            <a:off x="3343776" y="634605"/>
            <a:ext cx="5504457"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BỘ SƯU TẬP ACID</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5" name="Hình chữ nhật: Cắt Góc Chéo 34">
            <a:extLst>
              <a:ext uri="{FF2B5EF4-FFF2-40B4-BE49-F238E27FC236}">
                <a16:creationId xmlns:a16="http://schemas.microsoft.com/office/drawing/2014/main" id="{0ECCAB76-33A9-9B3F-98D5-4E5753F65CCA}"/>
              </a:ext>
            </a:extLst>
          </p:cNvPr>
          <p:cNvSpPr>
            <a:spLocks noGrp="1" noRot="1" noChangeAspect="1" noMove="1" noResize="1" noEditPoints="1" noAdjustHandles="1" noChangeArrowheads="1" noChangeShapeType="1"/>
          </p:cNvSpPr>
          <p:nvPr/>
        </p:nvSpPr>
        <p:spPr>
          <a:xfrm>
            <a:off x="1484490" y="1759251"/>
            <a:ext cx="9223020" cy="4514630"/>
          </a:xfrm>
          <a:prstGeom prst="snip2DiagRect">
            <a:avLst/>
          </a:prstGeom>
          <a:solidFill>
            <a:schemeClr val="accent1">
              <a:lumMod val="20000"/>
              <a:lumOff val="80000"/>
              <a:alpha val="9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36" name="Hộp Văn bản 35">
            <a:extLst>
              <a:ext uri="{FF2B5EF4-FFF2-40B4-BE49-F238E27FC236}">
                <a16:creationId xmlns:a16="http://schemas.microsoft.com/office/drawing/2014/main" id="{2BB2516F-90DB-D9A1-4D20-BD1860DD61E2}"/>
              </a:ext>
            </a:extLst>
          </p:cNvPr>
          <p:cNvSpPr txBox="1">
            <a:spLocks/>
          </p:cNvSpPr>
          <p:nvPr/>
        </p:nvSpPr>
        <p:spPr>
          <a:xfrm>
            <a:off x="1788688" y="1905000"/>
            <a:ext cx="8665292" cy="4628078"/>
          </a:xfrm>
          <a:prstGeom prst="snip2DiagRect">
            <a:avLst/>
          </a:prstGeom>
          <a:noFill/>
        </p:spPr>
        <p:txBody>
          <a:bodyPr wrap="square" lIns="0" tIns="0" rIns="0" bIns="0" rtlCol="0">
            <a:spAutoFit/>
          </a:bodyPr>
          <a:lstStyle/>
          <a:p>
            <a:pPr algn="ctr"/>
            <a:r>
              <a:rPr lang="en-US" sz="2800" b="1">
                <a:solidFill>
                  <a:schemeClr val="tx1">
                    <a:lumMod val="75000"/>
                    <a:lumOff val="25000"/>
                  </a:schemeClr>
                </a:solidFill>
                <a:latin typeface="Arial" panose="020B0604020202020204" pitchFamily="34" charset="0"/>
                <a:cs typeface="Arial" panose="020B0604020202020204" pitchFamily="34" charset="0"/>
              </a:rPr>
              <a:t>Thể lệ trò chơi</a:t>
            </a:r>
          </a:p>
          <a:p>
            <a:pPr marL="457200" indent="-457200">
              <a:buFont typeface="Wingdings" panose="05000000000000000000" pitchFamily="2" charset="2"/>
              <a:buChar char="§"/>
            </a:pPr>
            <a:r>
              <a:rPr lang="en-US" sz="2800">
                <a:solidFill>
                  <a:schemeClr val="tx1">
                    <a:lumMod val="75000"/>
                    <a:lumOff val="25000"/>
                  </a:schemeClr>
                </a:solidFill>
                <a:latin typeface="Arial" panose="020B0604020202020204" pitchFamily="34" charset="0"/>
                <a:cs typeface="Arial" panose="020B0604020202020204" pitchFamily="34" charset="0"/>
              </a:rPr>
              <a:t>Có 10 lọ acid được giấu sau các thẻ bài.</a:t>
            </a:r>
          </a:p>
          <a:p>
            <a:pPr marL="457200" indent="-457200">
              <a:buFont typeface="Wingdings" panose="05000000000000000000" pitchFamily="2" charset="2"/>
              <a:buChar char="§"/>
            </a:pPr>
            <a:r>
              <a:rPr lang="en-US" sz="2800">
                <a:solidFill>
                  <a:schemeClr val="tx1">
                    <a:lumMod val="75000"/>
                    <a:lumOff val="25000"/>
                  </a:schemeClr>
                </a:solidFill>
                <a:latin typeface="Arial" panose="020B0604020202020204" pitchFamily="34" charset="0"/>
                <a:cs typeface="Arial" panose="020B0604020202020204" pitchFamily="34" charset="0"/>
              </a:rPr>
              <a:t>Mỗi đội lần lượt chọn 1 thẻ, nếu trả lời đúng sẽ được lật và lấy lọ hóa chất tại đó.</a:t>
            </a:r>
          </a:p>
          <a:p>
            <a:pPr marL="457200" indent="-457200">
              <a:buFont typeface="Wingdings" panose="05000000000000000000" pitchFamily="2" charset="2"/>
              <a:buChar char="§"/>
            </a:pPr>
            <a:r>
              <a:rPr lang="en-US" sz="2800">
                <a:solidFill>
                  <a:schemeClr val="tx1">
                    <a:lumMod val="75000"/>
                    <a:lumOff val="25000"/>
                  </a:schemeClr>
                </a:solidFill>
                <a:latin typeface="Arial" panose="020B0604020202020204" pitchFamily="34" charset="0"/>
                <a:cs typeface="Arial" panose="020B0604020202020204" pitchFamily="34" charset="0"/>
              </a:rPr>
              <a:t>Trả lời sai, đội còn lại được giành quyền.</a:t>
            </a:r>
          </a:p>
          <a:p>
            <a:pPr marL="457200" indent="-457200">
              <a:buFont typeface="Wingdings" panose="05000000000000000000" pitchFamily="2" charset="2"/>
              <a:buChar char="§"/>
            </a:pPr>
            <a:r>
              <a:rPr lang="en-US" sz="2800">
                <a:solidFill>
                  <a:schemeClr val="tx1">
                    <a:lumMod val="75000"/>
                    <a:lumOff val="25000"/>
                  </a:schemeClr>
                </a:solidFill>
                <a:latin typeface="Arial" panose="020B0604020202020204" pitchFamily="34" charset="0"/>
                <a:cs typeface="Arial" panose="020B0604020202020204" pitchFamily="34" charset="0"/>
              </a:rPr>
              <a:t>Đội nào có đủ 4 lọ HI, HBr, HCl, HF thì CHIẾN THẮNG, nếu không đội nào có đủ thì đội có nhiều loại acid nhất sẽ CHIẾN THẮNG.</a:t>
            </a:r>
          </a:p>
          <a:p>
            <a:pPr marL="457200" indent="-457200">
              <a:buFont typeface="Wingdings" panose="05000000000000000000" pitchFamily="2" charset="2"/>
              <a:buChar char="§"/>
            </a:pPr>
            <a:endParaRPr lang="en-US" sz="2800">
              <a:solidFill>
                <a:schemeClr val="tx1">
                  <a:lumMod val="75000"/>
                  <a:lumOff val="25000"/>
                </a:schemeClr>
              </a:solidFill>
              <a:latin typeface="Arial" panose="020B0604020202020204" pitchFamily="34" charset="0"/>
              <a:cs typeface="Arial" panose="020B0604020202020204" pitchFamily="34" charset="0"/>
            </a:endParaRPr>
          </a:p>
        </p:txBody>
      </p:sp>
      <p:sp>
        <p:nvSpPr>
          <p:cNvPr id="24" name="Hình chữ nhật: Cắt Góc Chéo 23">
            <a:extLst>
              <a:ext uri="{FF2B5EF4-FFF2-40B4-BE49-F238E27FC236}">
                <a16:creationId xmlns:a16="http://schemas.microsoft.com/office/drawing/2014/main" id="{906F3FE1-4B64-85F4-5EB7-98680A6A8430}"/>
              </a:ext>
            </a:extLst>
          </p:cNvPr>
          <p:cNvSpPr>
            <a:spLocks noGrp="1" noRot="1" noMove="1" noResize="1" noEditPoints="1" noAdjustHandles="1" noChangeArrowheads="1" noChangeShapeType="1"/>
          </p:cNvSpPr>
          <p:nvPr/>
        </p:nvSpPr>
        <p:spPr>
          <a:xfrm>
            <a:off x="1738020" y="1959951"/>
            <a:ext cx="8715960" cy="4093234"/>
          </a:xfrm>
          <a:prstGeom prst="snip2DiagRect">
            <a:avLst/>
          </a:prstGeom>
          <a:noFill/>
          <a:ln w="28575">
            <a:solidFill>
              <a:srgbClr val="1C500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pic>
        <p:nvPicPr>
          <p:cNvPr id="20" name="Nhạc nền 2">
            <a:hlinkClick r:id="" action="ppaction://media"/>
            <a:extLst>
              <a:ext uri="{FF2B5EF4-FFF2-40B4-BE49-F238E27FC236}">
                <a16:creationId xmlns:a16="http://schemas.microsoft.com/office/drawing/2014/main" id="{62C2FE10-A261-F550-2911-EB1F727BD32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5738323" y="-2280979"/>
            <a:ext cx="1036320" cy="1036320"/>
          </a:xfrm>
          <a:prstGeom prst="rect">
            <a:avLst/>
          </a:prstGeom>
        </p:spPr>
      </p:pic>
    </p:spTree>
    <p:extLst>
      <p:ext uri="{BB962C8B-B14F-4D97-AF65-F5344CB8AC3E}">
        <p14:creationId xmlns:p14="http://schemas.microsoft.com/office/powerpoint/2010/main" val="178394785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92586"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repeatCount="indefinite" fill="hold" display="0">
                  <p:stCondLst>
                    <p:cond delay="indefinite"/>
                  </p:stCondLst>
                  <p:endCondLst>
                    <p:cond evt="onStopAudio" delay="0">
                      <p:tgtEl>
                        <p:sldTgt/>
                      </p:tgtEl>
                    </p:cond>
                  </p:endCondLst>
                </p:cTn>
                <p:tgtEl>
                  <p:spTgt spid="2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64" name="Hình chữ nhật: Góc Tròn 63">
            <a:extLst>
              <a:ext uri="{FF2B5EF4-FFF2-40B4-BE49-F238E27FC236}">
                <a16:creationId xmlns:a16="http://schemas.microsoft.com/office/drawing/2014/main" id="{4E277181-19A1-2019-B486-B0B9B451E29E}"/>
              </a:ext>
            </a:extLst>
          </p:cNvPr>
          <p:cNvSpPr/>
          <p:nvPr/>
        </p:nvSpPr>
        <p:spPr>
          <a:xfrm>
            <a:off x="2724612" y="2045061"/>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rgbClr val="CFC103">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ình chữ nhật: Góc Tròn 62">
            <a:extLst>
              <a:ext uri="{FF2B5EF4-FFF2-40B4-BE49-F238E27FC236}">
                <a16:creationId xmlns:a16="http://schemas.microsoft.com/office/drawing/2014/main" id="{DCBE6C85-423A-DAA4-6BD7-9F7CA3339E01}"/>
              </a:ext>
            </a:extLst>
          </p:cNvPr>
          <p:cNvSpPr/>
          <p:nvPr/>
        </p:nvSpPr>
        <p:spPr>
          <a:xfrm>
            <a:off x="2535945" y="2234233"/>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ình chữ nhật: Góc Tròn 61">
            <a:extLst>
              <a:ext uri="{FF2B5EF4-FFF2-40B4-BE49-F238E27FC236}">
                <a16:creationId xmlns:a16="http://schemas.microsoft.com/office/drawing/2014/main" id="{0B4CB5D1-55CB-6336-658A-17D900ABD283}"/>
              </a:ext>
            </a:extLst>
          </p:cNvPr>
          <p:cNvSpPr/>
          <p:nvPr/>
        </p:nvSpPr>
        <p:spPr>
          <a:xfrm>
            <a:off x="2465185" y="2111734"/>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chemeClr val="bg1"/>
          </a:solidFill>
          <a:ln>
            <a:solidFill>
              <a:srgbClr val="F0D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19">
            <a:extLst>
              <a:ext uri="{FF2B5EF4-FFF2-40B4-BE49-F238E27FC236}">
                <a16:creationId xmlns:a16="http://schemas.microsoft.com/office/drawing/2014/main" id="{80EBC07B-1155-7D77-BDA1-21E66812CBF5}"/>
              </a:ext>
            </a:extLst>
          </p:cNvPr>
          <p:cNvSpPr/>
          <p:nvPr/>
        </p:nvSpPr>
        <p:spPr>
          <a:xfrm>
            <a:off x="2642619" y="2339901"/>
            <a:ext cx="6686797" cy="2672461"/>
          </a:xfrm>
          <a:custGeom>
            <a:avLst/>
            <a:gdLst>
              <a:gd name="connsiteX0" fmla="*/ 0 w 6686797"/>
              <a:gd name="connsiteY0" fmla="*/ 445419 h 2672461"/>
              <a:gd name="connsiteX1" fmla="*/ 445419 w 6686797"/>
              <a:gd name="connsiteY1" fmla="*/ 0 h 2672461"/>
              <a:gd name="connsiteX2" fmla="*/ 6241378 w 6686797"/>
              <a:gd name="connsiteY2" fmla="*/ 0 h 2672461"/>
              <a:gd name="connsiteX3" fmla="*/ 6686797 w 6686797"/>
              <a:gd name="connsiteY3" fmla="*/ 445419 h 2672461"/>
              <a:gd name="connsiteX4" fmla="*/ 6686797 w 6686797"/>
              <a:gd name="connsiteY4" fmla="*/ 2227042 h 2672461"/>
              <a:gd name="connsiteX5" fmla="*/ 6241378 w 6686797"/>
              <a:gd name="connsiteY5" fmla="*/ 2672461 h 2672461"/>
              <a:gd name="connsiteX6" fmla="*/ 445419 w 6686797"/>
              <a:gd name="connsiteY6" fmla="*/ 2672461 h 2672461"/>
              <a:gd name="connsiteX7" fmla="*/ 0 w 6686797"/>
              <a:gd name="connsiteY7" fmla="*/ 2227042 h 2672461"/>
              <a:gd name="connsiteX8" fmla="*/ 0 w 6686797"/>
              <a:gd name="connsiteY8" fmla="*/ 445419 h 267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86797" h="2672461">
                <a:moveTo>
                  <a:pt x="0" y="445419"/>
                </a:moveTo>
                <a:cubicBezTo>
                  <a:pt x="0" y="199421"/>
                  <a:pt x="199421" y="0"/>
                  <a:pt x="445419" y="0"/>
                </a:cubicBezTo>
                <a:lnTo>
                  <a:pt x="6241378" y="0"/>
                </a:lnTo>
                <a:cubicBezTo>
                  <a:pt x="6487376" y="0"/>
                  <a:pt x="6686797" y="199421"/>
                  <a:pt x="6686797" y="445419"/>
                </a:cubicBezTo>
                <a:lnTo>
                  <a:pt x="6686797" y="2227042"/>
                </a:lnTo>
                <a:cubicBezTo>
                  <a:pt x="6686797" y="2473040"/>
                  <a:pt x="6487376" y="2672461"/>
                  <a:pt x="6241378" y="2672461"/>
                </a:cubicBezTo>
                <a:lnTo>
                  <a:pt x="445419" y="2672461"/>
                </a:lnTo>
                <a:cubicBezTo>
                  <a:pt x="199421" y="2672461"/>
                  <a:pt x="0" y="2473040"/>
                  <a:pt x="0" y="2227042"/>
                </a:cubicBezTo>
                <a:lnTo>
                  <a:pt x="0" y="445419"/>
                </a:lnTo>
                <a:close/>
              </a:path>
            </a:pathLst>
          </a:custGeom>
          <a:noFill/>
          <a:ln w="38100">
            <a:solidFill>
              <a:srgbClr val="F0D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ộp Văn bản 65">
            <a:extLst>
              <a:ext uri="{FF2B5EF4-FFF2-40B4-BE49-F238E27FC236}">
                <a16:creationId xmlns:a16="http://schemas.microsoft.com/office/drawing/2014/main" id="{8CB047AA-576D-B659-50F5-FB9F3AD338D0}"/>
              </a:ext>
            </a:extLst>
          </p:cNvPr>
          <p:cNvSpPr txBox="1"/>
          <p:nvPr/>
        </p:nvSpPr>
        <p:spPr>
          <a:xfrm>
            <a:off x="2842810" y="2597749"/>
            <a:ext cx="6466832" cy="2147767"/>
          </a:xfrm>
          <a:custGeom>
            <a:avLst/>
            <a:gdLst>
              <a:gd name="connsiteX0" fmla="*/ 0 w 6466832"/>
              <a:gd name="connsiteY0" fmla="*/ 0 h 2147767"/>
              <a:gd name="connsiteX1" fmla="*/ 6466832 w 6466832"/>
              <a:gd name="connsiteY1" fmla="*/ 0 h 2147767"/>
              <a:gd name="connsiteX2" fmla="*/ 6466832 w 6466832"/>
              <a:gd name="connsiteY2" fmla="*/ 2147767 h 2147767"/>
              <a:gd name="connsiteX3" fmla="*/ 0 w 6466832"/>
              <a:gd name="connsiteY3" fmla="*/ 2147767 h 2147767"/>
              <a:gd name="connsiteX4" fmla="*/ 0 w 6466832"/>
              <a:gd name="connsiteY4" fmla="*/ 0 h 21477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66832" h="2147767">
                <a:moveTo>
                  <a:pt x="0" y="0"/>
                </a:moveTo>
                <a:lnTo>
                  <a:pt x="6466832" y="0"/>
                </a:lnTo>
                <a:lnTo>
                  <a:pt x="6466832" y="2147767"/>
                </a:lnTo>
                <a:lnTo>
                  <a:pt x="0" y="2147767"/>
                </a:lnTo>
                <a:lnTo>
                  <a:pt x="0" y="0"/>
                </a:lnTo>
                <a:close/>
              </a:path>
            </a:pathLst>
          </a:cu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SẢN PHẨM</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64173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 name="Hình chữ nhật 1228">
            <a:extLst>
              <a:ext uri="{FF2B5EF4-FFF2-40B4-BE49-F238E27FC236}">
                <a16:creationId xmlns:a16="http://schemas.microsoft.com/office/drawing/2014/main" id="{B9FD3FCB-308A-1D3C-6B37-725591BC7E4F}"/>
              </a:ext>
            </a:extLst>
          </p:cNvPr>
          <p:cNvSpPr>
            <a:spLocks noGrp="1" noRot="1" noChangeAspect="1" noMove="1" noResize="1" noEditPoints="1" noAdjustHandles="1" noChangeArrowheads="1" noChangeShapeType="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32">
            <a:extLst>
              <a:ext uri="{FF2B5EF4-FFF2-40B4-BE49-F238E27FC236}">
                <a16:creationId xmlns:a16="http://schemas.microsoft.com/office/drawing/2014/main" id="{9C51C202-20A7-0342-793D-319C1B6E22AA}"/>
              </a:ext>
            </a:extLst>
          </p:cNvPr>
          <p:cNvSpPr>
            <a:spLocks noGrp="1" noRot="1" noMove="1" noResize="1" noEditPoints="1" noAdjustHandles="1" noChangeArrowheads="1" noChangeShapeType="1"/>
          </p:cNvSpPr>
          <p:nvPr/>
        </p:nvSpPr>
        <p:spPr>
          <a:xfrm>
            <a:off x="644936" y="1712943"/>
            <a:ext cx="10902129" cy="4660831"/>
          </a:xfrm>
          <a:prstGeom prst="rect">
            <a:avLst/>
          </a:prstGeom>
          <a:solidFill>
            <a:schemeClr val="accent1">
              <a:lumMod val="20000"/>
              <a:lumOff val="80000"/>
              <a:alpha val="9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432516"/>
            <a:ext cx="10758237" cy="1142843"/>
          </a:xfrm>
          <a:prstGeom prst="roundRect">
            <a:avLst>
              <a:gd name="adj" fmla="val 50000"/>
            </a:avLst>
          </a:prstGeom>
          <a:solidFill>
            <a:schemeClr val="accent1">
              <a:lumMod val="20000"/>
              <a:lumOff val="8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25" name="Hộp Văn bản 124">
            <a:extLst>
              <a:ext uri="{FF2B5EF4-FFF2-40B4-BE49-F238E27FC236}">
                <a16:creationId xmlns:a16="http://schemas.microsoft.com/office/drawing/2014/main" id="{8ABBDB7F-9997-397B-825B-05852093CACD}"/>
              </a:ext>
            </a:extLst>
          </p:cNvPr>
          <p:cNvSpPr txBox="1">
            <a:spLocks noGrp="1" noRot="1" noMove="1" noResize="1" noEditPoints="1" noAdjustHandles="1" noChangeArrowheads="1" noChangeShapeType="1"/>
          </p:cNvSpPr>
          <p:nvPr/>
        </p:nvSpPr>
        <p:spPr>
          <a:xfrm>
            <a:off x="3343777" y="634605"/>
            <a:ext cx="5504457"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BỘ SƯU TẬP ACID</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4" name="Hộp Văn bản 33">
            <a:extLst>
              <a:ext uri="{FF2B5EF4-FFF2-40B4-BE49-F238E27FC236}">
                <a16:creationId xmlns:a16="http://schemas.microsoft.com/office/drawing/2014/main" id="{3C2745F0-944D-EAD6-5DB7-BC38111F9D7D}"/>
              </a:ext>
            </a:extLst>
          </p:cNvPr>
          <p:cNvSpPr txBox="1">
            <a:spLocks noGrp="1" noRot="1" noMove="1" noResize="1" noEditPoints="1" noAdjustHandles="1" noChangeArrowheads="1" noChangeShapeType="1"/>
          </p:cNvSpPr>
          <p:nvPr/>
        </p:nvSpPr>
        <p:spPr>
          <a:xfrm>
            <a:off x="801608" y="1874948"/>
            <a:ext cx="1506823"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Đội 1</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6" name="Hộp Văn bản 35">
            <a:extLst>
              <a:ext uri="{FF2B5EF4-FFF2-40B4-BE49-F238E27FC236}">
                <a16:creationId xmlns:a16="http://schemas.microsoft.com/office/drawing/2014/main" id="{2BB2516F-90DB-D9A1-4D20-BD1860DD61E2}"/>
              </a:ext>
            </a:extLst>
          </p:cNvPr>
          <p:cNvSpPr txBox="1">
            <a:spLocks noGrp="1" noRot="1" noMove="1" noResize="1" noEditPoints="1" noAdjustHandles="1" noChangeArrowheads="1" noChangeShapeType="1"/>
          </p:cNvSpPr>
          <p:nvPr/>
        </p:nvSpPr>
        <p:spPr>
          <a:xfrm>
            <a:off x="9932679" y="1820309"/>
            <a:ext cx="1506824"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Đội 2</a:t>
            </a:r>
            <a:endParaRPr lang="en-US" sz="4800">
              <a:solidFill>
                <a:schemeClr val="accent1">
                  <a:lumMod val="50000"/>
                </a:schemeClr>
              </a:solidFill>
              <a:latin typeface="Arial" panose="020B0604020202020204" pitchFamily="34" charset="0"/>
              <a:cs typeface="Arial" panose="020B0604020202020204" pitchFamily="34" charset="0"/>
            </a:endParaRPr>
          </a:p>
        </p:txBody>
      </p:sp>
      <p:grpSp>
        <p:nvGrpSpPr>
          <p:cNvPr id="112" name="Đồ họa 2">
            <a:extLst>
              <a:ext uri="{FF2B5EF4-FFF2-40B4-BE49-F238E27FC236}">
                <a16:creationId xmlns:a16="http://schemas.microsoft.com/office/drawing/2014/main" id="{0512D3AA-CD4F-6658-C478-97426A0F9CE5}"/>
              </a:ext>
            </a:extLst>
          </p:cNvPr>
          <p:cNvGrpSpPr>
            <a:grpSpLocks noGrp="1" noUngrp="1" noRot="1" noChangeAspect="1" noMove="1" noResize="1"/>
          </p:cNvGrpSpPr>
          <p:nvPr/>
        </p:nvGrpSpPr>
        <p:grpSpPr>
          <a:xfrm>
            <a:off x="10134600" y="2808565"/>
            <a:ext cx="1070769" cy="1828800"/>
            <a:chOff x="7461992" y="986257"/>
            <a:chExt cx="3436761" cy="5869750"/>
          </a:xfrm>
        </p:grpSpPr>
        <p:sp>
          <p:nvSpPr>
            <p:cNvPr id="113" name="Hình tự do: Hình 112">
              <a:extLst>
                <a:ext uri="{FF2B5EF4-FFF2-40B4-BE49-F238E27FC236}">
                  <a16:creationId xmlns:a16="http://schemas.microsoft.com/office/drawing/2014/main" id="{4C8FA05F-6716-CD97-5100-075D1938E33E}"/>
                </a:ext>
              </a:extLst>
            </p:cNvPr>
            <p:cNvSpPr>
              <a:spLocks noGrp="1" noRot="1" noMove="1" noResize="1" noEditPoints="1" noAdjustHandles="1" noChangeArrowheads="1" noChangeShapeType="1"/>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114" name="Đồ họa 2">
              <a:extLst>
                <a:ext uri="{FF2B5EF4-FFF2-40B4-BE49-F238E27FC236}">
                  <a16:creationId xmlns:a16="http://schemas.microsoft.com/office/drawing/2014/main" id="{214A2FDC-C193-4DE9-CEAB-7521FB32F454}"/>
                </a:ext>
              </a:extLst>
            </p:cNvPr>
            <p:cNvGrpSpPr>
              <a:grpSpLocks noGrp="1" noUngrp="1" noRot="1" noMove="1" noResize="1"/>
            </p:cNvGrpSpPr>
            <p:nvPr/>
          </p:nvGrpSpPr>
          <p:grpSpPr>
            <a:xfrm>
              <a:off x="7461992" y="986257"/>
              <a:ext cx="3436761" cy="5807622"/>
              <a:chOff x="7461992" y="986257"/>
              <a:chExt cx="3436761" cy="5807622"/>
            </a:xfrm>
          </p:grpSpPr>
          <p:grpSp>
            <p:nvGrpSpPr>
              <p:cNvPr id="115" name="Đồ họa 2">
                <a:extLst>
                  <a:ext uri="{FF2B5EF4-FFF2-40B4-BE49-F238E27FC236}">
                    <a16:creationId xmlns:a16="http://schemas.microsoft.com/office/drawing/2014/main" id="{3DE6ADD1-47BC-ABFA-015C-D965C4C9BF8D}"/>
                  </a:ext>
                </a:extLst>
              </p:cNvPr>
              <p:cNvGrpSpPr>
                <a:grpSpLocks noGrp="1" noUngrp="1" noRot="1" noMove="1" noResize="1"/>
              </p:cNvGrpSpPr>
              <p:nvPr/>
            </p:nvGrpSpPr>
            <p:grpSpPr>
              <a:xfrm>
                <a:off x="9274471" y="5572219"/>
                <a:ext cx="365260" cy="1221661"/>
                <a:chOff x="9274471" y="5572219"/>
                <a:chExt cx="365260" cy="1221661"/>
              </a:xfrm>
            </p:grpSpPr>
            <p:sp>
              <p:nvSpPr>
                <p:cNvPr id="205" name="Hình tự do: Hình 204">
                  <a:extLst>
                    <a:ext uri="{FF2B5EF4-FFF2-40B4-BE49-F238E27FC236}">
                      <a16:creationId xmlns:a16="http://schemas.microsoft.com/office/drawing/2014/main" id="{8DD1FFBF-03F0-5A8E-5BCA-4EB610F42AF0}"/>
                    </a:ext>
                  </a:extLst>
                </p:cNvPr>
                <p:cNvSpPr>
                  <a:spLocks noGrp="1" noRot="1" noMove="1" noResize="1" noEditPoints="1" noAdjustHandles="1" noChangeArrowheads="1" noChangeShapeType="1"/>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206" name="Hình tự do: Hình 205">
                  <a:extLst>
                    <a:ext uri="{FF2B5EF4-FFF2-40B4-BE49-F238E27FC236}">
                      <a16:creationId xmlns:a16="http://schemas.microsoft.com/office/drawing/2014/main" id="{70620109-5F26-5A96-F20A-387DAF4C93C4}"/>
                    </a:ext>
                  </a:extLst>
                </p:cNvPr>
                <p:cNvSpPr>
                  <a:spLocks noGrp="1" noRot="1" noMove="1" noResize="1" noEditPoints="1" noAdjustHandles="1" noChangeArrowheads="1" noChangeShapeType="1"/>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207" name="Hình tự do: Hình 206">
                  <a:extLst>
                    <a:ext uri="{FF2B5EF4-FFF2-40B4-BE49-F238E27FC236}">
                      <a16:creationId xmlns:a16="http://schemas.microsoft.com/office/drawing/2014/main" id="{2A96AC82-E8C9-9C49-F559-F08EF311448E}"/>
                    </a:ext>
                  </a:extLst>
                </p:cNvPr>
                <p:cNvSpPr>
                  <a:spLocks noGrp="1" noRot="1" noMove="1" noResize="1" noEditPoints="1" noAdjustHandles="1" noChangeArrowheads="1" noChangeShapeType="1"/>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116" name="Đồ họa 2">
                <a:extLst>
                  <a:ext uri="{FF2B5EF4-FFF2-40B4-BE49-F238E27FC236}">
                    <a16:creationId xmlns:a16="http://schemas.microsoft.com/office/drawing/2014/main" id="{3613CD6D-CABD-F0C5-9A34-412144F5C699}"/>
                  </a:ext>
                </a:extLst>
              </p:cNvPr>
              <p:cNvGrpSpPr>
                <a:grpSpLocks noGrp="1" noUngrp="1" noRot="1" noMove="1" noResize="1"/>
              </p:cNvGrpSpPr>
              <p:nvPr/>
            </p:nvGrpSpPr>
            <p:grpSpPr>
              <a:xfrm>
                <a:off x="8733626" y="5572219"/>
                <a:ext cx="365260" cy="1221661"/>
                <a:chOff x="8733626" y="5572219"/>
                <a:chExt cx="365260" cy="1221661"/>
              </a:xfrm>
            </p:grpSpPr>
            <p:sp>
              <p:nvSpPr>
                <p:cNvPr id="202" name="Hình tự do: Hình 201">
                  <a:extLst>
                    <a:ext uri="{FF2B5EF4-FFF2-40B4-BE49-F238E27FC236}">
                      <a16:creationId xmlns:a16="http://schemas.microsoft.com/office/drawing/2014/main" id="{CDBB2319-2DF0-ADBB-6A58-68062B331AE3}"/>
                    </a:ext>
                  </a:extLst>
                </p:cNvPr>
                <p:cNvSpPr>
                  <a:spLocks noGrp="1" noRot="1" noMove="1" noResize="1" noEditPoints="1" noAdjustHandles="1" noChangeArrowheads="1" noChangeShapeType="1"/>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203" name="Hình tự do: Hình 202">
                  <a:extLst>
                    <a:ext uri="{FF2B5EF4-FFF2-40B4-BE49-F238E27FC236}">
                      <a16:creationId xmlns:a16="http://schemas.microsoft.com/office/drawing/2014/main" id="{78C24C91-A368-A68B-FFB9-63482F2E070A}"/>
                    </a:ext>
                  </a:extLst>
                </p:cNvPr>
                <p:cNvSpPr>
                  <a:spLocks noGrp="1" noRot="1" noMove="1" noResize="1" noEditPoints="1" noAdjustHandles="1" noChangeArrowheads="1" noChangeShapeType="1"/>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204" name="Hình tự do: Hình 203">
                  <a:extLst>
                    <a:ext uri="{FF2B5EF4-FFF2-40B4-BE49-F238E27FC236}">
                      <a16:creationId xmlns:a16="http://schemas.microsoft.com/office/drawing/2014/main" id="{3A8E0D89-8282-7FE8-5C75-ACF5AEFC84CD}"/>
                    </a:ext>
                  </a:extLst>
                </p:cNvPr>
                <p:cNvSpPr>
                  <a:spLocks noGrp="1" noRot="1" noMove="1" noResize="1" noEditPoints="1" noAdjustHandles="1" noChangeArrowheads="1" noChangeShapeType="1"/>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117" name="Hình tự do: Hình 116">
                <a:extLst>
                  <a:ext uri="{FF2B5EF4-FFF2-40B4-BE49-F238E27FC236}">
                    <a16:creationId xmlns:a16="http://schemas.microsoft.com/office/drawing/2014/main" id="{46067435-1A5B-5F02-8BD9-73D0253ADAF3}"/>
                  </a:ext>
                </a:extLst>
              </p:cNvPr>
              <p:cNvSpPr>
                <a:spLocks noGrp="1" noRot="1" noMove="1" noResize="1" noEditPoints="1" noAdjustHandles="1" noChangeArrowheads="1" noChangeShapeType="1"/>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118" name="Hình tự do: Hình 117">
                <a:extLst>
                  <a:ext uri="{FF2B5EF4-FFF2-40B4-BE49-F238E27FC236}">
                    <a16:creationId xmlns:a16="http://schemas.microsoft.com/office/drawing/2014/main" id="{FCA3F435-59EA-197A-2282-C03764D495D4}"/>
                  </a:ext>
                </a:extLst>
              </p:cNvPr>
              <p:cNvSpPr>
                <a:spLocks noGrp="1" noRot="1" noMove="1" noResize="1" noEditPoints="1" noAdjustHandles="1" noChangeArrowheads="1" noChangeShapeType="1"/>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119" name="Đồ họa 2">
                <a:extLst>
                  <a:ext uri="{FF2B5EF4-FFF2-40B4-BE49-F238E27FC236}">
                    <a16:creationId xmlns:a16="http://schemas.microsoft.com/office/drawing/2014/main" id="{6841ACDE-CECE-674A-151D-94BEC2387048}"/>
                  </a:ext>
                </a:extLst>
              </p:cNvPr>
              <p:cNvGrpSpPr>
                <a:grpSpLocks noGrp="1" noUngrp="1" noRot="1" noMove="1" noResize="1"/>
              </p:cNvGrpSpPr>
              <p:nvPr/>
            </p:nvGrpSpPr>
            <p:grpSpPr>
              <a:xfrm>
                <a:off x="8660779" y="5170581"/>
                <a:ext cx="1049409" cy="408068"/>
                <a:chOff x="8660779" y="5170581"/>
                <a:chExt cx="1049409" cy="408068"/>
              </a:xfrm>
              <a:solidFill>
                <a:srgbClr val="064E9C"/>
              </a:solidFill>
            </p:grpSpPr>
            <p:sp>
              <p:nvSpPr>
                <p:cNvPr id="198" name="Hình tự do: Hình 197">
                  <a:extLst>
                    <a:ext uri="{FF2B5EF4-FFF2-40B4-BE49-F238E27FC236}">
                      <a16:creationId xmlns:a16="http://schemas.microsoft.com/office/drawing/2014/main" id="{8A85633B-6C11-3405-45B5-04134343FAF6}"/>
                    </a:ext>
                  </a:extLst>
                </p:cNvPr>
                <p:cNvSpPr>
                  <a:spLocks noGrp="1" noRot="1" noMove="1" noResize="1" noEditPoints="1" noAdjustHandles="1" noChangeArrowheads="1" noChangeShapeType="1"/>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99" name="Đồ họa 2">
                  <a:extLst>
                    <a:ext uri="{FF2B5EF4-FFF2-40B4-BE49-F238E27FC236}">
                      <a16:creationId xmlns:a16="http://schemas.microsoft.com/office/drawing/2014/main" id="{585B0155-1AF6-5C4F-0C33-AF2A325F9CB7}"/>
                    </a:ext>
                  </a:extLst>
                </p:cNvPr>
                <p:cNvGrpSpPr>
                  <a:grpSpLocks noGrp="1" noUngrp="1" noRot="1" noMove="1" noResize="1"/>
                </p:cNvGrpSpPr>
                <p:nvPr/>
              </p:nvGrpSpPr>
              <p:grpSpPr>
                <a:xfrm>
                  <a:off x="8708073" y="5382907"/>
                  <a:ext cx="965576" cy="195742"/>
                  <a:chOff x="8708073" y="5382907"/>
                  <a:chExt cx="965576" cy="195742"/>
                </a:xfrm>
                <a:solidFill>
                  <a:srgbClr val="064E9C"/>
                </a:solidFill>
              </p:grpSpPr>
              <p:sp>
                <p:nvSpPr>
                  <p:cNvPr id="200" name="Hình tự do: Hình 199">
                    <a:extLst>
                      <a:ext uri="{FF2B5EF4-FFF2-40B4-BE49-F238E27FC236}">
                        <a16:creationId xmlns:a16="http://schemas.microsoft.com/office/drawing/2014/main" id="{89106DDF-FED7-B7C5-1ACC-10D5DF0D4F95}"/>
                      </a:ext>
                    </a:extLst>
                  </p:cNvPr>
                  <p:cNvSpPr>
                    <a:spLocks noGrp="1" noRot="1" noMove="1" noResize="1" noEditPoints="1" noAdjustHandles="1" noChangeArrowheads="1" noChangeShapeType="1"/>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201" name="Hình tự do: Hình 200">
                    <a:extLst>
                      <a:ext uri="{FF2B5EF4-FFF2-40B4-BE49-F238E27FC236}">
                        <a16:creationId xmlns:a16="http://schemas.microsoft.com/office/drawing/2014/main" id="{74C1843D-5B80-234C-40AF-659DD904C076}"/>
                      </a:ext>
                    </a:extLst>
                  </p:cNvPr>
                  <p:cNvSpPr>
                    <a:spLocks noGrp="1" noRot="1" noMove="1" noResize="1" noEditPoints="1" noAdjustHandles="1" noChangeArrowheads="1" noChangeShapeType="1"/>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121" name="Đồ họa 2">
                <a:extLst>
                  <a:ext uri="{FF2B5EF4-FFF2-40B4-BE49-F238E27FC236}">
                    <a16:creationId xmlns:a16="http://schemas.microsoft.com/office/drawing/2014/main" id="{4EF16E0B-6672-C3E4-5985-2E54FEB15A6D}"/>
                  </a:ext>
                </a:extLst>
              </p:cNvPr>
              <p:cNvGrpSpPr>
                <a:grpSpLocks noGrp="1" noUngrp="1" noRot="1" noMove="1" noResize="1"/>
              </p:cNvGrpSpPr>
              <p:nvPr/>
            </p:nvGrpSpPr>
            <p:grpSpPr>
              <a:xfrm>
                <a:off x="8654407" y="4023997"/>
                <a:ext cx="1031109" cy="1274409"/>
                <a:chOff x="8654407" y="4023997"/>
                <a:chExt cx="1031109" cy="1274409"/>
              </a:xfrm>
            </p:grpSpPr>
            <p:sp>
              <p:nvSpPr>
                <p:cNvPr id="192" name="Hình tự do: Hình 191">
                  <a:extLst>
                    <a:ext uri="{FF2B5EF4-FFF2-40B4-BE49-F238E27FC236}">
                      <a16:creationId xmlns:a16="http://schemas.microsoft.com/office/drawing/2014/main" id="{980FCFB6-1A3C-AFFC-A05B-07C07E391FD8}"/>
                    </a:ext>
                  </a:extLst>
                </p:cNvPr>
                <p:cNvSpPr>
                  <a:spLocks noGrp="1" noRot="1" noMove="1" noResize="1" noEditPoints="1" noAdjustHandles="1" noChangeArrowheads="1" noChangeShapeType="1"/>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93" name="Hình tự do: Hình 192">
                  <a:extLst>
                    <a:ext uri="{FF2B5EF4-FFF2-40B4-BE49-F238E27FC236}">
                      <a16:creationId xmlns:a16="http://schemas.microsoft.com/office/drawing/2014/main" id="{64C14000-3D20-C357-34C7-BAC0C3A1FE1B}"/>
                    </a:ext>
                  </a:extLst>
                </p:cNvPr>
                <p:cNvSpPr>
                  <a:spLocks noGrp="1" noRot="1" noMove="1" noResize="1" noEditPoints="1" noAdjustHandles="1" noChangeArrowheads="1" noChangeShapeType="1"/>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94" name="Hình tự do: Hình 193">
                  <a:extLst>
                    <a:ext uri="{FF2B5EF4-FFF2-40B4-BE49-F238E27FC236}">
                      <a16:creationId xmlns:a16="http://schemas.microsoft.com/office/drawing/2014/main" id="{4474BC79-2E3B-06BB-3DC3-135E3EF92F0A}"/>
                    </a:ext>
                  </a:extLst>
                </p:cNvPr>
                <p:cNvSpPr>
                  <a:spLocks noGrp="1" noRot="1" noMove="1" noResize="1" noEditPoints="1" noAdjustHandles="1" noChangeArrowheads="1" noChangeShapeType="1"/>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95" name="Đồ họa 2">
                  <a:extLst>
                    <a:ext uri="{FF2B5EF4-FFF2-40B4-BE49-F238E27FC236}">
                      <a16:creationId xmlns:a16="http://schemas.microsoft.com/office/drawing/2014/main" id="{BF1308AB-6B66-83AF-AB71-9B780BF9CA94}"/>
                    </a:ext>
                  </a:extLst>
                </p:cNvPr>
                <p:cNvGrpSpPr>
                  <a:grpSpLocks noGrp="1" noUngrp="1" noRot="1" noMove="1" noResize="1"/>
                </p:cNvGrpSpPr>
                <p:nvPr/>
              </p:nvGrpSpPr>
              <p:grpSpPr>
                <a:xfrm>
                  <a:off x="8806780" y="4289236"/>
                  <a:ext cx="682121" cy="330952"/>
                  <a:chOff x="8806780" y="4289236"/>
                  <a:chExt cx="682121" cy="330952"/>
                </a:xfrm>
                <a:solidFill>
                  <a:srgbClr val="CDE3F9"/>
                </a:solidFill>
              </p:grpSpPr>
              <p:sp>
                <p:nvSpPr>
                  <p:cNvPr id="196" name="Hình tự do: Hình 195">
                    <a:extLst>
                      <a:ext uri="{FF2B5EF4-FFF2-40B4-BE49-F238E27FC236}">
                        <a16:creationId xmlns:a16="http://schemas.microsoft.com/office/drawing/2014/main" id="{B6CE2956-2229-6F38-50D0-E8BF57D661A3}"/>
                      </a:ext>
                    </a:extLst>
                  </p:cNvPr>
                  <p:cNvSpPr>
                    <a:spLocks noGrp="1" noRot="1" noMove="1" noResize="1" noEditPoints="1" noAdjustHandles="1" noChangeArrowheads="1" noChangeShapeType="1"/>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97" name="Hình tự do: Hình 196">
                    <a:extLst>
                      <a:ext uri="{FF2B5EF4-FFF2-40B4-BE49-F238E27FC236}">
                        <a16:creationId xmlns:a16="http://schemas.microsoft.com/office/drawing/2014/main" id="{ECCADADF-C786-A9E5-5EB8-45E8B94357C3}"/>
                      </a:ext>
                    </a:extLst>
                  </p:cNvPr>
                  <p:cNvSpPr>
                    <a:spLocks noGrp="1" noRot="1" noMove="1" noResize="1" noEditPoints="1" noAdjustHandles="1" noChangeArrowheads="1" noChangeShapeType="1"/>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122" name="Đồ họa 2">
                <a:extLst>
                  <a:ext uri="{FF2B5EF4-FFF2-40B4-BE49-F238E27FC236}">
                    <a16:creationId xmlns:a16="http://schemas.microsoft.com/office/drawing/2014/main" id="{6743E094-D35A-D30D-2D5D-8CD90CBF223A}"/>
                  </a:ext>
                </a:extLst>
              </p:cNvPr>
              <p:cNvGrpSpPr>
                <a:grpSpLocks noGrp="1" noUngrp="1" noRot="1" noMove="1" noResize="1"/>
              </p:cNvGrpSpPr>
              <p:nvPr/>
            </p:nvGrpSpPr>
            <p:grpSpPr>
              <a:xfrm>
                <a:off x="7461992" y="986257"/>
                <a:ext cx="3436761" cy="3412333"/>
                <a:chOff x="7461992" y="986257"/>
                <a:chExt cx="3436761" cy="3412333"/>
              </a:xfrm>
            </p:grpSpPr>
            <p:grpSp>
              <p:nvGrpSpPr>
                <p:cNvPr id="147" name="Đồ họa 2">
                  <a:extLst>
                    <a:ext uri="{FF2B5EF4-FFF2-40B4-BE49-F238E27FC236}">
                      <a16:creationId xmlns:a16="http://schemas.microsoft.com/office/drawing/2014/main" id="{D70DE97B-24E3-AAD8-22ED-BB4917D744C7}"/>
                    </a:ext>
                  </a:extLst>
                </p:cNvPr>
                <p:cNvGrpSpPr>
                  <a:grpSpLocks noGrp="1" noUngrp="1" noRot="1" noMove="1" noResize="1"/>
                </p:cNvGrpSpPr>
                <p:nvPr/>
              </p:nvGrpSpPr>
              <p:grpSpPr>
                <a:xfrm>
                  <a:off x="7490206" y="2853143"/>
                  <a:ext cx="3400267" cy="1062337"/>
                  <a:chOff x="7490206" y="2853143"/>
                  <a:chExt cx="3400267" cy="1062337"/>
                </a:xfrm>
              </p:grpSpPr>
              <p:grpSp>
                <p:nvGrpSpPr>
                  <p:cNvPr id="186" name="Đồ họa 2">
                    <a:extLst>
                      <a:ext uri="{FF2B5EF4-FFF2-40B4-BE49-F238E27FC236}">
                        <a16:creationId xmlns:a16="http://schemas.microsoft.com/office/drawing/2014/main" id="{FF27A290-D8B1-7701-7EF5-7516E9B910F9}"/>
                      </a:ext>
                    </a:extLst>
                  </p:cNvPr>
                  <p:cNvGrpSpPr>
                    <a:grpSpLocks noGrp="1" noUngrp="1" noRot="1" noMove="1" noResize="1"/>
                  </p:cNvGrpSpPr>
                  <p:nvPr/>
                </p:nvGrpSpPr>
                <p:grpSpPr>
                  <a:xfrm>
                    <a:off x="10284476" y="3227710"/>
                    <a:ext cx="605997" cy="687770"/>
                    <a:chOff x="10284476" y="3227710"/>
                    <a:chExt cx="605997" cy="687770"/>
                  </a:xfrm>
                </p:grpSpPr>
                <p:sp>
                  <p:nvSpPr>
                    <p:cNvPr id="190" name="Hình tự do: Hình 189">
                      <a:extLst>
                        <a:ext uri="{FF2B5EF4-FFF2-40B4-BE49-F238E27FC236}">
                          <a16:creationId xmlns:a16="http://schemas.microsoft.com/office/drawing/2014/main" id="{49111903-7B4C-3AA3-BE13-8A8BEDE0B729}"/>
                        </a:ext>
                      </a:extLst>
                    </p:cNvPr>
                    <p:cNvSpPr>
                      <a:spLocks noGrp="1" noRot="1" noMove="1" noResize="1" noEditPoints="1" noAdjustHandles="1" noChangeArrowheads="1" noChangeShapeType="1"/>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91" name="Hình tự do: Hình 190">
                      <a:extLst>
                        <a:ext uri="{FF2B5EF4-FFF2-40B4-BE49-F238E27FC236}">
                          <a16:creationId xmlns:a16="http://schemas.microsoft.com/office/drawing/2014/main" id="{F92C7CE1-B0C4-5338-7ABE-590572FCD768}"/>
                        </a:ext>
                      </a:extLst>
                    </p:cNvPr>
                    <p:cNvSpPr>
                      <a:spLocks noGrp="1" noRot="1" noMove="1" noResize="1" noEditPoints="1" noAdjustHandles="1" noChangeArrowheads="1" noChangeShapeType="1"/>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87" name="Đồ họa 2">
                    <a:extLst>
                      <a:ext uri="{FF2B5EF4-FFF2-40B4-BE49-F238E27FC236}">
                        <a16:creationId xmlns:a16="http://schemas.microsoft.com/office/drawing/2014/main" id="{3CF25268-2293-BD31-9624-0C8451D090BC}"/>
                      </a:ext>
                    </a:extLst>
                  </p:cNvPr>
                  <p:cNvGrpSpPr>
                    <a:grpSpLocks noGrp="1" noUngrp="1" noRot="1" noMove="1" noResize="1"/>
                  </p:cNvGrpSpPr>
                  <p:nvPr/>
                </p:nvGrpSpPr>
                <p:grpSpPr>
                  <a:xfrm>
                    <a:off x="7490206" y="2853143"/>
                    <a:ext cx="583540" cy="692164"/>
                    <a:chOff x="7490206" y="2853143"/>
                    <a:chExt cx="583540" cy="692164"/>
                  </a:xfrm>
                </p:grpSpPr>
                <p:sp>
                  <p:nvSpPr>
                    <p:cNvPr id="188" name="Hình tự do: Hình 187">
                      <a:extLst>
                        <a:ext uri="{FF2B5EF4-FFF2-40B4-BE49-F238E27FC236}">
                          <a16:creationId xmlns:a16="http://schemas.microsoft.com/office/drawing/2014/main" id="{D884FEC4-15DF-B9BA-B979-3B3D04134039}"/>
                        </a:ext>
                      </a:extLst>
                    </p:cNvPr>
                    <p:cNvSpPr>
                      <a:spLocks noGrp="1" noRot="1" noMove="1" noResize="1" noEditPoints="1" noAdjustHandles="1" noChangeArrowheads="1" noChangeShapeType="1"/>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89" name="Hình tự do: Hình 188">
                      <a:extLst>
                        <a:ext uri="{FF2B5EF4-FFF2-40B4-BE49-F238E27FC236}">
                          <a16:creationId xmlns:a16="http://schemas.microsoft.com/office/drawing/2014/main" id="{D8292410-5604-5D77-F1EF-2C5A4249F6B5}"/>
                        </a:ext>
                      </a:extLst>
                    </p:cNvPr>
                    <p:cNvSpPr>
                      <a:spLocks noGrp="1" noRot="1" noMove="1" noResize="1" noEditPoints="1" noAdjustHandles="1" noChangeArrowheads="1" noChangeShapeType="1"/>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48" name="Hình tự do: Hình 147">
                  <a:extLst>
                    <a:ext uri="{FF2B5EF4-FFF2-40B4-BE49-F238E27FC236}">
                      <a16:creationId xmlns:a16="http://schemas.microsoft.com/office/drawing/2014/main" id="{75E1B242-4B4D-45ED-1E9C-BEE9ADE50029}"/>
                    </a:ext>
                  </a:extLst>
                </p:cNvPr>
                <p:cNvSpPr>
                  <a:spLocks noGrp="1" noRot="1" noMove="1" noResize="1" noEditPoints="1" noAdjustHandles="1" noChangeArrowheads="1" noChangeShapeType="1"/>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49" name="Hình tự do: Hình 148">
                  <a:extLst>
                    <a:ext uri="{FF2B5EF4-FFF2-40B4-BE49-F238E27FC236}">
                      <a16:creationId xmlns:a16="http://schemas.microsoft.com/office/drawing/2014/main" id="{A5357DDC-1ED9-91A0-3A34-C357543C5862}"/>
                    </a:ext>
                  </a:extLst>
                </p:cNvPr>
                <p:cNvSpPr>
                  <a:spLocks noGrp="1" noRot="1" noMove="1" noResize="1" noEditPoints="1" noAdjustHandles="1" noChangeArrowheads="1" noChangeShapeType="1"/>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50" name="Đồ họa 2">
                  <a:extLst>
                    <a:ext uri="{FF2B5EF4-FFF2-40B4-BE49-F238E27FC236}">
                      <a16:creationId xmlns:a16="http://schemas.microsoft.com/office/drawing/2014/main" id="{B650EE61-E7EA-717A-42E2-3D7734D88166}"/>
                    </a:ext>
                  </a:extLst>
                </p:cNvPr>
                <p:cNvGrpSpPr>
                  <a:grpSpLocks noGrp="1" noUngrp="1" noRot="1" noMove="1" noResize="1"/>
                </p:cNvGrpSpPr>
                <p:nvPr/>
              </p:nvGrpSpPr>
              <p:grpSpPr>
                <a:xfrm>
                  <a:off x="8028918" y="2424101"/>
                  <a:ext cx="2253375" cy="1368611"/>
                  <a:chOff x="8028918" y="2424101"/>
                  <a:chExt cx="2253375" cy="1368611"/>
                </a:xfrm>
              </p:grpSpPr>
              <p:grpSp>
                <p:nvGrpSpPr>
                  <p:cNvPr id="169" name="Đồ họa 2">
                    <a:extLst>
                      <a:ext uri="{FF2B5EF4-FFF2-40B4-BE49-F238E27FC236}">
                        <a16:creationId xmlns:a16="http://schemas.microsoft.com/office/drawing/2014/main" id="{8D27C5A3-9FC2-4735-636D-91C46575389B}"/>
                      </a:ext>
                    </a:extLst>
                  </p:cNvPr>
                  <p:cNvGrpSpPr>
                    <a:grpSpLocks noGrp="1" noUngrp="1" noRot="1" noMove="1" noResize="1"/>
                  </p:cNvGrpSpPr>
                  <p:nvPr/>
                </p:nvGrpSpPr>
                <p:grpSpPr>
                  <a:xfrm>
                    <a:off x="8028918" y="3011749"/>
                    <a:ext cx="2253375" cy="780963"/>
                    <a:chOff x="8028918" y="3011749"/>
                    <a:chExt cx="2253375" cy="780963"/>
                  </a:xfrm>
                  <a:solidFill>
                    <a:srgbClr val="E88F6D"/>
                  </a:solidFill>
                </p:grpSpPr>
                <p:sp>
                  <p:nvSpPr>
                    <p:cNvPr id="184" name="Hình tự do: Hình 183">
                      <a:extLst>
                        <a:ext uri="{FF2B5EF4-FFF2-40B4-BE49-F238E27FC236}">
                          <a16:creationId xmlns:a16="http://schemas.microsoft.com/office/drawing/2014/main" id="{6AE7AB15-8D59-784F-ADC6-9EEEAF670AFE}"/>
                        </a:ext>
                      </a:extLst>
                    </p:cNvPr>
                    <p:cNvSpPr>
                      <a:spLocks noGrp="1" noRot="1" noMove="1" noResize="1" noEditPoints="1" noAdjustHandles="1" noChangeArrowheads="1" noChangeShapeType="1"/>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85" name="Hình tự do: Hình 184">
                      <a:extLst>
                        <a:ext uri="{FF2B5EF4-FFF2-40B4-BE49-F238E27FC236}">
                          <a16:creationId xmlns:a16="http://schemas.microsoft.com/office/drawing/2014/main" id="{AE4DE96F-384C-D132-00F0-411D056E2A78}"/>
                        </a:ext>
                      </a:extLst>
                    </p:cNvPr>
                    <p:cNvSpPr>
                      <a:spLocks noGrp="1" noRot="1" noMove="1" noResize="1" noEditPoints="1" noAdjustHandles="1" noChangeArrowheads="1" noChangeShapeType="1"/>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70" name="Đồ họa 2">
                    <a:extLst>
                      <a:ext uri="{FF2B5EF4-FFF2-40B4-BE49-F238E27FC236}">
                        <a16:creationId xmlns:a16="http://schemas.microsoft.com/office/drawing/2014/main" id="{77C97493-F09E-F9BD-D7B1-DA20B09111C7}"/>
                      </a:ext>
                    </a:extLst>
                  </p:cNvPr>
                  <p:cNvGrpSpPr>
                    <a:grpSpLocks noGrp="1" noUngrp="1" noRot="1" noMove="1" noResize="1"/>
                  </p:cNvGrpSpPr>
                  <p:nvPr/>
                </p:nvGrpSpPr>
                <p:grpSpPr>
                  <a:xfrm>
                    <a:off x="8301583" y="2531668"/>
                    <a:ext cx="601504" cy="696049"/>
                    <a:chOff x="8301583" y="2531668"/>
                    <a:chExt cx="601504" cy="696049"/>
                  </a:xfrm>
                </p:grpSpPr>
                <p:sp>
                  <p:nvSpPr>
                    <p:cNvPr id="180" name="Hình tự do: Hình 179">
                      <a:extLst>
                        <a:ext uri="{FF2B5EF4-FFF2-40B4-BE49-F238E27FC236}">
                          <a16:creationId xmlns:a16="http://schemas.microsoft.com/office/drawing/2014/main" id="{DB7DE39C-4A43-B4DE-8437-1534FD328518}"/>
                        </a:ext>
                      </a:extLst>
                    </p:cNvPr>
                    <p:cNvSpPr>
                      <a:spLocks noGrp="1" noRot="1" noMove="1" noResize="1" noEditPoints="1" noAdjustHandles="1" noChangeArrowheads="1" noChangeShapeType="1"/>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81" name="Đồ họa 2">
                      <a:extLst>
                        <a:ext uri="{FF2B5EF4-FFF2-40B4-BE49-F238E27FC236}">
                          <a16:creationId xmlns:a16="http://schemas.microsoft.com/office/drawing/2014/main" id="{761CB35E-C4A2-BC07-015B-6C3DF5F6550E}"/>
                        </a:ext>
                      </a:extLst>
                    </p:cNvPr>
                    <p:cNvGrpSpPr>
                      <a:grpSpLocks noGrp="1" noUngrp="1" noRot="1" noMove="1" noResize="1"/>
                    </p:cNvGrpSpPr>
                    <p:nvPr/>
                  </p:nvGrpSpPr>
                  <p:grpSpPr>
                    <a:xfrm>
                      <a:off x="8339886" y="2598886"/>
                      <a:ext cx="534965" cy="600927"/>
                      <a:chOff x="8339886" y="2598886"/>
                      <a:chExt cx="534965" cy="600927"/>
                    </a:xfrm>
                  </p:grpSpPr>
                  <p:sp>
                    <p:nvSpPr>
                      <p:cNvPr id="182" name="Hình tự do: Hình 181">
                        <a:extLst>
                          <a:ext uri="{FF2B5EF4-FFF2-40B4-BE49-F238E27FC236}">
                            <a16:creationId xmlns:a16="http://schemas.microsoft.com/office/drawing/2014/main" id="{35BB6545-D376-A57A-DB72-69DE8ACDE0A8}"/>
                          </a:ext>
                        </a:extLst>
                      </p:cNvPr>
                      <p:cNvSpPr>
                        <a:spLocks noGrp="1" noRot="1" noMove="1" noResize="1" noEditPoints="1" noAdjustHandles="1" noChangeArrowheads="1" noChangeShapeType="1"/>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83" name="Hình tự do: Hình 182">
                        <a:extLst>
                          <a:ext uri="{FF2B5EF4-FFF2-40B4-BE49-F238E27FC236}">
                            <a16:creationId xmlns:a16="http://schemas.microsoft.com/office/drawing/2014/main" id="{5ABE046C-5801-F694-EA97-3EA9A4A1E6CD}"/>
                          </a:ext>
                        </a:extLst>
                      </p:cNvPr>
                      <p:cNvSpPr>
                        <a:spLocks noGrp="1" noRot="1" noMove="1" noResize="1" noEditPoints="1" noAdjustHandles="1" noChangeArrowheads="1" noChangeShapeType="1"/>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71" name="Đồ họa 2">
                    <a:extLst>
                      <a:ext uri="{FF2B5EF4-FFF2-40B4-BE49-F238E27FC236}">
                        <a16:creationId xmlns:a16="http://schemas.microsoft.com/office/drawing/2014/main" id="{363CBECB-892C-512C-8517-56B71B81CBE3}"/>
                      </a:ext>
                    </a:extLst>
                  </p:cNvPr>
                  <p:cNvGrpSpPr>
                    <a:grpSpLocks noGrp="1" noUngrp="1" noRot="1" noMove="1" noResize="1"/>
                  </p:cNvGrpSpPr>
                  <p:nvPr/>
                </p:nvGrpSpPr>
                <p:grpSpPr>
                  <a:xfrm>
                    <a:off x="9499689" y="2611966"/>
                    <a:ext cx="601503" cy="696049"/>
                    <a:chOff x="9499689" y="2611966"/>
                    <a:chExt cx="601503" cy="696049"/>
                  </a:xfrm>
                </p:grpSpPr>
                <p:sp>
                  <p:nvSpPr>
                    <p:cNvPr id="176" name="Hình tự do: Hình 175">
                      <a:extLst>
                        <a:ext uri="{FF2B5EF4-FFF2-40B4-BE49-F238E27FC236}">
                          <a16:creationId xmlns:a16="http://schemas.microsoft.com/office/drawing/2014/main" id="{5C7DD13F-BD4E-EA58-52F2-11BC385B27AD}"/>
                        </a:ext>
                      </a:extLst>
                    </p:cNvPr>
                    <p:cNvSpPr>
                      <a:spLocks noGrp="1" noRot="1" noMove="1" noResize="1" noEditPoints="1" noAdjustHandles="1" noChangeArrowheads="1" noChangeShapeType="1"/>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77" name="Đồ họa 2">
                      <a:extLst>
                        <a:ext uri="{FF2B5EF4-FFF2-40B4-BE49-F238E27FC236}">
                          <a16:creationId xmlns:a16="http://schemas.microsoft.com/office/drawing/2014/main" id="{C42302DD-6F1F-7717-AE59-B21788BBB7AF}"/>
                        </a:ext>
                      </a:extLst>
                    </p:cNvPr>
                    <p:cNvGrpSpPr>
                      <a:grpSpLocks noGrp="1" noUngrp="1" noRot="1" noMove="1" noResize="1"/>
                    </p:cNvGrpSpPr>
                    <p:nvPr/>
                  </p:nvGrpSpPr>
                  <p:grpSpPr>
                    <a:xfrm>
                      <a:off x="9530771" y="2677974"/>
                      <a:ext cx="534966" cy="600927"/>
                      <a:chOff x="9530771" y="2677974"/>
                      <a:chExt cx="534966" cy="600927"/>
                    </a:xfrm>
                  </p:grpSpPr>
                  <p:sp>
                    <p:nvSpPr>
                      <p:cNvPr id="178" name="Hình tự do: Hình 177">
                        <a:extLst>
                          <a:ext uri="{FF2B5EF4-FFF2-40B4-BE49-F238E27FC236}">
                            <a16:creationId xmlns:a16="http://schemas.microsoft.com/office/drawing/2014/main" id="{FEEE5EE8-12E3-5685-9DF8-891445B112CA}"/>
                          </a:ext>
                        </a:extLst>
                      </p:cNvPr>
                      <p:cNvSpPr>
                        <a:spLocks noGrp="1" noRot="1" noMove="1" noResize="1" noEditPoints="1" noAdjustHandles="1" noChangeArrowheads="1" noChangeShapeType="1"/>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79" name="Hình tự do: Hình 178">
                        <a:extLst>
                          <a:ext uri="{FF2B5EF4-FFF2-40B4-BE49-F238E27FC236}">
                            <a16:creationId xmlns:a16="http://schemas.microsoft.com/office/drawing/2014/main" id="{4F23F982-AD38-3B24-02D8-2134705E37E1}"/>
                          </a:ext>
                        </a:extLst>
                      </p:cNvPr>
                      <p:cNvSpPr>
                        <a:spLocks noGrp="1" noRot="1" noMove="1" noResize="1" noEditPoints="1" noAdjustHandles="1" noChangeArrowheads="1" noChangeShapeType="1"/>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72" name="Hình tự do: Hình 171">
                    <a:extLst>
                      <a:ext uri="{FF2B5EF4-FFF2-40B4-BE49-F238E27FC236}">
                        <a16:creationId xmlns:a16="http://schemas.microsoft.com/office/drawing/2014/main" id="{08CBC181-EF3D-C882-AF0A-F3EF3E4159FC}"/>
                      </a:ext>
                    </a:extLst>
                  </p:cNvPr>
                  <p:cNvSpPr>
                    <a:spLocks noGrp="1" noRot="1" noMove="1" noResize="1" noEditPoints="1" noAdjustHandles="1" noChangeArrowheads="1" noChangeShapeType="1"/>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73" name="Hình tự do: Hình 172">
                    <a:extLst>
                      <a:ext uri="{FF2B5EF4-FFF2-40B4-BE49-F238E27FC236}">
                        <a16:creationId xmlns:a16="http://schemas.microsoft.com/office/drawing/2014/main" id="{36D671D8-7550-A1C0-0228-AB5B2D9B81BF}"/>
                      </a:ext>
                    </a:extLst>
                  </p:cNvPr>
                  <p:cNvSpPr>
                    <a:spLocks noGrp="1" noRot="1" noMove="1" noResize="1" noEditPoints="1" noAdjustHandles="1" noChangeArrowheads="1" noChangeShapeType="1"/>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74" name="Hình tự do: Hình 173">
                    <a:extLst>
                      <a:ext uri="{FF2B5EF4-FFF2-40B4-BE49-F238E27FC236}">
                        <a16:creationId xmlns:a16="http://schemas.microsoft.com/office/drawing/2014/main" id="{6880859E-E602-5866-26CF-BA222EE6CFEB}"/>
                      </a:ext>
                    </a:extLst>
                  </p:cNvPr>
                  <p:cNvSpPr>
                    <a:spLocks noGrp="1" noRot="1" noMove="1" noResize="1" noEditPoints="1" noAdjustHandles="1" noChangeArrowheads="1" noChangeShapeType="1"/>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75" name="Hình tự do: Hình 174">
                    <a:extLst>
                      <a:ext uri="{FF2B5EF4-FFF2-40B4-BE49-F238E27FC236}">
                        <a16:creationId xmlns:a16="http://schemas.microsoft.com/office/drawing/2014/main" id="{A8CB179B-97D5-D4A2-23FB-FBB6A41D1B5F}"/>
                      </a:ext>
                    </a:extLst>
                  </p:cNvPr>
                  <p:cNvSpPr>
                    <a:spLocks noGrp="1" noRot="1" noMove="1" noResize="1" noEditPoints="1" noAdjustHandles="1" noChangeArrowheads="1" noChangeShapeType="1"/>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51" name="Đồ họa 2">
                  <a:extLst>
                    <a:ext uri="{FF2B5EF4-FFF2-40B4-BE49-F238E27FC236}">
                      <a16:creationId xmlns:a16="http://schemas.microsoft.com/office/drawing/2014/main" id="{DBB24317-D765-57A5-D24D-E057A00CEB3B}"/>
                    </a:ext>
                  </a:extLst>
                </p:cNvPr>
                <p:cNvGrpSpPr>
                  <a:grpSpLocks noGrp="1" noUngrp="1" noRot="1" noMove="1" noResize="1"/>
                </p:cNvGrpSpPr>
                <p:nvPr/>
              </p:nvGrpSpPr>
              <p:grpSpPr>
                <a:xfrm>
                  <a:off x="7461992" y="986257"/>
                  <a:ext cx="3415655" cy="2398535"/>
                  <a:chOff x="7461992" y="986257"/>
                  <a:chExt cx="3415655" cy="2398535"/>
                </a:xfrm>
              </p:grpSpPr>
              <p:grpSp>
                <p:nvGrpSpPr>
                  <p:cNvPr id="153" name="Đồ họa 2">
                    <a:extLst>
                      <a:ext uri="{FF2B5EF4-FFF2-40B4-BE49-F238E27FC236}">
                        <a16:creationId xmlns:a16="http://schemas.microsoft.com/office/drawing/2014/main" id="{2E763837-78F2-F663-8EF9-3E9EE57AB03D}"/>
                      </a:ext>
                    </a:extLst>
                  </p:cNvPr>
                  <p:cNvGrpSpPr>
                    <a:grpSpLocks noGrp="1" noUngrp="1" noRot="1" noMove="1" noResize="1"/>
                  </p:cNvGrpSpPr>
                  <p:nvPr/>
                </p:nvGrpSpPr>
                <p:grpSpPr>
                  <a:xfrm>
                    <a:off x="7476742" y="1042933"/>
                    <a:ext cx="3400905" cy="2341859"/>
                    <a:chOff x="7476742" y="1042933"/>
                    <a:chExt cx="3400905" cy="2341859"/>
                  </a:xfrm>
                </p:grpSpPr>
                <p:sp>
                  <p:nvSpPr>
                    <p:cNvPr id="166" name="Hình tự do: Hình 165">
                      <a:extLst>
                        <a:ext uri="{FF2B5EF4-FFF2-40B4-BE49-F238E27FC236}">
                          <a16:creationId xmlns:a16="http://schemas.microsoft.com/office/drawing/2014/main" id="{2B04EAB2-B10E-B302-A275-9A397B7651B3}"/>
                        </a:ext>
                      </a:extLst>
                    </p:cNvPr>
                    <p:cNvSpPr>
                      <a:spLocks noGrp="1" noRot="1" noMove="1" noResize="1" noEditPoints="1" noAdjustHandles="1" noChangeArrowheads="1" noChangeShapeType="1"/>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67" name="Hình tự do: Hình 166">
                      <a:extLst>
                        <a:ext uri="{FF2B5EF4-FFF2-40B4-BE49-F238E27FC236}">
                          <a16:creationId xmlns:a16="http://schemas.microsoft.com/office/drawing/2014/main" id="{27C171D0-E631-868B-49BB-23B47B171110}"/>
                        </a:ext>
                      </a:extLst>
                    </p:cNvPr>
                    <p:cNvSpPr>
                      <a:spLocks noGrp="1" noRot="1" noMove="1" noResize="1" noEditPoints="1" noAdjustHandles="1" noChangeArrowheads="1" noChangeShapeType="1"/>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68" name="Hình tự do: Hình 167">
                      <a:extLst>
                        <a:ext uri="{FF2B5EF4-FFF2-40B4-BE49-F238E27FC236}">
                          <a16:creationId xmlns:a16="http://schemas.microsoft.com/office/drawing/2014/main" id="{F8E4C31D-5A74-BA01-DCB8-5FF82F70349A}"/>
                        </a:ext>
                      </a:extLst>
                    </p:cNvPr>
                    <p:cNvSpPr>
                      <a:spLocks noGrp="1" noRot="1" noMove="1" noResize="1" noEditPoints="1" noAdjustHandles="1" noChangeArrowheads="1" noChangeShapeType="1"/>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54" name="Đồ họa 2">
                    <a:extLst>
                      <a:ext uri="{FF2B5EF4-FFF2-40B4-BE49-F238E27FC236}">
                        <a16:creationId xmlns:a16="http://schemas.microsoft.com/office/drawing/2014/main" id="{CEC8559D-0B95-887B-F7EB-1A8ED4B04DAA}"/>
                      </a:ext>
                    </a:extLst>
                  </p:cNvPr>
                  <p:cNvGrpSpPr>
                    <a:grpSpLocks noGrp="1" noUngrp="1" noRot="1" noMove="1" noResize="1"/>
                  </p:cNvGrpSpPr>
                  <p:nvPr/>
                </p:nvGrpSpPr>
                <p:grpSpPr>
                  <a:xfrm>
                    <a:off x="7688604" y="1330729"/>
                    <a:ext cx="2963277" cy="1636155"/>
                    <a:chOff x="7688604" y="1330729"/>
                    <a:chExt cx="2963277" cy="1636155"/>
                  </a:xfrm>
                  <a:solidFill>
                    <a:srgbClr val="A86838"/>
                  </a:solidFill>
                </p:grpSpPr>
                <p:sp>
                  <p:nvSpPr>
                    <p:cNvPr id="159" name="Hình tự do: Hình 158">
                      <a:extLst>
                        <a:ext uri="{FF2B5EF4-FFF2-40B4-BE49-F238E27FC236}">
                          <a16:creationId xmlns:a16="http://schemas.microsoft.com/office/drawing/2014/main" id="{C64926EA-2A29-7562-2383-61F0FE64D08F}"/>
                        </a:ext>
                      </a:extLst>
                    </p:cNvPr>
                    <p:cNvSpPr>
                      <a:spLocks noGrp="1" noRot="1" noMove="1" noResize="1" noEditPoints="1" noAdjustHandles="1" noChangeArrowheads="1" noChangeShapeType="1"/>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60" name="Hình tự do: Hình 159">
                      <a:extLst>
                        <a:ext uri="{FF2B5EF4-FFF2-40B4-BE49-F238E27FC236}">
                          <a16:creationId xmlns:a16="http://schemas.microsoft.com/office/drawing/2014/main" id="{67628DC6-E03F-7AE9-8837-617C386F6EBF}"/>
                        </a:ext>
                      </a:extLst>
                    </p:cNvPr>
                    <p:cNvSpPr>
                      <a:spLocks noGrp="1" noRot="1" noMove="1" noResize="1" noEditPoints="1" noAdjustHandles="1" noChangeArrowheads="1" noChangeShapeType="1"/>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61" name="Hình tự do: Hình 160">
                      <a:extLst>
                        <a:ext uri="{FF2B5EF4-FFF2-40B4-BE49-F238E27FC236}">
                          <a16:creationId xmlns:a16="http://schemas.microsoft.com/office/drawing/2014/main" id="{BFBD0D53-23CB-07FC-A2A9-F2EBB37DA08D}"/>
                        </a:ext>
                      </a:extLst>
                    </p:cNvPr>
                    <p:cNvSpPr>
                      <a:spLocks noGrp="1" noRot="1" noMove="1" noResize="1" noEditPoints="1" noAdjustHandles="1" noChangeArrowheads="1" noChangeShapeType="1"/>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62" name="Hình tự do: Hình 161">
                      <a:extLst>
                        <a:ext uri="{FF2B5EF4-FFF2-40B4-BE49-F238E27FC236}">
                          <a16:creationId xmlns:a16="http://schemas.microsoft.com/office/drawing/2014/main" id="{6C526CEF-FBAE-B042-77EE-D40F488A0821}"/>
                        </a:ext>
                      </a:extLst>
                    </p:cNvPr>
                    <p:cNvSpPr>
                      <a:spLocks noGrp="1" noRot="1" noMove="1" noResize="1" noEditPoints="1" noAdjustHandles="1" noChangeArrowheads="1" noChangeShapeType="1"/>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63" name="Hình tự do: Hình 162">
                      <a:extLst>
                        <a:ext uri="{FF2B5EF4-FFF2-40B4-BE49-F238E27FC236}">
                          <a16:creationId xmlns:a16="http://schemas.microsoft.com/office/drawing/2014/main" id="{7870E43A-41C2-A118-0E0F-7C65FD4A4F3D}"/>
                        </a:ext>
                      </a:extLst>
                    </p:cNvPr>
                    <p:cNvSpPr>
                      <a:spLocks noGrp="1" noRot="1" noMove="1" noResize="1" noEditPoints="1" noAdjustHandles="1" noChangeArrowheads="1" noChangeShapeType="1"/>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64" name="Hình tự do: Hình 163">
                      <a:extLst>
                        <a:ext uri="{FF2B5EF4-FFF2-40B4-BE49-F238E27FC236}">
                          <a16:creationId xmlns:a16="http://schemas.microsoft.com/office/drawing/2014/main" id="{167C3300-E078-753C-3345-8640B7E8530A}"/>
                        </a:ext>
                      </a:extLst>
                    </p:cNvPr>
                    <p:cNvSpPr>
                      <a:spLocks noGrp="1" noRot="1" noMove="1" noResize="1" noEditPoints="1" noAdjustHandles="1" noChangeArrowheads="1" noChangeShapeType="1"/>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65" name="Hình tự do: Hình 164">
                      <a:extLst>
                        <a:ext uri="{FF2B5EF4-FFF2-40B4-BE49-F238E27FC236}">
                          <a16:creationId xmlns:a16="http://schemas.microsoft.com/office/drawing/2014/main" id="{911BA05A-6C8C-1069-AD18-2C8F45F75D31}"/>
                        </a:ext>
                      </a:extLst>
                    </p:cNvPr>
                    <p:cNvSpPr>
                      <a:spLocks noGrp="1" noRot="1" noMove="1" noResize="1" noEditPoints="1" noAdjustHandles="1" noChangeArrowheads="1" noChangeShapeType="1"/>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55" name="Hình tự do: Hình 154">
                    <a:extLst>
                      <a:ext uri="{FF2B5EF4-FFF2-40B4-BE49-F238E27FC236}">
                        <a16:creationId xmlns:a16="http://schemas.microsoft.com/office/drawing/2014/main" id="{14A9F3BD-56EA-2DA0-4BE3-9AB6C08B8524}"/>
                      </a:ext>
                    </a:extLst>
                  </p:cNvPr>
                  <p:cNvSpPr>
                    <a:spLocks noGrp="1" noRot="1" noMove="1" noResize="1" noEditPoints="1" noAdjustHandles="1" noChangeArrowheads="1" noChangeShapeType="1"/>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56" name="Đồ họa 2">
                    <a:extLst>
                      <a:ext uri="{FF2B5EF4-FFF2-40B4-BE49-F238E27FC236}">
                        <a16:creationId xmlns:a16="http://schemas.microsoft.com/office/drawing/2014/main" id="{3F987826-FED1-96AD-7274-449A545498F7}"/>
                      </a:ext>
                    </a:extLst>
                  </p:cNvPr>
                  <p:cNvGrpSpPr>
                    <a:grpSpLocks noGrp="1" noUngrp="1" noRot="1" noMove="1" noResize="1"/>
                  </p:cNvGrpSpPr>
                  <p:nvPr/>
                </p:nvGrpSpPr>
                <p:grpSpPr>
                  <a:xfrm>
                    <a:off x="8374482" y="986257"/>
                    <a:ext cx="915942" cy="384147"/>
                    <a:chOff x="8374482" y="986257"/>
                    <a:chExt cx="915942" cy="384147"/>
                  </a:xfrm>
                </p:grpSpPr>
                <p:sp>
                  <p:nvSpPr>
                    <p:cNvPr id="157" name="Hình tự do: Hình 156">
                      <a:extLst>
                        <a:ext uri="{FF2B5EF4-FFF2-40B4-BE49-F238E27FC236}">
                          <a16:creationId xmlns:a16="http://schemas.microsoft.com/office/drawing/2014/main" id="{7ADE2591-A84F-36E7-ED4A-882CCC4E1F83}"/>
                        </a:ext>
                      </a:extLst>
                    </p:cNvPr>
                    <p:cNvSpPr>
                      <a:spLocks noGrp="1" noRot="1" noMove="1" noResize="1" noEditPoints="1" noAdjustHandles="1" noChangeArrowheads="1" noChangeShapeType="1"/>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58" name="Hình tự do: Hình 157">
                      <a:extLst>
                        <a:ext uri="{FF2B5EF4-FFF2-40B4-BE49-F238E27FC236}">
                          <a16:creationId xmlns:a16="http://schemas.microsoft.com/office/drawing/2014/main" id="{2EF25C71-E7B9-65D3-EACF-D48FE7D0808F}"/>
                        </a:ext>
                      </a:extLst>
                    </p:cNvPr>
                    <p:cNvSpPr>
                      <a:spLocks noGrp="1" noRot="1" noMove="1" noResize="1" noEditPoints="1" noAdjustHandles="1" noChangeArrowheads="1" noChangeShapeType="1"/>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52" name="Hình tự do: Hình 151">
                  <a:extLst>
                    <a:ext uri="{FF2B5EF4-FFF2-40B4-BE49-F238E27FC236}">
                      <a16:creationId xmlns:a16="http://schemas.microsoft.com/office/drawing/2014/main" id="{0D14A455-8F37-28B0-4800-9CD3E891276B}"/>
                    </a:ext>
                  </a:extLst>
                </p:cNvPr>
                <p:cNvSpPr>
                  <a:spLocks noGrp="1" noRot="1" noMove="1" noResize="1" noEditPoints="1" noAdjustHandles="1" noChangeArrowheads="1" noChangeShapeType="1"/>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123" name="Đồ họa 2">
                <a:extLst>
                  <a:ext uri="{FF2B5EF4-FFF2-40B4-BE49-F238E27FC236}">
                    <a16:creationId xmlns:a16="http://schemas.microsoft.com/office/drawing/2014/main" id="{E5B7347F-6B1D-26DA-4BE7-0828232D688D}"/>
                  </a:ext>
                </a:extLst>
              </p:cNvPr>
              <p:cNvGrpSpPr>
                <a:grpSpLocks noGrp="1" noUngrp="1" noRot="1" noMove="1" noResize="1"/>
              </p:cNvGrpSpPr>
              <p:nvPr/>
            </p:nvGrpSpPr>
            <p:grpSpPr>
              <a:xfrm>
                <a:off x="8565991" y="4398452"/>
                <a:ext cx="1182831" cy="633104"/>
                <a:chOff x="8565991" y="4398452"/>
                <a:chExt cx="1182831" cy="633104"/>
              </a:xfrm>
            </p:grpSpPr>
            <p:grpSp>
              <p:nvGrpSpPr>
                <p:cNvPr id="124" name="Đồ họa 2">
                  <a:extLst>
                    <a:ext uri="{FF2B5EF4-FFF2-40B4-BE49-F238E27FC236}">
                      <a16:creationId xmlns:a16="http://schemas.microsoft.com/office/drawing/2014/main" id="{178E5A78-D6BE-43EC-CE6F-BA5B346BA30C}"/>
                    </a:ext>
                  </a:extLst>
                </p:cNvPr>
                <p:cNvGrpSpPr>
                  <a:grpSpLocks noGrp="1" noUngrp="1" noRot="1" noMove="1" noResize="1"/>
                </p:cNvGrpSpPr>
                <p:nvPr/>
              </p:nvGrpSpPr>
              <p:grpSpPr>
                <a:xfrm>
                  <a:off x="9054257" y="4534913"/>
                  <a:ext cx="206300" cy="463596"/>
                  <a:chOff x="9054257" y="4534913"/>
                  <a:chExt cx="206300" cy="463596"/>
                </a:xfrm>
              </p:grpSpPr>
              <p:grpSp>
                <p:nvGrpSpPr>
                  <p:cNvPr id="137" name="Đồ họa 2">
                    <a:extLst>
                      <a:ext uri="{FF2B5EF4-FFF2-40B4-BE49-F238E27FC236}">
                        <a16:creationId xmlns:a16="http://schemas.microsoft.com/office/drawing/2014/main" id="{C92A00F4-B509-B103-6AF9-D4BD5F48DA31}"/>
                      </a:ext>
                    </a:extLst>
                  </p:cNvPr>
                  <p:cNvGrpSpPr>
                    <a:grpSpLocks noGrp="1" noUngrp="1" noRot="1" noMove="1" noResize="1"/>
                  </p:cNvGrpSpPr>
                  <p:nvPr/>
                </p:nvGrpSpPr>
                <p:grpSpPr>
                  <a:xfrm>
                    <a:off x="9054257" y="4534913"/>
                    <a:ext cx="108525" cy="463596"/>
                    <a:chOff x="9054257" y="4534913"/>
                    <a:chExt cx="108525" cy="463596"/>
                  </a:xfrm>
                </p:grpSpPr>
                <p:sp>
                  <p:nvSpPr>
                    <p:cNvPr id="143" name="Hình tự do: Hình 142">
                      <a:extLst>
                        <a:ext uri="{FF2B5EF4-FFF2-40B4-BE49-F238E27FC236}">
                          <a16:creationId xmlns:a16="http://schemas.microsoft.com/office/drawing/2014/main" id="{64066E92-0FF5-0F88-0ED7-F47E1D91D429}"/>
                        </a:ext>
                      </a:extLst>
                    </p:cNvPr>
                    <p:cNvSpPr>
                      <a:spLocks noGrp="1" noRot="1" noMove="1" noResize="1" noEditPoints="1" noAdjustHandles="1" noChangeArrowheads="1" noChangeShapeType="1"/>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44" name="Hình tự do: Hình 143">
                      <a:extLst>
                        <a:ext uri="{FF2B5EF4-FFF2-40B4-BE49-F238E27FC236}">
                          <a16:creationId xmlns:a16="http://schemas.microsoft.com/office/drawing/2014/main" id="{C5AD01B3-77FF-B950-6F3C-69AD09FA5F31}"/>
                        </a:ext>
                      </a:extLst>
                    </p:cNvPr>
                    <p:cNvSpPr>
                      <a:spLocks noGrp="1" noRot="1" noMove="1" noResize="1" noEditPoints="1" noAdjustHandles="1" noChangeArrowheads="1" noChangeShapeType="1"/>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45" name="Hình tự do: Hình 144">
                      <a:extLst>
                        <a:ext uri="{FF2B5EF4-FFF2-40B4-BE49-F238E27FC236}">
                          <a16:creationId xmlns:a16="http://schemas.microsoft.com/office/drawing/2014/main" id="{7CBE2988-34DE-A3C5-7297-0D1B8B0D63F0}"/>
                        </a:ext>
                      </a:extLst>
                    </p:cNvPr>
                    <p:cNvSpPr>
                      <a:spLocks noGrp="1" noRot="1" noMove="1" noResize="1" noEditPoints="1" noAdjustHandles="1" noChangeArrowheads="1" noChangeShapeType="1"/>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46" name="Hình tự do: Hình 145">
                      <a:extLst>
                        <a:ext uri="{FF2B5EF4-FFF2-40B4-BE49-F238E27FC236}">
                          <a16:creationId xmlns:a16="http://schemas.microsoft.com/office/drawing/2014/main" id="{B6C0E527-B20A-8896-E7FB-3E2381B4CCE0}"/>
                        </a:ext>
                      </a:extLst>
                    </p:cNvPr>
                    <p:cNvSpPr>
                      <a:spLocks noGrp="1" noRot="1" noMove="1" noResize="1" noEditPoints="1" noAdjustHandles="1" noChangeArrowheads="1" noChangeShapeType="1"/>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138" name="Đồ họa 2">
                    <a:extLst>
                      <a:ext uri="{FF2B5EF4-FFF2-40B4-BE49-F238E27FC236}">
                        <a16:creationId xmlns:a16="http://schemas.microsoft.com/office/drawing/2014/main" id="{8788FC0B-9094-F0E8-29F3-C222B100BA98}"/>
                      </a:ext>
                    </a:extLst>
                  </p:cNvPr>
                  <p:cNvGrpSpPr>
                    <a:grpSpLocks noGrp="1" noUngrp="1" noRot="1" noMove="1" noResize="1"/>
                  </p:cNvGrpSpPr>
                  <p:nvPr/>
                </p:nvGrpSpPr>
                <p:grpSpPr>
                  <a:xfrm>
                    <a:off x="9152032" y="4534913"/>
                    <a:ext cx="108525" cy="463596"/>
                    <a:chOff x="9152032" y="4534913"/>
                    <a:chExt cx="108525" cy="463596"/>
                  </a:xfrm>
                </p:grpSpPr>
                <p:sp>
                  <p:nvSpPr>
                    <p:cNvPr id="139" name="Hình tự do: Hình 138">
                      <a:extLst>
                        <a:ext uri="{FF2B5EF4-FFF2-40B4-BE49-F238E27FC236}">
                          <a16:creationId xmlns:a16="http://schemas.microsoft.com/office/drawing/2014/main" id="{23790CE3-5A5D-C497-49D6-795C4428DFEC}"/>
                        </a:ext>
                      </a:extLst>
                    </p:cNvPr>
                    <p:cNvSpPr>
                      <a:spLocks noGrp="1" noRot="1" noMove="1" noResize="1" noEditPoints="1" noAdjustHandles="1" noChangeArrowheads="1" noChangeShapeType="1"/>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40" name="Hình tự do: Hình 139">
                      <a:extLst>
                        <a:ext uri="{FF2B5EF4-FFF2-40B4-BE49-F238E27FC236}">
                          <a16:creationId xmlns:a16="http://schemas.microsoft.com/office/drawing/2014/main" id="{0D4A3223-2E35-FD96-3B28-397B420C3510}"/>
                        </a:ext>
                      </a:extLst>
                    </p:cNvPr>
                    <p:cNvSpPr>
                      <a:spLocks noGrp="1" noRot="1" noMove="1" noResize="1" noEditPoints="1" noAdjustHandles="1" noChangeArrowheads="1" noChangeShapeType="1"/>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41" name="Hình tự do: Hình 140">
                      <a:extLst>
                        <a:ext uri="{FF2B5EF4-FFF2-40B4-BE49-F238E27FC236}">
                          <a16:creationId xmlns:a16="http://schemas.microsoft.com/office/drawing/2014/main" id="{FB8D76EA-22A7-29C4-02C9-A3B86B07E5FE}"/>
                        </a:ext>
                      </a:extLst>
                    </p:cNvPr>
                    <p:cNvSpPr>
                      <a:spLocks noGrp="1" noRot="1" noMove="1" noResize="1" noEditPoints="1" noAdjustHandles="1" noChangeArrowheads="1" noChangeShapeType="1"/>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42" name="Hình tự do: Hình 141">
                      <a:extLst>
                        <a:ext uri="{FF2B5EF4-FFF2-40B4-BE49-F238E27FC236}">
                          <a16:creationId xmlns:a16="http://schemas.microsoft.com/office/drawing/2014/main" id="{AF47EFA5-204A-A44C-0601-932CE700349A}"/>
                        </a:ext>
                      </a:extLst>
                    </p:cNvPr>
                    <p:cNvSpPr>
                      <a:spLocks noGrp="1" noRot="1" noMove="1" noResize="1" noEditPoints="1" noAdjustHandles="1" noChangeArrowheads="1" noChangeShapeType="1"/>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126" name="Đồ họa 2">
                  <a:extLst>
                    <a:ext uri="{FF2B5EF4-FFF2-40B4-BE49-F238E27FC236}">
                      <a16:creationId xmlns:a16="http://schemas.microsoft.com/office/drawing/2014/main" id="{C7C5B1A5-8159-D675-4376-989FB3B20F00}"/>
                    </a:ext>
                  </a:extLst>
                </p:cNvPr>
                <p:cNvGrpSpPr>
                  <a:grpSpLocks noGrp="1" noUngrp="1" noRot="1" noMove="1" noResize="1"/>
                </p:cNvGrpSpPr>
                <p:nvPr/>
              </p:nvGrpSpPr>
              <p:grpSpPr>
                <a:xfrm>
                  <a:off x="9242634" y="4398452"/>
                  <a:ext cx="506188" cy="633104"/>
                  <a:chOff x="9242634" y="4398452"/>
                  <a:chExt cx="506188" cy="633104"/>
                </a:xfrm>
              </p:grpSpPr>
              <p:sp>
                <p:nvSpPr>
                  <p:cNvPr id="133" name="Hình tự do: Hình 132">
                    <a:extLst>
                      <a:ext uri="{FF2B5EF4-FFF2-40B4-BE49-F238E27FC236}">
                        <a16:creationId xmlns:a16="http://schemas.microsoft.com/office/drawing/2014/main" id="{BA6D30C6-99CB-24C0-852E-9FC30F0A6299}"/>
                      </a:ext>
                    </a:extLst>
                  </p:cNvPr>
                  <p:cNvSpPr>
                    <a:spLocks noGrp="1" noRot="1" noMove="1" noResize="1" noEditPoints="1" noAdjustHandles="1" noChangeArrowheads="1" noChangeShapeType="1"/>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134" name="Hình tự do: Hình 133">
                    <a:extLst>
                      <a:ext uri="{FF2B5EF4-FFF2-40B4-BE49-F238E27FC236}">
                        <a16:creationId xmlns:a16="http://schemas.microsoft.com/office/drawing/2014/main" id="{A30AF33E-C9E2-609F-B28F-4E020D815D71}"/>
                      </a:ext>
                    </a:extLst>
                  </p:cNvPr>
                  <p:cNvSpPr>
                    <a:spLocks noGrp="1" noRot="1" noMove="1" noResize="1" noEditPoints="1" noAdjustHandles="1" noChangeArrowheads="1" noChangeShapeType="1"/>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135" name="Hình tự do: Hình 134">
                    <a:extLst>
                      <a:ext uri="{FF2B5EF4-FFF2-40B4-BE49-F238E27FC236}">
                        <a16:creationId xmlns:a16="http://schemas.microsoft.com/office/drawing/2014/main" id="{C19E5A2D-FD64-8172-F83F-AB58C7C633F1}"/>
                      </a:ext>
                    </a:extLst>
                  </p:cNvPr>
                  <p:cNvSpPr>
                    <a:spLocks noGrp="1" noRot="1" noMove="1" noResize="1" noEditPoints="1" noAdjustHandles="1" noChangeArrowheads="1" noChangeShapeType="1"/>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136" name="Hình tự do: Hình 135">
                    <a:extLst>
                      <a:ext uri="{FF2B5EF4-FFF2-40B4-BE49-F238E27FC236}">
                        <a16:creationId xmlns:a16="http://schemas.microsoft.com/office/drawing/2014/main" id="{8F39AD3C-2FBB-F56F-FF25-39BA56FE72AF}"/>
                      </a:ext>
                    </a:extLst>
                  </p:cNvPr>
                  <p:cNvSpPr>
                    <a:spLocks noGrp="1" noRot="1" noMove="1" noResize="1" noEditPoints="1" noAdjustHandles="1" noChangeArrowheads="1" noChangeShapeType="1"/>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127" name="Đồ họa 2">
                  <a:extLst>
                    <a:ext uri="{FF2B5EF4-FFF2-40B4-BE49-F238E27FC236}">
                      <a16:creationId xmlns:a16="http://schemas.microsoft.com/office/drawing/2014/main" id="{1AD74C0E-EDBE-B966-EF8F-F1FC27804A4F}"/>
                    </a:ext>
                  </a:extLst>
                </p:cNvPr>
                <p:cNvGrpSpPr>
                  <a:grpSpLocks noGrp="1" noUngrp="1" noRot="1" noMove="1" noResize="1"/>
                </p:cNvGrpSpPr>
                <p:nvPr/>
              </p:nvGrpSpPr>
              <p:grpSpPr>
                <a:xfrm>
                  <a:off x="8565991" y="4398452"/>
                  <a:ext cx="505790" cy="633104"/>
                  <a:chOff x="8565991" y="4398452"/>
                  <a:chExt cx="505790" cy="633104"/>
                </a:xfrm>
              </p:grpSpPr>
              <p:sp>
                <p:nvSpPr>
                  <p:cNvPr id="128" name="Hình tự do: Hình 127">
                    <a:extLst>
                      <a:ext uri="{FF2B5EF4-FFF2-40B4-BE49-F238E27FC236}">
                        <a16:creationId xmlns:a16="http://schemas.microsoft.com/office/drawing/2014/main" id="{27EF9959-1D55-DAFF-6A84-46BDFA9F8922}"/>
                      </a:ext>
                    </a:extLst>
                  </p:cNvPr>
                  <p:cNvSpPr>
                    <a:spLocks noGrp="1" noRot="1" noMove="1" noResize="1" noEditPoints="1" noAdjustHandles="1" noChangeArrowheads="1" noChangeShapeType="1"/>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129" name="Hình tự do: Hình 128">
                    <a:extLst>
                      <a:ext uri="{FF2B5EF4-FFF2-40B4-BE49-F238E27FC236}">
                        <a16:creationId xmlns:a16="http://schemas.microsoft.com/office/drawing/2014/main" id="{ED300E8D-6FC9-2447-D4C8-5D0EE0B522C5}"/>
                      </a:ext>
                    </a:extLst>
                  </p:cNvPr>
                  <p:cNvSpPr>
                    <a:spLocks noGrp="1" noRot="1" noMove="1" noResize="1" noEditPoints="1" noAdjustHandles="1" noChangeArrowheads="1" noChangeShapeType="1"/>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130" name="Hình tự do: Hình 129">
                    <a:extLst>
                      <a:ext uri="{FF2B5EF4-FFF2-40B4-BE49-F238E27FC236}">
                        <a16:creationId xmlns:a16="http://schemas.microsoft.com/office/drawing/2014/main" id="{B2DE1495-7B94-E653-E1B8-D46508F4EB52}"/>
                      </a:ext>
                    </a:extLst>
                  </p:cNvPr>
                  <p:cNvSpPr>
                    <a:spLocks noGrp="1" noRot="1" noMove="1" noResize="1" noEditPoints="1" noAdjustHandles="1" noChangeArrowheads="1" noChangeShapeType="1"/>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132" name="Hình tự do: Hình 131">
                    <a:extLst>
                      <a:ext uri="{FF2B5EF4-FFF2-40B4-BE49-F238E27FC236}">
                        <a16:creationId xmlns:a16="http://schemas.microsoft.com/office/drawing/2014/main" id="{2959501A-8A85-AEDB-F044-C6D750206E19}"/>
                      </a:ext>
                    </a:extLst>
                  </p:cNvPr>
                  <p:cNvSpPr>
                    <a:spLocks noGrp="1" noRot="1" noMove="1" noResize="1" noEditPoints="1" noAdjustHandles="1" noChangeArrowheads="1" noChangeShapeType="1"/>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208" name="Đồ họa 21">
            <a:extLst>
              <a:ext uri="{FF2B5EF4-FFF2-40B4-BE49-F238E27FC236}">
                <a16:creationId xmlns:a16="http://schemas.microsoft.com/office/drawing/2014/main" id="{519467D0-0785-9487-05EF-4EEC1CF0689D}"/>
              </a:ext>
            </a:extLst>
          </p:cNvPr>
          <p:cNvGrpSpPr>
            <a:grpSpLocks noGrp="1" noUngrp="1" noRot="1" noChangeAspect="1" noMove="1" noResize="1"/>
          </p:cNvGrpSpPr>
          <p:nvPr/>
        </p:nvGrpSpPr>
        <p:grpSpPr>
          <a:xfrm>
            <a:off x="881749" y="2808019"/>
            <a:ext cx="1294810" cy="1828800"/>
            <a:chOff x="1293437" y="1222996"/>
            <a:chExt cx="3988527" cy="5633410"/>
          </a:xfrm>
        </p:grpSpPr>
        <p:sp>
          <p:nvSpPr>
            <p:cNvPr id="209" name="Hình tự do: Hình 208">
              <a:extLst>
                <a:ext uri="{FF2B5EF4-FFF2-40B4-BE49-F238E27FC236}">
                  <a16:creationId xmlns:a16="http://schemas.microsoft.com/office/drawing/2014/main" id="{5788841E-37C8-398D-8BBB-5A07A9F50CBE}"/>
                </a:ext>
              </a:extLst>
            </p:cNvPr>
            <p:cNvSpPr>
              <a:spLocks noGrp="1" noRot="1" noMove="1" noResize="1" noEditPoints="1" noAdjustHandles="1" noChangeArrowheads="1" noChangeShapeType="1"/>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210" name="Đồ họa 2">
              <a:extLst>
                <a:ext uri="{FF2B5EF4-FFF2-40B4-BE49-F238E27FC236}">
                  <a16:creationId xmlns:a16="http://schemas.microsoft.com/office/drawing/2014/main" id="{6C0BD4DF-8D3B-7F6F-E82E-0C0D984DBBB2}"/>
                </a:ext>
              </a:extLst>
            </p:cNvPr>
            <p:cNvGrpSpPr>
              <a:grpSpLocks noGrp="1" noUngrp="1" noRot="1" noMove="1" noResize="1"/>
            </p:cNvGrpSpPr>
            <p:nvPr/>
          </p:nvGrpSpPr>
          <p:grpSpPr>
            <a:xfrm>
              <a:off x="1293437" y="1222996"/>
              <a:ext cx="3988527" cy="5572078"/>
              <a:chOff x="1293437" y="1222996"/>
              <a:chExt cx="3988527" cy="5572078"/>
            </a:xfrm>
          </p:grpSpPr>
          <p:sp>
            <p:nvSpPr>
              <p:cNvPr id="211" name="Hình tự do: Hình 210">
                <a:extLst>
                  <a:ext uri="{FF2B5EF4-FFF2-40B4-BE49-F238E27FC236}">
                    <a16:creationId xmlns:a16="http://schemas.microsoft.com/office/drawing/2014/main" id="{08E9940A-A1C7-504E-47B0-4B1C0ADD0978}"/>
                  </a:ext>
                </a:extLst>
              </p:cNvPr>
              <p:cNvSpPr>
                <a:spLocks noGrp="1" noRot="1" noMove="1" noResize="1" noEditPoints="1" noAdjustHandles="1" noChangeArrowheads="1" noChangeShapeType="1"/>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212" name="Đồ họa 2">
                <a:extLst>
                  <a:ext uri="{FF2B5EF4-FFF2-40B4-BE49-F238E27FC236}">
                    <a16:creationId xmlns:a16="http://schemas.microsoft.com/office/drawing/2014/main" id="{6779B8C5-CE7F-0CF7-E6EE-D6D40F6D9C62}"/>
                  </a:ext>
                </a:extLst>
              </p:cNvPr>
              <p:cNvGrpSpPr>
                <a:grpSpLocks noGrp="1" noUngrp="1" noRot="1" noMove="1" noResize="1"/>
              </p:cNvGrpSpPr>
              <p:nvPr/>
            </p:nvGrpSpPr>
            <p:grpSpPr>
              <a:xfrm>
                <a:off x="2964099" y="5724558"/>
                <a:ext cx="460784" cy="1070516"/>
                <a:chOff x="2964099" y="5724558"/>
                <a:chExt cx="460784" cy="1070516"/>
              </a:xfrm>
            </p:grpSpPr>
            <p:sp>
              <p:nvSpPr>
                <p:cNvPr id="306" name="Hình tự do: Hình 305">
                  <a:extLst>
                    <a:ext uri="{FF2B5EF4-FFF2-40B4-BE49-F238E27FC236}">
                      <a16:creationId xmlns:a16="http://schemas.microsoft.com/office/drawing/2014/main" id="{E2428592-90E9-B864-5B29-C468244B2923}"/>
                    </a:ext>
                  </a:extLst>
                </p:cNvPr>
                <p:cNvSpPr>
                  <a:spLocks noGrp="1" noRot="1" noMove="1" noResize="1" noEditPoints="1" noAdjustHandles="1" noChangeArrowheads="1" noChangeShapeType="1"/>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307" name="Hình tự do: Hình 306">
                  <a:extLst>
                    <a:ext uri="{FF2B5EF4-FFF2-40B4-BE49-F238E27FC236}">
                      <a16:creationId xmlns:a16="http://schemas.microsoft.com/office/drawing/2014/main" id="{F3B5CBEA-A5AE-EEDB-427B-C3A89CB9249F}"/>
                    </a:ext>
                  </a:extLst>
                </p:cNvPr>
                <p:cNvSpPr>
                  <a:spLocks noGrp="1" noRot="1" noMove="1" noResize="1" noEditPoints="1" noAdjustHandles="1" noChangeArrowheads="1" noChangeShapeType="1"/>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308" name="Hình tự do: Hình 307">
                  <a:extLst>
                    <a:ext uri="{FF2B5EF4-FFF2-40B4-BE49-F238E27FC236}">
                      <a16:creationId xmlns:a16="http://schemas.microsoft.com/office/drawing/2014/main" id="{091099A4-8D01-478A-A933-C73AC2B937F1}"/>
                    </a:ext>
                  </a:extLst>
                </p:cNvPr>
                <p:cNvSpPr>
                  <a:spLocks noGrp="1" noRot="1" noMove="1" noResize="1" noEditPoints="1" noAdjustHandles="1" noChangeArrowheads="1" noChangeShapeType="1"/>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213" name="Đồ họa 2">
                <a:extLst>
                  <a:ext uri="{FF2B5EF4-FFF2-40B4-BE49-F238E27FC236}">
                    <a16:creationId xmlns:a16="http://schemas.microsoft.com/office/drawing/2014/main" id="{802356C9-A515-64AF-C67B-F7C700AD43FE}"/>
                  </a:ext>
                </a:extLst>
              </p:cNvPr>
              <p:cNvGrpSpPr>
                <a:grpSpLocks noGrp="1" noUngrp="1" noRot="1" noMove="1" noResize="1"/>
              </p:cNvGrpSpPr>
              <p:nvPr/>
            </p:nvGrpSpPr>
            <p:grpSpPr>
              <a:xfrm>
                <a:off x="3424693" y="5590250"/>
                <a:ext cx="393271" cy="1204824"/>
                <a:chOff x="3424693" y="5590250"/>
                <a:chExt cx="393271" cy="1204824"/>
              </a:xfrm>
            </p:grpSpPr>
            <p:sp>
              <p:nvSpPr>
                <p:cNvPr id="303" name="Hình tự do: Hình 302">
                  <a:extLst>
                    <a:ext uri="{FF2B5EF4-FFF2-40B4-BE49-F238E27FC236}">
                      <a16:creationId xmlns:a16="http://schemas.microsoft.com/office/drawing/2014/main" id="{4443B13E-8CC0-B1F5-C476-43746B5684C5}"/>
                    </a:ext>
                  </a:extLst>
                </p:cNvPr>
                <p:cNvSpPr>
                  <a:spLocks noGrp="1" noRot="1" noMove="1" noResize="1" noEditPoints="1" noAdjustHandles="1" noChangeArrowheads="1" noChangeShapeType="1"/>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304" name="Hình tự do: Hình 303">
                  <a:extLst>
                    <a:ext uri="{FF2B5EF4-FFF2-40B4-BE49-F238E27FC236}">
                      <a16:creationId xmlns:a16="http://schemas.microsoft.com/office/drawing/2014/main" id="{179DEBF3-A48F-B1C2-3290-8A4CF49C2A28}"/>
                    </a:ext>
                  </a:extLst>
                </p:cNvPr>
                <p:cNvSpPr>
                  <a:spLocks noGrp="1" noRot="1" noMove="1" noResize="1" noEditPoints="1" noAdjustHandles="1" noChangeArrowheads="1" noChangeShapeType="1"/>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305" name="Hình tự do: Hình 304">
                  <a:extLst>
                    <a:ext uri="{FF2B5EF4-FFF2-40B4-BE49-F238E27FC236}">
                      <a16:creationId xmlns:a16="http://schemas.microsoft.com/office/drawing/2014/main" id="{B5E0DB12-1C4D-105E-9F90-54E21B1F28F5}"/>
                    </a:ext>
                  </a:extLst>
                </p:cNvPr>
                <p:cNvSpPr>
                  <a:spLocks noGrp="1" noRot="1" noMove="1" noResize="1" noEditPoints="1" noAdjustHandles="1" noChangeArrowheads="1" noChangeShapeType="1"/>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214" name="Hình tự do: Hình 213">
                <a:extLst>
                  <a:ext uri="{FF2B5EF4-FFF2-40B4-BE49-F238E27FC236}">
                    <a16:creationId xmlns:a16="http://schemas.microsoft.com/office/drawing/2014/main" id="{28305978-C3AF-177F-C9F2-2A2459EA767D}"/>
                  </a:ext>
                </a:extLst>
              </p:cNvPr>
              <p:cNvSpPr>
                <a:spLocks noGrp="1" noRot="1" noMove="1" noResize="1" noEditPoints="1" noAdjustHandles="1" noChangeArrowheads="1" noChangeShapeType="1"/>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215" name="Hình tự do: Hình 214">
                <a:extLst>
                  <a:ext uri="{FF2B5EF4-FFF2-40B4-BE49-F238E27FC236}">
                    <a16:creationId xmlns:a16="http://schemas.microsoft.com/office/drawing/2014/main" id="{B7691BFA-12AD-1929-B044-E21BC148BAFF}"/>
                  </a:ext>
                </a:extLst>
              </p:cNvPr>
              <p:cNvSpPr>
                <a:spLocks noGrp="1" noRot="1" noMove="1" noResize="1" noEditPoints="1" noAdjustHandles="1" noChangeArrowheads="1" noChangeShapeType="1"/>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216" name="Đồ họa 2">
                <a:extLst>
                  <a:ext uri="{FF2B5EF4-FFF2-40B4-BE49-F238E27FC236}">
                    <a16:creationId xmlns:a16="http://schemas.microsoft.com/office/drawing/2014/main" id="{FD6CFE56-F8AE-69D5-B641-6837E1E73D4E}"/>
                  </a:ext>
                </a:extLst>
              </p:cNvPr>
              <p:cNvGrpSpPr>
                <a:grpSpLocks noGrp="1" noUngrp="1" noRot="1" noMove="1" noResize="1"/>
              </p:cNvGrpSpPr>
              <p:nvPr/>
            </p:nvGrpSpPr>
            <p:grpSpPr>
              <a:xfrm>
                <a:off x="1642026" y="2727269"/>
                <a:ext cx="1273580" cy="2621039"/>
                <a:chOff x="1642026" y="2727269"/>
                <a:chExt cx="1273580" cy="2621039"/>
              </a:xfrm>
            </p:grpSpPr>
            <p:sp>
              <p:nvSpPr>
                <p:cNvPr id="290" name="Hình tự do: Hình 289">
                  <a:extLst>
                    <a:ext uri="{FF2B5EF4-FFF2-40B4-BE49-F238E27FC236}">
                      <a16:creationId xmlns:a16="http://schemas.microsoft.com/office/drawing/2014/main" id="{4006B892-A262-B25C-7BFC-BA1952C6DC51}"/>
                    </a:ext>
                  </a:extLst>
                </p:cNvPr>
                <p:cNvSpPr>
                  <a:spLocks noGrp="1" noRot="1" noMove="1" noResize="1" noEditPoints="1" noAdjustHandles="1" noChangeArrowheads="1" noChangeShapeType="1"/>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291" name="Hình tự do: Hình 290">
                  <a:extLst>
                    <a:ext uri="{FF2B5EF4-FFF2-40B4-BE49-F238E27FC236}">
                      <a16:creationId xmlns:a16="http://schemas.microsoft.com/office/drawing/2014/main" id="{96D29793-BABE-5B36-B7E9-0037FE7F6C6D}"/>
                    </a:ext>
                  </a:extLst>
                </p:cNvPr>
                <p:cNvSpPr>
                  <a:spLocks noGrp="1" noRot="1" noMove="1" noResize="1" noEditPoints="1" noAdjustHandles="1" noChangeArrowheads="1" noChangeShapeType="1"/>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292" name="Hình tự do: Hình 291">
                  <a:extLst>
                    <a:ext uri="{FF2B5EF4-FFF2-40B4-BE49-F238E27FC236}">
                      <a16:creationId xmlns:a16="http://schemas.microsoft.com/office/drawing/2014/main" id="{659C61DC-8D6F-F8BF-1829-5D76806B9404}"/>
                    </a:ext>
                  </a:extLst>
                </p:cNvPr>
                <p:cNvSpPr>
                  <a:spLocks noGrp="1" noRot="1" noMove="1" noResize="1" noEditPoints="1" noAdjustHandles="1" noChangeArrowheads="1" noChangeShapeType="1"/>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293" name="Hình tự do: Hình 292">
                  <a:extLst>
                    <a:ext uri="{FF2B5EF4-FFF2-40B4-BE49-F238E27FC236}">
                      <a16:creationId xmlns:a16="http://schemas.microsoft.com/office/drawing/2014/main" id="{F8C6DE6D-C0CC-9957-2914-2B9F4DA6D0B9}"/>
                    </a:ext>
                  </a:extLst>
                </p:cNvPr>
                <p:cNvSpPr>
                  <a:spLocks noGrp="1" noRot="1" noMove="1" noResize="1" noEditPoints="1" noAdjustHandles="1" noChangeArrowheads="1" noChangeShapeType="1"/>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294" name="Hình tự do: Hình 293">
                  <a:extLst>
                    <a:ext uri="{FF2B5EF4-FFF2-40B4-BE49-F238E27FC236}">
                      <a16:creationId xmlns:a16="http://schemas.microsoft.com/office/drawing/2014/main" id="{850CCD1C-48CA-2819-0329-CEA60F1E2699}"/>
                    </a:ext>
                  </a:extLst>
                </p:cNvPr>
                <p:cNvSpPr>
                  <a:spLocks noGrp="1" noRot="1" noMove="1" noResize="1" noEditPoints="1" noAdjustHandles="1" noChangeArrowheads="1" noChangeShapeType="1"/>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295" name="Hình tự do: Hình 294">
                  <a:extLst>
                    <a:ext uri="{FF2B5EF4-FFF2-40B4-BE49-F238E27FC236}">
                      <a16:creationId xmlns:a16="http://schemas.microsoft.com/office/drawing/2014/main" id="{0A34852E-5DEB-886E-C00A-4F3926D913C3}"/>
                    </a:ext>
                  </a:extLst>
                </p:cNvPr>
                <p:cNvSpPr>
                  <a:spLocks noGrp="1" noRot="1" noMove="1" noResize="1" noEditPoints="1" noAdjustHandles="1" noChangeArrowheads="1" noChangeShapeType="1"/>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296" name="Hình tự do: Hình 295">
                  <a:extLst>
                    <a:ext uri="{FF2B5EF4-FFF2-40B4-BE49-F238E27FC236}">
                      <a16:creationId xmlns:a16="http://schemas.microsoft.com/office/drawing/2014/main" id="{AF77FFB5-30C7-C19D-AB7E-EA5DEC964BAA}"/>
                    </a:ext>
                  </a:extLst>
                </p:cNvPr>
                <p:cNvSpPr>
                  <a:spLocks noGrp="1" noRot="1" noMove="1" noResize="1" noEditPoints="1" noAdjustHandles="1" noChangeArrowheads="1" noChangeShapeType="1"/>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297" name="Hình tự do: Hình 296">
                  <a:extLst>
                    <a:ext uri="{FF2B5EF4-FFF2-40B4-BE49-F238E27FC236}">
                      <a16:creationId xmlns:a16="http://schemas.microsoft.com/office/drawing/2014/main" id="{AC00C613-B2FB-CB18-D4CB-5632984C6482}"/>
                    </a:ext>
                  </a:extLst>
                </p:cNvPr>
                <p:cNvSpPr>
                  <a:spLocks noGrp="1" noRot="1" noMove="1" noResize="1" noEditPoints="1" noAdjustHandles="1" noChangeArrowheads="1" noChangeShapeType="1"/>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298" name="Hình tự do: Hình 297">
                  <a:extLst>
                    <a:ext uri="{FF2B5EF4-FFF2-40B4-BE49-F238E27FC236}">
                      <a16:creationId xmlns:a16="http://schemas.microsoft.com/office/drawing/2014/main" id="{6DF15A35-7DF6-F45E-2070-291B316F5FF6}"/>
                    </a:ext>
                  </a:extLst>
                </p:cNvPr>
                <p:cNvSpPr>
                  <a:spLocks noGrp="1" noRot="1" noMove="1" noResize="1" noEditPoints="1" noAdjustHandles="1" noChangeArrowheads="1" noChangeShapeType="1"/>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299" name="Hình tự do: Hình 298">
                  <a:extLst>
                    <a:ext uri="{FF2B5EF4-FFF2-40B4-BE49-F238E27FC236}">
                      <a16:creationId xmlns:a16="http://schemas.microsoft.com/office/drawing/2014/main" id="{CCF20D17-4F54-9E8B-3044-FCCE2B0DB608}"/>
                    </a:ext>
                  </a:extLst>
                </p:cNvPr>
                <p:cNvSpPr>
                  <a:spLocks noGrp="1" noRot="1" noMove="1" noResize="1" noEditPoints="1" noAdjustHandles="1" noChangeArrowheads="1" noChangeShapeType="1"/>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300" name="Hình tự do: Hình 299">
                  <a:extLst>
                    <a:ext uri="{FF2B5EF4-FFF2-40B4-BE49-F238E27FC236}">
                      <a16:creationId xmlns:a16="http://schemas.microsoft.com/office/drawing/2014/main" id="{9A08645C-CCB3-B458-1740-5DC207B0BB22}"/>
                    </a:ext>
                  </a:extLst>
                </p:cNvPr>
                <p:cNvSpPr>
                  <a:spLocks noGrp="1" noRot="1" noMove="1" noResize="1" noEditPoints="1" noAdjustHandles="1" noChangeArrowheads="1" noChangeShapeType="1"/>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301" name="Hình tự do: Hình 300">
                  <a:extLst>
                    <a:ext uri="{FF2B5EF4-FFF2-40B4-BE49-F238E27FC236}">
                      <a16:creationId xmlns:a16="http://schemas.microsoft.com/office/drawing/2014/main" id="{2EE8F54B-0E0C-1050-8202-87653B4DE134}"/>
                    </a:ext>
                  </a:extLst>
                </p:cNvPr>
                <p:cNvSpPr>
                  <a:spLocks noGrp="1" noRot="1" noMove="1" noResize="1" noEditPoints="1" noAdjustHandles="1" noChangeArrowheads="1" noChangeShapeType="1"/>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302" name="Hình tự do: Hình 301">
                  <a:extLst>
                    <a:ext uri="{FF2B5EF4-FFF2-40B4-BE49-F238E27FC236}">
                      <a16:creationId xmlns:a16="http://schemas.microsoft.com/office/drawing/2014/main" id="{035E186C-417A-109C-CE9A-1EDB3E809E2C}"/>
                    </a:ext>
                  </a:extLst>
                </p:cNvPr>
                <p:cNvSpPr>
                  <a:spLocks noGrp="1" noRot="1" noMove="1" noResize="1" noEditPoints="1" noAdjustHandles="1" noChangeArrowheads="1" noChangeShapeType="1"/>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217" name="Đồ họa 2">
                <a:extLst>
                  <a:ext uri="{FF2B5EF4-FFF2-40B4-BE49-F238E27FC236}">
                    <a16:creationId xmlns:a16="http://schemas.microsoft.com/office/drawing/2014/main" id="{0B5CC566-B51C-1AC9-FB0E-D109A1874798}"/>
                  </a:ext>
                </a:extLst>
              </p:cNvPr>
              <p:cNvGrpSpPr>
                <a:grpSpLocks noGrp="1" noUngrp="1" noRot="1" noMove="1" noResize="1"/>
              </p:cNvGrpSpPr>
              <p:nvPr/>
            </p:nvGrpSpPr>
            <p:grpSpPr>
              <a:xfrm>
                <a:off x="2636333" y="4484383"/>
                <a:ext cx="1574711" cy="1713426"/>
                <a:chOff x="2636333" y="4484383"/>
                <a:chExt cx="1574711" cy="1713426"/>
              </a:xfrm>
            </p:grpSpPr>
            <p:sp>
              <p:nvSpPr>
                <p:cNvPr id="285" name="Hình tự do: Hình 284">
                  <a:extLst>
                    <a:ext uri="{FF2B5EF4-FFF2-40B4-BE49-F238E27FC236}">
                      <a16:creationId xmlns:a16="http://schemas.microsoft.com/office/drawing/2014/main" id="{B92ABF78-C86D-74C9-CE24-587D76EBF090}"/>
                    </a:ext>
                  </a:extLst>
                </p:cNvPr>
                <p:cNvSpPr>
                  <a:spLocks noGrp="1" noRot="1" noMove="1" noResize="1" noEditPoints="1" noAdjustHandles="1" noChangeArrowheads="1" noChangeShapeType="1"/>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286" name="Hình tự do: Hình 285">
                  <a:extLst>
                    <a:ext uri="{FF2B5EF4-FFF2-40B4-BE49-F238E27FC236}">
                      <a16:creationId xmlns:a16="http://schemas.microsoft.com/office/drawing/2014/main" id="{1F262BF8-662B-8FF3-E291-46645F65D727}"/>
                    </a:ext>
                  </a:extLst>
                </p:cNvPr>
                <p:cNvSpPr>
                  <a:spLocks noGrp="1" noRot="1" noMove="1" noResize="1" noEditPoints="1" noAdjustHandles="1" noChangeArrowheads="1" noChangeShapeType="1"/>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287" name="Hình tự do: Hình 286">
                  <a:extLst>
                    <a:ext uri="{FF2B5EF4-FFF2-40B4-BE49-F238E27FC236}">
                      <a16:creationId xmlns:a16="http://schemas.microsoft.com/office/drawing/2014/main" id="{5D7162C9-142C-E6BE-1488-BE8F153C57DF}"/>
                    </a:ext>
                  </a:extLst>
                </p:cNvPr>
                <p:cNvSpPr>
                  <a:spLocks noGrp="1" noRot="1" noMove="1" noResize="1" noEditPoints="1" noAdjustHandles="1" noChangeArrowheads="1" noChangeShapeType="1"/>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288" name="Hình tự do: Hình 287">
                  <a:extLst>
                    <a:ext uri="{FF2B5EF4-FFF2-40B4-BE49-F238E27FC236}">
                      <a16:creationId xmlns:a16="http://schemas.microsoft.com/office/drawing/2014/main" id="{46C693BA-7375-B6AC-C64D-D1380D043F42}"/>
                    </a:ext>
                  </a:extLst>
                </p:cNvPr>
                <p:cNvSpPr>
                  <a:spLocks noGrp="1" noRot="1" noMove="1" noResize="1" noEditPoints="1" noAdjustHandles="1" noChangeArrowheads="1" noChangeShapeType="1"/>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289" name="Hình tự do: Hình 288">
                  <a:extLst>
                    <a:ext uri="{FF2B5EF4-FFF2-40B4-BE49-F238E27FC236}">
                      <a16:creationId xmlns:a16="http://schemas.microsoft.com/office/drawing/2014/main" id="{2495E864-FC96-7104-DC49-1500EF127217}"/>
                    </a:ext>
                  </a:extLst>
                </p:cNvPr>
                <p:cNvSpPr>
                  <a:spLocks noGrp="1" noRot="1" noMove="1" noResize="1" noEditPoints="1" noAdjustHandles="1" noChangeArrowheads="1" noChangeShapeType="1"/>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218" name="Đồ họa 2">
                <a:extLst>
                  <a:ext uri="{FF2B5EF4-FFF2-40B4-BE49-F238E27FC236}">
                    <a16:creationId xmlns:a16="http://schemas.microsoft.com/office/drawing/2014/main" id="{083462F2-150A-3F1E-5EE7-AC4D5B199E70}"/>
                  </a:ext>
                </a:extLst>
              </p:cNvPr>
              <p:cNvGrpSpPr>
                <a:grpSpLocks noGrp="1" noUngrp="1" noRot="1" noMove="1" noResize="1"/>
              </p:cNvGrpSpPr>
              <p:nvPr/>
            </p:nvGrpSpPr>
            <p:grpSpPr>
              <a:xfrm>
                <a:off x="3041316" y="4447082"/>
                <a:ext cx="688807" cy="501224"/>
                <a:chOff x="3041316" y="4447082"/>
                <a:chExt cx="688807" cy="501224"/>
              </a:xfrm>
            </p:grpSpPr>
            <p:grpSp>
              <p:nvGrpSpPr>
                <p:cNvPr id="280" name="Đồ họa 2">
                  <a:extLst>
                    <a:ext uri="{FF2B5EF4-FFF2-40B4-BE49-F238E27FC236}">
                      <a16:creationId xmlns:a16="http://schemas.microsoft.com/office/drawing/2014/main" id="{40BA1263-32B6-9CD7-F663-423FB2B05091}"/>
                    </a:ext>
                  </a:extLst>
                </p:cNvPr>
                <p:cNvGrpSpPr>
                  <a:grpSpLocks noGrp="1" noUngrp="1" noRot="1" noMove="1" noResize="1"/>
                </p:cNvGrpSpPr>
                <p:nvPr/>
              </p:nvGrpSpPr>
              <p:grpSpPr>
                <a:xfrm>
                  <a:off x="3081622" y="4542999"/>
                  <a:ext cx="631711" cy="405307"/>
                  <a:chOff x="3081622" y="4542999"/>
                  <a:chExt cx="631711" cy="405307"/>
                </a:xfrm>
                <a:solidFill>
                  <a:srgbClr val="0759B1"/>
                </a:solidFill>
              </p:grpSpPr>
              <p:sp>
                <p:nvSpPr>
                  <p:cNvPr id="283" name="Hình tự do: Hình 282">
                    <a:extLst>
                      <a:ext uri="{FF2B5EF4-FFF2-40B4-BE49-F238E27FC236}">
                        <a16:creationId xmlns:a16="http://schemas.microsoft.com/office/drawing/2014/main" id="{B60017C6-575F-F411-C95D-35B22008DD83}"/>
                      </a:ext>
                    </a:extLst>
                  </p:cNvPr>
                  <p:cNvSpPr>
                    <a:spLocks noGrp="1" noRot="1" noMove="1" noResize="1" noEditPoints="1" noAdjustHandles="1" noChangeArrowheads="1" noChangeShapeType="1"/>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284" name="Hình tự do: Hình 283">
                    <a:extLst>
                      <a:ext uri="{FF2B5EF4-FFF2-40B4-BE49-F238E27FC236}">
                        <a16:creationId xmlns:a16="http://schemas.microsoft.com/office/drawing/2014/main" id="{332ADBB8-29C8-13F1-1688-2DE852703661}"/>
                      </a:ext>
                    </a:extLst>
                  </p:cNvPr>
                  <p:cNvSpPr>
                    <a:spLocks noGrp="1" noRot="1" noMove="1" noResize="1" noEditPoints="1" noAdjustHandles="1" noChangeArrowheads="1" noChangeShapeType="1"/>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281" name="Hình tự do: Hình 280">
                  <a:extLst>
                    <a:ext uri="{FF2B5EF4-FFF2-40B4-BE49-F238E27FC236}">
                      <a16:creationId xmlns:a16="http://schemas.microsoft.com/office/drawing/2014/main" id="{2D5EC6A2-1A74-7ABC-404B-CB215DECD1AC}"/>
                    </a:ext>
                  </a:extLst>
                </p:cNvPr>
                <p:cNvSpPr>
                  <a:spLocks noGrp="1" noRot="1" noMove="1" noResize="1" noEditPoints="1" noAdjustHandles="1" noChangeArrowheads="1" noChangeShapeType="1"/>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282" name="Hình tự do: Hình 281">
                  <a:extLst>
                    <a:ext uri="{FF2B5EF4-FFF2-40B4-BE49-F238E27FC236}">
                      <a16:creationId xmlns:a16="http://schemas.microsoft.com/office/drawing/2014/main" id="{2EBA0641-56BB-F033-1B7C-CA4D50C44615}"/>
                    </a:ext>
                  </a:extLst>
                </p:cNvPr>
                <p:cNvSpPr>
                  <a:spLocks noGrp="1" noRot="1" noMove="1" noResize="1" noEditPoints="1" noAdjustHandles="1" noChangeArrowheads="1" noChangeShapeType="1"/>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219" name="Đồ họa 2">
                <a:extLst>
                  <a:ext uri="{FF2B5EF4-FFF2-40B4-BE49-F238E27FC236}">
                    <a16:creationId xmlns:a16="http://schemas.microsoft.com/office/drawing/2014/main" id="{30F9E8D2-91EF-274E-35C0-6A1833E51F77}"/>
                  </a:ext>
                </a:extLst>
              </p:cNvPr>
              <p:cNvGrpSpPr>
                <a:grpSpLocks noGrp="1" noUngrp="1" noRot="1" noMove="1" noResize="1"/>
              </p:cNvGrpSpPr>
              <p:nvPr/>
            </p:nvGrpSpPr>
            <p:grpSpPr>
              <a:xfrm>
                <a:off x="1293437" y="1222996"/>
                <a:ext cx="3988527" cy="3363683"/>
                <a:chOff x="1293437" y="1222996"/>
                <a:chExt cx="3988527" cy="3363683"/>
              </a:xfrm>
            </p:grpSpPr>
            <p:grpSp>
              <p:nvGrpSpPr>
                <p:cNvPr id="242" name="Đồ họa 2">
                  <a:extLst>
                    <a:ext uri="{FF2B5EF4-FFF2-40B4-BE49-F238E27FC236}">
                      <a16:creationId xmlns:a16="http://schemas.microsoft.com/office/drawing/2014/main" id="{1F5D0FFC-5CC0-709B-8827-E846D5EFEE52}"/>
                    </a:ext>
                  </a:extLst>
                </p:cNvPr>
                <p:cNvGrpSpPr>
                  <a:grpSpLocks noGrp="1" noUngrp="1" noRot="1" noMove="1" noResize="1"/>
                </p:cNvGrpSpPr>
                <p:nvPr/>
              </p:nvGrpSpPr>
              <p:grpSpPr>
                <a:xfrm>
                  <a:off x="1672445" y="3029568"/>
                  <a:ext cx="3397592" cy="1085477"/>
                  <a:chOff x="1672445" y="3029568"/>
                  <a:chExt cx="3397592" cy="1085477"/>
                </a:xfrm>
              </p:grpSpPr>
              <p:grpSp>
                <p:nvGrpSpPr>
                  <p:cNvPr id="274" name="Đồ họa 2">
                    <a:extLst>
                      <a:ext uri="{FF2B5EF4-FFF2-40B4-BE49-F238E27FC236}">
                        <a16:creationId xmlns:a16="http://schemas.microsoft.com/office/drawing/2014/main" id="{BD54142A-5F0B-52FF-9A8D-43A54903C37F}"/>
                      </a:ext>
                    </a:extLst>
                  </p:cNvPr>
                  <p:cNvGrpSpPr>
                    <a:grpSpLocks noGrp="1" noUngrp="1" noRot="1" noMove="1" noResize="1"/>
                  </p:cNvGrpSpPr>
                  <p:nvPr/>
                </p:nvGrpSpPr>
                <p:grpSpPr>
                  <a:xfrm>
                    <a:off x="4462744" y="3427832"/>
                    <a:ext cx="607293" cy="687213"/>
                    <a:chOff x="4462744" y="3427832"/>
                    <a:chExt cx="607293" cy="687213"/>
                  </a:xfrm>
                </p:grpSpPr>
                <p:sp>
                  <p:nvSpPr>
                    <p:cNvPr id="278" name="Hình tự do: Hình 277">
                      <a:extLst>
                        <a:ext uri="{FF2B5EF4-FFF2-40B4-BE49-F238E27FC236}">
                          <a16:creationId xmlns:a16="http://schemas.microsoft.com/office/drawing/2014/main" id="{50C238F5-A90F-2B7F-7948-05C849659B63}"/>
                        </a:ext>
                      </a:extLst>
                    </p:cNvPr>
                    <p:cNvSpPr>
                      <a:spLocks noGrp="1" noRot="1" noMove="1" noResize="1" noEditPoints="1" noAdjustHandles="1" noChangeArrowheads="1" noChangeShapeType="1"/>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279" name="Hình tự do: Hình 278">
                      <a:extLst>
                        <a:ext uri="{FF2B5EF4-FFF2-40B4-BE49-F238E27FC236}">
                          <a16:creationId xmlns:a16="http://schemas.microsoft.com/office/drawing/2014/main" id="{5AEF7C6F-AF75-C6F3-C604-935403C45460}"/>
                        </a:ext>
                      </a:extLst>
                    </p:cNvPr>
                    <p:cNvSpPr>
                      <a:spLocks noGrp="1" noRot="1" noMove="1" noResize="1" noEditPoints="1" noAdjustHandles="1" noChangeArrowheads="1" noChangeShapeType="1"/>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275" name="Đồ họa 2">
                    <a:extLst>
                      <a:ext uri="{FF2B5EF4-FFF2-40B4-BE49-F238E27FC236}">
                        <a16:creationId xmlns:a16="http://schemas.microsoft.com/office/drawing/2014/main" id="{805E781F-71B8-69A3-6B88-763E3EBCB353}"/>
                      </a:ext>
                    </a:extLst>
                  </p:cNvPr>
                  <p:cNvGrpSpPr>
                    <a:grpSpLocks noGrp="1" noUngrp="1" noRot="1" noMove="1" noResize="1"/>
                  </p:cNvGrpSpPr>
                  <p:nvPr/>
                </p:nvGrpSpPr>
                <p:grpSpPr>
                  <a:xfrm>
                    <a:off x="1672445" y="3029568"/>
                    <a:ext cx="585543" cy="691818"/>
                    <a:chOff x="1672445" y="3029568"/>
                    <a:chExt cx="585543" cy="691818"/>
                  </a:xfrm>
                </p:grpSpPr>
                <p:sp>
                  <p:nvSpPr>
                    <p:cNvPr id="276" name="Hình tự do: Hình 275">
                      <a:extLst>
                        <a:ext uri="{FF2B5EF4-FFF2-40B4-BE49-F238E27FC236}">
                          <a16:creationId xmlns:a16="http://schemas.microsoft.com/office/drawing/2014/main" id="{A087B66C-B3B3-2B22-51EA-5DDCB2498C58}"/>
                        </a:ext>
                      </a:extLst>
                    </p:cNvPr>
                    <p:cNvSpPr>
                      <a:spLocks noGrp="1" noRot="1" noMove="1" noResize="1" noEditPoints="1" noAdjustHandles="1" noChangeArrowheads="1" noChangeShapeType="1"/>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277" name="Hình tự do: Hình 276">
                      <a:extLst>
                        <a:ext uri="{FF2B5EF4-FFF2-40B4-BE49-F238E27FC236}">
                          <a16:creationId xmlns:a16="http://schemas.microsoft.com/office/drawing/2014/main" id="{09B63AF1-59BA-C498-9FB7-3E5C987FB0D8}"/>
                        </a:ext>
                      </a:extLst>
                    </p:cNvPr>
                    <p:cNvSpPr>
                      <a:spLocks noGrp="1" noRot="1" noMove="1" noResize="1" noEditPoints="1" noAdjustHandles="1" noChangeArrowheads="1" noChangeShapeType="1"/>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243" name="Hình tự do: Hình 242">
                  <a:extLst>
                    <a:ext uri="{FF2B5EF4-FFF2-40B4-BE49-F238E27FC236}">
                      <a16:creationId xmlns:a16="http://schemas.microsoft.com/office/drawing/2014/main" id="{54752271-97A3-7FDD-2D42-78CC1A7FC5F4}"/>
                    </a:ext>
                  </a:extLst>
                </p:cNvPr>
                <p:cNvSpPr>
                  <a:spLocks noGrp="1" noRot="1" noMove="1" noResize="1" noEditPoints="1" noAdjustHandles="1" noChangeArrowheads="1" noChangeShapeType="1"/>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244" name="Hình tự do: Hình 243">
                  <a:extLst>
                    <a:ext uri="{FF2B5EF4-FFF2-40B4-BE49-F238E27FC236}">
                      <a16:creationId xmlns:a16="http://schemas.microsoft.com/office/drawing/2014/main" id="{4FAC0075-1F57-334D-807D-228A3A93F07B}"/>
                    </a:ext>
                  </a:extLst>
                </p:cNvPr>
                <p:cNvSpPr>
                  <a:spLocks noGrp="1" noRot="1" noMove="1" noResize="1" noEditPoints="1" noAdjustHandles="1" noChangeArrowheads="1" noChangeShapeType="1"/>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245" name="Đồ họa 2">
                  <a:extLst>
                    <a:ext uri="{FF2B5EF4-FFF2-40B4-BE49-F238E27FC236}">
                      <a16:creationId xmlns:a16="http://schemas.microsoft.com/office/drawing/2014/main" id="{885FE28C-DBEA-7408-11D9-0C57B146FCD9}"/>
                    </a:ext>
                  </a:extLst>
                </p:cNvPr>
                <p:cNvGrpSpPr>
                  <a:grpSpLocks noGrp="1" noUngrp="1" noRot="1" noMove="1" noResize="1"/>
                </p:cNvGrpSpPr>
                <p:nvPr/>
              </p:nvGrpSpPr>
              <p:grpSpPr>
                <a:xfrm>
                  <a:off x="1293437" y="1232345"/>
                  <a:ext cx="3988527" cy="2401756"/>
                  <a:chOff x="1293437" y="1232345"/>
                  <a:chExt cx="3988527" cy="2401756"/>
                </a:xfrm>
              </p:grpSpPr>
              <p:sp>
                <p:nvSpPr>
                  <p:cNvPr id="266" name="Hình tự do: Hình 265">
                    <a:extLst>
                      <a:ext uri="{FF2B5EF4-FFF2-40B4-BE49-F238E27FC236}">
                        <a16:creationId xmlns:a16="http://schemas.microsoft.com/office/drawing/2014/main" id="{0A8FBADD-30A0-711F-3CC9-86757915D795}"/>
                      </a:ext>
                    </a:extLst>
                  </p:cNvPr>
                  <p:cNvSpPr>
                    <a:spLocks noGrp="1" noRot="1" noMove="1" noResize="1" noEditPoints="1" noAdjustHandles="1" noChangeArrowheads="1" noChangeShapeType="1"/>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267" name="Hình tự do: Hình 266">
                    <a:extLst>
                      <a:ext uri="{FF2B5EF4-FFF2-40B4-BE49-F238E27FC236}">
                        <a16:creationId xmlns:a16="http://schemas.microsoft.com/office/drawing/2014/main" id="{38F11658-9B84-AAA3-71F3-6157C359FA82}"/>
                      </a:ext>
                    </a:extLst>
                  </p:cNvPr>
                  <p:cNvSpPr>
                    <a:spLocks noGrp="1" noRot="1" noMove="1" noResize="1" noEditPoints="1" noAdjustHandles="1" noChangeArrowheads="1" noChangeShapeType="1"/>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268" name="Hình tự do: Hình 267">
                    <a:extLst>
                      <a:ext uri="{FF2B5EF4-FFF2-40B4-BE49-F238E27FC236}">
                        <a16:creationId xmlns:a16="http://schemas.microsoft.com/office/drawing/2014/main" id="{E5897D04-BA55-CF79-F426-39CBCA372772}"/>
                      </a:ext>
                    </a:extLst>
                  </p:cNvPr>
                  <p:cNvSpPr>
                    <a:spLocks noGrp="1" noRot="1" noMove="1" noResize="1" noEditPoints="1" noAdjustHandles="1" noChangeArrowheads="1" noChangeShapeType="1"/>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269" name="Hình tự do: Hình 268">
                    <a:extLst>
                      <a:ext uri="{FF2B5EF4-FFF2-40B4-BE49-F238E27FC236}">
                        <a16:creationId xmlns:a16="http://schemas.microsoft.com/office/drawing/2014/main" id="{1CC1CAC4-F88A-8CDC-7A2E-C02A43649A57}"/>
                      </a:ext>
                    </a:extLst>
                  </p:cNvPr>
                  <p:cNvSpPr>
                    <a:spLocks noGrp="1" noRot="1" noMove="1" noResize="1" noEditPoints="1" noAdjustHandles="1" noChangeArrowheads="1" noChangeShapeType="1"/>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270" name="Hình tự do: Hình 269">
                    <a:extLst>
                      <a:ext uri="{FF2B5EF4-FFF2-40B4-BE49-F238E27FC236}">
                        <a16:creationId xmlns:a16="http://schemas.microsoft.com/office/drawing/2014/main" id="{15A170D1-1968-00ED-8149-291789948A82}"/>
                      </a:ext>
                    </a:extLst>
                  </p:cNvPr>
                  <p:cNvSpPr>
                    <a:spLocks noGrp="1" noRot="1" noMove="1" noResize="1" noEditPoints="1" noAdjustHandles="1" noChangeArrowheads="1" noChangeShapeType="1"/>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271" name="Hình tự do: Hình 270">
                    <a:extLst>
                      <a:ext uri="{FF2B5EF4-FFF2-40B4-BE49-F238E27FC236}">
                        <a16:creationId xmlns:a16="http://schemas.microsoft.com/office/drawing/2014/main" id="{26F0C573-CE27-3808-0F39-DC450E8C6738}"/>
                      </a:ext>
                    </a:extLst>
                  </p:cNvPr>
                  <p:cNvSpPr>
                    <a:spLocks noGrp="1" noRot="1" noMove="1" noResize="1" noEditPoints="1" noAdjustHandles="1" noChangeArrowheads="1" noChangeShapeType="1"/>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272" name="Hình tự do: Hình 271">
                    <a:extLst>
                      <a:ext uri="{FF2B5EF4-FFF2-40B4-BE49-F238E27FC236}">
                        <a16:creationId xmlns:a16="http://schemas.microsoft.com/office/drawing/2014/main" id="{F724A3BB-A9F6-3D6A-49CD-3DEEF6C9BD12}"/>
                      </a:ext>
                    </a:extLst>
                  </p:cNvPr>
                  <p:cNvSpPr>
                    <a:spLocks noGrp="1" noRot="1" noMove="1" noResize="1" noEditPoints="1" noAdjustHandles="1" noChangeArrowheads="1" noChangeShapeType="1"/>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273" name="Hình tự do: Hình 272">
                    <a:extLst>
                      <a:ext uri="{FF2B5EF4-FFF2-40B4-BE49-F238E27FC236}">
                        <a16:creationId xmlns:a16="http://schemas.microsoft.com/office/drawing/2014/main" id="{3F1DB93E-ED1F-D00B-3DB7-2CBC2C2A37E1}"/>
                      </a:ext>
                    </a:extLst>
                  </p:cNvPr>
                  <p:cNvSpPr>
                    <a:spLocks noGrp="1" noRot="1" noMove="1" noResize="1" noEditPoints="1" noAdjustHandles="1" noChangeArrowheads="1" noChangeShapeType="1"/>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246" name="Hình tự do: Hình 245">
                  <a:extLst>
                    <a:ext uri="{FF2B5EF4-FFF2-40B4-BE49-F238E27FC236}">
                      <a16:creationId xmlns:a16="http://schemas.microsoft.com/office/drawing/2014/main" id="{4A89542E-D4F2-278F-523C-20F58844710C}"/>
                    </a:ext>
                  </a:extLst>
                </p:cNvPr>
                <p:cNvSpPr>
                  <a:spLocks noGrp="1" noRot="1" noMove="1" noResize="1" noEditPoints="1" noAdjustHandles="1" noChangeArrowheads="1" noChangeShapeType="1"/>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247" name="Hình tự do: Hình 246">
                  <a:extLst>
                    <a:ext uri="{FF2B5EF4-FFF2-40B4-BE49-F238E27FC236}">
                      <a16:creationId xmlns:a16="http://schemas.microsoft.com/office/drawing/2014/main" id="{4DFF91B1-97BC-EAC0-4BFD-A49292C26F1C}"/>
                    </a:ext>
                  </a:extLst>
                </p:cNvPr>
                <p:cNvSpPr>
                  <a:spLocks noGrp="1" noRot="1" noMove="1" noResize="1" noEditPoints="1" noAdjustHandles="1" noChangeArrowheads="1" noChangeShapeType="1"/>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248" name="Đồ họa 2">
                  <a:extLst>
                    <a:ext uri="{FF2B5EF4-FFF2-40B4-BE49-F238E27FC236}">
                      <a16:creationId xmlns:a16="http://schemas.microsoft.com/office/drawing/2014/main" id="{1E678726-E738-23C1-48EF-71010F7D0D83}"/>
                    </a:ext>
                  </a:extLst>
                </p:cNvPr>
                <p:cNvGrpSpPr>
                  <a:grpSpLocks noGrp="1" noUngrp="1" noRot="1" noMove="1" noResize="1"/>
                </p:cNvGrpSpPr>
                <p:nvPr/>
              </p:nvGrpSpPr>
              <p:grpSpPr>
                <a:xfrm>
                  <a:off x="2197407" y="2597818"/>
                  <a:ext cx="2267100" cy="1419194"/>
                  <a:chOff x="2197407" y="2597818"/>
                  <a:chExt cx="2267100" cy="1419194"/>
                </a:xfrm>
              </p:grpSpPr>
              <p:grpSp>
                <p:nvGrpSpPr>
                  <p:cNvPr id="249" name="Đồ họa 2">
                    <a:extLst>
                      <a:ext uri="{FF2B5EF4-FFF2-40B4-BE49-F238E27FC236}">
                        <a16:creationId xmlns:a16="http://schemas.microsoft.com/office/drawing/2014/main" id="{8C6FEF23-16F2-240D-32EE-72D3E6F90DC6}"/>
                      </a:ext>
                    </a:extLst>
                  </p:cNvPr>
                  <p:cNvGrpSpPr>
                    <a:grpSpLocks noGrp="1" noUngrp="1" noRot="1" noMove="1" noResize="1"/>
                  </p:cNvGrpSpPr>
                  <p:nvPr/>
                </p:nvGrpSpPr>
                <p:grpSpPr>
                  <a:xfrm>
                    <a:off x="2197407" y="3167027"/>
                    <a:ext cx="2267100" cy="849985"/>
                    <a:chOff x="2197407" y="3167027"/>
                    <a:chExt cx="2267100" cy="849985"/>
                  </a:xfrm>
                  <a:solidFill>
                    <a:srgbClr val="E88F6D"/>
                  </a:solidFill>
                </p:grpSpPr>
                <p:sp>
                  <p:nvSpPr>
                    <p:cNvPr id="264" name="Hình tự do: Hình 263">
                      <a:extLst>
                        <a:ext uri="{FF2B5EF4-FFF2-40B4-BE49-F238E27FC236}">
                          <a16:creationId xmlns:a16="http://schemas.microsoft.com/office/drawing/2014/main" id="{4687931C-3CD5-A519-2F58-674A8126CAFC}"/>
                        </a:ext>
                      </a:extLst>
                    </p:cNvPr>
                    <p:cNvSpPr>
                      <a:spLocks noGrp="1" noRot="1" noMove="1" noResize="1" noEditPoints="1" noAdjustHandles="1" noChangeArrowheads="1" noChangeShapeType="1"/>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265" name="Hình tự do: Hình 264">
                      <a:extLst>
                        <a:ext uri="{FF2B5EF4-FFF2-40B4-BE49-F238E27FC236}">
                          <a16:creationId xmlns:a16="http://schemas.microsoft.com/office/drawing/2014/main" id="{B3596AA5-E897-BB00-289D-8CEA26E826F5}"/>
                        </a:ext>
                      </a:extLst>
                    </p:cNvPr>
                    <p:cNvSpPr>
                      <a:spLocks noGrp="1" noRot="1" noMove="1" noResize="1" noEditPoints="1" noAdjustHandles="1" noChangeArrowheads="1" noChangeShapeType="1"/>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250" name="Đồ họa 2">
                    <a:extLst>
                      <a:ext uri="{FF2B5EF4-FFF2-40B4-BE49-F238E27FC236}">
                        <a16:creationId xmlns:a16="http://schemas.microsoft.com/office/drawing/2014/main" id="{47A3AB94-982B-AB65-79D3-72CA2C931F15}"/>
                      </a:ext>
                    </a:extLst>
                  </p:cNvPr>
                  <p:cNvGrpSpPr>
                    <a:grpSpLocks noGrp="1" noUngrp="1" noRot="1" noMove="1" noResize="1"/>
                  </p:cNvGrpSpPr>
                  <p:nvPr/>
                </p:nvGrpSpPr>
                <p:grpSpPr>
                  <a:xfrm>
                    <a:off x="2506679" y="2695315"/>
                    <a:ext cx="620776" cy="711752"/>
                    <a:chOff x="2506679" y="2695315"/>
                    <a:chExt cx="620776" cy="711752"/>
                  </a:xfrm>
                </p:grpSpPr>
                <p:sp>
                  <p:nvSpPr>
                    <p:cNvPr id="260" name="Hình tự do: Hình 259">
                      <a:extLst>
                        <a:ext uri="{FF2B5EF4-FFF2-40B4-BE49-F238E27FC236}">
                          <a16:creationId xmlns:a16="http://schemas.microsoft.com/office/drawing/2014/main" id="{AC986354-86DC-1586-31B1-D0EA30A14CEE}"/>
                        </a:ext>
                      </a:extLst>
                    </p:cNvPr>
                    <p:cNvSpPr>
                      <a:spLocks noGrp="1" noRot="1" noMove="1" noResize="1" noEditPoints="1" noAdjustHandles="1" noChangeArrowheads="1" noChangeShapeType="1"/>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261" name="Đồ họa 2">
                      <a:extLst>
                        <a:ext uri="{FF2B5EF4-FFF2-40B4-BE49-F238E27FC236}">
                          <a16:creationId xmlns:a16="http://schemas.microsoft.com/office/drawing/2014/main" id="{27702856-CA71-DDD7-48EF-7019178C694E}"/>
                        </a:ext>
                      </a:extLst>
                    </p:cNvPr>
                    <p:cNvGrpSpPr>
                      <a:grpSpLocks noGrp="1" noUngrp="1" noRot="1" noMove="1" noResize="1"/>
                    </p:cNvGrpSpPr>
                    <p:nvPr/>
                  </p:nvGrpSpPr>
                  <p:grpSpPr>
                    <a:xfrm>
                      <a:off x="2545204" y="2763225"/>
                      <a:ext cx="551520" cy="614991"/>
                      <a:chOff x="2545204" y="2763225"/>
                      <a:chExt cx="551520" cy="614991"/>
                    </a:xfrm>
                  </p:grpSpPr>
                  <p:sp>
                    <p:nvSpPr>
                      <p:cNvPr id="262" name="Hình tự do: Hình 261">
                        <a:extLst>
                          <a:ext uri="{FF2B5EF4-FFF2-40B4-BE49-F238E27FC236}">
                            <a16:creationId xmlns:a16="http://schemas.microsoft.com/office/drawing/2014/main" id="{46CAE80C-56DC-8B2C-B854-E8DC22B2B2C8}"/>
                          </a:ext>
                        </a:extLst>
                      </p:cNvPr>
                      <p:cNvSpPr>
                        <a:spLocks noGrp="1" noRot="1" noMove="1" noResize="1" noEditPoints="1" noAdjustHandles="1" noChangeArrowheads="1" noChangeShapeType="1"/>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263" name="Hình tự do: Hình 262">
                        <a:extLst>
                          <a:ext uri="{FF2B5EF4-FFF2-40B4-BE49-F238E27FC236}">
                            <a16:creationId xmlns:a16="http://schemas.microsoft.com/office/drawing/2014/main" id="{D070E22D-F1C6-6845-A7C3-D18B97A1DE35}"/>
                          </a:ext>
                        </a:extLst>
                      </p:cNvPr>
                      <p:cNvSpPr>
                        <a:spLocks noGrp="1" noRot="1" noMove="1" noResize="1" noEditPoints="1" noAdjustHandles="1" noChangeArrowheads="1" noChangeShapeType="1"/>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251" name="Đồ họa 2">
                    <a:extLst>
                      <a:ext uri="{FF2B5EF4-FFF2-40B4-BE49-F238E27FC236}">
                        <a16:creationId xmlns:a16="http://schemas.microsoft.com/office/drawing/2014/main" id="{9DE199FE-D152-4A96-E5DA-36FBD960849E}"/>
                      </a:ext>
                    </a:extLst>
                  </p:cNvPr>
                  <p:cNvGrpSpPr>
                    <a:grpSpLocks noGrp="1" noUngrp="1" noRot="1" noMove="1" noResize="1"/>
                  </p:cNvGrpSpPr>
                  <p:nvPr/>
                </p:nvGrpSpPr>
                <p:grpSpPr>
                  <a:xfrm>
                    <a:off x="3652814" y="2820497"/>
                    <a:ext cx="620776" cy="711752"/>
                    <a:chOff x="3652814" y="2820497"/>
                    <a:chExt cx="620776" cy="711752"/>
                  </a:xfrm>
                </p:grpSpPr>
                <p:sp>
                  <p:nvSpPr>
                    <p:cNvPr id="256" name="Hình tự do: Hình 255">
                      <a:extLst>
                        <a:ext uri="{FF2B5EF4-FFF2-40B4-BE49-F238E27FC236}">
                          <a16:creationId xmlns:a16="http://schemas.microsoft.com/office/drawing/2014/main" id="{BFACCB2D-4DB0-0E4E-A03C-BF52FDD93B65}"/>
                        </a:ext>
                      </a:extLst>
                    </p:cNvPr>
                    <p:cNvSpPr>
                      <a:spLocks noGrp="1" noRot="1" noMove="1" noResize="1" noEditPoints="1" noAdjustHandles="1" noChangeArrowheads="1" noChangeShapeType="1"/>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257" name="Đồ họa 2">
                      <a:extLst>
                        <a:ext uri="{FF2B5EF4-FFF2-40B4-BE49-F238E27FC236}">
                          <a16:creationId xmlns:a16="http://schemas.microsoft.com/office/drawing/2014/main" id="{01F8E4C8-3EEF-8936-3548-DBE4388FA333}"/>
                        </a:ext>
                      </a:extLst>
                    </p:cNvPr>
                    <p:cNvGrpSpPr>
                      <a:grpSpLocks noGrp="1" noUngrp="1" noRot="1" noMove="1" noResize="1"/>
                    </p:cNvGrpSpPr>
                    <p:nvPr/>
                  </p:nvGrpSpPr>
                  <p:grpSpPr>
                    <a:xfrm>
                      <a:off x="3685508" y="2887925"/>
                      <a:ext cx="551520" cy="614991"/>
                      <a:chOff x="3685508" y="2887925"/>
                      <a:chExt cx="551520" cy="614991"/>
                    </a:xfrm>
                  </p:grpSpPr>
                  <p:sp>
                    <p:nvSpPr>
                      <p:cNvPr id="258" name="Hình tự do: Hình 257">
                        <a:extLst>
                          <a:ext uri="{FF2B5EF4-FFF2-40B4-BE49-F238E27FC236}">
                            <a16:creationId xmlns:a16="http://schemas.microsoft.com/office/drawing/2014/main" id="{31F73745-B878-42BA-9323-82BC7C5F190B}"/>
                          </a:ext>
                        </a:extLst>
                      </p:cNvPr>
                      <p:cNvSpPr>
                        <a:spLocks noGrp="1" noRot="1" noMove="1" noResize="1" noEditPoints="1" noAdjustHandles="1" noChangeArrowheads="1" noChangeShapeType="1"/>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259" name="Hình tự do: Hình 258">
                        <a:extLst>
                          <a:ext uri="{FF2B5EF4-FFF2-40B4-BE49-F238E27FC236}">
                            <a16:creationId xmlns:a16="http://schemas.microsoft.com/office/drawing/2014/main" id="{45971083-9367-8FEA-4CD5-ED924689AA36}"/>
                          </a:ext>
                        </a:extLst>
                      </p:cNvPr>
                      <p:cNvSpPr>
                        <a:spLocks noGrp="1" noRot="1" noMove="1" noResize="1" noEditPoints="1" noAdjustHandles="1" noChangeArrowheads="1" noChangeShapeType="1"/>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252" name="Hình tự do: Hình 251">
                    <a:extLst>
                      <a:ext uri="{FF2B5EF4-FFF2-40B4-BE49-F238E27FC236}">
                        <a16:creationId xmlns:a16="http://schemas.microsoft.com/office/drawing/2014/main" id="{08500A04-1774-B3F6-D5DB-9526B5DC5AAE}"/>
                      </a:ext>
                    </a:extLst>
                  </p:cNvPr>
                  <p:cNvSpPr>
                    <a:spLocks noGrp="1" noRot="1" noMove="1" noResize="1" noEditPoints="1" noAdjustHandles="1" noChangeArrowheads="1" noChangeShapeType="1"/>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253" name="Hình tự do: Hình 252">
                    <a:extLst>
                      <a:ext uri="{FF2B5EF4-FFF2-40B4-BE49-F238E27FC236}">
                        <a16:creationId xmlns:a16="http://schemas.microsoft.com/office/drawing/2014/main" id="{428D47A6-040F-96E1-997E-B8F1F3BC18C6}"/>
                      </a:ext>
                    </a:extLst>
                  </p:cNvPr>
                  <p:cNvSpPr>
                    <a:spLocks noGrp="1" noRot="1" noMove="1" noResize="1" noEditPoints="1" noAdjustHandles="1" noChangeArrowheads="1" noChangeShapeType="1"/>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254" name="Hình tự do: Hình 253">
                    <a:extLst>
                      <a:ext uri="{FF2B5EF4-FFF2-40B4-BE49-F238E27FC236}">
                        <a16:creationId xmlns:a16="http://schemas.microsoft.com/office/drawing/2014/main" id="{A2EF1E87-A78E-5D4A-15FC-A9BB86F2686B}"/>
                      </a:ext>
                    </a:extLst>
                  </p:cNvPr>
                  <p:cNvSpPr>
                    <a:spLocks noGrp="1" noRot="1" noMove="1" noResize="1" noEditPoints="1" noAdjustHandles="1" noChangeArrowheads="1" noChangeShapeType="1"/>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255" name="Hình tự do: Hình 254">
                    <a:extLst>
                      <a:ext uri="{FF2B5EF4-FFF2-40B4-BE49-F238E27FC236}">
                        <a16:creationId xmlns:a16="http://schemas.microsoft.com/office/drawing/2014/main" id="{06D38CDA-8E30-AA5F-B1C7-081450D8207A}"/>
                      </a:ext>
                    </a:extLst>
                  </p:cNvPr>
                  <p:cNvSpPr>
                    <a:spLocks noGrp="1" noRot="1" noMove="1" noResize="1" noEditPoints="1" noAdjustHandles="1" noChangeArrowheads="1" noChangeShapeType="1"/>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220" name="Đồ họa 2">
                <a:extLst>
                  <a:ext uri="{FF2B5EF4-FFF2-40B4-BE49-F238E27FC236}">
                    <a16:creationId xmlns:a16="http://schemas.microsoft.com/office/drawing/2014/main" id="{DE013099-2E2A-EDFA-053C-387CF41B1422}"/>
                  </a:ext>
                </a:extLst>
              </p:cNvPr>
              <p:cNvGrpSpPr>
                <a:grpSpLocks noGrp="1" noUngrp="1" noRot="1" noMove="1" noResize="1"/>
              </p:cNvGrpSpPr>
              <p:nvPr/>
            </p:nvGrpSpPr>
            <p:grpSpPr>
              <a:xfrm>
                <a:off x="2808750" y="4546022"/>
                <a:ext cx="1159385" cy="620567"/>
                <a:chOff x="2808750" y="4546022"/>
                <a:chExt cx="1159385" cy="620567"/>
              </a:xfrm>
            </p:grpSpPr>
            <p:grpSp>
              <p:nvGrpSpPr>
                <p:cNvPr id="221" name="Đồ họa 2">
                  <a:extLst>
                    <a:ext uri="{FF2B5EF4-FFF2-40B4-BE49-F238E27FC236}">
                      <a16:creationId xmlns:a16="http://schemas.microsoft.com/office/drawing/2014/main" id="{78CF4891-04C6-5235-A095-DB6026A932CB}"/>
                    </a:ext>
                  </a:extLst>
                </p:cNvPr>
                <p:cNvGrpSpPr>
                  <a:grpSpLocks noGrp="1" noUngrp="1" noRot="1" noMove="1" noResize="1"/>
                </p:cNvGrpSpPr>
                <p:nvPr/>
              </p:nvGrpSpPr>
              <p:grpSpPr>
                <a:xfrm>
                  <a:off x="3287483" y="4679319"/>
                  <a:ext cx="201521" cy="455004"/>
                  <a:chOff x="3287483" y="4679319"/>
                  <a:chExt cx="201521" cy="455004"/>
                </a:xfrm>
              </p:grpSpPr>
              <p:grpSp>
                <p:nvGrpSpPr>
                  <p:cNvPr id="232" name="Đồ họa 2">
                    <a:extLst>
                      <a:ext uri="{FF2B5EF4-FFF2-40B4-BE49-F238E27FC236}">
                        <a16:creationId xmlns:a16="http://schemas.microsoft.com/office/drawing/2014/main" id="{E8DC8A8D-2A7D-E9E6-84B9-6D10F44FE90E}"/>
                      </a:ext>
                    </a:extLst>
                  </p:cNvPr>
                  <p:cNvGrpSpPr>
                    <a:grpSpLocks noGrp="1" noUngrp="1" noRot="1" noMove="1" noResize="1"/>
                  </p:cNvGrpSpPr>
                  <p:nvPr/>
                </p:nvGrpSpPr>
                <p:grpSpPr>
                  <a:xfrm>
                    <a:off x="3287483" y="4679319"/>
                    <a:ext cx="106455" cy="455004"/>
                    <a:chOff x="3287483" y="4679319"/>
                    <a:chExt cx="106455" cy="455004"/>
                  </a:xfrm>
                </p:grpSpPr>
                <p:sp>
                  <p:nvSpPr>
                    <p:cNvPr id="238" name="Hình tự do: Hình 237">
                      <a:extLst>
                        <a:ext uri="{FF2B5EF4-FFF2-40B4-BE49-F238E27FC236}">
                          <a16:creationId xmlns:a16="http://schemas.microsoft.com/office/drawing/2014/main" id="{FD0A3163-770F-18B5-0F8B-955DC9F510F6}"/>
                        </a:ext>
                      </a:extLst>
                    </p:cNvPr>
                    <p:cNvSpPr>
                      <a:spLocks noGrp="1" noRot="1" noMove="1" noResize="1" noEditPoints="1" noAdjustHandles="1" noChangeArrowheads="1" noChangeShapeType="1"/>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239" name="Hình tự do: Hình 238">
                      <a:extLst>
                        <a:ext uri="{FF2B5EF4-FFF2-40B4-BE49-F238E27FC236}">
                          <a16:creationId xmlns:a16="http://schemas.microsoft.com/office/drawing/2014/main" id="{D0529BBC-0FF9-DD54-67B8-66CF8E446FBE}"/>
                        </a:ext>
                      </a:extLst>
                    </p:cNvPr>
                    <p:cNvSpPr>
                      <a:spLocks noGrp="1" noRot="1" noMove="1" noResize="1" noEditPoints="1" noAdjustHandles="1" noChangeArrowheads="1" noChangeShapeType="1"/>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240" name="Hình tự do: Hình 239">
                      <a:extLst>
                        <a:ext uri="{FF2B5EF4-FFF2-40B4-BE49-F238E27FC236}">
                          <a16:creationId xmlns:a16="http://schemas.microsoft.com/office/drawing/2014/main" id="{0B465765-0921-3DAB-92BF-BC5414DDB0CA}"/>
                        </a:ext>
                      </a:extLst>
                    </p:cNvPr>
                    <p:cNvSpPr>
                      <a:spLocks noGrp="1" noRot="1" noMove="1" noResize="1" noEditPoints="1" noAdjustHandles="1" noChangeArrowheads="1" noChangeShapeType="1"/>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241" name="Hình tự do: Hình 240">
                      <a:extLst>
                        <a:ext uri="{FF2B5EF4-FFF2-40B4-BE49-F238E27FC236}">
                          <a16:creationId xmlns:a16="http://schemas.microsoft.com/office/drawing/2014/main" id="{1B48DB85-C56B-AFBF-B6A5-884B55541E20}"/>
                        </a:ext>
                      </a:extLst>
                    </p:cNvPr>
                    <p:cNvSpPr>
                      <a:spLocks noGrp="1" noRot="1" noMove="1" noResize="1" noEditPoints="1" noAdjustHandles="1" noChangeArrowheads="1" noChangeShapeType="1"/>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233" name="Đồ họa 2">
                    <a:extLst>
                      <a:ext uri="{FF2B5EF4-FFF2-40B4-BE49-F238E27FC236}">
                        <a16:creationId xmlns:a16="http://schemas.microsoft.com/office/drawing/2014/main" id="{2CBAB461-86EB-E7B3-3E89-1107BA9FB46E}"/>
                      </a:ext>
                    </a:extLst>
                  </p:cNvPr>
                  <p:cNvGrpSpPr>
                    <a:grpSpLocks noGrp="1" noUngrp="1" noRot="1" noMove="1" noResize="1"/>
                  </p:cNvGrpSpPr>
                  <p:nvPr/>
                </p:nvGrpSpPr>
                <p:grpSpPr>
                  <a:xfrm>
                    <a:off x="3382947" y="4679319"/>
                    <a:ext cx="106057" cy="455004"/>
                    <a:chOff x="3382947" y="4679319"/>
                    <a:chExt cx="106057" cy="455004"/>
                  </a:xfrm>
                </p:grpSpPr>
                <p:sp>
                  <p:nvSpPr>
                    <p:cNvPr id="234" name="Hình tự do: Hình 233">
                      <a:extLst>
                        <a:ext uri="{FF2B5EF4-FFF2-40B4-BE49-F238E27FC236}">
                          <a16:creationId xmlns:a16="http://schemas.microsoft.com/office/drawing/2014/main" id="{445F081B-7998-74EF-24B0-99D96F4DE846}"/>
                        </a:ext>
                      </a:extLst>
                    </p:cNvPr>
                    <p:cNvSpPr>
                      <a:spLocks noGrp="1" noRot="1" noMove="1" noResize="1" noEditPoints="1" noAdjustHandles="1" noChangeArrowheads="1" noChangeShapeType="1"/>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235" name="Hình tự do: Hình 234">
                      <a:extLst>
                        <a:ext uri="{FF2B5EF4-FFF2-40B4-BE49-F238E27FC236}">
                          <a16:creationId xmlns:a16="http://schemas.microsoft.com/office/drawing/2014/main" id="{F7B3BD93-2923-23C9-16BD-934BF0123A58}"/>
                        </a:ext>
                      </a:extLst>
                    </p:cNvPr>
                    <p:cNvSpPr>
                      <a:spLocks noGrp="1" noRot="1" noMove="1" noResize="1" noEditPoints="1" noAdjustHandles="1" noChangeArrowheads="1" noChangeShapeType="1"/>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236" name="Hình tự do: Hình 235">
                      <a:extLst>
                        <a:ext uri="{FF2B5EF4-FFF2-40B4-BE49-F238E27FC236}">
                          <a16:creationId xmlns:a16="http://schemas.microsoft.com/office/drawing/2014/main" id="{B72E8DDD-2CD6-07CB-8B71-ACAC2121590C}"/>
                        </a:ext>
                      </a:extLst>
                    </p:cNvPr>
                    <p:cNvSpPr>
                      <a:spLocks noGrp="1" noRot="1" noMove="1" noResize="1" noEditPoints="1" noAdjustHandles="1" noChangeArrowheads="1" noChangeShapeType="1"/>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237" name="Hình tự do: Hình 236">
                      <a:extLst>
                        <a:ext uri="{FF2B5EF4-FFF2-40B4-BE49-F238E27FC236}">
                          <a16:creationId xmlns:a16="http://schemas.microsoft.com/office/drawing/2014/main" id="{907DB491-F1DF-9FBC-3A94-1BD9A6102EE3}"/>
                        </a:ext>
                      </a:extLst>
                    </p:cNvPr>
                    <p:cNvSpPr>
                      <a:spLocks noGrp="1" noRot="1" noMove="1" noResize="1" noEditPoints="1" noAdjustHandles="1" noChangeArrowheads="1" noChangeShapeType="1"/>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222" name="Đồ họa 2">
                  <a:extLst>
                    <a:ext uri="{FF2B5EF4-FFF2-40B4-BE49-F238E27FC236}">
                      <a16:creationId xmlns:a16="http://schemas.microsoft.com/office/drawing/2014/main" id="{12936A2D-AAF0-69AF-2A6B-EF8EB3138D3D}"/>
                    </a:ext>
                  </a:extLst>
                </p:cNvPr>
                <p:cNvGrpSpPr>
                  <a:grpSpLocks noGrp="1" noUngrp="1" noRot="1" noMove="1" noResize="1"/>
                </p:cNvGrpSpPr>
                <p:nvPr/>
              </p:nvGrpSpPr>
              <p:grpSpPr>
                <a:xfrm>
                  <a:off x="3472675" y="4546022"/>
                  <a:ext cx="495461" cy="620567"/>
                  <a:chOff x="3472675" y="4546022"/>
                  <a:chExt cx="495461" cy="620567"/>
                </a:xfrm>
              </p:grpSpPr>
              <p:sp>
                <p:nvSpPr>
                  <p:cNvPr id="228" name="Hình tự do: Hình 227">
                    <a:extLst>
                      <a:ext uri="{FF2B5EF4-FFF2-40B4-BE49-F238E27FC236}">
                        <a16:creationId xmlns:a16="http://schemas.microsoft.com/office/drawing/2014/main" id="{FC581AF8-CAF2-5A0C-651A-CFED329CB9EA}"/>
                      </a:ext>
                    </a:extLst>
                  </p:cNvPr>
                  <p:cNvSpPr>
                    <a:spLocks noGrp="1" noRot="1" noMove="1" noResize="1" noEditPoints="1" noAdjustHandles="1" noChangeArrowheads="1" noChangeShapeType="1"/>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229" name="Hình tự do: Hình 228">
                    <a:extLst>
                      <a:ext uri="{FF2B5EF4-FFF2-40B4-BE49-F238E27FC236}">
                        <a16:creationId xmlns:a16="http://schemas.microsoft.com/office/drawing/2014/main" id="{C58D33AA-D1EE-23FB-D108-DBDF86EDB38E}"/>
                      </a:ext>
                    </a:extLst>
                  </p:cNvPr>
                  <p:cNvSpPr>
                    <a:spLocks noGrp="1" noRot="1" noMove="1" noResize="1" noEditPoints="1" noAdjustHandles="1" noChangeArrowheads="1" noChangeShapeType="1"/>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230" name="Hình tự do: Hình 229">
                    <a:extLst>
                      <a:ext uri="{FF2B5EF4-FFF2-40B4-BE49-F238E27FC236}">
                        <a16:creationId xmlns:a16="http://schemas.microsoft.com/office/drawing/2014/main" id="{62FEE688-3D28-BD25-4FF8-53A751E9B63F}"/>
                      </a:ext>
                    </a:extLst>
                  </p:cNvPr>
                  <p:cNvSpPr>
                    <a:spLocks noGrp="1" noRot="1" noMove="1" noResize="1" noEditPoints="1" noAdjustHandles="1" noChangeArrowheads="1" noChangeShapeType="1"/>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231" name="Hình tự do: Hình 230">
                    <a:extLst>
                      <a:ext uri="{FF2B5EF4-FFF2-40B4-BE49-F238E27FC236}">
                        <a16:creationId xmlns:a16="http://schemas.microsoft.com/office/drawing/2014/main" id="{F0C46859-AB86-622B-F8FE-C50F6054E4D7}"/>
                      </a:ext>
                    </a:extLst>
                  </p:cNvPr>
                  <p:cNvSpPr>
                    <a:spLocks noGrp="1" noRot="1" noMove="1" noResize="1" noEditPoints="1" noAdjustHandles="1" noChangeArrowheads="1" noChangeShapeType="1"/>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223" name="Đồ họa 2">
                  <a:extLst>
                    <a:ext uri="{FF2B5EF4-FFF2-40B4-BE49-F238E27FC236}">
                      <a16:creationId xmlns:a16="http://schemas.microsoft.com/office/drawing/2014/main" id="{8DDCAA7B-7BDB-F7A5-17DC-C62904415F1F}"/>
                    </a:ext>
                  </a:extLst>
                </p:cNvPr>
                <p:cNvGrpSpPr>
                  <a:grpSpLocks noGrp="1" noUngrp="1" noRot="1" noMove="1" noResize="1"/>
                </p:cNvGrpSpPr>
                <p:nvPr/>
              </p:nvGrpSpPr>
              <p:grpSpPr>
                <a:xfrm>
                  <a:off x="2808750" y="4546022"/>
                  <a:ext cx="495461" cy="620567"/>
                  <a:chOff x="2808750" y="4546022"/>
                  <a:chExt cx="495461" cy="620567"/>
                </a:xfrm>
              </p:grpSpPr>
              <p:sp>
                <p:nvSpPr>
                  <p:cNvPr id="224" name="Hình tự do: Hình 223">
                    <a:extLst>
                      <a:ext uri="{FF2B5EF4-FFF2-40B4-BE49-F238E27FC236}">
                        <a16:creationId xmlns:a16="http://schemas.microsoft.com/office/drawing/2014/main" id="{904C1D21-F59F-DD89-9452-A6CB54F0D906}"/>
                      </a:ext>
                    </a:extLst>
                  </p:cNvPr>
                  <p:cNvSpPr>
                    <a:spLocks noGrp="1" noRot="1" noMove="1" noResize="1" noEditPoints="1" noAdjustHandles="1" noChangeArrowheads="1" noChangeShapeType="1"/>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225" name="Hình tự do: Hình 224">
                    <a:extLst>
                      <a:ext uri="{FF2B5EF4-FFF2-40B4-BE49-F238E27FC236}">
                        <a16:creationId xmlns:a16="http://schemas.microsoft.com/office/drawing/2014/main" id="{9AD85287-14E1-996B-362F-CF319C3EDC6D}"/>
                      </a:ext>
                    </a:extLst>
                  </p:cNvPr>
                  <p:cNvSpPr>
                    <a:spLocks noGrp="1" noRot="1" noMove="1" noResize="1" noEditPoints="1" noAdjustHandles="1" noChangeArrowheads="1" noChangeShapeType="1"/>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226" name="Hình tự do: Hình 225">
                    <a:extLst>
                      <a:ext uri="{FF2B5EF4-FFF2-40B4-BE49-F238E27FC236}">
                        <a16:creationId xmlns:a16="http://schemas.microsoft.com/office/drawing/2014/main" id="{FA9A6CF9-1743-CEB6-ABF7-4C002D27A1F1}"/>
                      </a:ext>
                    </a:extLst>
                  </p:cNvPr>
                  <p:cNvSpPr>
                    <a:spLocks noGrp="1" noRot="1" noMove="1" noResize="1" noEditPoints="1" noAdjustHandles="1" noChangeArrowheads="1" noChangeShapeType="1"/>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227" name="Hình tự do: Hình 226">
                    <a:extLst>
                      <a:ext uri="{FF2B5EF4-FFF2-40B4-BE49-F238E27FC236}">
                        <a16:creationId xmlns:a16="http://schemas.microsoft.com/office/drawing/2014/main" id="{9035C59A-61E8-FAAE-CA28-E5122A7D967C}"/>
                      </a:ext>
                    </a:extLst>
                  </p:cNvPr>
                  <p:cNvSpPr>
                    <a:spLocks noGrp="1" noRot="1" noMove="1" noResize="1" noEditPoints="1" noAdjustHandles="1" noChangeArrowheads="1" noChangeShapeType="1"/>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43" name="HF1 - 9Slide.vn">
            <a:extLst>
              <a:ext uri="{FF2B5EF4-FFF2-40B4-BE49-F238E27FC236}">
                <a16:creationId xmlns:a16="http://schemas.microsoft.com/office/drawing/2014/main" id="{2F44AE58-0E6F-95A4-9969-28ED1BF467BF}"/>
              </a:ext>
            </a:extLst>
          </p:cNvPr>
          <p:cNvGrpSpPr/>
          <p:nvPr/>
        </p:nvGrpSpPr>
        <p:grpSpPr>
          <a:xfrm>
            <a:off x="936490" y="4733231"/>
            <a:ext cx="616678" cy="616678"/>
            <a:chOff x="-2031001" y="4636819"/>
            <a:chExt cx="616678" cy="616678"/>
          </a:xfrm>
        </p:grpSpPr>
        <p:sp>
          <p:nvSpPr>
            <p:cNvPr id="2" name="Hình chữ nhật 1">
              <a:extLst>
                <a:ext uri="{FF2B5EF4-FFF2-40B4-BE49-F238E27FC236}">
                  <a16:creationId xmlns:a16="http://schemas.microsoft.com/office/drawing/2014/main" id="{261F6533-1CDB-CF2E-24AF-4D6B6B9558DD}"/>
                </a:ext>
              </a:extLst>
            </p:cNvPr>
            <p:cNvSpPr/>
            <p:nvPr/>
          </p:nvSpPr>
          <p:spPr>
            <a:xfrm>
              <a:off x="-2031001" y="4636819"/>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3" name="Hộp Văn bản 1242">
              <a:extLst>
                <a:ext uri="{FF2B5EF4-FFF2-40B4-BE49-F238E27FC236}">
                  <a16:creationId xmlns:a16="http://schemas.microsoft.com/office/drawing/2014/main" id="{59DDCC7E-FAFF-C39D-A9D4-82D1FCF27595}"/>
                </a:ext>
              </a:extLst>
            </p:cNvPr>
            <p:cNvSpPr txBox="1">
              <a:spLocks/>
            </p:cNvSpPr>
            <p:nvPr/>
          </p:nvSpPr>
          <p:spPr>
            <a:xfrm>
              <a:off x="-1927846" y="4760492"/>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44" name="HCL1 - 9Slide.vn">
            <a:extLst>
              <a:ext uri="{FF2B5EF4-FFF2-40B4-BE49-F238E27FC236}">
                <a16:creationId xmlns:a16="http://schemas.microsoft.com/office/drawing/2014/main" id="{B2DEF305-A200-F855-5042-161656CAECCF}"/>
              </a:ext>
            </a:extLst>
          </p:cNvPr>
          <p:cNvGrpSpPr/>
          <p:nvPr/>
        </p:nvGrpSpPr>
        <p:grpSpPr>
          <a:xfrm>
            <a:off x="1624591" y="4733231"/>
            <a:ext cx="616678" cy="616678"/>
            <a:chOff x="-1342900" y="4636819"/>
            <a:chExt cx="616678" cy="616678"/>
          </a:xfrm>
        </p:grpSpPr>
        <p:sp>
          <p:nvSpPr>
            <p:cNvPr id="1231" name="Hình chữ nhật 1230">
              <a:extLst>
                <a:ext uri="{FF2B5EF4-FFF2-40B4-BE49-F238E27FC236}">
                  <a16:creationId xmlns:a16="http://schemas.microsoft.com/office/drawing/2014/main" id="{F19DEAA0-2CAC-7192-1EFD-A05CCE5764D6}"/>
                </a:ext>
              </a:extLst>
            </p:cNvPr>
            <p:cNvSpPr/>
            <p:nvPr/>
          </p:nvSpPr>
          <p:spPr>
            <a:xfrm>
              <a:off x="-1342900" y="4636819"/>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5" name="Hộp Văn bản 1244">
              <a:extLst>
                <a:ext uri="{FF2B5EF4-FFF2-40B4-BE49-F238E27FC236}">
                  <a16:creationId xmlns:a16="http://schemas.microsoft.com/office/drawing/2014/main" id="{FD75D685-5079-7E4D-4513-1505B27F5D07}"/>
                </a:ext>
              </a:extLst>
            </p:cNvPr>
            <p:cNvSpPr txBox="1">
              <a:spLocks/>
            </p:cNvSpPr>
            <p:nvPr/>
          </p:nvSpPr>
          <p:spPr>
            <a:xfrm>
              <a:off x="-1299858" y="4760492"/>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45" name="HBR1 - 9Slide.vn">
            <a:extLst>
              <a:ext uri="{FF2B5EF4-FFF2-40B4-BE49-F238E27FC236}">
                <a16:creationId xmlns:a16="http://schemas.microsoft.com/office/drawing/2014/main" id="{68373D24-CAE6-8A32-D381-B1E6D8BE7328}"/>
              </a:ext>
            </a:extLst>
          </p:cNvPr>
          <p:cNvGrpSpPr/>
          <p:nvPr/>
        </p:nvGrpSpPr>
        <p:grpSpPr>
          <a:xfrm>
            <a:off x="936490" y="5421845"/>
            <a:ext cx="616678" cy="616678"/>
            <a:chOff x="-2031001" y="5325433"/>
            <a:chExt cx="616678" cy="616678"/>
          </a:xfrm>
        </p:grpSpPr>
        <p:sp>
          <p:nvSpPr>
            <p:cNvPr id="1234" name="Hình chữ nhật 1233">
              <a:extLst>
                <a:ext uri="{FF2B5EF4-FFF2-40B4-BE49-F238E27FC236}">
                  <a16:creationId xmlns:a16="http://schemas.microsoft.com/office/drawing/2014/main" id="{696CB74D-8AA4-CB06-605A-E8307D4BD485}"/>
                </a:ext>
              </a:extLst>
            </p:cNvPr>
            <p:cNvSpPr/>
            <p:nvPr/>
          </p:nvSpPr>
          <p:spPr>
            <a:xfrm>
              <a:off x="-2031001" y="5325433"/>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6" name="Hộp Văn bản 1245">
              <a:extLst>
                <a:ext uri="{FF2B5EF4-FFF2-40B4-BE49-F238E27FC236}">
                  <a16:creationId xmlns:a16="http://schemas.microsoft.com/office/drawing/2014/main" id="{9A17C6DB-EA08-CC37-3CCA-0004C696F4B1}"/>
                </a:ext>
              </a:extLst>
            </p:cNvPr>
            <p:cNvSpPr txBox="1">
              <a:spLocks/>
            </p:cNvSpPr>
            <p:nvPr/>
          </p:nvSpPr>
          <p:spPr>
            <a:xfrm>
              <a:off x="-2005592" y="5449106"/>
              <a:ext cx="565861"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Br</a:t>
              </a:r>
              <a:endParaRPr lang="en-US" sz="2400">
                <a:solidFill>
                  <a:srgbClr val="116B8B"/>
                </a:solidFill>
                <a:latin typeface="Arial" panose="020B0604020202020204" pitchFamily="34" charset="0"/>
                <a:cs typeface="Arial" panose="020B0604020202020204" pitchFamily="34" charset="0"/>
              </a:endParaRPr>
            </a:p>
          </p:txBody>
        </p:sp>
      </p:grpSp>
      <p:grpSp>
        <p:nvGrpSpPr>
          <p:cNvPr id="46" name="HI1 - 9Slide.vn">
            <a:extLst>
              <a:ext uri="{FF2B5EF4-FFF2-40B4-BE49-F238E27FC236}">
                <a16:creationId xmlns:a16="http://schemas.microsoft.com/office/drawing/2014/main" id="{CD332F73-60DE-49B3-AD20-F6346E6FD7AF}"/>
              </a:ext>
            </a:extLst>
          </p:cNvPr>
          <p:cNvGrpSpPr/>
          <p:nvPr/>
        </p:nvGrpSpPr>
        <p:grpSpPr>
          <a:xfrm>
            <a:off x="1624591" y="5421845"/>
            <a:ext cx="616678" cy="616678"/>
            <a:chOff x="-1342900" y="5325433"/>
            <a:chExt cx="616678" cy="616678"/>
          </a:xfrm>
        </p:grpSpPr>
        <p:sp>
          <p:nvSpPr>
            <p:cNvPr id="1235" name="Hình chữ nhật 1234">
              <a:extLst>
                <a:ext uri="{FF2B5EF4-FFF2-40B4-BE49-F238E27FC236}">
                  <a16:creationId xmlns:a16="http://schemas.microsoft.com/office/drawing/2014/main" id="{AF7C9BED-C3B7-3942-C8DF-8958A438BE27}"/>
                </a:ext>
              </a:extLst>
            </p:cNvPr>
            <p:cNvSpPr/>
            <p:nvPr/>
          </p:nvSpPr>
          <p:spPr>
            <a:xfrm>
              <a:off x="-1342900" y="5325433"/>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7" name="Hộp Văn bản 1246">
              <a:extLst>
                <a:ext uri="{FF2B5EF4-FFF2-40B4-BE49-F238E27FC236}">
                  <a16:creationId xmlns:a16="http://schemas.microsoft.com/office/drawing/2014/main" id="{58DA1B28-5D6E-F52C-BEE8-08E96D8A54E5}"/>
                </a:ext>
              </a:extLst>
            </p:cNvPr>
            <p:cNvSpPr txBox="1">
              <a:spLocks/>
            </p:cNvSpPr>
            <p:nvPr/>
          </p:nvSpPr>
          <p:spPr>
            <a:xfrm>
              <a:off x="-1188449" y="5449106"/>
              <a:ext cx="307777"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I</a:t>
              </a:r>
              <a:endParaRPr lang="en-US" sz="2400">
                <a:solidFill>
                  <a:srgbClr val="116B8B"/>
                </a:solidFill>
                <a:latin typeface="Arial" panose="020B0604020202020204" pitchFamily="34" charset="0"/>
                <a:cs typeface="Arial" panose="020B0604020202020204" pitchFamily="34" charset="0"/>
              </a:endParaRPr>
            </a:p>
          </p:txBody>
        </p:sp>
      </p:grpSp>
      <p:grpSp>
        <p:nvGrpSpPr>
          <p:cNvPr id="20" name="Nhóm 19">
            <a:extLst>
              <a:ext uri="{FF2B5EF4-FFF2-40B4-BE49-F238E27FC236}">
                <a16:creationId xmlns:a16="http://schemas.microsoft.com/office/drawing/2014/main" id="{3A2C523D-4507-DA52-6E33-60C794F81ED5}"/>
              </a:ext>
            </a:extLst>
          </p:cNvPr>
          <p:cNvGrpSpPr/>
          <p:nvPr/>
        </p:nvGrpSpPr>
        <p:grpSpPr>
          <a:xfrm>
            <a:off x="7457243" y="3515851"/>
            <a:ext cx="730905" cy="1097280"/>
            <a:chOff x="7457243" y="3515851"/>
            <a:chExt cx="730905" cy="1097280"/>
          </a:xfrm>
        </p:grpSpPr>
        <p:grpSp>
          <p:nvGrpSpPr>
            <p:cNvPr id="1595" name="Nhóm 1594">
              <a:extLst>
                <a:ext uri="{FF2B5EF4-FFF2-40B4-BE49-F238E27FC236}">
                  <a16:creationId xmlns:a16="http://schemas.microsoft.com/office/drawing/2014/main" id="{6EACFCE3-5389-B8FD-D30D-7483ACAEF424}"/>
                </a:ext>
              </a:extLst>
            </p:cNvPr>
            <p:cNvGrpSpPr/>
            <p:nvPr/>
          </p:nvGrpSpPr>
          <p:grpSpPr>
            <a:xfrm>
              <a:off x="7457243" y="3515851"/>
              <a:ext cx="730905" cy="1097280"/>
              <a:chOff x="5320347" y="4574628"/>
              <a:chExt cx="1420543" cy="2132602"/>
            </a:xfrm>
          </p:grpSpPr>
          <p:sp>
            <p:nvSpPr>
              <p:cNvPr id="1606" name="Hình tự do: Hình 1605">
                <a:extLst>
                  <a:ext uri="{FF2B5EF4-FFF2-40B4-BE49-F238E27FC236}">
                    <a16:creationId xmlns:a16="http://schemas.microsoft.com/office/drawing/2014/main" id="{B17DC77B-E96C-7122-5BDE-7E04621F1F37}"/>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07" name="Nhóm 1606">
                <a:extLst>
                  <a:ext uri="{FF2B5EF4-FFF2-40B4-BE49-F238E27FC236}">
                    <a16:creationId xmlns:a16="http://schemas.microsoft.com/office/drawing/2014/main" id="{BDC010EA-6D18-649B-EC0D-109EC84923ED}"/>
                  </a:ext>
                </a:extLst>
              </p:cNvPr>
              <p:cNvGrpSpPr/>
              <p:nvPr/>
            </p:nvGrpSpPr>
            <p:grpSpPr>
              <a:xfrm>
                <a:off x="5321408" y="4574628"/>
                <a:ext cx="1419482" cy="2132602"/>
                <a:chOff x="5321408" y="4574628"/>
                <a:chExt cx="1419482" cy="2132602"/>
              </a:xfrm>
            </p:grpSpPr>
            <p:sp>
              <p:nvSpPr>
                <p:cNvPr id="1608" name="Hình tự do: Hình 1607">
                  <a:extLst>
                    <a:ext uri="{FF2B5EF4-FFF2-40B4-BE49-F238E27FC236}">
                      <a16:creationId xmlns:a16="http://schemas.microsoft.com/office/drawing/2014/main" id="{8CC1F837-BF47-8976-FFF9-FFB552D2678F}"/>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09" name="Hình chữ nhật: Góc Tròn 1608">
                  <a:extLst>
                    <a:ext uri="{FF2B5EF4-FFF2-40B4-BE49-F238E27FC236}">
                      <a16:creationId xmlns:a16="http://schemas.microsoft.com/office/drawing/2014/main" id="{BEF9C5DF-A3BE-8851-B156-D7AE29300E60}"/>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5" name="Hộp Văn bản 1634">
              <a:extLst>
                <a:ext uri="{FF2B5EF4-FFF2-40B4-BE49-F238E27FC236}">
                  <a16:creationId xmlns:a16="http://schemas.microsoft.com/office/drawing/2014/main" id="{F07A2660-8394-47A8-E32C-AFB415F733A4}"/>
                </a:ext>
              </a:extLst>
            </p:cNvPr>
            <p:cNvSpPr txBox="1">
              <a:spLocks/>
            </p:cNvSpPr>
            <p:nvPr/>
          </p:nvSpPr>
          <p:spPr>
            <a:xfrm>
              <a:off x="7636350" y="3972312"/>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25" name="Nhóm 24">
            <a:extLst>
              <a:ext uri="{FF2B5EF4-FFF2-40B4-BE49-F238E27FC236}">
                <a16:creationId xmlns:a16="http://schemas.microsoft.com/office/drawing/2014/main" id="{6B227762-A91C-3CD0-9713-89E58B411589}"/>
              </a:ext>
            </a:extLst>
          </p:cNvPr>
          <p:cNvGrpSpPr/>
          <p:nvPr/>
        </p:nvGrpSpPr>
        <p:grpSpPr>
          <a:xfrm>
            <a:off x="5240226" y="4900466"/>
            <a:ext cx="730905" cy="1097280"/>
            <a:chOff x="5240226" y="4900466"/>
            <a:chExt cx="730905" cy="1097280"/>
          </a:xfrm>
        </p:grpSpPr>
        <p:grpSp>
          <p:nvGrpSpPr>
            <p:cNvPr id="1617" name="Nhóm 1616">
              <a:extLst>
                <a:ext uri="{FF2B5EF4-FFF2-40B4-BE49-F238E27FC236}">
                  <a16:creationId xmlns:a16="http://schemas.microsoft.com/office/drawing/2014/main" id="{EE08CEC8-7C39-2413-AA08-EE0533E0D93A}"/>
                </a:ext>
              </a:extLst>
            </p:cNvPr>
            <p:cNvGrpSpPr/>
            <p:nvPr/>
          </p:nvGrpSpPr>
          <p:grpSpPr>
            <a:xfrm>
              <a:off x="5240226" y="4900466"/>
              <a:ext cx="730905" cy="1097280"/>
              <a:chOff x="5320347" y="4574628"/>
              <a:chExt cx="1420543" cy="2132602"/>
            </a:xfrm>
          </p:grpSpPr>
          <p:sp>
            <p:nvSpPr>
              <p:cNvPr id="1623" name="Hình tự do: Hình 1622">
                <a:extLst>
                  <a:ext uri="{FF2B5EF4-FFF2-40B4-BE49-F238E27FC236}">
                    <a16:creationId xmlns:a16="http://schemas.microsoft.com/office/drawing/2014/main" id="{ED6A88BB-BF65-42E2-13FD-C2DFB1D9618F}"/>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24" name="Nhóm 1623">
                <a:extLst>
                  <a:ext uri="{FF2B5EF4-FFF2-40B4-BE49-F238E27FC236}">
                    <a16:creationId xmlns:a16="http://schemas.microsoft.com/office/drawing/2014/main" id="{B74CC1DE-0BEE-6DAA-2E52-36CDEA36F34C}"/>
                  </a:ext>
                </a:extLst>
              </p:cNvPr>
              <p:cNvGrpSpPr/>
              <p:nvPr/>
            </p:nvGrpSpPr>
            <p:grpSpPr>
              <a:xfrm>
                <a:off x="5321408" y="4574628"/>
                <a:ext cx="1419482" cy="2132602"/>
                <a:chOff x="5321408" y="4574628"/>
                <a:chExt cx="1419482" cy="2132602"/>
              </a:xfrm>
            </p:grpSpPr>
            <p:sp>
              <p:nvSpPr>
                <p:cNvPr id="1625" name="Hình tự do: Hình 1624">
                  <a:extLst>
                    <a:ext uri="{FF2B5EF4-FFF2-40B4-BE49-F238E27FC236}">
                      <a16:creationId xmlns:a16="http://schemas.microsoft.com/office/drawing/2014/main" id="{A08D3426-1A63-7BB7-B43F-75EBE8E770BE}"/>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26" name="Hình chữ nhật: Góc Tròn 1625">
                  <a:extLst>
                    <a:ext uri="{FF2B5EF4-FFF2-40B4-BE49-F238E27FC236}">
                      <a16:creationId xmlns:a16="http://schemas.microsoft.com/office/drawing/2014/main" id="{5FAB4BC6-D4CA-2BF0-2245-359C4E24E7B3}"/>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6" name="Hộp Văn bản 1635">
              <a:extLst>
                <a:ext uri="{FF2B5EF4-FFF2-40B4-BE49-F238E27FC236}">
                  <a16:creationId xmlns:a16="http://schemas.microsoft.com/office/drawing/2014/main" id="{C307A047-01E7-A3B8-A5A2-9D85E6DEFFD6}"/>
                </a:ext>
              </a:extLst>
            </p:cNvPr>
            <p:cNvSpPr txBox="1">
              <a:spLocks/>
            </p:cNvSpPr>
            <p:nvPr/>
          </p:nvSpPr>
          <p:spPr>
            <a:xfrm>
              <a:off x="5421993" y="5375774"/>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28" name="Nhóm 27">
            <a:extLst>
              <a:ext uri="{FF2B5EF4-FFF2-40B4-BE49-F238E27FC236}">
                <a16:creationId xmlns:a16="http://schemas.microsoft.com/office/drawing/2014/main" id="{C95C73FB-A917-22AF-0709-CDF1BA21A9FB}"/>
              </a:ext>
            </a:extLst>
          </p:cNvPr>
          <p:cNvGrpSpPr/>
          <p:nvPr/>
        </p:nvGrpSpPr>
        <p:grpSpPr>
          <a:xfrm>
            <a:off x="6360014" y="4900466"/>
            <a:ext cx="730905" cy="1097280"/>
            <a:chOff x="6360014" y="4900466"/>
            <a:chExt cx="730905" cy="1097280"/>
          </a:xfrm>
        </p:grpSpPr>
        <p:grpSp>
          <p:nvGrpSpPr>
            <p:cNvPr id="1618" name="Nhóm 1617">
              <a:extLst>
                <a:ext uri="{FF2B5EF4-FFF2-40B4-BE49-F238E27FC236}">
                  <a16:creationId xmlns:a16="http://schemas.microsoft.com/office/drawing/2014/main" id="{BB052961-D614-D141-F2B1-2AB5FC4CD9E4}"/>
                </a:ext>
              </a:extLst>
            </p:cNvPr>
            <p:cNvGrpSpPr/>
            <p:nvPr/>
          </p:nvGrpSpPr>
          <p:grpSpPr>
            <a:xfrm>
              <a:off x="6360014" y="4900466"/>
              <a:ext cx="730905" cy="1097280"/>
              <a:chOff x="5320347" y="4574628"/>
              <a:chExt cx="1420543" cy="2132602"/>
            </a:xfrm>
          </p:grpSpPr>
          <p:sp>
            <p:nvSpPr>
              <p:cNvPr id="1619" name="Hình tự do: Hình 1618">
                <a:extLst>
                  <a:ext uri="{FF2B5EF4-FFF2-40B4-BE49-F238E27FC236}">
                    <a16:creationId xmlns:a16="http://schemas.microsoft.com/office/drawing/2014/main" id="{1047A583-5142-D5BA-7BFE-F2EF8972F730}"/>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20" name="Nhóm 1619">
                <a:extLst>
                  <a:ext uri="{FF2B5EF4-FFF2-40B4-BE49-F238E27FC236}">
                    <a16:creationId xmlns:a16="http://schemas.microsoft.com/office/drawing/2014/main" id="{3D955E5F-4DD0-3FB0-D09A-EAD45EAB44E0}"/>
                  </a:ext>
                </a:extLst>
              </p:cNvPr>
              <p:cNvGrpSpPr/>
              <p:nvPr/>
            </p:nvGrpSpPr>
            <p:grpSpPr>
              <a:xfrm>
                <a:off x="5321408" y="4574628"/>
                <a:ext cx="1419482" cy="2132602"/>
                <a:chOff x="5321408" y="4574628"/>
                <a:chExt cx="1419482" cy="2132602"/>
              </a:xfrm>
            </p:grpSpPr>
            <p:sp>
              <p:nvSpPr>
                <p:cNvPr id="1621" name="Hình tự do: Hình 1620">
                  <a:extLst>
                    <a:ext uri="{FF2B5EF4-FFF2-40B4-BE49-F238E27FC236}">
                      <a16:creationId xmlns:a16="http://schemas.microsoft.com/office/drawing/2014/main" id="{9516D2BC-6086-94C9-F4BB-80A6C88E37B6}"/>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22" name="Hình chữ nhật: Góc Tròn 1621">
                  <a:extLst>
                    <a:ext uri="{FF2B5EF4-FFF2-40B4-BE49-F238E27FC236}">
                      <a16:creationId xmlns:a16="http://schemas.microsoft.com/office/drawing/2014/main" id="{4FCA4CE9-145A-8230-2F26-D7BE8ABE97DA}"/>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7" name="Hộp Văn bản 1636">
              <a:extLst>
                <a:ext uri="{FF2B5EF4-FFF2-40B4-BE49-F238E27FC236}">
                  <a16:creationId xmlns:a16="http://schemas.microsoft.com/office/drawing/2014/main" id="{C4A19E0E-0CEE-70E9-FF94-8290F0E6736E}"/>
                </a:ext>
              </a:extLst>
            </p:cNvPr>
            <p:cNvSpPr txBox="1">
              <a:spLocks/>
            </p:cNvSpPr>
            <p:nvPr/>
          </p:nvSpPr>
          <p:spPr>
            <a:xfrm>
              <a:off x="6520100" y="5339710"/>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29" name="Nhóm 28">
            <a:extLst>
              <a:ext uri="{FF2B5EF4-FFF2-40B4-BE49-F238E27FC236}">
                <a16:creationId xmlns:a16="http://schemas.microsoft.com/office/drawing/2014/main" id="{667374E9-50F3-1EF1-0F73-2F201EC1E8BE}"/>
              </a:ext>
            </a:extLst>
          </p:cNvPr>
          <p:cNvGrpSpPr/>
          <p:nvPr/>
        </p:nvGrpSpPr>
        <p:grpSpPr>
          <a:xfrm>
            <a:off x="4003853" y="2119654"/>
            <a:ext cx="730905" cy="1097280"/>
            <a:chOff x="4003853" y="2119654"/>
            <a:chExt cx="730905" cy="1097280"/>
          </a:xfrm>
        </p:grpSpPr>
        <p:grpSp>
          <p:nvGrpSpPr>
            <p:cNvPr id="1253" name="Nhóm 1252">
              <a:extLst>
                <a:ext uri="{FF2B5EF4-FFF2-40B4-BE49-F238E27FC236}">
                  <a16:creationId xmlns:a16="http://schemas.microsoft.com/office/drawing/2014/main" id="{366B4339-1B23-9F87-D732-55E000C78DC6}"/>
                </a:ext>
              </a:extLst>
            </p:cNvPr>
            <p:cNvGrpSpPr/>
            <p:nvPr/>
          </p:nvGrpSpPr>
          <p:grpSpPr>
            <a:xfrm>
              <a:off x="4003853" y="2119654"/>
              <a:ext cx="730905" cy="1097280"/>
              <a:chOff x="5320347" y="4574628"/>
              <a:chExt cx="1420543" cy="2132602"/>
            </a:xfrm>
          </p:grpSpPr>
          <p:sp>
            <p:nvSpPr>
              <p:cNvPr id="1256" name="Hình tự do: Hình 1255">
                <a:extLst>
                  <a:ext uri="{FF2B5EF4-FFF2-40B4-BE49-F238E27FC236}">
                    <a16:creationId xmlns:a16="http://schemas.microsoft.com/office/drawing/2014/main" id="{E8D288E1-554F-5D43-FAC2-403D938530C9}"/>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257" name="Nhóm 1256">
                <a:extLst>
                  <a:ext uri="{FF2B5EF4-FFF2-40B4-BE49-F238E27FC236}">
                    <a16:creationId xmlns:a16="http://schemas.microsoft.com/office/drawing/2014/main" id="{BBDA7AF1-07E4-8371-2181-894B35E9F559}"/>
                  </a:ext>
                </a:extLst>
              </p:cNvPr>
              <p:cNvGrpSpPr/>
              <p:nvPr/>
            </p:nvGrpSpPr>
            <p:grpSpPr>
              <a:xfrm>
                <a:off x="5321408" y="4574628"/>
                <a:ext cx="1419482" cy="2132602"/>
                <a:chOff x="5321408" y="4574628"/>
                <a:chExt cx="1419482" cy="2132602"/>
              </a:xfrm>
            </p:grpSpPr>
            <p:sp>
              <p:nvSpPr>
                <p:cNvPr id="1258" name="Hình tự do: Hình 1257">
                  <a:extLst>
                    <a:ext uri="{FF2B5EF4-FFF2-40B4-BE49-F238E27FC236}">
                      <a16:creationId xmlns:a16="http://schemas.microsoft.com/office/drawing/2014/main" id="{7149E5D5-C9C6-E6E7-3310-A0C89106FE60}"/>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59" name="Hình chữ nhật: Góc Tròn 1258">
                  <a:extLst>
                    <a:ext uri="{FF2B5EF4-FFF2-40B4-BE49-F238E27FC236}">
                      <a16:creationId xmlns:a16="http://schemas.microsoft.com/office/drawing/2014/main" id="{52DABD11-B7C2-4DA8-A184-93819CB149FA}"/>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8" name="Hộp Văn bản 1637">
              <a:extLst>
                <a:ext uri="{FF2B5EF4-FFF2-40B4-BE49-F238E27FC236}">
                  <a16:creationId xmlns:a16="http://schemas.microsoft.com/office/drawing/2014/main" id="{024FF7C1-B51A-FCE2-0101-36249EACF89E}"/>
                </a:ext>
              </a:extLst>
            </p:cNvPr>
            <p:cNvSpPr txBox="1">
              <a:spLocks/>
            </p:cNvSpPr>
            <p:nvPr/>
          </p:nvSpPr>
          <p:spPr>
            <a:xfrm>
              <a:off x="4121273" y="2576994"/>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30" name="Nhóm 29">
            <a:extLst>
              <a:ext uri="{FF2B5EF4-FFF2-40B4-BE49-F238E27FC236}">
                <a16:creationId xmlns:a16="http://schemas.microsoft.com/office/drawing/2014/main" id="{A72E7614-F203-2552-AEA1-D8583D9D2C56}"/>
              </a:ext>
            </a:extLst>
          </p:cNvPr>
          <p:cNvGrpSpPr/>
          <p:nvPr/>
        </p:nvGrpSpPr>
        <p:grpSpPr>
          <a:xfrm>
            <a:off x="4003853" y="4900466"/>
            <a:ext cx="730905" cy="1097280"/>
            <a:chOff x="4003853" y="4900466"/>
            <a:chExt cx="730905" cy="1097280"/>
          </a:xfrm>
        </p:grpSpPr>
        <p:grpSp>
          <p:nvGrpSpPr>
            <p:cNvPr id="1615" name="Nhóm 1614">
              <a:extLst>
                <a:ext uri="{FF2B5EF4-FFF2-40B4-BE49-F238E27FC236}">
                  <a16:creationId xmlns:a16="http://schemas.microsoft.com/office/drawing/2014/main" id="{BF58DD18-2973-8706-40E3-D792B0AD0966}"/>
                </a:ext>
              </a:extLst>
            </p:cNvPr>
            <p:cNvGrpSpPr/>
            <p:nvPr/>
          </p:nvGrpSpPr>
          <p:grpSpPr>
            <a:xfrm>
              <a:off x="4003853" y="4900466"/>
              <a:ext cx="730905" cy="1097280"/>
              <a:chOff x="5320347" y="4574628"/>
              <a:chExt cx="1420543" cy="2132602"/>
            </a:xfrm>
          </p:grpSpPr>
          <p:sp>
            <p:nvSpPr>
              <p:cNvPr id="1631" name="Hình tự do: Hình 1630">
                <a:extLst>
                  <a:ext uri="{FF2B5EF4-FFF2-40B4-BE49-F238E27FC236}">
                    <a16:creationId xmlns:a16="http://schemas.microsoft.com/office/drawing/2014/main" id="{4E0024BE-2EAD-A19C-D39F-1DDFE12B3836}"/>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32" name="Nhóm 1631">
                <a:extLst>
                  <a:ext uri="{FF2B5EF4-FFF2-40B4-BE49-F238E27FC236}">
                    <a16:creationId xmlns:a16="http://schemas.microsoft.com/office/drawing/2014/main" id="{9656F2F1-32C7-1A2B-7828-E02FE40034BC}"/>
                  </a:ext>
                </a:extLst>
              </p:cNvPr>
              <p:cNvGrpSpPr/>
              <p:nvPr/>
            </p:nvGrpSpPr>
            <p:grpSpPr>
              <a:xfrm>
                <a:off x="5321408" y="4574628"/>
                <a:ext cx="1419482" cy="2132602"/>
                <a:chOff x="5321408" y="4574628"/>
                <a:chExt cx="1419482" cy="2132602"/>
              </a:xfrm>
            </p:grpSpPr>
            <p:sp>
              <p:nvSpPr>
                <p:cNvPr id="1633" name="Hình tự do: Hình 1632">
                  <a:extLst>
                    <a:ext uri="{FF2B5EF4-FFF2-40B4-BE49-F238E27FC236}">
                      <a16:creationId xmlns:a16="http://schemas.microsoft.com/office/drawing/2014/main" id="{BF4151E7-1D3E-33AF-D459-04BA00A0ECAB}"/>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34" name="Hình chữ nhật: Góc Tròn 1633">
                  <a:extLst>
                    <a:ext uri="{FF2B5EF4-FFF2-40B4-BE49-F238E27FC236}">
                      <a16:creationId xmlns:a16="http://schemas.microsoft.com/office/drawing/2014/main" id="{84430678-0D13-930E-EF46-8A0B32DAEC03}"/>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9" name="Hộp Văn bản 1638">
              <a:extLst>
                <a:ext uri="{FF2B5EF4-FFF2-40B4-BE49-F238E27FC236}">
                  <a16:creationId xmlns:a16="http://schemas.microsoft.com/office/drawing/2014/main" id="{83F3DCD4-6771-05F3-4043-7A35093EAE05}"/>
                </a:ext>
              </a:extLst>
            </p:cNvPr>
            <p:cNvSpPr txBox="1">
              <a:spLocks/>
            </p:cNvSpPr>
            <p:nvPr/>
          </p:nvSpPr>
          <p:spPr>
            <a:xfrm>
              <a:off x="4121273" y="5339710"/>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31" name="Nhóm 30">
            <a:extLst>
              <a:ext uri="{FF2B5EF4-FFF2-40B4-BE49-F238E27FC236}">
                <a16:creationId xmlns:a16="http://schemas.microsoft.com/office/drawing/2014/main" id="{2EDDDB61-C163-96A3-EBA8-0D8BFBD14E02}"/>
              </a:ext>
            </a:extLst>
          </p:cNvPr>
          <p:cNvGrpSpPr/>
          <p:nvPr/>
        </p:nvGrpSpPr>
        <p:grpSpPr>
          <a:xfrm>
            <a:off x="7457243" y="4900466"/>
            <a:ext cx="730905" cy="1097280"/>
            <a:chOff x="7457243" y="4900466"/>
            <a:chExt cx="730905" cy="1097280"/>
          </a:xfrm>
        </p:grpSpPr>
        <p:grpSp>
          <p:nvGrpSpPr>
            <p:cNvPr id="1616" name="Nhóm 1615">
              <a:extLst>
                <a:ext uri="{FF2B5EF4-FFF2-40B4-BE49-F238E27FC236}">
                  <a16:creationId xmlns:a16="http://schemas.microsoft.com/office/drawing/2014/main" id="{ED7690B2-FE67-5A81-6DC8-E41C9ED36987}"/>
                </a:ext>
              </a:extLst>
            </p:cNvPr>
            <p:cNvGrpSpPr/>
            <p:nvPr/>
          </p:nvGrpSpPr>
          <p:grpSpPr>
            <a:xfrm>
              <a:off x="7457243" y="4900466"/>
              <a:ext cx="730905" cy="1097280"/>
              <a:chOff x="5320347" y="4574628"/>
              <a:chExt cx="1420543" cy="2132602"/>
            </a:xfrm>
          </p:grpSpPr>
          <p:sp>
            <p:nvSpPr>
              <p:cNvPr id="1627" name="Hình tự do: Hình 1626">
                <a:extLst>
                  <a:ext uri="{FF2B5EF4-FFF2-40B4-BE49-F238E27FC236}">
                    <a16:creationId xmlns:a16="http://schemas.microsoft.com/office/drawing/2014/main" id="{6E0B721A-A3B5-4A59-9DD6-CA761AA0FE12}"/>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28" name="Nhóm 1627">
                <a:extLst>
                  <a:ext uri="{FF2B5EF4-FFF2-40B4-BE49-F238E27FC236}">
                    <a16:creationId xmlns:a16="http://schemas.microsoft.com/office/drawing/2014/main" id="{4F298DE2-D08B-0E04-651A-4D1B43101965}"/>
                  </a:ext>
                </a:extLst>
              </p:cNvPr>
              <p:cNvGrpSpPr/>
              <p:nvPr/>
            </p:nvGrpSpPr>
            <p:grpSpPr>
              <a:xfrm>
                <a:off x="5321408" y="4574628"/>
                <a:ext cx="1419482" cy="2132602"/>
                <a:chOff x="5321408" y="4574628"/>
                <a:chExt cx="1419482" cy="2132602"/>
              </a:xfrm>
            </p:grpSpPr>
            <p:sp>
              <p:nvSpPr>
                <p:cNvPr id="1629" name="Hình tự do: Hình 1628">
                  <a:extLst>
                    <a:ext uri="{FF2B5EF4-FFF2-40B4-BE49-F238E27FC236}">
                      <a16:creationId xmlns:a16="http://schemas.microsoft.com/office/drawing/2014/main" id="{4E0AAB52-4FB5-0417-40F0-F50C86758585}"/>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30" name="Hình chữ nhật: Góc Tròn 1629">
                  <a:extLst>
                    <a:ext uri="{FF2B5EF4-FFF2-40B4-BE49-F238E27FC236}">
                      <a16:creationId xmlns:a16="http://schemas.microsoft.com/office/drawing/2014/main" id="{ED9A9666-301D-3B44-6EC5-8694F674C158}"/>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0" name="Hộp Văn bản 1639">
              <a:extLst>
                <a:ext uri="{FF2B5EF4-FFF2-40B4-BE49-F238E27FC236}">
                  <a16:creationId xmlns:a16="http://schemas.microsoft.com/office/drawing/2014/main" id="{DB151F04-B3A9-9B07-4E8C-11B6E7B8BF19}"/>
                </a:ext>
              </a:extLst>
            </p:cNvPr>
            <p:cNvSpPr txBox="1">
              <a:spLocks/>
            </p:cNvSpPr>
            <p:nvPr/>
          </p:nvSpPr>
          <p:spPr>
            <a:xfrm>
              <a:off x="7557671" y="5323668"/>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32" name="Nhóm 31">
            <a:extLst>
              <a:ext uri="{FF2B5EF4-FFF2-40B4-BE49-F238E27FC236}">
                <a16:creationId xmlns:a16="http://schemas.microsoft.com/office/drawing/2014/main" id="{3A7BCF42-BB90-C560-78A4-31BD4F889956}"/>
              </a:ext>
            </a:extLst>
          </p:cNvPr>
          <p:cNvGrpSpPr/>
          <p:nvPr/>
        </p:nvGrpSpPr>
        <p:grpSpPr>
          <a:xfrm>
            <a:off x="7457243" y="2119654"/>
            <a:ext cx="730905" cy="1097280"/>
            <a:chOff x="7457243" y="2119654"/>
            <a:chExt cx="730905" cy="1097280"/>
          </a:xfrm>
        </p:grpSpPr>
        <p:grpSp>
          <p:nvGrpSpPr>
            <p:cNvPr id="1557" name="Nhóm 1556">
              <a:extLst>
                <a:ext uri="{FF2B5EF4-FFF2-40B4-BE49-F238E27FC236}">
                  <a16:creationId xmlns:a16="http://schemas.microsoft.com/office/drawing/2014/main" id="{C5E37AB7-2F86-E212-F3B1-72F93A0F087C}"/>
                </a:ext>
              </a:extLst>
            </p:cNvPr>
            <p:cNvGrpSpPr/>
            <p:nvPr/>
          </p:nvGrpSpPr>
          <p:grpSpPr>
            <a:xfrm>
              <a:off x="7457243" y="2119654"/>
              <a:ext cx="730905" cy="1097280"/>
              <a:chOff x="5320347" y="4574628"/>
              <a:chExt cx="1420543" cy="2132602"/>
            </a:xfrm>
          </p:grpSpPr>
          <p:sp>
            <p:nvSpPr>
              <p:cNvPr id="1558" name="Hình tự do: Hình 1557">
                <a:extLst>
                  <a:ext uri="{FF2B5EF4-FFF2-40B4-BE49-F238E27FC236}">
                    <a16:creationId xmlns:a16="http://schemas.microsoft.com/office/drawing/2014/main" id="{85BB6117-B57F-1F79-693D-39163844F757}"/>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559" name="Nhóm 1558">
                <a:extLst>
                  <a:ext uri="{FF2B5EF4-FFF2-40B4-BE49-F238E27FC236}">
                    <a16:creationId xmlns:a16="http://schemas.microsoft.com/office/drawing/2014/main" id="{F70797DA-0A82-5A26-7844-22A5B8DDD167}"/>
                  </a:ext>
                </a:extLst>
              </p:cNvPr>
              <p:cNvGrpSpPr/>
              <p:nvPr/>
            </p:nvGrpSpPr>
            <p:grpSpPr>
              <a:xfrm>
                <a:off x="5321408" y="4574628"/>
                <a:ext cx="1419482" cy="2132602"/>
                <a:chOff x="5321408" y="4574628"/>
                <a:chExt cx="1419482" cy="2132602"/>
              </a:xfrm>
            </p:grpSpPr>
            <p:sp>
              <p:nvSpPr>
                <p:cNvPr id="1560" name="Hình tự do: Hình 1559">
                  <a:extLst>
                    <a:ext uri="{FF2B5EF4-FFF2-40B4-BE49-F238E27FC236}">
                      <a16:creationId xmlns:a16="http://schemas.microsoft.com/office/drawing/2014/main" id="{C026444B-5BBF-4DB2-6C9C-6AF22459D2C0}"/>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61" name="Hình chữ nhật: Góc Tròn 1560">
                  <a:extLst>
                    <a:ext uri="{FF2B5EF4-FFF2-40B4-BE49-F238E27FC236}">
                      <a16:creationId xmlns:a16="http://schemas.microsoft.com/office/drawing/2014/main" id="{2CA13CCB-AAEF-1691-3FB5-EE665978DD86}"/>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1" name="Hộp Văn bản 1640">
              <a:extLst>
                <a:ext uri="{FF2B5EF4-FFF2-40B4-BE49-F238E27FC236}">
                  <a16:creationId xmlns:a16="http://schemas.microsoft.com/office/drawing/2014/main" id="{C705C931-A228-21AF-2F39-5B70070AAA2A}"/>
                </a:ext>
              </a:extLst>
            </p:cNvPr>
            <p:cNvSpPr txBox="1">
              <a:spLocks/>
            </p:cNvSpPr>
            <p:nvPr/>
          </p:nvSpPr>
          <p:spPr>
            <a:xfrm>
              <a:off x="7557226" y="2576994"/>
              <a:ext cx="565861"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Br</a:t>
              </a:r>
              <a:endParaRPr lang="en-US" sz="2400">
                <a:solidFill>
                  <a:srgbClr val="116B8B"/>
                </a:solidFill>
                <a:latin typeface="Arial" panose="020B0604020202020204" pitchFamily="34" charset="0"/>
                <a:cs typeface="Arial" panose="020B0604020202020204" pitchFamily="34" charset="0"/>
              </a:endParaRPr>
            </a:p>
          </p:txBody>
        </p:sp>
      </p:grpSp>
      <p:grpSp>
        <p:nvGrpSpPr>
          <p:cNvPr id="35" name="Nhóm 34">
            <a:extLst>
              <a:ext uri="{FF2B5EF4-FFF2-40B4-BE49-F238E27FC236}">
                <a16:creationId xmlns:a16="http://schemas.microsoft.com/office/drawing/2014/main" id="{AFB6D51D-4C35-09C8-024B-1BB725B8B1AD}"/>
              </a:ext>
            </a:extLst>
          </p:cNvPr>
          <p:cNvGrpSpPr/>
          <p:nvPr/>
        </p:nvGrpSpPr>
        <p:grpSpPr>
          <a:xfrm>
            <a:off x="4003853" y="3515851"/>
            <a:ext cx="730905" cy="1097280"/>
            <a:chOff x="4003853" y="3515851"/>
            <a:chExt cx="730905" cy="1097280"/>
          </a:xfrm>
        </p:grpSpPr>
        <p:grpSp>
          <p:nvGrpSpPr>
            <p:cNvPr id="1594" name="Nhóm 1593">
              <a:extLst>
                <a:ext uri="{FF2B5EF4-FFF2-40B4-BE49-F238E27FC236}">
                  <a16:creationId xmlns:a16="http://schemas.microsoft.com/office/drawing/2014/main" id="{7ADE7AB7-C467-DE4F-9007-72F47E00A920}"/>
                </a:ext>
              </a:extLst>
            </p:cNvPr>
            <p:cNvGrpSpPr/>
            <p:nvPr/>
          </p:nvGrpSpPr>
          <p:grpSpPr>
            <a:xfrm>
              <a:off x="4003853" y="3515851"/>
              <a:ext cx="730905" cy="1097280"/>
              <a:chOff x="5320347" y="4574628"/>
              <a:chExt cx="1420543" cy="2132602"/>
            </a:xfrm>
          </p:grpSpPr>
          <p:sp>
            <p:nvSpPr>
              <p:cNvPr id="1610" name="Hình tự do: Hình 1609">
                <a:extLst>
                  <a:ext uri="{FF2B5EF4-FFF2-40B4-BE49-F238E27FC236}">
                    <a16:creationId xmlns:a16="http://schemas.microsoft.com/office/drawing/2014/main" id="{F8CC4CB4-BA1E-80D2-F9E7-F15DB2ACEC9E}"/>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11" name="Nhóm 1610">
                <a:extLst>
                  <a:ext uri="{FF2B5EF4-FFF2-40B4-BE49-F238E27FC236}">
                    <a16:creationId xmlns:a16="http://schemas.microsoft.com/office/drawing/2014/main" id="{0C699184-2F16-D800-993F-5C45DC2A5C4D}"/>
                  </a:ext>
                </a:extLst>
              </p:cNvPr>
              <p:cNvGrpSpPr/>
              <p:nvPr/>
            </p:nvGrpSpPr>
            <p:grpSpPr>
              <a:xfrm>
                <a:off x="5321408" y="4574628"/>
                <a:ext cx="1419482" cy="2132602"/>
                <a:chOff x="5321408" y="4574628"/>
                <a:chExt cx="1419482" cy="2132602"/>
              </a:xfrm>
            </p:grpSpPr>
            <p:sp>
              <p:nvSpPr>
                <p:cNvPr id="1612" name="Hình tự do: Hình 1611">
                  <a:extLst>
                    <a:ext uri="{FF2B5EF4-FFF2-40B4-BE49-F238E27FC236}">
                      <a16:creationId xmlns:a16="http://schemas.microsoft.com/office/drawing/2014/main" id="{7D972591-1A6F-DDEA-7472-A5A379B7A3F5}"/>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13" name="Hình chữ nhật: Góc Tròn 1612">
                  <a:extLst>
                    <a:ext uri="{FF2B5EF4-FFF2-40B4-BE49-F238E27FC236}">
                      <a16:creationId xmlns:a16="http://schemas.microsoft.com/office/drawing/2014/main" id="{078E3F34-2DF0-04AD-2AEF-BCD1FEB74C84}"/>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2" name="Hộp Văn bản 1641">
              <a:extLst>
                <a:ext uri="{FF2B5EF4-FFF2-40B4-BE49-F238E27FC236}">
                  <a16:creationId xmlns:a16="http://schemas.microsoft.com/office/drawing/2014/main" id="{F5C16DCC-96A2-C089-3BA3-1582D9F4F01F}"/>
                </a:ext>
              </a:extLst>
            </p:cNvPr>
            <p:cNvSpPr txBox="1">
              <a:spLocks/>
            </p:cNvSpPr>
            <p:nvPr/>
          </p:nvSpPr>
          <p:spPr>
            <a:xfrm>
              <a:off x="4104415" y="3940399"/>
              <a:ext cx="565861"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Br</a:t>
              </a:r>
              <a:endParaRPr lang="en-US" sz="2400">
                <a:solidFill>
                  <a:srgbClr val="116B8B"/>
                </a:solidFill>
                <a:latin typeface="Arial" panose="020B0604020202020204" pitchFamily="34" charset="0"/>
                <a:cs typeface="Arial" panose="020B0604020202020204" pitchFamily="34" charset="0"/>
              </a:endParaRPr>
            </a:p>
          </p:txBody>
        </p:sp>
      </p:grpSp>
      <p:grpSp>
        <p:nvGrpSpPr>
          <p:cNvPr id="37" name="Nhóm 36">
            <a:extLst>
              <a:ext uri="{FF2B5EF4-FFF2-40B4-BE49-F238E27FC236}">
                <a16:creationId xmlns:a16="http://schemas.microsoft.com/office/drawing/2014/main" id="{9DC70FEB-0AF5-36B3-A23F-FAF2DD5AC53A}"/>
              </a:ext>
            </a:extLst>
          </p:cNvPr>
          <p:cNvGrpSpPr/>
          <p:nvPr/>
        </p:nvGrpSpPr>
        <p:grpSpPr>
          <a:xfrm>
            <a:off x="5240226" y="2119654"/>
            <a:ext cx="730905" cy="1097280"/>
            <a:chOff x="5240226" y="2119654"/>
            <a:chExt cx="730905" cy="1097280"/>
          </a:xfrm>
        </p:grpSpPr>
        <p:grpSp>
          <p:nvGrpSpPr>
            <p:cNvPr id="1567" name="Nhóm 1566">
              <a:extLst>
                <a:ext uri="{FF2B5EF4-FFF2-40B4-BE49-F238E27FC236}">
                  <a16:creationId xmlns:a16="http://schemas.microsoft.com/office/drawing/2014/main" id="{A2DC2323-9ABC-68A2-9D10-EB60626DC545}"/>
                </a:ext>
              </a:extLst>
            </p:cNvPr>
            <p:cNvGrpSpPr/>
            <p:nvPr/>
          </p:nvGrpSpPr>
          <p:grpSpPr>
            <a:xfrm>
              <a:off x="5240226" y="2119654"/>
              <a:ext cx="730905" cy="1097280"/>
              <a:chOff x="5320347" y="4574628"/>
              <a:chExt cx="1420543" cy="2132602"/>
            </a:xfrm>
          </p:grpSpPr>
          <p:sp>
            <p:nvSpPr>
              <p:cNvPr id="1568" name="Hình tự do: Hình 1567">
                <a:extLst>
                  <a:ext uri="{FF2B5EF4-FFF2-40B4-BE49-F238E27FC236}">
                    <a16:creationId xmlns:a16="http://schemas.microsoft.com/office/drawing/2014/main" id="{3065345A-7392-BC6D-C4BB-E8F3DE861033}"/>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569" name="Nhóm 1568">
                <a:extLst>
                  <a:ext uri="{FF2B5EF4-FFF2-40B4-BE49-F238E27FC236}">
                    <a16:creationId xmlns:a16="http://schemas.microsoft.com/office/drawing/2014/main" id="{7A749274-6BF8-D0F0-5EC3-9C2F4D51FDD3}"/>
                  </a:ext>
                </a:extLst>
              </p:cNvPr>
              <p:cNvGrpSpPr/>
              <p:nvPr/>
            </p:nvGrpSpPr>
            <p:grpSpPr>
              <a:xfrm>
                <a:off x="5321408" y="4574628"/>
                <a:ext cx="1419482" cy="2132602"/>
                <a:chOff x="5321408" y="4574628"/>
                <a:chExt cx="1419482" cy="2132602"/>
              </a:xfrm>
            </p:grpSpPr>
            <p:sp>
              <p:nvSpPr>
                <p:cNvPr id="1570" name="Hình tự do: Hình 1569">
                  <a:extLst>
                    <a:ext uri="{FF2B5EF4-FFF2-40B4-BE49-F238E27FC236}">
                      <a16:creationId xmlns:a16="http://schemas.microsoft.com/office/drawing/2014/main" id="{FE0A659F-DC30-9B35-1543-0F7E2DBE7D40}"/>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71" name="Hình chữ nhật: Góc Tròn 1570">
                  <a:extLst>
                    <a:ext uri="{FF2B5EF4-FFF2-40B4-BE49-F238E27FC236}">
                      <a16:creationId xmlns:a16="http://schemas.microsoft.com/office/drawing/2014/main" id="{FA4BEB8C-BE27-F942-01E4-31CBCD344DC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3" name="Hộp Văn bản 1642">
              <a:extLst>
                <a:ext uri="{FF2B5EF4-FFF2-40B4-BE49-F238E27FC236}">
                  <a16:creationId xmlns:a16="http://schemas.microsoft.com/office/drawing/2014/main" id="{73A30A86-9CEF-52B0-D04B-47973C92BCE5}"/>
                </a:ext>
              </a:extLst>
            </p:cNvPr>
            <p:cNvSpPr txBox="1">
              <a:spLocks/>
            </p:cNvSpPr>
            <p:nvPr/>
          </p:nvSpPr>
          <p:spPr>
            <a:xfrm>
              <a:off x="5452589" y="2546064"/>
              <a:ext cx="307777"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I</a:t>
              </a:r>
              <a:endParaRPr lang="en-US" sz="2400">
                <a:solidFill>
                  <a:srgbClr val="116B8B"/>
                </a:solidFill>
                <a:latin typeface="Arial" panose="020B0604020202020204" pitchFamily="34" charset="0"/>
                <a:cs typeface="Arial" panose="020B0604020202020204" pitchFamily="34" charset="0"/>
              </a:endParaRPr>
            </a:p>
          </p:txBody>
        </p:sp>
      </p:grpSp>
      <p:grpSp>
        <p:nvGrpSpPr>
          <p:cNvPr id="40" name="Nhóm 39">
            <a:extLst>
              <a:ext uri="{FF2B5EF4-FFF2-40B4-BE49-F238E27FC236}">
                <a16:creationId xmlns:a16="http://schemas.microsoft.com/office/drawing/2014/main" id="{ED38FF96-EA25-7170-0D89-8B9A531D2F88}"/>
              </a:ext>
            </a:extLst>
          </p:cNvPr>
          <p:cNvGrpSpPr/>
          <p:nvPr/>
        </p:nvGrpSpPr>
        <p:grpSpPr>
          <a:xfrm>
            <a:off x="6360014" y="2119654"/>
            <a:ext cx="730905" cy="1097280"/>
            <a:chOff x="6360014" y="2119654"/>
            <a:chExt cx="730905" cy="1097280"/>
          </a:xfrm>
        </p:grpSpPr>
        <p:grpSp>
          <p:nvGrpSpPr>
            <p:cNvPr id="1572" name="Nhóm 1571">
              <a:extLst>
                <a:ext uri="{FF2B5EF4-FFF2-40B4-BE49-F238E27FC236}">
                  <a16:creationId xmlns:a16="http://schemas.microsoft.com/office/drawing/2014/main" id="{05F59EE8-79DC-7038-AC9B-9BFA62FB6CF0}"/>
                </a:ext>
              </a:extLst>
            </p:cNvPr>
            <p:cNvGrpSpPr/>
            <p:nvPr/>
          </p:nvGrpSpPr>
          <p:grpSpPr>
            <a:xfrm>
              <a:off x="6360014" y="2119654"/>
              <a:ext cx="730905" cy="1097280"/>
              <a:chOff x="5320347" y="4574628"/>
              <a:chExt cx="1420543" cy="2132602"/>
            </a:xfrm>
          </p:grpSpPr>
          <p:sp>
            <p:nvSpPr>
              <p:cNvPr id="1573" name="Hình tự do: Hình 1572">
                <a:extLst>
                  <a:ext uri="{FF2B5EF4-FFF2-40B4-BE49-F238E27FC236}">
                    <a16:creationId xmlns:a16="http://schemas.microsoft.com/office/drawing/2014/main" id="{3C4C69BE-406D-F187-24AD-1BEF66AD4C63}"/>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574" name="Nhóm 1573">
                <a:extLst>
                  <a:ext uri="{FF2B5EF4-FFF2-40B4-BE49-F238E27FC236}">
                    <a16:creationId xmlns:a16="http://schemas.microsoft.com/office/drawing/2014/main" id="{C5097371-D1A6-C73F-7038-D268216053CB}"/>
                  </a:ext>
                </a:extLst>
              </p:cNvPr>
              <p:cNvGrpSpPr/>
              <p:nvPr/>
            </p:nvGrpSpPr>
            <p:grpSpPr>
              <a:xfrm>
                <a:off x="5321408" y="4574628"/>
                <a:ext cx="1419482" cy="2132602"/>
                <a:chOff x="5321408" y="4574628"/>
                <a:chExt cx="1419482" cy="2132602"/>
              </a:xfrm>
            </p:grpSpPr>
            <p:sp>
              <p:nvSpPr>
                <p:cNvPr id="1575" name="Hình tự do: Hình 1574">
                  <a:extLst>
                    <a:ext uri="{FF2B5EF4-FFF2-40B4-BE49-F238E27FC236}">
                      <a16:creationId xmlns:a16="http://schemas.microsoft.com/office/drawing/2014/main" id="{1DB465C3-6ACA-43AA-2311-30B68F17DC0C}"/>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76" name="Hình chữ nhật: Góc Tròn 1575">
                  <a:extLst>
                    <a:ext uri="{FF2B5EF4-FFF2-40B4-BE49-F238E27FC236}">
                      <a16:creationId xmlns:a16="http://schemas.microsoft.com/office/drawing/2014/main" id="{5CB2603F-5AE0-3553-6201-F9ED5C2BCC73}"/>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4" name="Hộp Văn bản 1643">
              <a:extLst>
                <a:ext uri="{FF2B5EF4-FFF2-40B4-BE49-F238E27FC236}">
                  <a16:creationId xmlns:a16="http://schemas.microsoft.com/office/drawing/2014/main" id="{D87F0934-3D92-4DC0-C016-ABACEA81E9AB}"/>
                </a:ext>
              </a:extLst>
            </p:cNvPr>
            <p:cNvSpPr txBox="1">
              <a:spLocks/>
            </p:cNvSpPr>
            <p:nvPr/>
          </p:nvSpPr>
          <p:spPr>
            <a:xfrm>
              <a:off x="6591480" y="2546064"/>
              <a:ext cx="307777"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I</a:t>
              </a:r>
              <a:endParaRPr lang="en-US" sz="2400">
                <a:solidFill>
                  <a:srgbClr val="116B8B"/>
                </a:solidFill>
                <a:latin typeface="Arial" panose="020B0604020202020204" pitchFamily="34" charset="0"/>
                <a:cs typeface="Arial" panose="020B0604020202020204" pitchFamily="34" charset="0"/>
              </a:endParaRPr>
            </a:p>
          </p:txBody>
        </p:sp>
      </p:grpSp>
      <p:pic>
        <p:nvPicPr>
          <p:cNvPr id="41" name="Hình ảnh 40">
            <a:extLst>
              <a:ext uri="{FF2B5EF4-FFF2-40B4-BE49-F238E27FC236}">
                <a16:creationId xmlns:a16="http://schemas.microsoft.com/office/drawing/2014/main" id="{EB890CA6-CE64-4E9B-3CA6-897B2BDF98AC}"/>
              </a:ext>
            </a:extLst>
          </p:cNvPr>
          <p:cNvPicPr>
            <a:picLocks noChangeAspect="1"/>
          </p:cNvPicPr>
          <p:nvPr/>
        </p:nvPicPr>
        <p:blipFill>
          <a:blip r:embed="rId7"/>
          <a:stretch>
            <a:fillRect/>
          </a:stretch>
        </p:blipFill>
        <p:spPr>
          <a:xfrm>
            <a:off x="3911760" y="2008706"/>
            <a:ext cx="904827" cy="1280160"/>
          </a:xfrm>
          <a:prstGeom prst="rect">
            <a:avLst/>
          </a:prstGeom>
        </p:spPr>
      </p:pic>
      <p:pic>
        <p:nvPicPr>
          <p:cNvPr id="1645" name="Hình ảnh 1644">
            <a:extLst>
              <a:ext uri="{FF2B5EF4-FFF2-40B4-BE49-F238E27FC236}">
                <a16:creationId xmlns:a16="http://schemas.microsoft.com/office/drawing/2014/main" id="{988EC872-C78E-860F-9E7C-2D11BBB1023D}"/>
              </a:ext>
            </a:extLst>
          </p:cNvPr>
          <p:cNvPicPr>
            <a:picLocks noChangeAspect="1"/>
          </p:cNvPicPr>
          <p:nvPr/>
        </p:nvPicPr>
        <p:blipFill>
          <a:blip r:embed="rId7"/>
          <a:stretch>
            <a:fillRect/>
          </a:stretch>
        </p:blipFill>
        <p:spPr>
          <a:xfrm>
            <a:off x="5072756" y="2008706"/>
            <a:ext cx="904827" cy="1280160"/>
          </a:xfrm>
          <a:prstGeom prst="rect">
            <a:avLst/>
          </a:prstGeom>
        </p:spPr>
      </p:pic>
      <p:pic>
        <p:nvPicPr>
          <p:cNvPr id="1646" name="Hình ảnh 1645">
            <a:extLst>
              <a:ext uri="{FF2B5EF4-FFF2-40B4-BE49-F238E27FC236}">
                <a16:creationId xmlns:a16="http://schemas.microsoft.com/office/drawing/2014/main" id="{917965CE-EBFB-B35F-5CF5-D92FAB7973B0}"/>
              </a:ext>
            </a:extLst>
          </p:cNvPr>
          <p:cNvPicPr>
            <a:picLocks noChangeAspect="1"/>
          </p:cNvPicPr>
          <p:nvPr/>
        </p:nvPicPr>
        <p:blipFill>
          <a:blip r:embed="rId7"/>
          <a:stretch>
            <a:fillRect/>
          </a:stretch>
        </p:blipFill>
        <p:spPr>
          <a:xfrm>
            <a:off x="6233752" y="2008706"/>
            <a:ext cx="904827" cy="1280160"/>
          </a:xfrm>
          <a:prstGeom prst="rect">
            <a:avLst/>
          </a:prstGeom>
        </p:spPr>
      </p:pic>
      <p:pic>
        <p:nvPicPr>
          <p:cNvPr id="1651" name="Hình ảnh 1650">
            <a:extLst>
              <a:ext uri="{FF2B5EF4-FFF2-40B4-BE49-F238E27FC236}">
                <a16:creationId xmlns:a16="http://schemas.microsoft.com/office/drawing/2014/main" id="{7D33DC6D-F8D0-C00C-CF89-519AB48482F5}"/>
              </a:ext>
            </a:extLst>
          </p:cNvPr>
          <p:cNvPicPr>
            <a:picLocks noChangeAspect="1"/>
          </p:cNvPicPr>
          <p:nvPr/>
        </p:nvPicPr>
        <p:blipFill>
          <a:blip r:embed="rId7"/>
          <a:stretch>
            <a:fillRect/>
          </a:stretch>
        </p:blipFill>
        <p:spPr>
          <a:xfrm>
            <a:off x="7394749" y="2008706"/>
            <a:ext cx="904827" cy="1280160"/>
          </a:xfrm>
          <a:prstGeom prst="rect">
            <a:avLst/>
          </a:prstGeom>
        </p:spPr>
      </p:pic>
      <p:pic>
        <p:nvPicPr>
          <p:cNvPr id="1652" name="Hình ảnh 1651">
            <a:extLst>
              <a:ext uri="{FF2B5EF4-FFF2-40B4-BE49-F238E27FC236}">
                <a16:creationId xmlns:a16="http://schemas.microsoft.com/office/drawing/2014/main" id="{6AA908ED-D0F1-A670-81F6-E0748FD6F865}"/>
              </a:ext>
            </a:extLst>
          </p:cNvPr>
          <p:cNvPicPr>
            <a:picLocks noChangeAspect="1"/>
          </p:cNvPicPr>
          <p:nvPr/>
        </p:nvPicPr>
        <p:blipFill>
          <a:blip r:embed="rId7"/>
          <a:stretch>
            <a:fillRect/>
          </a:stretch>
        </p:blipFill>
        <p:spPr>
          <a:xfrm>
            <a:off x="3910977" y="4849486"/>
            <a:ext cx="904827" cy="1280160"/>
          </a:xfrm>
          <a:prstGeom prst="rect">
            <a:avLst/>
          </a:prstGeom>
        </p:spPr>
      </p:pic>
      <p:pic>
        <p:nvPicPr>
          <p:cNvPr id="1653" name="Hình ảnh 1652">
            <a:extLst>
              <a:ext uri="{FF2B5EF4-FFF2-40B4-BE49-F238E27FC236}">
                <a16:creationId xmlns:a16="http://schemas.microsoft.com/office/drawing/2014/main" id="{7DCDBA89-A89E-3EDC-BFDC-F0E0232FECBD}"/>
              </a:ext>
            </a:extLst>
          </p:cNvPr>
          <p:cNvPicPr>
            <a:picLocks noChangeAspect="1"/>
          </p:cNvPicPr>
          <p:nvPr/>
        </p:nvPicPr>
        <p:blipFill>
          <a:blip r:embed="rId7"/>
          <a:stretch>
            <a:fillRect/>
          </a:stretch>
        </p:blipFill>
        <p:spPr>
          <a:xfrm>
            <a:off x="5071973" y="4849486"/>
            <a:ext cx="904827" cy="1280160"/>
          </a:xfrm>
          <a:prstGeom prst="rect">
            <a:avLst/>
          </a:prstGeom>
        </p:spPr>
      </p:pic>
      <p:pic>
        <p:nvPicPr>
          <p:cNvPr id="1654" name="Hình ảnh 1653">
            <a:extLst>
              <a:ext uri="{FF2B5EF4-FFF2-40B4-BE49-F238E27FC236}">
                <a16:creationId xmlns:a16="http://schemas.microsoft.com/office/drawing/2014/main" id="{712ECD39-F582-08E0-B88E-FC2F5A7896F8}"/>
              </a:ext>
            </a:extLst>
          </p:cNvPr>
          <p:cNvPicPr>
            <a:picLocks noChangeAspect="1"/>
          </p:cNvPicPr>
          <p:nvPr/>
        </p:nvPicPr>
        <p:blipFill>
          <a:blip r:embed="rId7"/>
          <a:stretch>
            <a:fillRect/>
          </a:stretch>
        </p:blipFill>
        <p:spPr>
          <a:xfrm>
            <a:off x="6232969" y="4849486"/>
            <a:ext cx="904827" cy="1280160"/>
          </a:xfrm>
          <a:prstGeom prst="rect">
            <a:avLst/>
          </a:prstGeom>
        </p:spPr>
      </p:pic>
      <p:pic>
        <p:nvPicPr>
          <p:cNvPr id="1655" name="Hình ảnh 1654">
            <a:extLst>
              <a:ext uri="{FF2B5EF4-FFF2-40B4-BE49-F238E27FC236}">
                <a16:creationId xmlns:a16="http://schemas.microsoft.com/office/drawing/2014/main" id="{EC33C5E9-9E51-0E99-9A8C-601E6997F74F}"/>
              </a:ext>
            </a:extLst>
          </p:cNvPr>
          <p:cNvPicPr>
            <a:picLocks noChangeAspect="1"/>
          </p:cNvPicPr>
          <p:nvPr/>
        </p:nvPicPr>
        <p:blipFill>
          <a:blip r:embed="rId7"/>
          <a:stretch>
            <a:fillRect/>
          </a:stretch>
        </p:blipFill>
        <p:spPr>
          <a:xfrm>
            <a:off x="7393966" y="4849486"/>
            <a:ext cx="904827" cy="1280160"/>
          </a:xfrm>
          <a:prstGeom prst="rect">
            <a:avLst/>
          </a:prstGeom>
        </p:spPr>
      </p:pic>
      <p:pic>
        <p:nvPicPr>
          <p:cNvPr id="1656" name="Hình ảnh 1655">
            <a:extLst>
              <a:ext uri="{FF2B5EF4-FFF2-40B4-BE49-F238E27FC236}">
                <a16:creationId xmlns:a16="http://schemas.microsoft.com/office/drawing/2014/main" id="{82F0D20F-C5BC-B7FF-AB10-8C4A612C9E93}"/>
              </a:ext>
            </a:extLst>
          </p:cNvPr>
          <p:cNvPicPr>
            <a:picLocks noChangeAspect="1"/>
          </p:cNvPicPr>
          <p:nvPr/>
        </p:nvPicPr>
        <p:blipFill>
          <a:blip r:embed="rId7"/>
          <a:stretch>
            <a:fillRect/>
          </a:stretch>
        </p:blipFill>
        <p:spPr>
          <a:xfrm>
            <a:off x="3943499" y="3372523"/>
            <a:ext cx="904827" cy="1280160"/>
          </a:xfrm>
          <a:prstGeom prst="rect">
            <a:avLst/>
          </a:prstGeom>
        </p:spPr>
      </p:pic>
      <p:pic>
        <p:nvPicPr>
          <p:cNvPr id="1659" name="Hình ảnh 1658">
            <a:extLst>
              <a:ext uri="{FF2B5EF4-FFF2-40B4-BE49-F238E27FC236}">
                <a16:creationId xmlns:a16="http://schemas.microsoft.com/office/drawing/2014/main" id="{7B23B85B-13DE-4E0C-C275-B78E10B0E5A8}"/>
              </a:ext>
            </a:extLst>
          </p:cNvPr>
          <p:cNvPicPr>
            <a:picLocks noChangeAspect="1"/>
          </p:cNvPicPr>
          <p:nvPr/>
        </p:nvPicPr>
        <p:blipFill>
          <a:blip r:embed="rId7"/>
          <a:stretch>
            <a:fillRect/>
          </a:stretch>
        </p:blipFill>
        <p:spPr>
          <a:xfrm>
            <a:off x="7426488" y="3372523"/>
            <a:ext cx="904827" cy="1280160"/>
          </a:xfrm>
          <a:prstGeom prst="rect">
            <a:avLst/>
          </a:prstGeom>
        </p:spPr>
      </p:pic>
      <p:grpSp>
        <p:nvGrpSpPr>
          <p:cNvPr id="42" name="Nhóm 41">
            <a:extLst>
              <a:ext uri="{FF2B5EF4-FFF2-40B4-BE49-F238E27FC236}">
                <a16:creationId xmlns:a16="http://schemas.microsoft.com/office/drawing/2014/main" id="{F06726A4-8604-AB07-8870-44A59925CD62}"/>
              </a:ext>
            </a:extLst>
          </p:cNvPr>
          <p:cNvGrpSpPr/>
          <p:nvPr/>
        </p:nvGrpSpPr>
        <p:grpSpPr>
          <a:xfrm>
            <a:off x="4013754" y="2275377"/>
            <a:ext cx="731520" cy="731520"/>
            <a:chOff x="13374345" y="1637628"/>
            <a:chExt cx="731520" cy="731520"/>
          </a:xfrm>
        </p:grpSpPr>
        <p:sp>
          <p:nvSpPr>
            <p:cNvPr id="38" name="Hình Bầu dục 37">
              <a:hlinkClick r:id="rId8" action="ppaction://hlinksldjump"/>
              <a:extLst>
                <a:ext uri="{FF2B5EF4-FFF2-40B4-BE49-F238E27FC236}">
                  <a16:creationId xmlns:a16="http://schemas.microsoft.com/office/drawing/2014/main" id="{1097A02B-9C74-8D54-FF75-32E4994371D2}"/>
                </a:ext>
              </a:extLst>
            </p:cNvPr>
            <p:cNvSpPr>
              <a:spLocks/>
            </p:cNvSpPr>
            <p:nvPr/>
          </p:nvSpPr>
          <p:spPr>
            <a:xfrm>
              <a:off x="13374345" y="1637628"/>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Hộp Văn bản 38">
              <a:extLst>
                <a:ext uri="{FF2B5EF4-FFF2-40B4-BE49-F238E27FC236}">
                  <a16:creationId xmlns:a16="http://schemas.microsoft.com/office/drawing/2014/main" id="{A925C48B-57B4-B09D-329E-9D9C6B743F64}"/>
                </a:ext>
              </a:extLst>
            </p:cNvPr>
            <p:cNvSpPr txBox="1">
              <a:spLocks/>
            </p:cNvSpPr>
            <p:nvPr/>
          </p:nvSpPr>
          <p:spPr>
            <a:xfrm>
              <a:off x="13522010" y="1742971"/>
              <a:ext cx="455253" cy="457200"/>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grpSp>
      <p:grpSp>
        <p:nvGrpSpPr>
          <p:cNvPr id="70" name="Nhóm 69">
            <a:extLst>
              <a:ext uri="{FF2B5EF4-FFF2-40B4-BE49-F238E27FC236}">
                <a16:creationId xmlns:a16="http://schemas.microsoft.com/office/drawing/2014/main" id="{A2A4D8CB-798F-191E-6D69-3FAFE3F20D0F}"/>
              </a:ext>
            </a:extLst>
          </p:cNvPr>
          <p:cNvGrpSpPr>
            <a:grpSpLocks noChangeAspect="1"/>
          </p:cNvGrpSpPr>
          <p:nvPr/>
        </p:nvGrpSpPr>
        <p:grpSpPr>
          <a:xfrm>
            <a:off x="5172935" y="2280730"/>
            <a:ext cx="731520" cy="731520"/>
            <a:chOff x="2624383" y="5284591"/>
            <a:chExt cx="731520" cy="731520"/>
          </a:xfrm>
        </p:grpSpPr>
        <p:sp>
          <p:nvSpPr>
            <p:cNvPr id="71" name="Hình Bầu dục 70">
              <a:hlinkClick r:id="rId9" action="ppaction://hlinksldjump"/>
              <a:extLst>
                <a:ext uri="{FF2B5EF4-FFF2-40B4-BE49-F238E27FC236}">
                  <a16:creationId xmlns:a16="http://schemas.microsoft.com/office/drawing/2014/main" id="{169E95B6-68C5-0AB2-6CC2-37BC3F0B1D04}"/>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Hộp Văn bản 71">
              <a:extLst>
                <a:ext uri="{FF2B5EF4-FFF2-40B4-BE49-F238E27FC236}">
                  <a16:creationId xmlns:a16="http://schemas.microsoft.com/office/drawing/2014/main" id="{F698F3A1-F67B-AA7A-2BCE-B14B7263086D}"/>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grpSp>
      <p:grpSp>
        <p:nvGrpSpPr>
          <p:cNvPr id="73" name="Nhóm 72">
            <a:extLst>
              <a:ext uri="{FF2B5EF4-FFF2-40B4-BE49-F238E27FC236}">
                <a16:creationId xmlns:a16="http://schemas.microsoft.com/office/drawing/2014/main" id="{7D379FD5-43AF-F3EE-19EE-17381E36E8E9}"/>
              </a:ext>
            </a:extLst>
          </p:cNvPr>
          <p:cNvGrpSpPr>
            <a:grpSpLocks noChangeAspect="1"/>
          </p:cNvGrpSpPr>
          <p:nvPr/>
        </p:nvGrpSpPr>
        <p:grpSpPr>
          <a:xfrm>
            <a:off x="7537088" y="2278892"/>
            <a:ext cx="731520" cy="731520"/>
            <a:chOff x="2624383" y="5284591"/>
            <a:chExt cx="731520" cy="731520"/>
          </a:xfrm>
        </p:grpSpPr>
        <p:sp>
          <p:nvSpPr>
            <p:cNvPr id="74" name="Hình Bầu dục 73">
              <a:hlinkClick r:id="rId10" action="ppaction://hlinksldjump"/>
              <a:extLst>
                <a:ext uri="{FF2B5EF4-FFF2-40B4-BE49-F238E27FC236}">
                  <a16:creationId xmlns:a16="http://schemas.microsoft.com/office/drawing/2014/main" id="{E1AF8BDD-8967-C2F3-C927-C3E9AF3DCDDE}"/>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Hộp Văn bản 74">
              <a:extLst>
                <a:ext uri="{FF2B5EF4-FFF2-40B4-BE49-F238E27FC236}">
                  <a16:creationId xmlns:a16="http://schemas.microsoft.com/office/drawing/2014/main" id="{52AE82F6-55B6-41ED-42C0-EA34CF3EAA04}"/>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grpSp>
      <p:grpSp>
        <p:nvGrpSpPr>
          <p:cNvPr id="76" name="Nhóm 75">
            <a:extLst>
              <a:ext uri="{FF2B5EF4-FFF2-40B4-BE49-F238E27FC236}">
                <a16:creationId xmlns:a16="http://schemas.microsoft.com/office/drawing/2014/main" id="{AD180331-6E79-7F29-4251-7751DA7C4F88}"/>
              </a:ext>
            </a:extLst>
          </p:cNvPr>
          <p:cNvGrpSpPr>
            <a:grpSpLocks noChangeAspect="1"/>
          </p:cNvGrpSpPr>
          <p:nvPr/>
        </p:nvGrpSpPr>
        <p:grpSpPr>
          <a:xfrm>
            <a:off x="4013754" y="3703879"/>
            <a:ext cx="731520" cy="731520"/>
            <a:chOff x="2624383" y="5284591"/>
            <a:chExt cx="731520" cy="731520"/>
          </a:xfrm>
        </p:grpSpPr>
        <p:sp>
          <p:nvSpPr>
            <p:cNvPr id="77" name="Hình Bầu dục 76">
              <a:hlinkClick r:id="rId11" action="ppaction://hlinksldjump"/>
              <a:extLst>
                <a:ext uri="{FF2B5EF4-FFF2-40B4-BE49-F238E27FC236}">
                  <a16:creationId xmlns:a16="http://schemas.microsoft.com/office/drawing/2014/main" id="{78ED5C87-5F39-B28F-C6ED-9F8EFF79AFC7}"/>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Hộp Văn bản 77">
              <a:extLst>
                <a:ext uri="{FF2B5EF4-FFF2-40B4-BE49-F238E27FC236}">
                  <a16:creationId xmlns:a16="http://schemas.microsoft.com/office/drawing/2014/main" id="{0714FD3E-C594-AD02-FA55-91B87E833FD1}"/>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grpSp>
      <p:grpSp>
        <p:nvGrpSpPr>
          <p:cNvPr id="79" name="Nhóm 78">
            <a:extLst>
              <a:ext uri="{FF2B5EF4-FFF2-40B4-BE49-F238E27FC236}">
                <a16:creationId xmlns:a16="http://schemas.microsoft.com/office/drawing/2014/main" id="{E83E5498-C14C-196F-8EFB-672E7784068F}"/>
              </a:ext>
            </a:extLst>
          </p:cNvPr>
          <p:cNvGrpSpPr>
            <a:grpSpLocks noChangeAspect="1"/>
          </p:cNvGrpSpPr>
          <p:nvPr/>
        </p:nvGrpSpPr>
        <p:grpSpPr>
          <a:xfrm>
            <a:off x="6355012" y="2244899"/>
            <a:ext cx="731520" cy="731520"/>
            <a:chOff x="2624383" y="5284591"/>
            <a:chExt cx="731520" cy="731520"/>
          </a:xfrm>
        </p:grpSpPr>
        <p:sp>
          <p:nvSpPr>
            <p:cNvPr id="80" name="Hình Bầu dục 79">
              <a:hlinkClick r:id="rId12" action="ppaction://hlinksldjump"/>
              <a:extLst>
                <a:ext uri="{FF2B5EF4-FFF2-40B4-BE49-F238E27FC236}">
                  <a16:creationId xmlns:a16="http://schemas.microsoft.com/office/drawing/2014/main" id="{28D87210-0F06-EEA4-1D48-C3A04FE7976B}"/>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Hộp Văn bản 80">
              <a:extLst>
                <a:ext uri="{FF2B5EF4-FFF2-40B4-BE49-F238E27FC236}">
                  <a16:creationId xmlns:a16="http://schemas.microsoft.com/office/drawing/2014/main" id="{D2F5168B-4C0E-FDF0-6D78-15467A1551E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grpSp>
      <p:grpSp>
        <p:nvGrpSpPr>
          <p:cNvPr id="83" name="Nhóm 82">
            <a:extLst>
              <a:ext uri="{FF2B5EF4-FFF2-40B4-BE49-F238E27FC236}">
                <a16:creationId xmlns:a16="http://schemas.microsoft.com/office/drawing/2014/main" id="{EF242521-2FA8-6122-CD8D-A644C394F5F9}"/>
              </a:ext>
            </a:extLst>
          </p:cNvPr>
          <p:cNvGrpSpPr>
            <a:grpSpLocks noChangeAspect="1"/>
          </p:cNvGrpSpPr>
          <p:nvPr/>
        </p:nvGrpSpPr>
        <p:grpSpPr>
          <a:xfrm>
            <a:off x="7574280" y="3641249"/>
            <a:ext cx="731520" cy="731520"/>
            <a:chOff x="2624383" y="5284591"/>
            <a:chExt cx="731520" cy="731520"/>
          </a:xfrm>
        </p:grpSpPr>
        <p:sp>
          <p:nvSpPr>
            <p:cNvPr id="84" name="Hình Bầu dục 83">
              <a:hlinkClick r:id="rId13" action="ppaction://hlinksldjump"/>
              <a:extLst>
                <a:ext uri="{FF2B5EF4-FFF2-40B4-BE49-F238E27FC236}">
                  <a16:creationId xmlns:a16="http://schemas.microsoft.com/office/drawing/2014/main" id="{8E8DDF2F-AD0B-0A82-8B1B-2004F13D0FC8}"/>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ộp Văn bản 84">
              <a:extLst>
                <a:ext uri="{FF2B5EF4-FFF2-40B4-BE49-F238E27FC236}">
                  <a16:creationId xmlns:a16="http://schemas.microsoft.com/office/drawing/2014/main" id="{A35B6AED-306E-F933-54FB-E89F21424586}"/>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grpSp>
      <p:grpSp>
        <p:nvGrpSpPr>
          <p:cNvPr id="86" name="Nhóm 85">
            <a:extLst>
              <a:ext uri="{FF2B5EF4-FFF2-40B4-BE49-F238E27FC236}">
                <a16:creationId xmlns:a16="http://schemas.microsoft.com/office/drawing/2014/main" id="{7777E780-BB39-1691-7E23-B56D37F1E5DC}"/>
              </a:ext>
            </a:extLst>
          </p:cNvPr>
          <p:cNvGrpSpPr>
            <a:grpSpLocks noChangeAspect="1"/>
          </p:cNvGrpSpPr>
          <p:nvPr/>
        </p:nvGrpSpPr>
        <p:grpSpPr>
          <a:xfrm>
            <a:off x="5181202" y="5146083"/>
            <a:ext cx="731520" cy="731520"/>
            <a:chOff x="2624383" y="5284591"/>
            <a:chExt cx="731520" cy="731520"/>
          </a:xfrm>
        </p:grpSpPr>
        <p:sp>
          <p:nvSpPr>
            <p:cNvPr id="87" name="Hình Bầu dục 86">
              <a:hlinkClick r:id="rId14" action="ppaction://hlinksldjump"/>
              <a:extLst>
                <a:ext uri="{FF2B5EF4-FFF2-40B4-BE49-F238E27FC236}">
                  <a16:creationId xmlns:a16="http://schemas.microsoft.com/office/drawing/2014/main" id="{E658DDDA-7A50-41F7-47F3-9E3CD2513BDC}"/>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ộp Văn bản 87">
              <a:extLst>
                <a:ext uri="{FF2B5EF4-FFF2-40B4-BE49-F238E27FC236}">
                  <a16:creationId xmlns:a16="http://schemas.microsoft.com/office/drawing/2014/main" id="{7C8196DB-F659-11A8-7ECB-B589D1EAB8E8}"/>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8</a:t>
              </a:r>
              <a:endParaRPr lang="en-US" sz="3200">
                <a:solidFill>
                  <a:schemeClr val="bg1"/>
                </a:solidFill>
                <a:latin typeface="Arial" panose="020B0604020202020204" pitchFamily="34" charset="0"/>
                <a:cs typeface="Arial" panose="020B0604020202020204" pitchFamily="34" charset="0"/>
              </a:endParaRPr>
            </a:p>
          </p:txBody>
        </p:sp>
      </p:grpSp>
      <p:grpSp>
        <p:nvGrpSpPr>
          <p:cNvPr id="89" name="Nhóm 88">
            <a:extLst>
              <a:ext uri="{FF2B5EF4-FFF2-40B4-BE49-F238E27FC236}">
                <a16:creationId xmlns:a16="http://schemas.microsoft.com/office/drawing/2014/main" id="{5EA501F5-7A8D-7A6F-3348-CF56B1961ED7}"/>
              </a:ext>
            </a:extLst>
          </p:cNvPr>
          <p:cNvGrpSpPr>
            <a:grpSpLocks noChangeAspect="1"/>
          </p:cNvGrpSpPr>
          <p:nvPr/>
        </p:nvGrpSpPr>
        <p:grpSpPr>
          <a:xfrm>
            <a:off x="4013754" y="5132380"/>
            <a:ext cx="731520" cy="731520"/>
            <a:chOff x="2624383" y="5284591"/>
            <a:chExt cx="731520" cy="731520"/>
          </a:xfrm>
        </p:grpSpPr>
        <p:sp>
          <p:nvSpPr>
            <p:cNvPr id="90" name="Hình Bầu dục 89">
              <a:hlinkClick r:id="rId15" action="ppaction://hlinksldjump"/>
              <a:extLst>
                <a:ext uri="{FF2B5EF4-FFF2-40B4-BE49-F238E27FC236}">
                  <a16:creationId xmlns:a16="http://schemas.microsoft.com/office/drawing/2014/main" id="{AB6B1F22-D2BC-0742-BB3B-D87D900C04EB}"/>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ộp Văn bản 90">
              <a:extLst>
                <a:ext uri="{FF2B5EF4-FFF2-40B4-BE49-F238E27FC236}">
                  <a16:creationId xmlns:a16="http://schemas.microsoft.com/office/drawing/2014/main" id="{6DC9730D-938F-C6A8-F1D0-71CAFBE25C0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7</a:t>
              </a:r>
              <a:endParaRPr lang="en-US" sz="3200">
                <a:solidFill>
                  <a:schemeClr val="bg1"/>
                </a:solidFill>
                <a:latin typeface="Arial" panose="020B0604020202020204" pitchFamily="34" charset="0"/>
                <a:cs typeface="Arial" panose="020B0604020202020204" pitchFamily="34" charset="0"/>
              </a:endParaRPr>
            </a:p>
          </p:txBody>
        </p:sp>
      </p:grpSp>
      <p:grpSp>
        <p:nvGrpSpPr>
          <p:cNvPr id="93" name="Nhóm 92">
            <a:extLst>
              <a:ext uri="{FF2B5EF4-FFF2-40B4-BE49-F238E27FC236}">
                <a16:creationId xmlns:a16="http://schemas.microsoft.com/office/drawing/2014/main" id="{0727C765-0501-3414-D8EE-497CE6AD6EAE}"/>
              </a:ext>
            </a:extLst>
          </p:cNvPr>
          <p:cNvGrpSpPr>
            <a:grpSpLocks noChangeAspect="1"/>
          </p:cNvGrpSpPr>
          <p:nvPr/>
        </p:nvGrpSpPr>
        <p:grpSpPr>
          <a:xfrm>
            <a:off x="6348650" y="5158616"/>
            <a:ext cx="731520" cy="731520"/>
            <a:chOff x="2624383" y="5284591"/>
            <a:chExt cx="731520" cy="731520"/>
          </a:xfrm>
        </p:grpSpPr>
        <p:sp>
          <p:nvSpPr>
            <p:cNvPr id="94" name="Hình Bầu dục 93">
              <a:hlinkClick r:id="rId16" action="ppaction://hlinksldjump"/>
              <a:extLst>
                <a:ext uri="{FF2B5EF4-FFF2-40B4-BE49-F238E27FC236}">
                  <a16:creationId xmlns:a16="http://schemas.microsoft.com/office/drawing/2014/main" id="{83610B8B-19EF-F3DC-EB81-35F19C5F8146}"/>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ộp Văn bản 94">
              <a:extLst>
                <a:ext uri="{FF2B5EF4-FFF2-40B4-BE49-F238E27FC236}">
                  <a16:creationId xmlns:a16="http://schemas.microsoft.com/office/drawing/2014/main" id="{56D12C4B-0FEF-7358-C321-4168336891AA}"/>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9</a:t>
              </a:r>
              <a:endParaRPr lang="en-US" sz="3200">
                <a:solidFill>
                  <a:schemeClr val="bg1"/>
                </a:solidFill>
                <a:latin typeface="Arial" panose="020B0604020202020204" pitchFamily="34" charset="0"/>
                <a:cs typeface="Arial" panose="020B0604020202020204" pitchFamily="34" charset="0"/>
              </a:endParaRPr>
            </a:p>
          </p:txBody>
        </p:sp>
      </p:grpSp>
      <p:grpSp>
        <p:nvGrpSpPr>
          <p:cNvPr id="96" name="Nhóm 95">
            <a:extLst>
              <a:ext uri="{FF2B5EF4-FFF2-40B4-BE49-F238E27FC236}">
                <a16:creationId xmlns:a16="http://schemas.microsoft.com/office/drawing/2014/main" id="{1C2B3083-CEB9-A4D7-A1AD-EAC5212333D0}"/>
              </a:ext>
            </a:extLst>
          </p:cNvPr>
          <p:cNvGrpSpPr>
            <a:grpSpLocks noChangeAspect="1"/>
          </p:cNvGrpSpPr>
          <p:nvPr/>
        </p:nvGrpSpPr>
        <p:grpSpPr>
          <a:xfrm>
            <a:off x="7516098" y="5119548"/>
            <a:ext cx="731520" cy="731520"/>
            <a:chOff x="2624383" y="5284591"/>
            <a:chExt cx="731520" cy="731520"/>
          </a:xfrm>
        </p:grpSpPr>
        <p:sp>
          <p:nvSpPr>
            <p:cNvPr id="97" name="Hình Bầu dục 96">
              <a:hlinkClick r:id="rId17" action="ppaction://hlinksldjump"/>
              <a:extLst>
                <a:ext uri="{FF2B5EF4-FFF2-40B4-BE49-F238E27FC236}">
                  <a16:creationId xmlns:a16="http://schemas.microsoft.com/office/drawing/2014/main" id="{5A4AED9E-FA79-526D-C6C8-0A45661B519E}"/>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ộp Văn bản 97">
              <a:extLst>
                <a:ext uri="{FF2B5EF4-FFF2-40B4-BE49-F238E27FC236}">
                  <a16:creationId xmlns:a16="http://schemas.microsoft.com/office/drawing/2014/main" id="{954ECF4B-A04D-7AA1-3405-0B9C1EF454A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10</a:t>
              </a:r>
              <a:endParaRPr lang="en-US" sz="3200">
                <a:solidFill>
                  <a:schemeClr val="bg1"/>
                </a:solidFill>
                <a:latin typeface="Arial" panose="020B0604020202020204" pitchFamily="34" charset="0"/>
                <a:cs typeface="Arial" panose="020B0604020202020204" pitchFamily="34" charset="0"/>
              </a:endParaRPr>
            </a:p>
          </p:txBody>
        </p:sp>
      </p:grpSp>
      <p:grpSp>
        <p:nvGrpSpPr>
          <p:cNvPr id="1667" name="Nhóm 1666">
            <a:extLst>
              <a:ext uri="{FF2B5EF4-FFF2-40B4-BE49-F238E27FC236}">
                <a16:creationId xmlns:a16="http://schemas.microsoft.com/office/drawing/2014/main" id="{A80BBC20-1C14-2130-FEFC-6B3EC780E213}"/>
              </a:ext>
            </a:extLst>
          </p:cNvPr>
          <p:cNvGrpSpPr>
            <a:grpSpLocks noChangeAspect="1"/>
          </p:cNvGrpSpPr>
          <p:nvPr/>
        </p:nvGrpSpPr>
        <p:grpSpPr>
          <a:xfrm>
            <a:off x="2554997" y="2940359"/>
            <a:ext cx="609087" cy="914400"/>
            <a:chOff x="4003853" y="2119654"/>
            <a:chExt cx="730905" cy="1097280"/>
          </a:xfrm>
        </p:grpSpPr>
        <p:grpSp>
          <p:nvGrpSpPr>
            <p:cNvPr id="1668" name="Nhóm 1667">
              <a:extLst>
                <a:ext uri="{FF2B5EF4-FFF2-40B4-BE49-F238E27FC236}">
                  <a16:creationId xmlns:a16="http://schemas.microsoft.com/office/drawing/2014/main" id="{E6A29307-0018-DFB0-0C1B-DC7EB038DC60}"/>
                </a:ext>
              </a:extLst>
            </p:cNvPr>
            <p:cNvGrpSpPr/>
            <p:nvPr/>
          </p:nvGrpSpPr>
          <p:grpSpPr>
            <a:xfrm>
              <a:off x="4003853" y="2119654"/>
              <a:ext cx="730905" cy="1097280"/>
              <a:chOff x="5320347" y="4574628"/>
              <a:chExt cx="1420543" cy="2132602"/>
            </a:xfrm>
          </p:grpSpPr>
          <p:sp>
            <p:nvSpPr>
              <p:cNvPr id="1670" name="Hình tự do: Hình 1669">
                <a:extLst>
                  <a:ext uri="{FF2B5EF4-FFF2-40B4-BE49-F238E27FC236}">
                    <a16:creationId xmlns:a16="http://schemas.microsoft.com/office/drawing/2014/main" id="{D0E59B8C-D944-24E6-C180-D5250B7F1FB1}"/>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71" name="Nhóm 1670">
                <a:extLst>
                  <a:ext uri="{FF2B5EF4-FFF2-40B4-BE49-F238E27FC236}">
                    <a16:creationId xmlns:a16="http://schemas.microsoft.com/office/drawing/2014/main" id="{9D3FB1DB-DA71-0759-2089-5C4E1AACD574}"/>
                  </a:ext>
                </a:extLst>
              </p:cNvPr>
              <p:cNvGrpSpPr/>
              <p:nvPr/>
            </p:nvGrpSpPr>
            <p:grpSpPr>
              <a:xfrm>
                <a:off x="5321408" y="4574628"/>
                <a:ext cx="1419482" cy="2132602"/>
                <a:chOff x="5321408" y="4574628"/>
                <a:chExt cx="1419482" cy="2132602"/>
              </a:xfrm>
            </p:grpSpPr>
            <p:sp>
              <p:nvSpPr>
                <p:cNvPr id="1672" name="Hình tự do: Hình 1671">
                  <a:extLst>
                    <a:ext uri="{FF2B5EF4-FFF2-40B4-BE49-F238E27FC236}">
                      <a16:creationId xmlns:a16="http://schemas.microsoft.com/office/drawing/2014/main" id="{B7542CD5-22C4-99DA-3CAB-781BD09D6A7E}"/>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73" name="Hình chữ nhật: Góc Tròn 1672">
                  <a:extLst>
                    <a:ext uri="{FF2B5EF4-FFF2-40B4-BE49-F238E27FC236}">
                      <a16:creationId xmlns:a16="http://schemas.microsoft.com/office/drawing/2014/main" id="{C441E520-7D33-3705-34C5-52C57024AB04}"/>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69" name="Hộp Văn bản 1668">
              <a:extLst>
                <a:ext uri="{FF2B5EF4-FFF2-40B4-BE49-F238E27FC236}">
                  <a16:creationId xmlns:a16="http://schemas.microsoft.com/office/drawing/2014/main" id="{1876D973-0DCC-3F14-9BDC-1C8C3910E2EC}"/>
                </a:ext>
              </a:extLst>
            </p:cNvPr>
            <p:cNvSpPr txBox="1">
              <a:spLocks/>
            </p:cNvSpPr>
            <p:nvPr/>
          </p:nvSpPr>
          <p:spPr>
            <a:xfrm>
              <a:off x="4103947" y="2559820"/>
              <a:ext cx="530594"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Cl</a:t>
              </a:r>
              <a:endParaRPr lang="en-US" sz="2000">
                <a:solidFill>
                  <a:srgbClr val="116B8B"/>
                </a:solidFill>
                <a:latin typeface="Arial" panose="020B0604020202020204" pitchFamily="34" charset="0"/>
                <a:cs typeface="Arial" panose="020B0604020202020204" pitchFamily="34" charset="0"/>
              </a:endParaRPr>
            </a:p>
          </p:txBody>
        </p:sp>
      </p:grpSp>
      <p:grpSp>
        <p:nvGrpSpPr>
          <p:cNvPr id="1681" name="Nhóm 1680">
            <a:extLst>
              <a:ext uri="{FF2B5EF4-FFF2-40B4-BE49-F238E27FC236}">
                <a16:creationId xmlns:a16="http://schemas.microsoft.com/office/drawing/2014/main" id="{49C782A3-0FDF-EFFB-8985-AD88380C4C94}"/>
              </a:ext>
            </a:extLst>
          </p:cNvPr>
          <p:cNvGrpSpPr>
            <a:grpSpLocks noChangeAspect="1"/>
          </p:cNvGrpSpPr>
          <p:nvPr/>
        </p:nvGrpSpPr>
        <p:grpSpPr>
          <a:xfrm>
            <a:off x="2554997" y="1908917"/>
            <a:ext cx="609087" cy="914400"/>
            <a:chOff x="4003853" y="2119654"/>
            <a:chExt cx="730905" cy="1097280"/>
          </a:xfrm>
        </p:grpSpPr>
        <p:grpSp>
          <p:nvGrpSpPr>
            <p:cNvPr id="1682" name="Nhóm 1681">
              <a:extLst>
                <a:ext uri="{FF2B5EF4-FFF2-40B4-BE49-F238E27FC236}">
                  <a16:creationId xmlns:a16="http://schemas.microsoft.com/office/drawing/2014/main" id="{08FAC759-B770-BFF6-D4D9-E2FF8F2FE3EE}"/>
                </a:ext>
              </a:extLst>
            </p:cNvPr>
            <p:cNvGrpSpPr/>
            <p:nvPr/>
          </p:nvGrpSpPr>
          <p:grpSpPr>
            <a:xfrm>
              <a:off x="4003853" y="2119654"/>
              <a:ext cx="730905" cy="1097280"/>
              <a:chOff x="5320347" y="4574628"/>
              <a:chExt cx="1420543" cy="2132602"/>
            </a:xfrm>
          </p:grpSpPr>
          <p:sp>
            <p:nvSpPr>
              <p:cNvPr id="1684" name="Hình tự do: Hình 1683">
                <a:extLst>
                  <a:ext uri="{FF2B5EF4-FFF2-40B4-BE49-F238E27FC236}">
                    <a16:creationId xmlns:a16="http://schemas.microsoft.com/office/drawing/2014/main" id="{44481FA2-16D3-2470-C324-888AE5AF8C2F}"/>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85" name="Nhóm 1684">
                <a:extLst>
                  <a:ext uri="{FF2B5EF4-FFF2-40B4-BE49-F238E27FC236}">
                    <a16:creationId xmlns:a16="http://schemas.microsoft.com/office/drawing/2014/main" id="{5BF7BBDF-92D2-180C-5B54-7A5E676051EA}"/>
                  </a:ext>
                </a:extLst>
              </p:cNvPr>
              <p:cNvGrpSpPr/>
              <p:nvPr/>
            </p:nvGrpSpPr>
            <p:grpSpPr>
              <a:xfrm>
                <a:off x="5321408" y="4574628"/>
                <a:ext cx="1419482" cy="2132602"/>
                <a:chOff x="5321408" y="4574628"/>
                <a:chExt cx="1419482" cy="2132602"/>
              </a:xfrm>
            </p:grpSpPr>
            <p:sp>
              <p:nvSpPr>
                <p:cNvPr id="1686" name="Hình tự do: Hình 1685">
                  <a:extLst>
                    <a:ext uri="{FF2B5EF4-FFF2-40B4-BE49-F238E27FC236}">
                      <a16:creationId xmlns:a16="http://schemas.microsoft.com/office/drawing/2014/main" id="{9D2F061C-E794-4D39-689C-1E7083E55757}"/>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87" name="Hình chữ nhật: Góc Tròn 1686">
                  <a:extLst>
                    <a:ext uri="{FF2B5EF4-FFF2-40B4-BE49-F238E27FC236}">
                      <a16:creationId xmlns:a16="http://schemas.microsoft.com/office/drawing/2014/main" id="{598D5B8B-CA2F-05B6-DD0C-B9B6C8C282F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83" name="Hộp Văn bản 1682">
              <a:extLst>
                <a:ext uri="{FF2B5EF4-FFF2-40B4-BE49-F238E27FC236}">
                  <a16:creationId xmlns:a16="http://schemas.microsoft.com/office/drawing/2014/main" id="{8FD60D79-5C23-5C45-3ADA-D104C74B5B13}"/>
                </a:ext>
              </a:extLst>
            </p:cNvPr>
            <p:cNvSpPr txBox="1">
              <a:spLocks/>
            </p:cNvSpPr>
            <p:nvPr/>
          </p:nvSpPr>
          <p:spPr>
            <a:xfrm>
              <a:off x="4198187" y="2598434"/>
              <a:ext cx="411652"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F</a:t>
              </a:r>
              <a:endParaRPr lang="en-US" sz="2000">
                <a:solidFill>
                  <a:srgbClr val="116B8B"/>
                </a:solidFill>
                <a:latin typeface="Arial" panose="020B0604020202020204" pitchFamily="34" charset="0"/>
                <a:cs typeface="Arial" panose="020B0604020202020204" pitchFamily="34" charset="0"/>
              </a:endParaRPr>
            </a:p>
          </p:txBody>
        </p:sp>
      </p:grpSp>
      <p:grpSp>
        <p:nvGrpSpPr>
          <p:cNvPr id="1688" name="Nhóm 1687">
            <a:extLst>
              <a:ext uri="{FF2B5EF4-FFF2-40B4-BE49-F238E27FC236}">
                <a16:creationId xmlns:a16="http://schemas.microsoft.com/office/drawing/2014/main" id="{C29BF7A7-71D7-E227-AB13-D4586AAB9AB1}"/>
              </a:ext>
            </a:extLst>
          </p:cNvPr>
          <p:cNvGrpSpPr>
            <a:grpSpLocks noChangeAspect="1"/>
          </p:cNvGrpSpPr>
          <p:nvPr/>
        </p:nvGrpSpPr>
        <p:grpSpPr>
          <a:xfrm>
            <a:off x="2554997" y="5003244"/>
            <a:ext cx="609087" cy="914400"/>
            <a:chOff x="4003853" y="2119654"/>
            <a:chExt cx="730905" cy="1097280"/>
          </a:xfrm>
        </p:grpSpPr>
        <p:grpSp>
          <p:nvGrpSpPr>
            <p:cNvPr id="1689" name="Nhóm 1688">
              <a:extLst>
                <a:ext uri="{FF2B5EF4-FFF2-40B4-BE49-F238E27FC236}">
                  <a16:creationId xmlns:a16="http://schemas.microsoft.com/office/drawing/2014/main" id="{D61F3764-3604-72ED-8AF5-288C5DE53787}"/>
                </a:ext>
              </a:extLst>
            </p:cNvPr>
            <p:cNvGrpSpPr/>
            <p:nvPr/>
          </p:nvGrpSpPr>
          <p:grpSpPr>
            <a:xfrm>
              <a:off x="4003853" y="2119654"/>
              <a:ext cx="730905" cy="1097280"/>
              <a:chOff x="5320347" y="4574628"/>
              <a:chExt cx="1420543" cy="2132602"/>
            </a:xfrm>
          </p:grpSpPr>
          <p:sp>
            <p:nvSpPr>
              <p:cNvPr id="1691" name="Hình tự do: Hình 1690">
                <a:extLst>
                  <a:ext uri="{FF2B5EF4-FFF2-40B4-BE49-F238E27FC236}">
                    <a16:creationId xmlns:a16="http://schemas.microsoft.com/office/drawing/2014/main" id="{73A78A03-9767-6393-B255-CE61A6C48878}"/>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92" name="Nhóm 1691">
                <a:extLst>
                  <a:ext uri="{FF2B5EF4-FFF2-40B4-BE49-F238E27FC236}">
                    <a16:creationId xmlns:a16="http://schemas.microsoft.com/office/drawing/2014/main" id="{E5C2E1FC-9D09-94CF-559D-2DEE8867681C}"/>
                  </a:ext>
                </a:extLst>
              </p:cNvPr>
              <p:cNvGrpSpPr/>
              <p:nvPr/>
            </p:nvGrpSpPr>
            <p:grpSpPr>
              <a:xfrm>
                <a:off x="5321408" y="4574628"/>
                <a:ext cx="1419482" cy="2132602"/>
                <a:chOff x="5321408" y="4574628"/>
                <a:chExt cx="1419482" cy="2132602"/>
              </a:xfrm>
            </p:grpSpPr>
            <p:sp>
              <p:nvSpPr>
                <p:cNvPr id="1693" name="Hình tự do: Hình 1692">
                  <a:extLst>
                    <a:ext uri="{FF2B5EF4-FFF2-40B4-BE49-F238E27FC236}">
                      <a16:creationId xmlns:a16="http://schemas.microsoft.com/office/drawing/2014/main" id="{CEC34890-44F4-96DF-08BA-7F3AD8D47931}"/>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94" name="Hình chữ nhật: Góc Tròn 1693">
                  <a:extLst>
                    <a:ext uri="{FF2B5EF4-FFF2-40B4-BE49-F238E27FC236}">
                      <a16:creationId xmlns:a16="http://schemas.microsoft.com/office/drawing/2014/main" id="{D9A7CBDF-6197-CCAC-5730-146D0C35224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90" name="Hộp Văn bản 1689">
              <a:extLst>
                <a:ext uri="{FF2B5EF4-FFF2-40B4-BE49-F238E27FC236}">
                  <a16:creationId xmlns:a16="http://schemas.microsoft.com/office/drawing/2014/main" id="{456049DC-5F4F-FA02-A300-A2D216952D4C}"/>
                </a:ext>
              </a:extLst>
            </p:cNvPr>
            <p:cNvSpPr txBox="1">
              <a:spLocks/>
            </p:cNvSpPr>
            <p:nvPr/>
          </p:nvSpPr>
          <p:spPr>
            <a:xfrm>
              <a:off x="4220691" y="2553520"/>
              <a:ext cx="307776"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I</a:t>
              </a:r>
              <a:endParaRPr lang="en-US" sz="2000">
                <a:solidFill>
                  <a:srgbClr val="116B8B"/>
                </a:solidFill>
                <a:latin typeface="Arial" panose="020B0604020202020204" pitchFamily="34" charset="0"/>
                <a:cs typeface="Arial" panose="020B0604020202020204" pitchFamily="34" charset="0"/>
              </a:endParaRPr>
            </a:p>
          </p:txBody>
        </p:sp>
      </p:grpSp>
      <p:grpSp>
        <p:nvGrpSpPr>
          <p:cNvPr id="1695" name="Nhóm 1694">
            <a:extLst>
              <a:ext uri="{FF2B5EF4-FFF2-40B4-BE49-F238E27FC236}">
                <a16:creationId xmlns:a16="http://schemas.microsoft.com/office/drawing/2014/main" id="{15867803-C087-CC5D-8058-CE9454F277C2}"/>
              </a:ext>
            </a:extLst>
          </p:cNvPr>
          <p:cNvGrpSpPr>
            <a:grpSpLocks noChangeAspect="1"/>
          </p:cNvGrpSpPr>
          <p:nvPr/>
        </p:nvGrpSpPr>
        <p:grpSpPr>
          <a:xfrm>
            <a:off x="2554997" y="3971801"/>
            <a:ext cx="609087" cy="914400"/>
            <a:chOff x="4003853" y="2119654"/>
            <a:chExt cx="730905" cy="1097280"/>
          </a:xfrm>
        </p:grpSpPr>
        <p:grpSp>
          <p:nvGrpSpPr>
            <p:cNvPr id="1696" name="Nhóm 1695">
              <a:extLst>
                <a:ext uri="{FF2B5EF4-FFF2-40B4-BE49-F238E27FC236}">
                  <a16:creationId xmlns:a16="http://schemas.microsoft.com/office/drawing/2014/main" id="{33265358-8208-B409-FA2C-41AEC7521029}"/>
                </a:ext>
              </a:extLst>
            </p:cNvPr>
            <p:cNvGrpSpPr/>
            <p:nvPr/>
          </p:nvGrpSpPr>
          <p:grpSpPr>
            <a:xfrm>
              <a:off x="4003853" y="2119654"/>
              <a:ext cx="730905" cy="1097280"/>
              <a:chOff x="5320347" y="4574628"/>
              <a:chExt cx="1420543" cy="2132602"/>
            </a:xfrm>
          </p:grpSpPr>
          <p:sp>
            <p:nvSpPr>
              <p:cNvPr id="1698" name="Hình tự do: Hình 1697">
                <a:extLst>
                  <a:ext uri="{FF2B5EF4-FFF2-40B4-BE49-F238E27FC236}">
                    <a16:creationId xmlns:a16="http://schemas.microsoft.com/office/drawing/2014/main" id="{D6FB0C19-BF72-3B72-6CE8-69076B160B5D}"/>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99" name="Nhóm 1698">
                <a:extLst>
                  <a:ext uri="{FF2B5EF4-FFF2-40B4-BE49-F238E27FC236}">
                    <a16:creationId xmlns:a16="http://schemas.microsoft.com/office/drawing/2014/main" id="{EDC3833B-7D23-E3F2-943F-A7D5FF803AB8}"/>
                  </a:ext>
                </a:extLst>
              </p:cNvPr>
              <p:cNvGrpSpPr/>
              <p:nvPr/>
            </p:nvGrpSpPr>
            <p:grpSpPr>
              <a:xfrm>
                <a:off x="5321408" y="4574628"/>
                <a:ext cx="1419482" cy="2132602"/>
                <a:chOff x="5321408" y="4574628"/>
                <a:chExt cx="1419482" cy="2132602"/>
              </a:xfrm>
            </p:grpSpPr>
            <p:sp>
              <p:nvSpPr>
                <p:cNvPr id="1700" name="Hình tự do: Hình 1699">
                  <a:extLst>
                    <a:ext uri="{FF2B5EF4-FFF2-40B4-BE49-F238E27FC236}">
                      <a16:creationId xmlns:a16="http://schemas.microsoft.com/office/drawing/2014/main" id="{8D831A77-0F84-320D-067F-93EF406D93B8}"/>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01" name="Hình chữ nhật: Góc Tròn 1700">
                  <a:extLst>
                    <a:ext uri="{FF2B5EF4-FFF2-40B4-BE49-F238E27FC236}">
                      <a16:creationId xmlns:a16="http://schemas.microsoft.com/office/drawing/2014/main" id="{CBD06E18-5399-3DF4-834F-0EBFFFDA6B20}"/>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97" name="Hộp Văn bản 1696">
              <a:extLst>
                <a:ext uri="{FF2B5EF4-FFF2-40B4-BE49-F238E27FC236}">
                  <a16:creationId xmlns:a16="http://schemas.microsoft.com/office/drawing/2014/main" id="{C3DFCC73-F162-953E-F484-15FBA1758614}"/>
                </a:ext>
              </a:extLst>
            </p:cNvPr>
            <p:cNvSpPr txBox="1">
              <a:spLocks/>
            </p:cNvSpPr>
            <p:nvPr/>
          </p:nvSpPr>
          <p:spPr>
            <a:xfrm>
              <a:off x="4103947" y="2559820"/>
              <a:ext cx="565540"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Br</a:t>
              </a:r>
              <a:endParaRPr lang="en-US" sz="2000">
                <a:solidFill>
                  <a:srgbClr val="116B8B"/>
                </a:solidFill>
                <a:latin typeface="Arial" panose="020B0604020202020204" pitchFamily="34" charset="0"/>
                <a:cs typeface="Arial" panose="020B0604020202020204" pitchFamily="34" charset="0"/>
              </a:endParaRPr>
            </a:p>
          </p:txBody>
        </p:sp>
      </p:grpSp>
      <p:sp>
        <p:nvSpPr>
          <p:cNvPr id="1702" name="Hình Bầu dục 1701">
            <a:extLst>
              <a:ext uri="{FF2B5EF4-FFF2-40B4-BE49-F238E27FC236}">
                <a16:creationId xmlns:a16="http://schemas.microsoft.com/office/drawing/2014/main" id="{941390C6-D69F-0E5A-6CCE-40D7364CFE2F}"/>
              </a:ext>
            </a:extLst>
          </p:cNvPr>
          <p:cNvSpPr/>
          <p:nvPr/>
        </p:nvSpPr>
        <p:spPr>
          <a:xfrm>
            <a:off x="9101959"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03" name="Nhóm 1702">
            <a:extLst>
              <a:ext uri="{FF2B5EF4-FFF2-40B4-BE49-F238E27FC236}">
                <a16:creationId xmlns:a16="http://schemas.microsoft.com/office/drawing/2014/main" id="{1EDAFF8D-9C6A-D16D-8E6D-B2456E89A463}"/>
              </a:ext>
            </a:extLst>
          </p:cNvPr>
          <p:cNvGrpSpPr>
            <a:grpSpLocks noChangeAspect="1"/>
          </p:cNvGrpSpPr>
          <p:nvPr/>
        </p:nvGrpSpPr>
        <p:grpSpPr>
          <a:xfrm>
            <a:off x="9132588" y="2940359"/>
            <a:ext cx="609087" cy="914400"/>
            <a:chOff x="4003853" y="2119654"/>
            <a:chExt cx="730905" cy="1097280"/>
          </a:xfrm>
        </p:grpSpPr>
        <p:grpSp>
          <p:nvGrpSpPr>
            <p:cNvPr id="1704" name="Nhóm 1703">
              <a:extLst>
                <a:ext uri="{FF2B5EF4-FFF2-40B4-BE49-F238E27FC236}">
                  <a16:creationId xmlns:a16="http://schemas.microsoft.com/office/drawing/2014/main" id="{F76576D0-6665-7584-E578-3FB3AC33AE6C}"/>
                </a:ext>
              </a:extLst>
            </p:cNvPr>
            <p:cNvGrpSpPr/>
            <p:nvPr/>
          </p:nvGrpSpPr>
          <p:grpSpPr>
            <a:xfrm>
              <a:off x="4003853" y="2119654"/>
              <a:ext cx="730905" cy="1097280"/>
              <a:chOff x="5320347" y="4574628"/>
              <a:chExt cx="1420543" cy="2132602"/>
            </a:xfrm>
          </p:grpSpPr>
          <p:sp>
            <p:nvSpPr>
              <p:cNvPr id="1706" name="Hình tự do: Hình 1705">
                <a:extLst>
                  <a:ext uri="{FF2B5EF4-FFF2-40B4-BE49-F238E27FC236}">
                    <a16:creationId xmlns:a16="http://schemas.microsoft.com/office/drawing/2014/main" id="{34AEFB10-D323-509A-D526-79FC08953128}"/>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07" name="Nhóm 1706">
                <a:extLst>
                  <a:ext uri="{FF2B5EF4-FFF2-40B4-BE49-F238E27FC236}">
                    <a16:creationId xmlns:a16="http://schemas.microsoft.com/office/drawing/2014/main" id="{84D64428-C511-F7D5-63D5-B86041AC9BFA}"/>
                  </a:ext>
                </a:extLst>
              </p:cNvPr>
              <p:cNvGrpSpPr/>
              <p:nvPr/>
            </p:nvGrpSpPr>
            <p:grpSpPr>
              <a:xfrm>
                <a:off x="5321408" y="4574628"/>
                <a:ext cx="1419482" cy="2132602"/>
                <a:chOff x="5321408" y="4574628"/>
                <a:chExt cx="1419482" cy="2132602"/>
              </a:xfrm>
            </p:grpSpPr>
            <p:sp>
              <p:nvSpPr>
                <p:cNvPr id="1708" name="Hình tự do: Hình 1707">
                  <a:extLst>
                    <a:ext uri="{FF2B5EF4-FFF2-40B4-BE49-F238E27FC236}">
                      <a16:creationId xmlns:a16="http://schemas.microsoft.com/office/drawing/2014/main" id="{A33A9468-2B1B-726D-3A2B-50E496BB2EA3}"/>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09" name="Hình chữ nhật: Góc Tròn 1708">
                  <a:extLst>
                    <a:ext uri="{FF2B5EF4-FFF2-40B4-BE49-F238E27FC236}">
                      <a16:creationId xmlns:a16="http://schemas.microsoft.com/office/drawing/2014/main" id="{9B1BC982-2621-AEB8-26A5-9D9BEE5D1A53}"/>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05" name="Hộp Văn bản 1704">
              <a:extLst>
                <a:ext uri="{FF2B5EF4-FFF2-40B4-BE49-F238E27FC236}">
                  <a16:creationId xmlns:a16="http://schemas.microsoft.com/office/drawing/2014/main" id="{46CC7675-27D1-DCD1-A0D5-898FAC485FC8}"/>
                </a:ext>
              </a:extLst>
            </p:cNvPr>
            <p:cNvSpPr txBox="1">
              <a:spLocks/>
            </p:cNvSpPr>
            <p:nvPr/>
          </p:nvSpPr>
          <p:spPr>
            <a:xfrm>
              <a:off x="4103947" y="2559820"/>
              <a:ext cx="530594"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Cl</a:t>
              </a:r>
              <a:endParaRPr lang="en-US" sz="2000">
                <a:solidFill>
                  <a:srgbClr val="116B8B"/>
                </a:solidFill>
                <a:latin typeface="Arial" panose="020B0604020202020204" pitchFamily="34" charset="0"/>
                <a:cs typeface="Arial" panose="020B0604020202020204" pitchFamily="34" charset="0"/>
              </a:endParaRPr>
            </a:p>
          </p:txBody>
        </p:sp>
      </p:grpSp>
      <p:grpSp>
        <p:nvGrpSpPr>
          <p:cNvPr id="1710" name="Nhóm 1709">
            <a:extLst>
              <a:ext uri="{FF2B5EF4-FFF2-40B4-BE49-F238E27FC236}">
                <a16:creationId xmlns:a16="http://schemas.microsoft.com/office/drawing/2014/main" id="{427C6E06-9E46-A960-85D0-A13C577D69B2}"/>
              </a:ext>
            </a:extLst>
          </p:cNvPr>
          <p:cNvGrpSpPr>
            <a:grpSpLocks noChangeAspect="1"/>
          </p:cNvGrpSpPr>
          <p:nvPr/>
        </p:nvGrpSpPr>
        <p:grpSpPr>
          <a:xfrm>
            <a:off x="9132588" y="1908917"/>
            <a:ext cx="609087" cy="914400"/>
            <a:chOff x="4003853" y="2119654"/>
            <a:chExt cx="730905" cy="1097280"/>
          </a:xfrm>
        </p:grpSpPr>
        <p:grpSp>
          <p:nvGrpSpPr>
            <p:cNvPr id="1711" name="Nhóm 1710">
              <a:extLst>
                <a:ext uri="{FF2B5EF4-FFF2-40B4-BE49-F238E27FC236}">
                  <a16:creationId xmlns:a16="http://schemas.microsoft.com/office/drawing/2014/main" id="{66979D53-CEBA-33BA-D90B-EB6902E8E421}"/>
                </a:ext>
              </a:extLst>
            </p:cNvPr>
            <p:cNvGrpSpPr/>
            <p:nvPr/>
          </p:nvGrpSpPr>
          <p:grpSpPr>
            <a:xfrm>
              <a:off x="4003853" y="2119654"/>
              <a:ext cx="730905" cy="1097280"/>
              <a:chOff x="5320347" y="4574628"/>
              <a:chExt cx="1420543" cy="2132602"/>
            </a:xfrm>
          </p:grpSpPr>
          <p:sp>
            <p:nvSpPr>
              <p:cNvPr id="1713" name="Hình tự do: Hình 1712">
                <a:extLst>
                  <a:ext uri="{FF2B5EF4-FFF2-40B4-BE49-F238E27FC236}">
                    <a16:creationId xmlns:a16="http://schemas.microsoft.com/office/drawing/2014/main" id="{4F5FF507-F693-F91F-8D24-D5D6EB85D1D4}"/>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14" name="Nhóm 1713">
                <a:extLst>
                  <a:ext uri="{FF2B5EF4-FFF2-40B4-BE49-F238E27FC236}">
                    <a16:creationId xmlns:a16="http://schemas.microsoft.com/office/drawing/2014/main" id="{393ADA16-EA32-1105-0835-78877D04C9BD}"/>
                  </a:ext>
                </a:extLst>
              </p:cNvPr>
              <p:cNvGrpSpPr/>
              <p:nvPr/>
            </p:nvGrpSpPr>
            <p:grpSpPr>
              <a:xfrm>
                <a:off x="5321408" y="4574628"/>
                <a:ext cx="1419482" cy="2132602"/>
                <a:chOff x="5321408" y="4574628"/>
                <a:chExt cx="1419482" cy="2132602"/>
              </a:xfrm>
            </p:grpSpPr>
            <p:sp>
              <p:nvSpPr>
                <p:cNvPr id="1715" name="Hình tự do: Hình 1714">
                  <a:extLst>
                    <a:ext uri="{FF2B5EF4-FFF2-40B4-BE49-F238E27FC236}">
                      <a16:creationId xmlns:a16="http://schemas.microsoft.com/office/drawing/2014/main" id="{1102417F-FE4C-DF11-4CE7-54205FB3041F}"/>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16" name="Hình chữ nhật: Góc Tròn 1715">
                  <a:extLst>
                    <a:ext uri="{FF2B5EF4-FFF2-40B4-BE49-F238E27FC236}">
                      <a16:creationId xmlns:a16="http://schemas.microsoft.com/office/drawing/2014/main" id="{14B28DB9-C10D-EFEF-3765-AD15B081DDC6}"/>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12" name="Hộp Văn bản 1711">
              <a:extLst>
                <a:ext uri="{FF2B5EF4-FFF2-40B4-BE49-F238E27FC236}">
                  <a16:creationId xmlns:a16="http://schemas.microsoft.com/office/drawing/2014/main" id="{A9111887-180B-EB9C-2C70-27CFAA415CE6}"/>
                </a:ext>
              </a:extLst>
            </p:cNvPr>
            <p:cNvSpPr txBox="1">
              <a:spLocks/>
            </p:cNvSpPr>
            <p:nvPr/>
          </p:nvSpPr>
          <p:spPr>
            <a:xfrm>
              <a:off x="4198187" y="2598434"/>
              <a:ext cx="411652"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F</a:t>
              </a:r>
              <a:endParaRPr lang="en-US" sz="2000">
                <a:solidFill>
                  <a:srgbClr val="116B8B"/>
                </a:solidFill>
                <a:latin typeface="Arial" panose="020B0604020202020204" pitchFamily="34" charset="0"/>
                <a:cs typeface="Arial" panose="020B0604020202020204" pitchFamily="34" charset="0"/>
              </a:endParaRPr>
            </a:p>
          </p:txBody>
        </p:sp>
      </p:grpSp>
      <p:grpSp>
        <p:nvGrpSpPr>
          <p:cNvPr id="1717" name="Nhóm 1716">
            <a:extLst>
              <a:ext uri="{FF2B5EF4-FFF2-40B4-BE49-F238E27FC236}">
                <a16:creationId xmlns:a16="http://schemas.microsoft.com/office/drawing/2014/main" id="{433353D4-7A1B-523D-77C8-A1AD26209AF0}"/>
              </a:ext>
            </a:extLst>
          </p:cNvPr>
          <p:cNvGrpSpPr>
            <a:grpSpLocks noChangeAspect="1"/>
          </p:cNvGrpSpPr>
          <p:nvPr/>
        </p:nvGrpSpPr>
        <p:grpSpPr>
          <a:xfrm>
            <a:off x="9132588" y="5003244"/>
            <a:ext cx="609087" cy="914400"/>
            <a:chOff x="4003853" y="2119654"/>
            <a:chExt cx="730905" cy="1097280"/>
          </a:xfrm>
        </p:grpSpPr>
        <p:grpSp>
          <p:nvGrpSpPr>
            <p:cNvPr id="1718" name="Nhóm 1717">
              <a:extLst>
                <a:ext uri="{FF2B5EF4-FFF2-40B4-BE49-F238E27FC236}">
                  <a16:creationId xmlns:a16="http://schemas.microsoft.com/office/drawing/2014/main" id="{4C4E6D71-B1B2-0CEF-889E-60A1E65EEAB8}"/>
                </a:ext>
              </a:extLst>
            </p:cNvPr>
            <p:cNvGrpSpPr/>
            <p:nvPr/>
          </p:nvGrpSpPr>
          <p:grpSpPr>
            <a:xfrm>
              <a:off x="4003853" y="2119654"/>
              <a:ext cx="730905" cy="1097280"/>
              <a:chOff x="5320347" y="4574628"/>
              <a:chExt cx="1420543" cy="2132602"/>
            </a:xfrm>
          </p:grpSpPr>
          <p:sp>
            <p:nvSpPr>
              <p:cNvPr id="1720" name="Hình tự do: Hình 1719">
                <a:extLst>
                  <a:ext uri="{FF2B5EF4-FFF2-40B4-BE49-F238E27FC236}">
                    <a16:creationId xmlns:a16="http://schemas.microsoft.com/office/drawing/2014/main" id="{ECE01E49-ED6C-1D8F-E5CA-9EAFBB1FF887}"/>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21" name="Nhóm 1720">
                <a:extLst>
                  <a:ext uri="{FF2B5EF4-FFF2-40B4-BE49-F238E27FC236}">
                    <a16:creationId xmlns:a16="http://schemas.microsoft.com/office/drawing/2014/main" id="{F7D0C8B4-1A27-7281-5746-B98B3966888C}"/>
                  </a:ext>
                </a:extLst>
              </p:cNvPr>
              <p:cNvGrpSpPr/>
              <p:nvPr/>
            </p:nvGrpSpPr>
            <p:grpSpPr>
              <a:xfrm>
                <a:off x="5321408" y="4574628"/>
                <a:ext cx="1419482" cy="2132602"/>
                <a:chOff x="5321408" y="4574628"/>
                <a:chExt cx="1419482" cy="2132602"/>
              </a:xfrm>
            </p:grpSpPr>
            <p:sp>
              <p:nvSpPr>
                <p:cNvPr id="1722" name="Hình tự do: Hình 1721">
                  <a:extLst>
                    <a:ext uri="{FF2B5EF4-FFF2-40B4-BE49-F238E27FC236}">
                      <a16:creationId xmlns:a16="http://schemas.microsoft.com/office/drawing/2014/main" id="{7CFDBA42-ACD9-E936-B9AB-73230DDCC8FE}"/>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23" name="Hình chữ nhật: Góc Tròn 1722">
                  <a:extLst>
                    <a:ext uri="{FF2B5EF4-FFF2-40B4-BE49-F238E27FC236}">
                      <a16:creationId xmlns:a16="http://schemas.microsoft.com/office/drawing/2014/main" id="{CF23011E-5B67-4787-0F17-D3EABA570CAF}"/>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19" name="Hộp Văn bản 1718">
              <a:extLst>
                <a:ext uri="{FF2B5EF4-FFF2-40B4-BE49-F238E27FC236}">
                  <a16:creationId xmlns:a16="http://schemas.microsoft.com/office/drawing/2014/main" id="{3C9CE373-2911-08A7-50C4-AEEACD22C693}"/>
                </a:ext>
              </a:extLst>
            </p:cNvPr>
            <p:cNvSpPr txBox="1">
              <a:spLocks/>
            </p:cNvSpPr>
            <p:nvPr/>
          </p:nvSpPr>
          <p:spPr>
            <a:xfrm>
              <a:off x="4220691" y="2553520"/>
              <a:ext cx="307776"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I</a:t>
              </a:r>
              <a:endParaRPr lang="en-US" sz="2000">
                <a:solidFill>
                  <a:srgbClr val="116B8B"/>
                </a:solidFill>
                <a:latin typeface="Arial" panose="020B0604020202020204" pitchFamily="34" charset="0"/>
                <a:cs typeface="Arial" panose="020B0604020202020204" pitchFamily="34" charset="0"/>
              </a:endParaRPr>
            </a:p>
          </p:txBody>
        </p:sp>
      </p:grpSp>
      <p:grpSp>
        <p:nvGrpSpPr>
          <p:cNvPr id="1724" name="Nhóm 1723">
            <a:extLst>
              <a:ext uri="{FF2B5EF4-FFF2-40B4-BE49-F238E27FC236}">
                <a16:creationId xmlns:a16="http://schemas.microsoft.com/office/drawing/2014/main" id="{1DBBD106-379D-88BE-BE6C-7B981404F5F1}"/>
              </a:ext>
            </a:extLst>
          </p:cNvPr>
          <p:cNvGrpSpPr>
            <a:grpSpLocks noChangeAspect="1"/>
          </p:cNvGrpSpPr>
          <p:nvPr/>
        </p:nvGrpSpPr>
        <p:grpSpPr>
          <a:xfrm>
            <a:off x="9132588" y="3971801"/>
            <a:ext cx="609087" cy="914400"/>
            <a:chOff x="4003853" y="2119654"/>
            <a:chExt cx="730905" cy="1097280"/>
          </a:xfrm>
        </p:grpSpPr>
        <p:grpSp>
          <p:nvGrpSpPr>
            <p:cNvPr id="1725" name="Nhóm 1724">
              <a:extLst>
                <a:ext uri="{FF2B5EF4-FFF2-40B4-BE49-F238E27FC236}">
                  <a16:creationId xmlns:a16="http://schemas.microsoft.com/office/drawing/2014/main" id="{79C0034D-F620-B24D-00C9-D24AEAABF971}"/>
                </a:ext>
              </a:extLst>
            </p:cNvPr>
            <p:cNvGrpSpPr/>
            <p:nvPr/>
          </p:nvGrpSpPr>
          <p:grpSpPr>
            <a:xfrm>
              <a:off x="4003853" y="2119654"/>
              <a:ext cx="730905" cy="1097280"/>
              <a:chOff x="5320347" y="4574628"/>
              <a:chExt cx="1420543" cy="2132602"/>
            </a:xfrm>
          </p:grpSpPr>
          <p:sp>
            <p:nvSpPr>
              <p:cNvPr id="1727" name="Hình tự do: Hình 1726">
                <a:extLst>
                  <a:ext uri="{FF2B5EF4-FFF2-40B4-BE49-F238E27FC236}">
                    <a16:creationId xmlns:a16="http://schemas.microsoft.com/office/drawing/2014/main" id="{ECAE805B-4A77-366B-FC4E-EFAE085AF9F2}"/>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28" name="Nhóm 1727">
                <a:extLst>
                  <a:ext uri="{FF2B5EF4-FFF2-40B4-BE49-F238E27FC236}">
                    <a16:creationId xmlns:a16="http://schemas.microsoft.com/office/drawing/2014/main" id="{4423899C-A0BF-F601-CD8D-D3D92B264C56}"/>
                  </a:ext>
                </a:extLst>
              </p:cNvPr>
              <p:cNvGrpSpPr/>
              <p:nvPr/>
            </p:nvGrpSpPr>
            <p:grpSpPr>
              <a:xfrm>
                <a:off x="5321408" y="4574628"/>
                <a:ext cx="1419482" cy="2132602"/>
                <a:chOff x="5321408" y="4574628"/>
                <a:chExt cx="1419482" cy="2132602"/>
              </a:xfrm>
            </p:grpSpPr>
            <p:sp>
              <p:nvSpPr>
                <p:cNvPr id="1729" name="Hình tự do: Hình 1728">
                  <a:extLst>
                    <a:ext uri="{FF2B5EF4-FFF2-40B4-BE49-F238E27FC236}">
                      <a16:creationId xmlns:a16="http://schemas.microsoft.com/office/drawing/2014/main" id="{AC017B3C-CE41-6AC4-AF1D-DCE3623FE164}"/>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30" name="Hình chữ nhật: Góc Tròn 1729">
                  <a:extLst>
                    <a:ext uri="{FF2B5EF4-FFF2-40B4-BE49-F238E27FC236}">
                      <a16:creationId xmlns:a16="http://schemas.microsoft.com/office/drawing/2014/main" id="{6293DC79-824D-DBD8-A367-F3295AF98A0A}"/>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26" name="Hộp Văn bản 1725">
              <a:extLst>
                <a:ext uri="{FF2B5EF4-FFF2-40B4-BE49-F238E27FC236}">
                  <a16:creationId xmlns:a16="http://schemas.microsoft.com/office/drawing/2014/main" id="{C970BA1E-16B7-D525-90FE-9626BB44C0FA}"/>
                </a:ext>
              </a:extLst>
            </p:cNvPr>
            <p:cNvSpPr txBox="1">
              <a:spLocks/>
            </p:cNvSpPr>
            <p:nvPr/>
          </p:nvSpPr>
          <p:spPr>
            <a:xfrm>
              <a:off x="4103947" y="2559820"/>
              <a:ext cx="565540"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Br</a:t>
              </a:r>
              <a:endParaRPr lang="en-US" sz="2000">
                <a:solidFill>
                  <a:srgbClr val="116B8B"/>
                </a:solidFill>
                <a:latin typeface="Arial" panose="020B0604020202020204" pitchFamily="34" charset="0"/>
                <a:cs typeface="Arial" panose="020B0604020202020204" pitchFamily="34" charset="0"/>
              </a:endParaRPr>
            </a:p>
          </p:txBody>
        </p:sp>
      </p:grpSp>
      <p:grpSp>
        <p:nvGrpSpPr>
          <p:cNvPr id="1731" name="HF2 - 9Slide.vn">
            <a:extLst>
              <a:ext uri="{FF2B5EF4-FFF2-40B4-BE49-F238E27FC236}">
                <a16:creationId xmlns:a16="http://schemas.microsoft.com/office/drawing/2014/main" id="{11AA66F0-BEE6-628C-24FC-B0CA8840CB45}"/>
              </a:ext>
            </a:extLst>
          </p:cNvPr>
          <p:cNvGrpSpPr/>
          <p:nvPr/>
        </p:nvGrpSpPr>
        <p:grpSpPr>
          <a:xfrm>
            <a:off x="9984097" y="4733231"/>
            <a:ext cx="616678" cy="616678"/>
            <a:chOff x="-2031001" y="4636819"/>
            <a:chExt cx="616678" cy="616678"/>
          </a:xfrm>
        </p:grpSpPr>
        <p:sp>
          <p:nvSpPr>
            <p:cNvPr id="1732" name="Hình chữ nhật 1731">
              <a:extLst>
                <a:ext uri="{FF2B5EF4-FFF2-40B4-BE49-F238E27FC236}">
                  <a16:creationId xmlns:a16="http://schemas.microsoft.com/office/drawing/2014/main" id="{9E948EC7-B525-E82E-BF9B-11E34474E95C}"/>
                </a:ext>
              </a:extLst>
            </p:cNvPr>
            <p:cNvSpPr/>
            <p:nvPr/>
          </p:nvSpPr>
          <p:spPr>
            <a:xfrm>
              <a:off x="-2031001" y="4636819"/>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3" name="Hộp Văn bản 1732">
              <a:extLst>
                <a:ext uri="{FF2B5EF4-FFF2-40B4-BE49-F238E27FC236}">
                  <a16:creationId xmlns:a16="http://schemas.microsoft.com/office/drawing/2014/main" id="{46DC63DE-AB02-73B9-AAB8-ED10640F53CF}"/>
                </a:ext>
              </a:extLst>
            </p:cNvPr>
            <p:cNvSpPr txBox="1">
              <a:spLocks/>
            </p:cNvSpPr>
            <p:nvPr/>
          </p:nvSpPr>
          <p:spPr>
            <a:xfrm>
              <a:off x="-1927846" y="4760492"/>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1734" name="HCL2 - 9Slide.vn">
            <a:extLst>
              <a:ext uri="{FF2B5EF4-FFF2-40B4-BE49-F238E27FC236}">
                <a16:creationId xmlns:a16="http://schemas.microsoft.com/office/drawing/2014/main" id="{893438BA-CF3A-5552-EF8A-11718CEB30D2}"/>
              </a:ext>
            </a:extLst>
          </p:cNvPr>
          <p:cNvGrpSpPr/>
          <p:nvPr/>
        </p:nvGrpSpPr>
        <p:grpSpPr>
          <a:xfrm>
            <a:off x="10672198" y="4733231"/>
            <a:ext cx="616678" cy="616678"/>
            <a:chOff x="-1342900" y="4636819"/>
            <a:chExt cx="616678" cy="616678"/>
          </a:xfrm>
        </p:grpSpPr>
        <p:sp>
          <p:nvSpPr>
            <p:cNvPr id="1735" name="Hình chữ nhật 1734">
              <a:extLst>
                <a:ext uri="{FF2B5EF4-FFF2-40B4-BE49-F238E27FC236}">
                  <a16:creationId xmlns:a16="http://schemas.microsoft.com/office/drawing/2014/main" id="{C3DDCED0-D890-C143-2FB2-95E2527E5AAF}"/>
                </a:ext>
              </a:extLst>
            </p:cNvPr>
            <p:cNvSpPr/>
            <p:nvPr/>
          </p:nvSpPr>
          <p:spPr>
            <a:xfrm>
              <a:off x="-1342900" y="4636819"/>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6" name="Hộp Văn bản 1735">
              <a:extLst>
                <a:ext uri="{FF2B5EF4-FFF2-40B4-BE49-F238E27FC236}">
                  <a16:creationId xmlns:a16="http://schemas.microsoft.com/office/drawing/2014/main" id="{BE0F92D1-2156-CAC2-934A-C85AB61D4436}"/>
                </a:ext>
              </a:extLst>
            </p:cNvPr>
            <p:cNvSpPr txBox="1">
              <a:spLocks/>
            </p:cNvSpPr>
            <p:nvPr/>
          </p:nvSpPr>
          <p:spPr>
            <a:xfrm>
              <a:off x="-1299858" y="4760492"/>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1737" name="HBR2 - 9Slide.vn">
            <a:extLst>
              <a:ext uri="{FF2B5EF4-FFF2-40B4-BE49-F238E27FC236}">
                <a16:creationId xmlns:a16="http://schemas.microsoft.com/office/drawing/2014/main" id="{BECAEC05-F807-53A8-2837-265CD7AE0332}"/>
              </a:ext>
            </a:extLst>
          </p:cNvPr>
          <p:cNvGrpSpPr/>
          <p:nvPr/>
        </p:nvGrpSpPr>
        <p:grpSpPr>
          <a:xfrm>
            <a:off x="9984097" y="5421845"/>
            <a:ext cx="616678" cy="616678"/>
            <a:chOff x="-2031001" y="5325433"/>
            <a:chExt cx="616678" cy="616678"/>
          </a:xfrm>
        </p:grpSpPr>
        <p:sp>
          <p:nvSpPr>
            <p:cNvPr id="1738" name="Hình chữ nhật 1737">
              <a:extLst>
                <a:ext uri="{FF2B5EF4-FFF2-40B4-BE49-F238E27FC236}">
                  <a16:creationId xmlns:a16="http://schemas.microsoft.com/office/drawing/2014/main" id="{1847E058-AFC1-D679-4EA1-0B9D7FE6C977}"/>
                </a:ext>
              </a:extLst>
            </p:cNvPr>
            <p:cNvSpPr/>
            <p:nvPr/>
          </p:nvSpPr>
          <p:spPr>
            <a:xfrm>
              <a:off x="-2031001" y="5325433"/>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9" name="Hộp Văn bản 1738">
              <a:extLst>
                <a:ext uri="{FF2B5EF4-FFF2-40B4-BE49-F238E27FC236}">
                  <a16:creationId xmlns:a16="http://schemas.microsoft.com/office/drawing/2014/main" id="{213E3E79-8382-5146-642C-349CC8B8109A}"/>
                </a:ext>
              </a:extLst>
            </p:cNvPr>
            <p:cNvSpPr txBox="1">
              <a:spLocks/>
            </p:cNvSpPr>
            <p:nvPr/>
          </p:nvSpPr>
          <p:spPr>
            <a:xfrm>
              <a:off x="-2005592" y="5449106"/>
              <a:ext cx="565861"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Br</a:t>
              </a:r>
              <a:endParaRPr lang="en-US" sz="2400">
                <a:solidFill>
                  <a:srgbClr val="116B8B"/>
                </a:solidFill>
                <a:latin typeface="Arial" panose="020B0604020202020204" pitchFamily="34" charset="0"/>
                <a:cs typeface="Arial" panose="020B0604020202020204" pitchFamily="34" charset="0"/>
              </a:endParaRPr>
            </a:p>
          </p:txBody>
        </p:sp>
      </p:grpSp>
      <p:grpSp>
        <p:nvGrpSpPr>
          <p:cNvPr id="1740" name="HI2 - 9Slide.vn">
            <a:extLst>
              <a:ext uri="{FF2B5EF4-FFF2-40B4-BE49-F238E27FC236}">
                <a16:creationId xmlns:a16="http://schemas.microsoft.com/office/drawing/2014/main" id="{E0F87622-A047-88DD-F4C9-0A40C652F98B}"/>
              </a:ext>
            </a:extLst>
          </p:cNvPr>
          <p:cNvGrpSpPr/>
          <p:nvPr/>
        </p:nvGrpSpPr>
        <p:grpSpPr>
          <a:xfrm>
            <a:off x="10672198" y="5421845"/>
            <a:ext cx="616678" cy="616678"/>
            <a:chOff x="-1342900" y="5325433"/>
            <a:chExt cx="616678" cy="616678"/>
          </a:xfrm>
        </p:grpSpPr>
        <p:sp>
          <p:nvSpPr>
            <p:cNvPr id="1741" name="Hình chữ nhật 1740">
              <a:extLst>
                <a:ext uri="{FF2B5EF4-FFF2-40B4-BE49-F238E27FC236}">
                  <a16:creationId xmlns:a16="http://schemas.microsoft.com/office/drawing/2014/main" id="{33E39A90-738C-7F96-8F0D-8A4D6E737D78}"/>
                </a:ext>
              </a:extLst>
            </p:cNvPr>
            <p:cNvSpPr/>
            <p:nvPr/>
          </p:nvSpPr>
          <p:spPr>
            <a:xfrm>
              <a:off x="-1342900" y="5325433"/>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2" name="Hộp Văn bản 1741">
              <a:extLst>
                <a:ext uri="{FF2B5EF4-FFF2-40B4-BE49-F238E27FC236}">
                  <a16:creationId xmlns:a16="http://schemas.microsoft.com/office/drawing/2014/main" id="{1CE8826A-B98F-E60E-90F5-9262ED462309}"/>
                </a:ext>
              </a:extLst>
            </p:cNvPr>
            <p:cNvSpPr txBox="1">
              <a:spLocks/>
            </p:cNvSpPr>
            <p:nvPr/>
          </p:nvSpPr>
          <p:spPr>
            <a:xfrm>
              <a:off x="-1188449" y="5449106"/>
              <a:ext cx="307777"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I</a:t>
              </a:r>
              <a:endParaRPr lang="en-US" sz="2400">
                <a:solidFill>
                  <a:srgbClr val="116B8B"/>
                </a:solidFill>
                <a:latin typeface="Arial" panose="020B0604020202020204" pitchFamily="34" charset="0"/>
                <a:cs typeface="Arial" panose="020B0604020202020204" pitchFamily="34" charset="0"/>
              </a:endParaRPr>
            </a:p>
          </p:txBody>
        </p:sp>
      </p:grpSp>
      <p:pic>
        <p:nvPicPr>
          <p:cNvPr id="1743" name="Đồ họa 1742" descr="Home with solid fill">
            <a:hlinkClick r:id="rId18" action="ppaction://hlinksldjump"/>
            <a:extLst>
              <a:ext uri="{FF2B5EF4-FFF2-40B4-BE49-F238E27FC236}">
                <a16:creationId xmlns:a16="http://schemas.microsoft.com/office/drawing/2014/main" id="{E4C40444-76F4-BB8A-58EA-8D8DB29C6F92}"/>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10365968" y="473884"/>
            <a:ext cx="914400" cy="914400"/>
          </a:xfrm>
          <a:prstGeom prst="rect">
            <a:avLst/>
          </a:prstGeom>
        </p:spPr>
      </p:pic>
      <p:pic>
        <p:nvPicPr>
          <p:cNvPr id="47" name="Nhạc nền">
            <a:hlinkClick r:id="" action="ppaction://media"/>
            <a:extLst>
              <a:ext uri="{FF2B5EF4-FFF2-40B4-BE49-F238E27FC236}">
                <a16:creationId xmlns:a16="http://schemas.microsoft.com/office/drawing/2014/main" id="{8AD9726D-85F0-F744-ED95-A724D6A7A438}"/>
              </a:ext>
            </a:extLst>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5789674" y="-1919449"/>
            <a:ext cx="1036320" cy="1036320"/>
          </a:xfrm>
          <a:prstGeom prst="rect">
            <a:avLst/>
          </a:prstGeom>
        </p:spPr>
      </p:pic>
    </p:spTree>
    <p:extLst>
      <p:ext uri="{BB962C8B-B14F-4D97-AF65-F5344CB8AC3E}">
        <p14:creationId xmlns:p14="http://schemas.microsoft.com/office/powerpoint/2010/main" val="403686175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6084" fill="hold"/>
                                        <p:tgtEl>
                                          <p:spTgt spid="4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2"/>
                    </p:tgtEl>
                  </p:cond>
                </p:stCondLst>
                <p:endSync evt="end" delay="0">
                  <p:rtn val="all"/>
                </p:endSync>
                <p:childTnLst>
                  <p:par>
                    <p:cTn id="8" fill="hold">
                      <p:stCondLst>
                        <p:cond delay="0"/>
                      </p:stCondLst>
                      <p:childTnLst>
                        <p:par>
                          <p:cTn id="9" fill="hold">
                            <p:stCondLst>
                              <p:cond delay="0"/>
                            </p:stCondLst>
                            <p:childTnLst>
                              <p:par>
                                <p:cTn id="10" presetID="6" presetClass="exit" presetSubtype="32" fill="hold" nodeType="clickEffect">
                                  <p:stCondLst>
                                    <p:cond delay="0"/>
                                  </p:stCondLst>
                                  <p:childTnLst>
                                    <p:animEffect transition="out" filter="circle(out)">
                                      <p:cBhvr>
                                        <p:cTn id="11" dur="2000"/>
                                        <p:tgtEl>
                                          <p:spTgt spid="42"/>
                                        </p:tgtEl>
                                      </p:cBhvr>
                                    </p:animEffect>
                                    <p:set>
                                      <p:cBhvr>
                                        <p:cTn id="12" dur="1" fill="hold">
                                          <p:stCondLst>
                                            <p:cond delay="19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3" restart="whenNotActive" fill="hold" evtFilter="cancelBubble" nodeType="interactiveSeq">
                <p:stCondLst>
                  <p:cond evt="onClick" delay="0">
                    <p:tgtEl>
                      <p:spTgt spid="70"/>
                    </p:tgtEl>
                  </p:cond>
                </p:stCondLst>
                <p:endSync evt="end" delay="0">
                  <p:rtn val="all"/>
                </p:endSync>
                <p:childTnLst>
                  <p:par>
                    <p:cTn id="14" fill="hold">
                      <p:stCondLst>
                        <p:cond delay="0"/>
                      </p:stCondLst>
                      <p:childTnLst>
                        <p:par>
                          <p:cTn id="15" fill="hold">
                            <p:stCondLst>
                              <p:cond delay="0"/>
                            </p:stCondLst>
                            <p:childTnLst>
                              <p:par>
                                <p:cTn id="16" presetID="6" presetClass="exit" presetSubtype="32" fill="hold" nodeType="clickEffect">
                                  <p:stCondLst>
                                    <p:cond delay="0"/>
                                  </p:stCondLst>
                                  <p:childTnLst>
                                    <p:animEffect transition="out" filter="circle(out)">
                                      <p:cBhvr>
                                        <p:cTn id="17" dur="2000"/>
                                        <p:tgtEl>
                                          <p:spTgt spid="70"/>
                                        </p:tgtEl>
                                      </p:cBhvr>
                                    </p:animEffect>
                                    <p:set>
                                      <p:cBhvr>
                                        <p:cTn id="18" dur="1" fill="hold">
                                          <p:stCondLst>
                                            <p:cond delay="1999"/>
                                          </p:stCondLst>
                                        </p:cTn>
                                        <p:tgtEl>
                                          <p:spTgt spid="70"/>
                                        </p:tgtEl>
                                        <p:attrNameLst>
                                          <p:attrName>style.visibility</p:attrName>
                                        </p:attrNameLst>
                                      </p:cBhvr>
                                      <p:to>
                                        <p:strVal val="hidden"/>
                                      </p:to>
                                    </p:set>
                                  </p:childTnLst>
                                </p:cTn>
                              </p:par>
                            </p:childTnLst>
                          </p:cTn>
                        </p:par>
                      </p:childTnLst>
                    </p:cTn>
                  </p:par>
                </p:childTnLst>
              </p:cTn>
              <p:nextCondLst>
                <p:cond evt="onClick" delay="0">
                  <p:tgtEl>
                    <p:spTgt spid="70"/>
                  </p:tgtEl>
                </p:cond>
              </p:nextCondLst>
            </p:seq>
            <p:seq concurrent="1" nextAc="seek">
              <p:cTn id="19" restart="whenNotActive" fill="hold" evtFilter="cancelBubble" nodeType="interactiveSeq">
                <p:stCondLst>
                  <p:cond evt="onClick" delay="0">
                    <p:tgtEl>
                      <p:spTgt spid="79"/>
                    </p:tgtEl>
                  </p:cond>
                </p:stCondLst>
                <p:endSync evt="end" delay="0">
                  <p:rtn val="all"/>
                </p:endSync>
                <p:childTnLst>
                  <p:par>
                    <p:cTn id="20" fill="hold">
                      <p:stCondLst>
                        <p:cond delay="0"/>
                      </p:stCondLst>
                      <p:childTnLst>
                        <p:par>
                          <p:cTn id="21" fill="hold">
                            <p:stCondLst>
                              <p:cond delay="0"/>
                            </p:stCondLst>
                            <p:childTnLst>
                              <p:par>
                                <p:cTn id="22" presetID="6" presetClass="exit" presetSubtype="32" fill="hold" nodeType="clickEffect">
                                  <p:stCondLst>
                                    <p:cond delay="0"/>
                                  </p:stCondLst>
                                  <p:childTnLst>
                                    <p:animEffect transition="out" filter="circle(out)">
                                      <p:cBhvr>
                                        <p:cTn id="23" dur="2000"/>
                                        <p:tgtEl>
                                          <p:spTgt spid="79"/>
                                        </p:tgtEl>
                                      </p:cBhvr>
                                    </p:animEffect>
                                    <p:set>
                                      <p:cBhvr>
                                        <p:cTn id="24" dur="1" fill="hold">
                                          <p:stCondLst>
                                            <p:cond delay="1999"/>
                                          </p:stCondLst>
                                        </p:cTn>
                                        <p:tgtEl>
                                          <p:spTgt spid="79"/>
                                        </p:tgtEl>
                                        <p:attrNameLst>
                                          <p:attrName>style.visibility</p:attrName>
                                        </p:attrNameLst>
                                      </p:cBhvr>
                                      <p:to>
                                        <p:strVal val="hidden"/>
                                      </p:to>
                                    </p:set>
                                  </p:childTnLst>
                                </p:cTn>
                              </p:par>
                            </p:childTnLst>
                          </p:cTn>
                        </p:par>
                      </p:childTnLst>
                    </p:cTn>
                  </p:par>
                </p:childTnLst>
              </p:cTn>
              <p:nextCondLst>
                <p:cond evt="onClick" delay="0">
                  <p:tgtEl>
                    <p:spTgt spid="79"/>
                  </p:tgtEl>
                </p:cond>
              </p:nextCondLst>
            </p:seq>
            <p:seq concurrent="1" nextAc="seek">
              <p:cTn id="25" restart="whenNotActive" fill="hold" evtFilter="cancelBubble" nodeType="interactiveSeq">
                <p:stCondLst>
                  <p:cond evt="onClick" delay="0">
                    <p:tgtEl>
                      <p:spTgt spid="73"/>
                    </p:tgtEl>
                  </p:cond>
                </p:stCondLst>
                <p:endSync evt="end" delay="0">
                  <p:rtn val="all"/>
                </p:endSync>
                <p:childTnLst>
                  <p:par>
                    <p:cTn id="26" fill="hold">
                      <p:stCondLst>
                        <p:cond delay="0"/>
                      </p:stCondLst>
                      <p:childTnLst>
                        <p:par>
                          <p:cTn id="27" fill="hold">
                            <p:stCondLst>
                              <p:cond delay="0"/>
                            </p:stCondLst>
                            <p:childTnLst>
                              <p:par>
                                <p:cTn id="28" presetID="6" presetClass="exit" presetSubtype="32" fill="hold" nodeType="clickEffect">
                                  <p:stCondLst>
                                    <p:cond delay="0"/>
                                  </p:stCondLst>
                                  <p:childTnLst>
                                    <p:animEffect transition="out" filter="circle(out)">
                                      <p:cBhvr>
                                        <p:cTn id="29" dur="2000"/>
                                        <p:tgtEl>
                                          <p:spTgt spid="73"/>
                                        </p:tgtEl>
                                      </p:cBhvr>
                                    </p:animEffect>
                                    <p:set>
                                      <p:cBhvr>
                                        <p:cTn id="30" dur="1" fill="hold">
                                          <p:stCondLst>
                                            <p:cond delay="1999"/>
                                          </p:stCondLst>
                                        </p:cTn>
                                        <p:tgtEl>
                                          <p:spTgt spid="73"/>
                                        </p:tgtEl>
                                        <p:attrNameLst>
                                          <p:attrName>style.visibility</p:attrName>
                                        </p:attrNameLst>
                                      </p:cBhvr>
                                      <p:to>
                                        <p:strVal val="hidden"/>
                                      </p:to>
                                    </p:set>
                                  </p:childTnLst>
                                </p:cTn>
                              </p:par>
                            </p:childTnLst>
                          </p:cTn>
                        </p:par>
                      </p:childTnLst>
                    </p:cTn>
                  </p:par>
                </p:childTnLst>
              </p:cTn>
              <p:nextCondLst>
                <p:cond evt="onClick" delay="0">
                  <p:tgtEl>
                    <p:spTgt spid="73"/>
                  </p:tgtEl>
                </p:cond>
              </p:nextCondLst>
            </p:seq>
            <p:seq concurrent="1" nextAc="seek">
              <p:cTn id="31" restart="whenNotActive" fill="hold" evtFilter="cancelBubble" nodeType="interactiveSeq">
                <p:stCondLst>
                  <p:cond evt="onClick" delay="0">
                    <p:tgtEl>
                      <p:spTgt spid="76"/>
                    </p:tgtEl>
                  </p:cond>
                </p:stCondLst>
                <p:endSync evt="end" delay="0">
                  <p:rtn val="all"/>
                </p:endSync>
                <p:childTnLst>
                  <p:par>
                    <p:cTn id="32" fill="hold">
                      <p:stCondLst>
                        <p:cond delay="0"/>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76"/>
                                        </p:tgtEl>
                                      </p:cBhvr>
                                    </p:animEffect>
                                    <p:set>
                                      <p:cBhvr>
                                        <p:cTn id="36" dur="1" fill="hold">
                                          <p:stCondLst>
                                            <p:cond delay="1999"/>
                                          </p:stCondLst>
                                        </p:cTn>
                                        <p:tgtEl>
                                          <p:spTgt spid="76"/>
                                        </p:tgtEl>
                                        <p:attrNameLst>
                                          <p:attrName>style.visibility</p:attrName>
                                        </p:attrNameLst>
                                      </p:cBhvr>
                                      <p:to>
                                        <p:strVal val="hidden"/>
                                      </p:to>
                                    </p:set>
                                  </p:childTnLst>
                                </p:cTn>
                              </p:par>
                            </p:childTnLst>
                          </p:cTn>
                        </p:par>
                      </p:childTnLst>
                    </p:cTn>
                  </p:par>
                </p:childTnLst>
              </p:cTn>
              <p:nextCondLst>
                <p:cond evt="onClick" delay="0">
                  <p:tgtEl>
                    <p:spTgt spid="76"/>
                  </p:tgtEl>
                </p:cond>
              </p:nextCondLst>
            </p:seq>
            <p:seq concurrent="1" nextAc="seek">
              <p:cTn id="37" restart="whenNotActive" fill="hold" evtFilter="cancelBubble" nodeType="interactiveSeq">
                <p:stCondLst>
                  <p:cond evt="onClick" delay="0">
                    <p:tgtEl>
                      <p:spTgt spid="83"/>
                    </p:tgtEl>
                  </p:cond>
                </p:stCondLst>
                <p:endSync evt="end" delay="0">
                  <p:rtn val="all"/>
                </p:endSync>
                <p:childTnLst>
                  <p:par>
                    <p:cTn id="38" fill="hold">
                      <p:stCondLst>
                        <p:cond delay="0"/>
                      </p:stCondLst>
                      <p:childTnLst>
                        <p:par>
                          <p:cTn id="39" fill="hold">
                            <p:stCondLst>
                              <p:cond delay="0"/>
                            </p:stCondLst>
                            <p:childTnLst>
                              <p:par>
                                <p:cTn id="40" presetID="6" presetClass="exit" presetSubtype="32" fill="hold" nodeType="clickEffect">
                                  <p:stCondLst>
                                    <p:cond delay="0"/>
                                  </p:stCondLst>
                                  <p:childTnLst>
                                    <p:animEffect transition="out" filter="circle(out)">
                                      <p:cBhvr>
                                        <p:cTn id="41" dur="2000"/>
                                        <p:tgtEl>
                                          <p:spTgt spid="83"/>
                                        </p:tgtEl>
                                      </p:cBhvr>
                                    </p:animEffect>
                                    <p:set>
                                      <p:cBhvr>
                                        <p:cTn id="42" dur="1" fill="hold">
                                          <p:stCondLst>
                                            <p:cond delay="1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83"/>
                  </p:tgtEl>
                </p:cond>
              </p:nextCondLst>
            </p:seq>
            <p:seq concurrent="1" nextAc="seek">
              <p:cTn id="43" restart="whenNotActive" fill="hold" evtFilter="cancelBubble" nodeType="interactiveSeq">
                <p:stCondLst>
                  <p:cond evt="onClick" delay="0">
                    <p:tgtEl>
                      <p:spTgt spid="89"/>
                    </p:tgtEl>
                  </p:cond>
                </p:stCondLst>
                <p:endSync evt="end" delay="0">
                  <p:rtn val="all"/>
                </p:endSync>
                <p:childTnLst>
                  <p:par>
                    <p:cTn id="44" fill="hold">
                      <p:stCondLst>
                        <p:cond delay="0"/>
                      </p:stCondLst>
                      <p:childTnLst>
                        <p:par>
                          <p:cTn id="45" fill="hold">
                            <p:stCondLst>
                              <p:cond delay="0"/>
                            </p:stCondLst>
                            <p:childTnLst>
                              <p:par>
                                <p:cTn id="46" presetID="6" presetClass="exit" presetSubtype="32" fill="hold" nodeType="clickEffect">
                                  <p:stCondLst>
                                    <p:cond delay="0"/>
                                  </p:stCondLst>
                                  <p:childTnLst>
                                    <p:animEffect transition="out" filter="circle(out)">
                                      <p:cBhvr>
                                        <p:cTn id="47" dur="2000"/>
                                        <p:tgtEl>
                                          <p:spTgt spid="89"/>
                                        </p:tgtEl>
                                      </p:cBhvr>
                                    </p:animEffect>
                                    <p:set>
                                      <p:cBhvr>
                                        <p:cTn id="48" dur="1" fill="hold">
                                          <p:stCondLst>
                                            <p:cond delay="1999"/>
                                          </p:stCondLst>
                                        </p:cTn>
                                        <p:tgtEl>
                                          <p:spTgt spid="89"/>
                                        </p:tgtEl>
                                        <p:attrNameLst>
                                          <p:attrName>style.visibility</p:attrName>
                                        </p:attrNameLst>
                                      </p:cBhvr>
                                      <p:to>
                                        <p:strVal val="hidden"/>
                                      </p:to>
                                    </p:set>
                                  </p:childTnLst>
                                </p:cTn>
                              </p:par>
                            </p:childTnLst>
                          </p:cTn>
                        </p:par>
                      </p:childTnLst>
                    </p:cTn>
                  </p:par>
                </p:childTnLst>
              </p:cTn>
              <p:nextCondLst>
                <p:cond evt="onClick" delay="0">
                  <p:tgtEl>
                    <p:spTgt spid="89"/>
                  </p:tgtEl>
                </p:cond>
              </p:nextCondLst>
            </p:seq>
            <p:seq concurrent="1" nextAc="seek">
              <p:cTn id="49" restart="whenNotActive" fill="hold" evtFilter="cancelBubble" nodeType="interactiveSeq">
                <p:stCondLst>
                  <p:cond evt="onClick" delay="0">
                    <p:tgtEl>
                      <p:spTgt spid="86"/>
                    </p:tgtEl>
                  </p:cond>
                </p:stCondLst>
                <p:endSync evt="end" delay="0">
                  <p:rtn val="all"/>
                </p:endSync>
                <p:childTnLst>
                  <p:par>
                    <p:cTn id="50" fill="hold">
                      <p:stCondLst>
                        <p:cond delay="0"/>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2000"/>
                                        <p:tgtEl>
                                          <p:spTgt spid="86"/>
                                        </p:tgtEl>
                                      </p:cBhvr>
                                    </p:animEffect>
                                    <p:set>
                                      <p:cBhvr>
                                        <p:cTn id="54" dur="1" fill="hold">
                                          <p:stCondLst>
                                            <p:cond delay="1999"/>
                                          </p:stCondLst>
                                        </p:cTn>
                                        <p:tgtEl>
                                          <p:spTgt spid="86"/>
                                        </p:tgtEl>
                                        <p:attrNameLst>
                                          <p:attrName>style.visibility</p:attrName>
                                        </p:attrNameLst>
                                      </p:cBhvr>
                                      <p:to>
                                        <p:strVal val="hidden"/>
                                      </p:to>
                                    </p:set>
                                  </p:childTnLst>
                                </p:cTn>
                              </p:par>
                            </p:childTnLst>
                          </p:cTn>
                        </p:par>
                      </p:childTnLst>
                    </p:cTn>
                  </p:par>
                </p:childTnLst>
              </p:cTn>
              <p:nextCondLst>
                <p:cond evt="onClick" delay="0">
                  <p:tgtEl>
                    <p:spTgt spid="86"/>
                  </p:tgtEl>
                </p:cond>
              </p:nextCondLst>
            </p:seq>
            <p:seq concurrent="1" nextAc="seek">
              <p:cTn id="55" restart="whenNotActive" fill="hold" evtFilter="cancelBubble" nodeType="interactiveSeq">
                <p:stCondLst>
                  <p:cond evt="onClick" delay="0">
                    <p:tgtEl>
                      <p:spTgt spid="93"/>
                    </p:tgtEl>
                  </p:cond>
                </p:stCondLst>
                <p:endSync evt="end" delay="0">
                  <p:rtn val="all"/>
                </p:endSync>
                <p:childTnLst>
                  <p:par>
                    <p:cTn id="56" fill="hold">
                      <p:stCondLst>
                        <p:cond delay="0"/>
                      </p:stCondLst>
                      <p:childTnLst>
                        <p:par>
                          <p:cTn id="57" fill="hold">
                            <p:stCondLst>
                              <p:cond delay="0"/>
                            </p:stCondLst>
                            <p:childTnLst>
                              <p:par>
                                <p:cTn id="58" presetID="6" presetClass="exit" presetSubtype="32" fill="hold" nodeType="clickEffect">
                                  <p:stCondLst>
                                    <p:cond delay="0"/>
                                  </p:stCondLst>
                                  <p:childTnLst>
                                    <p:animEffect transition="out" filter="circle(out)">
                                      <p:cBhvr>
                                        <p:cTn id="59" dur="2000"/>
                                        <p:tgtEl>
                                          <p:spTgt spid="93"/>
                                        </p:tgtEl>
                                      </p:cBhvr>
                                    </p:animEffect>
                                    <p:set>
                                      <p:cBhvr>
                                        <p:cTn id="60" dur="1" fill="hold">
                                          <p:stCondLst>
                                            <p:cond delay="1999"/>
                                          </p:stCondLst>
                                        </p:cTn>
                                        <p:tgtEl>
                                          <p:spTgt spid="93"/>
                                        </p:tgtEl>
                                        <p:attrNameLst>
                                          <p:attrName>style.visibility</p:attrName>
                                        </p:attrNameLst>
                                      </p:cBhvr>
                                      <p:to>
                                        <p:strVal val="hidden"/>
                                      </p:to>
                                    </p:set>
                                  </p:childTnLst>
                                </p:cTn>
                              </p:par>
                            </p:childTnLst>
                          </p:cTn>
                        </p:par>
                      </p:childTnLst>
                    </p:cTn>
                  </p:par>
                </p:childTnLst>
              </p:cTn>
              <p:nextCondLst>
                <p:cond evt="onClick" delay="0">
                  <p:tgtEl>
                    <p:spTgt spid="93"/>
                  </p:tgtEl>
                </p:cond>
              </p:nextCondLst>
            </p:seq>
            <p:seq concurrent="1" nextAc="seek">
              <p:cTn id="61" restart="whenNotActive" fill="hold" evtFilter="cancelBubble" nodeType="interactiveSeq">
                <p:stCondLst>
                  <p:cond evt="onClick" delay="0">
                    <p:tgtEl>
                      <p:spTgt spid="96"/>
                    </p:tgtEl>
                  </p:cond>
                </p:stCondLst>
                <p:endSync evt="end" delay="0">
                  <p:rtn val="all"/>
                </p:endSync>
                <p:childTnLst>
                  <p:par>
                    <p:cTn id="62" fill="hold">
                      <p:stCondLst>
                        <p:cond delay="0"/>
                      </p:stCondLst>
                      <p:childTnLst>
                        <p:par>
                          <p:cTn id="63" fill="hold">
                            <p:stCondLst>
                              <p:cond delay="0"/>
                            </p:stCondLst>
                            <p:childTnLst>
                              <p:par>
                                <p:cTn id="64" presetID="6" presetClass="exit" presetSubtype="32" fill="hold" nodeType="clickEffect">
                                  <p:stCondLst>
                                    <p:cond delay="0"/>
                                  </p:stCondLst>
                                  <p:childTnLst>
                                    <p:animEffect transition="out" filter="circle(out)">
                                      <p:cBhvr>
                                        <p:cTn id="65" dur="2000"/>
                                        <p:tgtEl>
                                          <p:spTgt spid="96"/>
                                        </p:tgtEl>
                                      </p:cBhvr>
                                    </p:animEffect>
                                    <p:set>
                                      <p:cBhvr>
                                        <p:cTn id="66" dur="1" fill="hold">
                                          <p:stCondLst>
                                            <p:cond delay="1999"/>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96"/>
                  </p:tgtEl>
                </p:cond>
              </p:nextCondLst>
            </p:seq>
            <p:seq concurrent="1" nextAc="seek">
              <p:cTn id="67" restart="whenNotActive" fill="hold" evtFilter="cancelBubble" nodeType="interactiveSeq">
                <p:stCondLst>
                  <p:cond evt="onClick" delay="0">
                    <p:tgtEl>
                      <p:spTgt spid="41"/>
                    </p:tgtEl>
                  </p:cond>
                </p:stCondLst>
                <p:endSync evt="end" delay="0">
                  <p:rtn val="all"/>
                </p:endSync>
                <p:childTnLst>
                  <p:par>
                    <p:cTn id="68" fill="hold">
                      <p:stCondLst>
                        <p:cond delay="0"/>
                      </p:stCondLst>
                      <p:childTnLst>
                        <p:par>
                          <p:cTn id="69" fill="hold">
                            <p:stCondLst>
                              <p:cond delay="0"/>
                            </p:stCondLst>
                            <p:childTnLst>
                              <p:par>
                                <p:cTn id="70" presetID="6" presetClass="exit" presetSubtype="32" fill="hold" nodeType="clickEffect">
                                  <p:stCondLst>
                                    <p:cond delay="0"/>
                                  </p:stCondLst>
                                  <p:childTnLst>
                                    <p:animEffect transition="out" filter="circle(out)">
                                      <p:cBhvr>
                                        <p:cTn id="71" dur="2000"/>
                                        <p:tgtEl>
                                          <p:spTgt spid="41"/>
                                        </p:tgtEl>
                                      </p:cBhvr>
                                    </p:animEffect>
                                    <p:set>
                                      <p:cBhvr>
                                        <p:cTn id="72" dur="1" fill="hold">
                                          <p:stCondLst>
                                            <p:cond delay="1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73" restart="whenNotActive" fill="hold" evtFilter="cancelBubble" nodeType="interactiveSeq">
                <p:stCondLst>
                  <p:cond evt="onClick" delay="0">
                    <p:tgtEl>
                      <p:spTgt spid="1645"/>
                    </p:tgtEl>
                  </p:cond>
                </p:stCondLst>
                <p:endSync evt="end" delay="0">
                  <p:rtn val="all"/>
                </p:endSync>
                <p:childTnLst>
                  <p:par>
                    <p:cTn id="74" fill="hold">
                      <p:stCondLst>
                        <p:cond delay="0"/>
                      </p:stCondLst>
                      <p:childTnLst>
                        <p:par>
                          <p:cTn id="75" fill="hold">
                            <p:stCondLst>
                              <p:cond delay="0"/>
                            </p:stCondLst>
                            <p:childTnLst>
                              <p:par>
                                <p:cTn id="76" presetID="6" presetClass="exit" presetSubtype="32" fill="hold" nodeType="clickEffect">
                                  <p:stCondLst>
                                    <p:cond delay="0"/>
                                  </p:stCondLst>
                                  <p:childTnLst>
                                    <p:animEffect transition="out" filter="circle(out)">
                                      <p:cBhvr>
                                        <p:cTn id="77" dur="2000"/>
                                        <p:tgtEl>
                                          <p:spTgt spid="1645"/>
                                        </p:tgtEl>
                                      </p:cBhvr>
                                    </p:animEffect>
                                    <p:set>
                                      <p:cBhvr>
                                        <p:cTn id="78" dur="1" fill="hold">
                                          <p:stCondLst>
                                            <p:cond delay="1999"/>
                                          </p:stCondLst>
                                        </p:cTn>
                                        <p:tgtEl>
                                          <p:spTgt spid="1645"/>
                                        </p:tgtEl>
                                        <p:attrNameLst>
                                          <p:attrName>style.visibility</p:attrName>
                                        </p:attrNameLst>
                                      </p:cBhvr>
                                      <p:to>
                                        <p:strVal val="hidden"/>
                                      </p:to>
                                    </p:set>
                                  </p:childTnLst>
                                </p:cTn>
                              </p:par>
                            </p:childTnLst>
                          </p:cTn>
                        </p:par>
                      </p:childTnLst>
                    </p:cTn>
                  </p:par>
                </p:childTnLst>
              </p:cTn>
              <p:nextCondLst>
                <p:cond evt="onClick" delay="0">
                  <p:tgtEl>
                    <p:spTgt spid="1645"/>
                  </p:tgtEl>
                </p:cond>
              </p:nextCondLst>
            </p:seq>
            <p:seq concurrent="1" nextAc="seek">
              <p:cTn id="79" restart="whenNotActive" fill="hold" evtFilter="cancelBubble" nodeType="interactiveSeq">
                <p:stCondLst>
                  <p:cond evt="onClick" delay="0">
                    <p:tgtEl>
                      <p:spTgt spid="1646"/>
                    </p:tgtEl>
                  </p:cond>
                </p:stCondLst>
                <p:endSync evt="end" delay="0">
                  <p:rtn val="all"/>
                </p:endSync>
                <p:childTnLst>
                  <p:par>
                    <p:cTn id="80" fill="hold">
                      <p:stCondLst>
                        <p:cond delay="0"/>
                      </p:stCondLst>
                      <p:childTnLst>
                        <p:par>
                          <p:cTn id="81" fill="hold">
                            <p:stCondLst>
                              <p:cond delay="0"/>
                            </p:stCondLst>
                            <p:childTnLst>
                              <p:par>
                                <p:cTn id="82" presetID="6" presetClass="exit" presetSubtype="32" fill="hold" nodeType="clickEffect">
                                  <p:stCondLst>
                                    <p:cond delay="0"/>
                                  </p:stCondLst>
                                  <p:childTnLst>
                                    <p:animEffect transition="out" filter="circle(out)">
                                      <p:cBhvr>
                                        <p:cTn id="83" dur="2000"/>
                                        <p:tgtEl>
                                          <p:spTgt spid="1646"/>
                                        </p:tgtEl>
                                      </p:cBhvr>
                                    </p:animEffect>
                                    <p:set>
                                      <p:cBhvr>
                                        <p:cTn id="84" dur="1" fill="hold">
                                          <p:stCondLst>
                                            <p:cond delay="1999"/>
                                          </p:stCondLst>
                                        </p:cTn>
                                        <p:tgtEl>
                                          <p:spTgt spid="1646"/>
                                        </p:tgtEl>
                                        <p:attrNameLst>
                                          <p:attrName>style.visibility</p:attrName>
                                        </p:attrNameLst>
                                      </p:cBhvr>
                                      <p:to>
                                        <p:strVal val="hidden"/>
                                      </p:to>
                                    </p:set>
                                  </p:childTnLst>
                                </p:cTn>
                              </p:par>
                            </p:childTnLst>
                          </p:cTn>
                        </p:par>
                      </p:childTnLst>
                    </p:cTn>
                  </p:par>
                </p:childTnLst>
              </p:cTn>
              <p:nextCondLst>
                <p:cond evt="onClick" delay="0">
                  <p:tgtEl>
                    <p:spTgt spid="1646"/>
                  </p:tgtEl>
                </p:cond>
              </p:nextCondLst>
            </p:seq>
            <p:seq concurrent="1" nextAc="seek">
              <p:cTn id="85" restart="whenNotActive" fill="hold" evtFilter="cancelBubble" nodeType="interactiveSeq">
                <p:stCondLst>
                  <p:cond evt="onClick" delay="0">
                    <p:tgtEl>
                      <p:spTgt spid="1651"/>
                    </p:tgtEl>
                  </p:cond>
                </p:stCondLst>
                <p:endSync evt="end" delay="0">
                  <p:rtn val="all"/>
                </p:endSync>
                <p:childTnLst>
                  <p:par>
                    <p:cTn id="86" fill="hold">
                      <p:stCondLst>
                        <p:cond delay="0"/>
                      </p:stCondLst>
                      <p:childTnLst>
                        <p:par>
                          <p:cTn id="87" fill="hold">
                            <p:stCondLst>
                              <p:cond delay="0"/>
                            </p:stCondLst>
                            <p:childTnLst>
                              <p:par>
                                <p:cTn id="88" presetID="6" presetClass="exit" presetSubtype="32" fill="hold" nodeType="clickEffect">
                                  <p:stCondLst>
                                    <p:cond delay="0"/>
                                  </p:stCondLst>
                                  <p:childTnLst>
                                    <p:animEffect transition="out" filter="circle(out)">
                                      <p:cBhvr>
                                        <p:cTn id="89" dur="2000"/>
                                        <p:tgtEl>
                                          <p:spTgt spid="1651"/>
                                        </p:tgtEl>
                                      </p:cBhvr>
                                    </p:animEffect>
                                    <p:set>
                                      <p:cBhvr>
                                        <p:cTn id="90" dur="1" fill="hold">
                                          <p:stCondLst>
                                            <p:cond delay="1999"/>
                                          </p:stCondLst>
                                        </p:cTn>
                                        <p:tgtEl>
                                          <p:spTgt spid="1651"/>
                                        </p:tgtEl>
                                        <p:attrNameLst>
                                          <p:attrName>style.visibility</p:attrName>
                                        </p:attrNameLst>
                                      </p:cBhvr>
                                      <p:to>
                                        <p:strVal val="hidden"/>
                                      </p:to>
                                    </p:set>
                                  </p:childTnLst>
                                </p:cTn>
                              </p:par>
                            </p:childTnLst>
                          </p:cTn>
                        </p:par>
                      </p:childTnLst>
                    </p:cTn>
                  </p:par>
                </p:childTnLst>
              </p:cTn>
              <p:nextCondLst>
                <p:cond evt="onClick" delay="0">
                  <p:tgtEl>
                    <p:spTgt spid="1651"/>
                  </p:tgtEl>
                </p:cond>
              </p:nextCondLst>
            </p:seq>
            <p:seq concurrent="1" nextAc="seek">
              <p:cTn id="91" restart="whenNotActive" fill="hold" evtFilter="cancelBubble" nodeType="interactiveSeq">
                <p:stCondLst>
                  <p:cond evt="onClick" delay="0">
                    <p:tgtEl>
                      <p:spTgt spid="1656"/>
                    </p:tgtEl>
                  </p:cond>
                </p:stCondLst>
                <p:endSync evt="end" delay="0">
                  <p:rtn val="all"/>
                </p:endSync>
                <p:childTnLst>
                  <p:par>
                    <p:cTn id="92" fill="hold">
                      <p:stCondLst>
                        <p:cond delay="0"/>
                      </p:stCondLst>
                      <p:childTnLst>
                        <p:par>
                          <p:cTn id="93" fill="hold">
                            <p:stCondLst>
                              <p:cond delay="0"/>
                            </p:stCondLst>
                            <p:childTnLst>
                              <p:par>
                                <p:cTn id="94" presetID="6" presetClass="exit" presetSubtype="32" fill="hold" nodeType="clickEffect">
                                  <p:stCondLst>
                                    <p:cond delay="0"/>
                                  </p:stCondLst>
                                  <p:childTnLst>
                                    <p:animEffect transition="out" filter="circle(out)">
                                      <p:cBhvr>
                                        <p:cTn id="95" dur="2000"/>
                                        <p:tgtEl>
                                          <p:spTgt spid="1656"/>
                                        </p:tgtEl>
                                      </p:cBhvr>
                                    </p:animEffect>
                                    <p:set>
                                      <p:cBhvr>
                                        <p:cTn id="96" dur="1" fill="hold">
                                          <p:stCondLst>
                                            <p:cond delay="1999"/>
                                          </p:stCondLst>
                                        </p:cTn>
                                        <p:tgtEl>
                                          <p:spTgt spid="1656"/>
                                        </p:tgtEl>
                                        <p:attrNameLst>
                                          <p:attrName>style.visibility</p:attrName>
                                        </p:attrNameLst>
                                      </p:cBhvr>
                                      <p:to>
                                        <p:strVal val="hidden"/>
                                      </p:to>
                                    </p:set>
                                  </p:childTnLst>
                                </p:cTn>
                              </p:par>
                            </p:childTnLst>
                          </p:cTn>
                        </p:par>
                      </p:childTnLst>
                    </p:cTn>
                  </p:par>
                </p:childTnLst>
              </p:cTn>
              <p:nextCondLst>
                <p:cond evt="onClick" delay="0">
                  <p:tgtEl>
                    <p:spTgt spid="1656"/>
                  </p:tgtEl>
                </p:cond>
              </p:nextCondLst>
            </p:seq>
            <p:seq concurrent="1" nextAc="seek">
              <p:cTn id="97" restart="whenNotActive" fill="hold" evtFilter="cancelBubble" nodeType="interactiveSeq">
                <p:stCondLst>
                  <p:cond evt="onClick" delay="0">
                    <p:tgtEl>
                      <p:spTgt spid="1659"/>
                    </p:tgtEl>
                  </p:cond>
                </p:stCondLst>
                <p:endSync evt="end" delay="0">
                  <p:rtn val="all"/>
                </p:endSync>
                <p:childTnLst>
                  <p:par>
                    <p:cTn id="98" fill="hold">
                      <p:stCondLst>
                        <p:cond delay="0"/>
                      </p:stCondLst>
                      <p:childTnLst>
                        <p:par>
                          <p:cTn id="99" fill="hold">
                            <p:stCondLst>
                              <p:cond delay="0"/>
                            </p:stCondLst>
                            <p:childTnLst>
                              <p:par>
                                <p:cTn id="100" presetID="6" presetClass="exit" presetSubtype="32" fill="hold" nodeType="clickEffect">
                                  <p:stCondLst>
                                    <p:cond delay="0"/>
                                  </p:stCondLst>
                                  <p:childTnLst>
                                    <p:animEffect transition="out" filter="circle(out)">
                                      <p:cBhvr>
                                        <p:cTn id="101" dur="2000"/>
                                        <p:tgtEl>
                                          <p:spTgt spid="1659"/>
                                        </p:tgtEl>
                                      </p:cBhvr>
                                    </p:animEffect>
                                    <p:set>
                                      <p:cBhvr>
                                        <p:cTn id="102" dur="1" fill="hold">
                                          <p:stCondLst>
                                            <p:cond delay="1999"/>
                                          </p:stCondLst>
                                        </p:cTn>
                                        <p:tgtEl>
                                          <p:spTgt spid="1659"/>
                                        </p:tgtEl>
                                        <p:attrNameLst>
                                          <p:attrName>style.visibility</p:attrName>
                                        </p:attrNameLst>
                                      </p:cBhvr>
                                      <p:to>
                                        <p:strVal val="hidden"/>
                                      </p:to>
                                    </p:set>
                                  </p:childTnLst>
                                </p:cTn>
                              </p:par>
                            </p:childTnLst>
                          </p:cTn>
                        </p:par>
                      </p:childTnLst>
                    </p:cTn>
                  </p:par>
                </p:childTnLst>
              </p:cTn>
              <p:nextCondLst>
                <p:cond evt="onClick" delay="0">
                  <p:tgtEl>
                    <p:spTgt spid="1659"/>
                  </p:tgtEl>
                </p:cond>
              </p:nextCondLst>
            </p:seq>
            <p:seq concurrent="1" nextAc="seek">
              <p:cTn id="103" restart="whenNotActive" fill="hold" evtFilter="cancelBubble" nodeType="interactiveSeq">
                <p:stCondLst>
                  <p:cond evt="onClick" delay="0">
                    <p:tgtEl>
                      <p:spTgt spid="1652"/>
                    </p:tgtEl>
                  </p:cond>
                </p:stCondLst>
                <p:endSync evt="end" delay="0">
                  <p:rtn val="all"/>
                </p:endSync>
                <p:childTnLst>
                  <p:par>
                    <p:cTn id="104" fill="hold">
                      <p:stCondLst>
                        <p:cond delay="0"/>
                      </p:stCondLst>
                      <p:childTnLst>
                        <p:par>
                          <p:cTn id="105" fill="hold">
                            <p:stCondLst>
                              <p:cond delay="0"/>
                            </p:stCondLst>
                            <p:childTnLst>
                              <p:par>
                                <p:cTn id="106" presetID="6" presetClass="exit" presetSubtype="32" fill="hold" nodeType="clickEffect">
                                  <p:stCondLst>
                                    <p:cond delay="0"/>
                                  </p:stCondLst>
                                  <p:childTnLst>
                                    <p:animEffect transition="out" filter="circle(out)">
                                      <p:cBhvr>
                                        <p:cTn id="107" dur="2000"/>
                                        <p:tgtEl>
                                          <p:spTgt spid="1652"/>
                                        </p:tgtEl>
                                      </p:cBhvr>
                                    </p:animEffect>
                                    <p:set>
                                      <p:cBhvr>
                                        <p:cTn id="108" dur="1" fill="hold">
                                          <p:stCondLst>
                                            <p:cond delay="1999"/>
                                          </p:stCondLst>
                                        </p:cTn>
                                        <p:tgtEl>
                                          <p:spTgt spid="1652"/>
                                        </p:tgtEl>
                                        <p:attrNameLst>
                                          <p:attrName>style.visibility</p:attrName>
                                        </p:attrNameLst>
                                      </p:cBhvr>
                                      <p:to>
                                        <p:strVal val="hidden"/>
                                      </p:to>
                                    </p:set>
                                  </p:childTnLst>
                                </p:cTn>
                              </p:par>
                            </p:childTnLst>
                          </p:cTn>
                        </p:par>
                      </p:childTnLst>
                    </p:cTn>
                  </p:par>
                </p:childTnLst>
              </p:cTn>
              <p:nextCondLst>
                <p:cond evt="onClick" delay="0">
                  <p:tgtEl>
                    <p:spTgt spid="1652"/>
                  </p:tgtEl>
                </p:cond>
              </p:nextCondLst>
            </p:seq>
            <p:seq concurrent="1" nextAc="seek">
              <p:cTn id="109" restart="whenNotActive" fill="hold" evtFilter="cancelBubble" nodeType="interactiveSeq">
                <p:stCondLst>
                  <p:cond evt="onClick" delay="0">
                    <p:tgtEl>
                      <p:spTgt spid="1653"/>
                    </p:tgtEl>
                  </p:cond>
                </p:stCondLst>
                <p:endSync evt="end" delay="0">
                  <p:rtn val="all"/>
                </p:endSync>
                <p:childTnLst>
                  <p:par>
                    <p:cTn id="110" fill="hold">
                      <p:stCondLst>
                        <p:cond delay="0"/>
                      </p:stCondLst>
                      <p:childTnLst>
                        <p:par>
                          <p:cTn id="111" fill="hold">
                            <p:stCondLst>
                              <p:cond delay="0"/>
                            </p:stCondLst>
                            <p:childTnLst>
                              <p:par>
                                <p:cTn id="112" presetID="6" presetClass="exit" presetSubtype="32" fill="hold" nodeType="clickEffect">
                                  <p:stCondLst>
                                    <p:cond delay="0"/>
                                  </p:stCondLst>
                                  <p:childTnLst>
                                    <p:animEffect transition="out" filter="circle(out)">
                                      <p:cBhvr>
                                        <p:cTn id="113" dur="2000"/>
                                        <p:tgtEl>
                                          <p:spTgt spid="1653"/>
                                        </p:tgtEl>
                                      </p:cBhvr>
                                    </p:animEffect>
                                    <p:set>
                                      <p:cBhvr>
                                        <p:cTn id="114" dur="1" fill="hold">
                                          <p:stCondLst>
                                            <p:cond delay="1999"/>
                                          </p:stCondLst>
                                        </p:cTn>
                                        <p:tgtEl>
                                          <p:spTgt spid="1653"/>
                                        </p:tgtEl>
                                        <p:attrNameLst>
                                          <p:attrName>style.visibility</p:attrName>
                                        </p:attrNameLst>
                                      </p:cBhvr>
                                      <p:to>
                                        <p:strVal val="hidden"/>
                                      </p:to>
                                    </p:set>
                                  </p:childTnLst>
                                </p:cTn>
                              </p:par>
                            </p:childTnLst>
                          </p:cTn>
                        </p:par>
                      </p:childTnLst>
                    </p:cTn>
                  </p:par>
                </p:childTnLst>
              </p:cTn>
              <p:nextCondLst>
                <p:cond evt="onClick" delay="0">
                  <p:tgtEl>
                    <p:spTgt spid="1653"/>
                  </p:tgtEl>
                </p:cond>
              </p:nextCondLst>
            </p:seq>
            <p:seq concurrent="1" nextAc="seek">
              <p:cTn id="115" restart="whenNotActive" fill="hold" evtFilter="cancelBubble" nodeType="interactiveSeq">
                <p:stCondLst>
                  <p:cond evt="onClick" delay="0">
                    <p:tgtEl>
                      <p:spTgt spid="1654"/>
                    </p:tgtEl>
                  </p:cond>
                </p:stCondLst>
                <p:endSync evt="end" delay="0">
                  <p:rtn val="all"/>
                </p:endSync>
                <p:childTnLst>
                  <p:par>
                    <p:cTn id="116" fill="hold">
                      <p:stCondLst>
                        <p:cond delay="0"/>
                      </p:stCondLst>
                      <p:childTnLst>
                        <p:par>
                          <p:cTn id="117" fill="hold">
                            <p:stCondLst>
                              <p:cond delay="0"/>
                            </p:stCondLst>
                            <p:childTnLst>
                              <p:par>
                                <p:cTn id="118" presetID="6" presetClass="exit" presetSubtype="32" fill="hold" nodeType="clickEffect">
                                  <p:stCondLst>
                                    <p:cond delay="0"/>
                                  </p:stCondLst>
                                  <p:childTnLst>
                                    <p:animEffect transition="out" filter="circle(out)">
                                      <p:cBhvr>
                                        <p:cTn id="119" dur="2000"/>
                                        <p:tgtEl>
                                          <p:spTgt spid="1654"/>
                                        </p:tgtEl>
                                      </p:cBhvr>
                                    </p:animEffect>
                                    <p:set>
                                      <p:cBhvr>
                                        <p:cTn id="120" dur="1" fill="hold">
                                          <p:stCondLst>
                                            <p:cond delay="1999"/>
                                          </p:stCondLst>
                                        </p:cTn>
                                        <p:tgtEl>
                                          <p:spTgt spid="1654"/>
                                        </p:tgtEl>
                                        <p:attrNameLst>
                                          <p:attrName>style.visibility</p:attrName>
                                        </p:attrNameLst>
                                      </p:cBhvr>
                                      <p:to>
                                        <p:strVal val="hidden"/>
                                      </p:to>
                                    </p:set>
                                  </p:childTnLst>
                                </p:cTn>
                              </p:par>
                            </p:childTnLst>
                          </p:cTn>
                        </p:par>
                      </p:childTnLst>
                    </p:cTn>
                  </p:par>
                </p:childTnLst>
              </p:cTn>
              <p:nextCondLst>
                <p:cond evt="onClick" delay="0">
                  <p:tgtEl>
                    <p:spTgt spid="1654"/>
                  </p:tgtEl>
                </p:cond>
              </p:nextCondLst>
            </p:seq>
            <p:seq concurrent="1" nextAc="seek">
              <p:cTn id="121" restart="whenNotActive" fill="hold" evtFilter="cancelBubble" nodeType="interactiveSeq">
                <p:stCondLst>
                  <p:cond evt="onClick" delay="0">
                    <p:tgtEl>
                      <p:spTgt spid="1655"/>
                    </p:tgtEl>
                  </p:cond>
                </p:stCondLst>
                <p:endSync evt="end" delay="0">
                  <p:rtn val="all"/>
                </p:endSync>
                <p:childTnLst>
                  <p:par>
                    <p:cTn id="122" fill="hold">
                      <p:stCondLst>
                        <p:cond delay="0"/>
                      </p:stCondLst>
                      <p:childTnLst>
                        <p:par>
                          <p:cTn id="123" fill="hold">
                            <p:stCondLst>
                              <p:cond delay="0"/>
                            </p:stCondLst>
                            <p:childTnLst>
                              <p:par>
                                <p:cTn id="124" presetID="6" presetClass="exit" presetSubtype="32" fill="hold" nodeType="clickEffect">
                                  <p:stCondLst>
                                    <p:cond delay="0"/>
                                  </p:stCondLst>
                                  <p:childTnLst>
                                    <p:animEffect transition="out" filter="circle(out)">
                                      <p:cBhvr>
                                        <p:cTn id="125" dur="2000"/>
                                        <p:tgtEl>
                                          <p:spTgt spid="1655"/>
                                        </p:tgtEl>
                                      </p:cBhvr>
                                    </p:animEffect>
                                    <p:set>
                                      <p:cBhvr>
                                        <p:cTn id="126" dur="1" fill="hold">
                                          <p:stCondLst>
                                            <p:cond delay="1999"/>
                                          </p:stCondLst>
                                        </p:cTn>
                                        <p:tgtEl>
                                          <p:spTgt spid="1655"/>
                                        </p:tgtEl>
                                        <p:attrNameLst>
                                          <p:attrName>style.visibility</p:attrName>
                                        </p:attrNameLst>
                                      </p:cBhvr>
                                      <p:to>
                                        <p:strVal val="hidden"/>
                                      </p:to>
                                    </p:set>
                                  </p:childTnLst>
                                </p:cTn>
                              </p:par>
                            </p:childTnLst>
                          </p:cTn>
                        </p:par>
                      </p:childTnLst>
                    </p:cTn>
                  </p:par>
                </p:childTnLst>
              </p:cTn>
              <p:nextCondLst>
                <p:cond evt="onClick" delay="0">
                  <p:tgtEl>
                    <p:spTgt spid="1655"/>
                  </p:tgtEl>
                </p:cond>
              </p:nextCondLst>
            </p:seq>
            <p:seq concurrent="1" nextAc="seek">
              <p:cTn id="127" restart="whenNotActive" fill="hold" evtFilter="cancelBubble" nodeType="interactiveSeq">
                <p:stCondLst>
                  <p:cond evt="onClick" delay="0">
                    <p:tgtEl>
                      <p:spTgt spid="43"/>
                    </p:tgtEl>
                  </p:cond>
                </p:stCondLst>
                <p:endSync evt="end" delay="0">
                  <p:rtn val="all"/>
                </p:endSync>
                <p:childTnLst>
                  <p:par>
                    <p:cTn id="128" fill="hold">
                      <p:stCondLst>
                        <p:cond delay="0"/>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1681"/>
                                        </p:tgtEl>
                                        <p:attrNameLst>
                                          <p:attrName>style.visibility</p:attrName>
                                        </p:attrNameLst>
                                      </p:cBhvr>
                                      <p:to>
                                        <p:strVal val="visible"/>
                                      </p:to>
                                    </p:set>
                                    <p:anim calcmode="lin" valueType="num">
                                      <p:cBhvr additive="base">
                                        <p:cTn id="132" dur="500" fill="hold"/>
                                        <p:tgtEl>
                                          <p:spTgt spid="1681"/>
                                        </p:tgtEl>
                                        <p:attrNameLst>
                                          <p:attrName>ppt_x</p:attrName>
                                        </p:attrNameLst>
                                      </p:cBhvr>
                                      <p:tavLst>
                                        <p:tav tm="0">
                                          <p:val>
                                            <p:strVal val="#ppt_x"/>
                                          </p:val>
                                        </p:tav>
                                        <p:tav tm="100000">
                                          <p:val>
                                            <p:strVal val="#ppt_x"/>
                                          </p:val>
                                        </p:tav>
                                      </p:tavLst>
                                    </p:anim>
                                    <p:anim calcmode="lin" valueType="num">
                                      <p:cBhvr additive="base">
                                        <p:cTn id="133" dur="500" fill="hold"/>
                                        <p:tgtEl>
                                          <p:spTgt spid="168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43"/>
                  </p:tgtEl>
                </p:cond>
              </p:nextCondLst>
            </p:seq>
            <p:seq concurrent="1" nextAc="seek">
              <p:cTn id="134" restart="whenNotActive" fill="hold" evtFilter="cancelBubble" nodeType="interactiveSeq">
                <p:stCondLst>
                  <p:cond evt="onClick" delay="0">
                    <p:tgtEl>
                      <p:spTgt spid="44"/>
                    </p:tgtEl>
                  </p:cond>
                </p:stCondLst>
                <p:endSync evt="end" delay="0">
                  <p:rtn val="all"/>
                </p:endSync>
                <p:childTnLst>
                  <p:par>
                    <p:cTn id="135" fill="hold">
                      <p:stCondLst>
                        <p:cond delay="0"/>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1667"/>
                                        </p:tgtEl>
                                        <p:attrNameLst>
                                          <p:attrName>style.visibility</p:attrName>
                                        </p:attrNameLst>
                                      </p:cBhvr>
                                      <p:to>
                                        <p:strVal val="visible"/>
                                      </p:to>
                                    </p:set>
                                    <p:anim calcmode="lin" valueType="num">
                                      <p:cBhvr additive="base">
                                        <p:cTn id="139" dur="500" fill="hold"/>
                                        <p:tgtEl>
                                          <p:spTgt spid="1667"/>
                                        </p:tgtEl>
                                        <p:attrNameLst>
                                          <p:attrName>ppt_x</p:attrName>
                                        </p:attrNameLst>
                                      </p:cBhvr>
                                      <p:tavLst>
                                        <p:tav tm="0">
                                          <p:val>
                                            <p:strVal val="#ppt_x"/>
                                          </p:val>
                                        </p:tav>
                                        <p:tav tm="100000">
                                          <p:val>
                                            <p:strVal val="#ppt_x"/>
                                          </p:val>
                                        </p:tav>
                                      </p:tavLst>
                                    </p:anim>
                                    <p:anim calcmode="lin" valueType="num">
                                      <p:cBhvr additive="base">
                                        <p:cTn id="140" dur="500" fill="hold"/>
                                        <p:tgtEl>
                                          <p:spTgt spid="166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44"/>
                  </p:tgtEl>
                </p:cond>
              </p:nextCondLst>
            </p:seq>
            <p:seq concurrent="1" nextAc="seek">
              <p:cTn id="141" restart="whenNotActive" fill="hold" evtFilter="cancelBubble" nodeType="interactiveSeq">
                <p:stCondLst>
                  <p:cond evt="onClick" delay="0">
                    <p:tgtEl>
                      <p:spTgt spid="45"/>
                    </p:tgtEl>
                  </p:cond>
                </p:stCondLst>
                <p:endSync evt="end" delay="0">
                  <p:rtn val="all"/>
                </p:endSync>
                <p:childTnLst>
                  <p:par>
                    <p:cTn id="142" fill="hold">
                      <p:stCondLst>
                        <p:cond delay="0"/>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1695"/>
                                        </p:tgtEl>
                                        <p:attrNameLst>
                                          <p:attrName>style.visibility</p:attrName>
                                        </p:attrNameLst>
                                      </p:cBhvr>
                                      <p:to>
                                        <p:strVal val="visible"/>
                                      </p:to>
                                    </p:set>
                                    <p:anim calcmode="lin" valueType="num">
                                      <p:cBhvr additive="base">
                                        <p:cTn id="146" dur="500" fill="hold"/>
                                        <p:tgtEl>
                                          <p:spTgt spid="1695"/>
                                        </p:tgtEl>
                                        <p:attrNameLst>
                                          <p:attrName>ppt_x</p:attrName>
                                        </p:attrNameLst>
                                      </p:cBhvr>
                                      <p:tavLst>
                                        <p:tav tm="0">
                                          <p:val>
                                            <p:strVal val="#ppt_x"/>
                                          </p:val>
                                        </p:tav>
                                        <p:tav tm="100000">
                                          <p:val>
                                            <p:strVal val="#ppt_x"/>
                                          </p:val>
                                        </p:tav>
                                      </p:tavLst>
                                    </p:anim>
                                    <p:anim calcmode="lin" valueType="num">
                                      <p:cBhvr additive="base">
                                        <p:cTn id="147" dur="500" fill="hold"/>
                                        <p:tgtEl>
                                          <p:spTgt spid="1695"/>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45"/>
                  </p:tgtEl>
                </p:cond>
              </p:nextCondLst>
            </p:seq>
            <p:seq concurrent="1" nextAc="seek">
              <p:cTn id="148" restart="whenNotActive" fill="hold" evtFilter="cancelBubble" nodeType="interactiveSeq">
                <p:stCondLst>
                  <p:cond evt="onClick" delay="0">
                    <p:tgtEl>
                      <p:spTgt spid="46"/>
                    </p:tgtEl>
                  </p:cond>
                </p:stCondLst>
                <p:endSync evt="end" delay="0">
                  <p:rtn val="all"/>
                </p:endSync>
                <p:childTnLst>
                  <p:par>
                    <p:cTn id="149" fill="hold">
                      <p:stCondLst>
                        <p:cond delay="0"/>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1688"/>
                                        </p:tgtEl>
                                        <p:attrNameLst>
                                          <p:attrName>style.visibility</p:attrName>
                                        </p:attrNameLst>
                                      </p:cBhvr>
                                      <p:to>
                                        <p:strVal val="visible"/>
                                      </p:to>
                                    </p:set>
                                    <p:anim calcmode="lin" valueType="num">
                                      <p:cBhvr additive="base">
                                        <p:cTn id="153" dur="500" fill="hold"/>
                                        <p:tgtEl>
                                          <p:spTgt spid="1688"/>
                                        </p:tgtEl>
                                        <p:attrNameLst>
                                          <p:attrName>ppt_x</p:attrName>
                                        </p:attrNameLst>
                                      </p:cBhvr>
                                      <p:tavLst>
                                        <p:tav tm="0">
                                          <p:val>
                                            <p:strVal val="#ppt_x"/>
                                          </p:val>
                                        </p:tav>
                                        <p:tav tm="100000">
                                          <p:val>
                                            <p:strVal val="#ppt_x"/>
                                          </p:val>
                                        </p:tav>
                                      </p:tavLst>
                                    </p:anim>
                                    <p:anim calcmode="lin" valueType="num">
                                      <p:cBhvr additive="base">
                                        <p:cTn id="154" dur="500" fill="hold"/>
                                        <p:tgtEl>
                                          <p:spTgt spid="1688"/>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46"/>
                  </p:tgtEl>
                </p:cond>
              </p:nextCondLst>
            </p:seq>
            <p:seq concurrent="1" nextAc="seek">
              <p:cTn id="155" restart="whenNotActive" fill="hold" evtFilter="cancelBubble" nodeType="interactiveSeq">
                <p:stCondLst>
                  <p:cond evt="onClick" delay="0">
                    <p:tgtEl>
                      <p:spTgt spid="1731"/>
                    </p:tgtEl>
                  </p:cond>
                </p:stCondLst>
                <p:endSync evt="end" delay="0">
                  <p:rtn val="all"/>
                </p:endSync>
                <p:childTnLst>
                  <p:par>
                    <p:cTn id="156" fill="hold">
                      <p:stCondLst>
                        <p:cond delay="0"/>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1710"/>
                                        </p:tgtEl>
                                        <p:attrNameLst>
                                          <p:attrName>style.visibility</p:attrName>
                                        </p:attrNameLst>
                                      </p:cBhvr>
                                      <p:to>
                                        <p:strVal val="visible"/>
                                      </p:to>
                                    </p:set>
                                    <p:anim calcmode="lin" valueType="num">
                                      <p:cBhvr additive="base">
                                        <p:cTn id="160" dur="500" fill="hold"/>
                                        <p:tgtEl>
                                          <p:spTgt spid="1710"/>
                                        </p:tgtEl>
                                        <p:attrNameLst>
                                          <p:attrName>ppt_x</p:attrName>
                                        </p:attrNameLst>
                                      </p:cBhvr>
                                      <p:tavLst>
                                        <p:tav tm="0">
                                          <p:val>
                                            <p:strVal val="#ppt_x"/>
                                          </p:val>
                                        </p:tav>
                                        <p:tav tm="100000">
                                          <p:val>
                                            <p:strVal val="#ppt_x"/>
                                          </p:val>
                                        </p:tav>
                                      </p:tavLst>
                                    </p:anim>
                                    <p:anim calcmode="lin" valueType="num">
                                      <p:cBhvr additive="base">
                                        <p:cTn id="161" dur="500" fill="hold"/>
                                        <p:tgtEl>
                                          <p:spTgt spid="1710"/>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731"/>
                  </p:tgtEl>
                </p:cond>
              </p:nextCondLst>
            </p:seq>
            <p:seq concurrent="1" nextAc="seek">
              <p:cTn id="162" restart="whenNotActive" fill="hold" evtFilter="cancelBubble" nodeType="interactiveSeq">
                <p:stCondLst>
                  <p:cond evt="onClick" delay="0">
                    <p:tgtEl>
                      <p:spTgt spid="1734"/>
                    </p:tgtEl>
                  </p:cond>
                </p:stCondLst>
                <p:endSync evt="end" delay="0">
                  <p:rtn val="all"/>
                </p:endSync>
                <p:childTnLst>
                  <p:par>
                    <p:cTn id="163" fill="hold">
                      <p:stCondLst>
                        <p:cond delay="0"/>
                      </p:stCondLst>
                      <p:childTnLst>
                        <p:par>
                          <p:cTn id="164" fill="hold">
                            <p:stCondLst>
                              <p:cond delay="0"/>
                            </p:stCondLst>
                            <p:childTnLst>
                              <p:par>
                                <p:cTn id="165" presetID="2" presetClass="entr" presetSubtype="4" fill="hold" nodeType="clickEffect">
                                  <p:stCondLst>
                                    <p:cond delay="0"/>
                                  </p:stCondLst>
                                  <p:childTnLst>
                                    <p:set>
                                      <p:cBhvr>
                                        <p:cTn id="166" dur="1" fill="hold">
                                          <p:stCondLst>
                                            <p:cond delay="0"/>
                                          </p:stCondLst>
                                        </p:cTn>
                                        <p:tgtEl>
                                          <p:spTgt spid="1703"/>
                                        </p:tgtEl>
                                        <p:attrNameLst>
                                          <p:attrName>style.visibility</p:attrName>
                                        </p:attrNameLst>
                                      </p:cBhvr>
                                      <p:to>
                                        <p:strVal val="visible"/>
                                      </p:to>
                                    </p:set>
                                    <p:anim calcmode="lin" valueType="num">
                                      <p:cBhvr additive="base">
                                        <p:cTn id="167" dur="500" fill="hold"/>
                                        <p:tgtEl>
                                          <p:spTgt spid="1703"/>
                                        </p:tgtEl>
                                        <p:attrNameLst>
                                          <p:attrName>ppt_x</p:attrName>
                                        </p:attrNameLst>
                                      </p:cBhvr>
                                      <p:tavLst>
                                        <p:tav tm="0">
                                          <p:val>
                                            <p:strVal val="#ppt_x"/>
                                          </p:val>
                                        </p:tav>
                                        <p:tav tm="100000">
                                          <p:val>
                                            <p:strVal val="#ppt_x"/>
                                          </p:val>
                                        </p:tav>
                                      </p:tavLst>
                                    </p:anim>
                                    <p:anim calcmode="lin" valueType="num">
                                      <p:cBhvr additive="base">
                                        <p:cTn id="168" dur="500" fill="hold"/>
                                        <p:tgtEl>
                                          <p:spTgt spid="1703"/>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734"/>
                  </p:tgtEl>
                </p:cond>
              </p:nextCondLst>
            </p:seq>
            <p:seq concurrent="1" nextAc="seek">
              <p:cTn id="169" restart="whenNotActive" fill="hold" evtFilter="cancelBubble" nodeType="interactiveSeq">
                <p:stCondLst>
                  <p:cond evt="onClick" delay="0">
                    <p:tgtEl>
                      <p:spTgt spid="1737"/>
                    </p:tgtEl>
                  </p:cond>
                </p:stCondLst>
                <p:endSync evt="end" delay="0">
                  <p:rtn val="all"/>
                </p:endSync>
                <p:childTnLst>
                  <p:par>
                    <p:cTn id="170" fill="hold">
                      <p:stCondLst>
                        <p:cond delay="0"/>
                      </p:stCondLst>
                      <p:childTnLst>
                        <p:par>
                          <p:cTn id="171" fill="hold">
                            <p:stCondLst>
                              <p:cond delay="0"/>
                            </p:stCondLst>
                            <p:childTnLst>
                              <p:par>
                                <p:cTn id="172" presetID="2" presetClass="entr" presetSubtype="4" fill="hold" nodeType="clickEffect">
                                  <p:stCondLst>
                                    <p:cond delay="0"/>
                                  </p:stCondLst>
                                  <p:childTnLst>
                                    <p:set>
                                      <p:cBhvr>
                                        <p:cTn id="173" dur="1" fill="hold">
                                          <p:stCondLst>
                                            <p:cond delay="0"/>
                                          </p:stCondLst>
                                        </p:cTn>
                                        <p:tgtEl>
                                          <p:spTgt spid="1724"/>
                                        </p:tgtEl>
                                        <p:attrNameLst>
                                          <p:attrName>style.visibility</p:attrName>
                                        </p:attrNameLst>
                                      </p:cBhvr>
                                      <p:to>
                                        <p:strVal val="visible"/>
                                      </p:to>
                                    </p:set>
                                    <p:anim calcmode="lin" valueType="num">
                                      <p:cBhvr additive="base">
                                        <p:cTn id="174" dur="500" fill="hold"/>
                                        <p:tgtEl>
                                          <p:spTgt spid="1724"/>
                                        </p:tgtEl>
                                        <p:attrNameLst>
                                          <p:attrName>ppt_x</p:attrName>
                                        </p:attrNameLst>
                                      </p:cBhvr>
                                      <p:tavLst>
                                        <p:tav tm="0">
                                          <p:val>
                                            <p:strVal val="#ppt_x"/>
                                          </p:val>
                                        </p:tav>
                                        <p:tav tm="100000">
                                          <p:val>
                                            <p:strVal val="#ppt_x"/>
                                          </p:val>
                                        </p:tav>
                                      </p:tavLst>
                                    </p:anim>
                                    <p:anim calcmode="lin" valueType="num">
                                      <p:cBhvr additive="base">
                                        <p:cTn id="175" dur="500" fill="hold"/>
                                        <p:tgtEl>
                                          <p:spTgt spid="1724"/>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737"/>
                  </p:tgtEl>
                </p:cond>
              </p:nextCondLst>
            </p:seq>
            <p:seq concurrent="1" nextAc="seek">
              <p:cTn id="176" restart="whenNotActive" fill="hold" evtFilter="cancelBubble" nodeType="interactiveSeq">
                <p:stCondLst>
                  <p:cond evt="onClick" delay="0">
                    <p:tgtEl>
                      <p:spTgt spid="1740"/>
                    </p:tgtEl>
                  </p:cond>
                </p:stCondLst>
                <p:endSync evt="end" delay="0">
                  <p:rtn val="all"/>
                </p:endSync>
                <p:childTnLst>
                  <p:par>
                    <p:cTn id="177" fill="hold">
                      <p:stCondLst>
                        <p:cond delay="0"/>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1717"/>
                                        </p:tgtEl>
                                        <p:attrNameLst>
                                          <p:attrName>style.visibility</p:attrName>
                                        </p:attrNameLst>
                                      </p:cBhvr>
                                      <p:to>
                                        <p:strVal val="visible"/>
                                      </p:to>
                                    </p:set>
                                    <p:anim calcmode="lin" valueType="num">
                                      <p:cBhvr additive="base">
                                        <p:cTn id="181" dur="500" fill="hold"/>
                                        <p:tgtEl>
                                          <p:spTgt spid="1717"/>
                                        </p:tgtEl>
                                        <p:attrNameLst>
                                          <p:attrName>ppt_x</p:attrName>
                                        </p:attrNameLst>
                                      </p:cBhvr>
                                      <p:tavLst>
                                        <p:tav tm="0">
                                          <p:val>
                                            <p:strVal val="#ppt_x"/>
                                          </p:val>
                                        </p:tav>
                                        <p:tav tm="100000">
                                          <p:val>
                                            <p:strVal val="#ppt_x"/>
                                          </p:val>
                                        </p:tav>
                                      </p:tavLst>
                                    </p:anim>
                                    <p:anim calcmode="lin" valueType="num">
                                      <p:cBhvr additive="base">
                                        <p:cTn id="182" dur="500" fill="hold"/>
                                        <p:tgtEl>
                                          <p:spTgt spid="171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740"/>
                  </p:tgtEl>
                </p:cond>
              </p:nextCondLst>
            </p:seq>
            <p:audio>
              <p:cMediaNode vol="80303" showWhenStopped="0">
                <p:cTn id="183" repeatCount="indefinite" fill="hold" display="0">
                  <p:stCondLst>
                    <p:cond delay="indefinite"/>
                  </p:stCondLst>
                  <p:endCondLst>
                    <p:cond evt="onStopAudio" delay="0">
                      <p:tgtEl>
                        <p:sldTgt/>
                      </p:tgtEl>
                    </p:cond>
                  </p:endCondLst>
                </p:cTn>
                <p:tgtEl>
                  <p:spTgt spid="47"/>
                </p:tgtEl>
              </p:cMediaNode>
            </p:audio>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FA751748-CA21-1F1C-C0BC-16AA53F5759B}"/>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3669910"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8376248"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8"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303558" y="2945452"/>
            <a:ext cx="932948"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base</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06114" y="492750"/>
            <a:ext cx="6697667" cy="1569660"/>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rong phản ứng hóa học sau: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NaOH + HCl → NaCl + H</a:t>
            </a:r>
            <a:r>
              <a:rPr lang="en-US" sz="32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O,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chloric acid (HCl) thể hiện tính</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12401" y="2945452"/>
            <a:ext cx="81913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acid</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053490" y="4801926"/>
            <a:ext cx="143308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oxi hóa</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034843" y="4801926"/>
            <a:ext cx="77425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khử</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E2C25E2D-FA0A-0191-A033-C5216AF6CE4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071AE730-060C-2316-BC11-B7C287BAA2FA}"/>
                  </a:ext>
                </a:extLst>
              </p:cNvPr>
              <p:cNvGraphicFramePr>
                <a:graphicFrameLocks noChangeAspect="1"/>
              </p:cNvGraphicFramePr>
              <p:nvPr>
                <p:extLst>
                  <p:ext uri="{D42A27DB-BD31-4B8C-83A1-F6EECF244321}">
                    <p14:modId xmlns:p14="http://schemas.microsoft.com/office/powerpoint/2010/main" val="1134826090"/>
                  </p:ext>
                </p:extLst>
              </p:nvPr>
            </p:nvGraphicFramePr>
            <p:xfrm>
              <a:off x="9018247" y="1960696"/>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071AE730-060C-2316-BC11-B7C287BAA2FA}"/>
                  </a:ext>
                </a:extLst>
              </p:cNvPr>
              <p:cNvPicPr>
                <a:picLocks noGrp="1" noRot="1" noChangeAspect="1" noMove="1" noResize="1" noEditPoints="1" noAdjustHandles="1" noChangeArrowheads="1" noChangeShapeType="1" noCrop="1"/>
              </p:cNvPicPr>
              <p:nvPr/>
            </p:nvPicPr>
            <p:blipFill>
              <a:blip r:embed="rId11"/>
              <a:stretch>
                <a:fillRect/>
              </a:stretch>
            </p:blipFill>
            <p:spPr>
              <a:xfrm>
                <a:off x="9018247" y="1960696"/>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359087D7-0A36-F323-BE94-A19CED4337FC}"/>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7DA6B4DE-710E-EB28-1D7A-3A4108FDD2C2}"/>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53C29072-7BA5-535B-B429-9095F59016D3}"/>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597756552"/>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3A3A79C9-1420-11FF-2C50-0EDF87076993}"/>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2962119" y="2945452"/>
            <a:ext cx="1615828"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Fluoride</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06114" y="748711"/>
            <a:ext cx="8850500"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Ion nào sau đây tác dụng với dung dịch AgNO</a:t>
            </a:r>
            <a:r>
              <a:rPr lang="en-US" sz="32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ạo kết tủa màu trắng?</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590813" y="2945452"/>
            <a:ext cx="1662315"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Chloride</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2938074" y="4801926"/>
            <a:ext cx="1663918"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Bromide</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819239" y="4801926"/>
            <a:ext cx="1205458"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Iodine</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36B3EA04-9987-2058-A003-43B72701910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1B4E251A-1770-ED18-16C8-225362196D73}"/>
                  </a:ext>
                </a:extLst>
              </p:cNvPr>
              <p:cNvGraphicFramePr>
                <a:graphicFrameLocks noChangeAspect="1"/>
              </p:cNvGraphicFramePr>
              <p:nvPr>
                <p:extLst>
                  <p:ext uri="{D42A27DB-BD31-4B8C-83A1-F6EECF244321}">
                    <p14:modId xmlns:p14="http://schemas.microsoft.com/office/powerpoint/2010/main" val="625282348"/>
                  </p:ext>
                </p:extLst>
              </p:nvPr>
            </p:nvGraphicFramePr>
            <p:xfrm>
              <a:off x="9161468" y="1910181"/>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1B4E251A-1770-ED18-16C8-225362196D73}"/>
                  </a:ext>
                </a:extLst>
              </p:cNvPr>
              <p:cNvPicPr>
                <a:picLocks noGrp="1" noRot="1" noChangeAspect="1" noMove="1" noResize="1" noEditPoints="1" noAdjustHandles="1" noChangeArrowheads="1" noChangeShapeType="1" noCrop="1"/>
              </p:cNvPicPr>
              <p:nvPr/>
            </p:nvPicPr>
            <p:blipFill>
              <a:blip r:embed="rId11"/>
              <a:stretch>
                <a:fillRect/>
              </a:stretch>
            </p:blipFill>
            <p:spPr>
              <a:xfrm>
                <a:off x="9161468" y="1910181"/>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291A54F0-7058-B312-3F50-001139869241}"/>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D91975AE-B6BD-8E6F-2E55-D0D2210324DE}"/>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9FC77A35-82D5-7C17-E9C1-D0714AE0C64F}"/>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558489413"/>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391CE809-D0D0-242F-6AA6-1B6B74E1D1D6}"/>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416570" y="2945452"/>
            <a:ext cx="706925"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29963" y="600908"/>
            <a:ext cx="9162508" cy="1384995"/>
          </a:xfrm>
          <a:prstGeom prst="rect">
            <a:avLst/>
          </a:prstGeom>
          <a:noFill/>
        </p:spPr>
        <p:txBody>
          <a:bodyPr wrap="none">
            <a:spAutoFit/>
          </a:bodyPr>
          <a:lstStyle/>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Dung dịch X không làm đổi màu quỳ tím. Khi cho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dung dịch X tác dụng với dung dịch AgN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thì thu được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kết tủa trắng. X có thể là</a:t>
            </a:r>
            <a:endParaRPr lang="en-US" sz="28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954693" y="2945452"/>
            <a:ext cx="934551"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Cl</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382906" y="4801926"/>
            <a:ext cx="774251"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F</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216783" y="4801926"/>
            <a:ext cx="410370"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KI</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54399FC5-2061-1C48-C15E-50C46DF6C9F7}"/>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5E7B5DDF-DD85-D23A-D1D6-EE946A2BD157}"/>
                  </a:ext>
                </a:extLst>
              </p:cNvPr>
              <p:cNvGraphicFramePr>
                <a:graphicFrameLocks noChangeAspect="1"/>
              </p:cNvGraphicFramePr>
              <p:nvPr>
                <p:extLst>
                  <p:ext uri="{D42A27DB-BD31-4B8C-83A1-F6EECF244321}">
                    <p14:modId xmlns:p14="http://schemas.microsoft.com/office/powerpoint/2010/main" val="1392354406"/>
                  </p:ext>
                </p:extLst>
              </p:nvPr>
            </p:nvGraphicFramePr>
            <p:xfrm>
              <a:off x="9241106" y="1872438"/>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5E7B5DDF-DD85-D23A-D1D6-EE946A2BD157}"/>
                  </a:ext>
                </a:extLst>
              </p:cNvPr>
              <p:cNvPicPr>
                <a:picLocks noGrp="1" noRot="1" noChangeAspect="1" noMove="1" noResize="1" noEditPoints="1" noAdjustHandles="1" noChangeArrowheads="1" noChangeShapeType="1" noCrop="1"/>
              </p:cNvPicPr>
              <p:nvPr/>
            </p:nvPicPr>
            <p:blipFill>
              <a:blip r:embed="rId11"/>
              <a:stretch>
                <a:fillRect/>
              </a:stretch>
            </p:blipFill>
            <p:spPr>
              <a:xfrm>
                <a:off x="9241106" y="1872438"/>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2F7A8FB2-8DD5-81F7-4565-E944974B2F41}"/>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6A59A745-FF9B-B065-6379-CB51F0E084D3}"/>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720AA6CD-5EA0-9682-E1C7-C333CE07C1A4}"/>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58938700"/>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AF6FD129-0D92-366E-06B4-34C5EA906D0D}"/>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7449475"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Acid nào sau đây có tính acid yếu nhất?</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E579674F-0279-1A1E-7239-F8392BB1CD5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944769A8-4A0E-0BBD-713C-1CD1ABAF2578}"/>
                  </a:ext>
                </a:extLst>
              </p:cNvPr>
              <p:cNvGraphicFramePr>
                <a:graphicFrameLocks noChangeAspect="1"/>
              </p:cNvGraphicFramePr>
              <p:nvPr>
                <p:extLst>
                  <p:ext uri="{D42A27DB-BD31-4B8C-83A1-F6EECF244321}">
                    <p14:modId xmlns:p14="http://schemas.microsoft.com/office/powerpoint/2010/main" val="3738988847"/>
                  </p:ext>
                </p:extLst>
              </p:nvPr>
            </p:nvGraphicFramePr>
            <p:xfrm>
              <a:off x="9474272" y="3844300"/>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944769A8-4A0E-0BBD-713C-1CD1ABAF2578}"/>
                  </a:ext>
                </a:extLst>
              </p:cNvPr>
              <p:cNvPicPr>
                <a:picLocks noGrp="1" noRot="1" noChangeAspect="1" noMove="1" noResize="1" noEditPoints="1" noAdjustHandles="1" noChangeArrowheads="1" noChangeShapeType="1" noCrop="1"/>
              </p:cNvPicPr>
              <p:nvPr/>
            </p:nvPicPr>
            <p:blipFill>
              <a:blip r:embed="rId11"/>
              <a:stretch>
                <a:fillRect/>
              </a:stretch>
            </p:blipFill>
            <p:spPr>
              <a:xfrm>
                <a:off x="9474272" y="3844300"/>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98BD34A5-6E13-4FC9-6C78-978C11129FDD}"/>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C37D4878-C529-2E0E-D084-CB788AB2F106}"/>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F2AC9133-4131-94DA-FFBD-82827B9868EF}"/>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206930592"/>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28" grpId="0" animBg="1"/>
      <p:bldP spid="331" grpId="0" animBg="1"/>
      <p:bldP spid="3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4361B8FD-989D-5C13-838C-8843D3C72A99}"/>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28430" y="750725"/>
            <a:ext cx="9241632"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halic acid thường được dùng để đánh sạch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bề mặt kim loại trước khi sơn, hàn, mạ điện là</a:t>
            </a:r>
            <a:endParaRPr lang="en-US" sz="3200">
              <a:latin typeface="Arial" panose="020B0604020202020204" pitchFamily="34" charset="0"/>
              <a:cs typeface="Arial" panose="020B0604020202020204" pitchFamily="34" charset="0"/>
            </a:endParaRPr>
          </a:p>
        </p:txBody>
      </p:sp>
      <p:sp>
        <p:nvSpPr>
          <p:cNvPr id="31" name="Hình chữ nhật: Góc Tròn 30">
            <a:extLst>
              <a:ext uri="{FF2B5EF4-FFF2-40B4-BE49-F238E27FC236}">
                <a16:creationId xmlns:a16="http://schemas.microsoft.com/office/drawing/2014/main" id="{7EB3CD54-089A-5870-CA76-8E72F503CEDF}"/>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95A057F6-4884-0330-00C7-1BF5402D4A7B}"/>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Đáp án - 9Slide.vn">
            <a:extLst>
              <a:ext uri="{FF2B5EF4-FFF2-40B4-BE49-F238E27FC236}">
                <a16:creationId xmlns:a16="http://schemas.microsoft.com/office/drawing/2014/main" id="{E96675B9-E830-2C73-13C1-3FF54C2A6D33}"/>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ình chữ nhật: Góc Tròn 35">
            <a:extLst>
              <a:ext uri="{FF2B5EF4-FFF2-40B4-BE49-F238E27FC236}">
                <a16:creationId xmlns:a16="http://schemas.microsoft.com/office/drawing/2014/main" id="{77870CA2-D12B-9BB4-0B40-C52D17200CB5}"/>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ộp Văn bản 36">
            <a:extLst>
              <a:ext uri="{FF2B5EF4-FFF2-40B4-BE49-F238E27FC236}">
                <a16:creationId xmlns:a16="http://schemas.microsoft.com/office/drawing/2014/main" id="{3B932ABD-C6DC-8F65-F18C-05B436DA1F5E}"/>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8" name="Hộp Văn bản 37">
            <a:extLst>
              <a:ext uri="{FF2B5EF4-FFF2-40B4-BE49-F238E27FC236}">
                <a16:creationId xmlns:a16="http://schemas.microsoft.com/office/drawing/2014/main" id="{0F82310A-8674-5310-B29D-1AC849677806}"/>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9" name="Hộp Văn bản 38">
            <a:extLst>
              <a:ext uri="{FF2B5EF4-FFF2-40B4-BE49-F238E27FC236}">
                <a16:creationId xmlns:a16="http://schemas.microsoft.com/office/drawing/2014/main" id="{F79D6AAD-43EB-8E69-C455-B543B257C5E0}"/>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40" name="Hộp Văn bản 39">
            <a:extLst>
              <a:ext uri="{FF2B5EF4-FFF2-40B4-BE49-F238E27FC236}">
                <a16:creationId xmlns:a16="http://schemas.microsoft.com/office/drawing/2014/main" id="{9DE7D897-77F8-7976-6454-DC5C54D0B83B}"/>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41" name="Đồ họa 40" descr="Back with solid fill">
            <a:hlinkClick r:id="rId7" action="ppaction://hlinksldjump"/>
            <a:extLst>
              <a:ext uri="{FF2B5EF4-FFF2-40B4-BE49-F238E27FC236}">
                <a16:creationId xmlns:a16="http://schemas.microsoft.com/office/drawing/2014/main" id="{1D4CF939-D858-60EA-1085-34EA3D6CD1A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42" name="Ngôi sao - 9Slide.vn" descr="Gold Star">
                <a:extLst>
                  <a:ext uri="{FF2B5EF4-FFF2-40B4-BE49-F238E27FC236}">
                    <a16:creationId xmlns:a16="http://schemas.microsoft.com/office/drawing/2014/main" id="{C9165FCB-6DA5-6343-7743-FC7ECFA2CFA9}"/>
                  </a:ext>
                </a:extLst>
              </p:cNvPr>
              <p:cNvGraphicFramePr>
                <a:graphicFrameLocks noChangeAspect="1"/>
              </p:cNvGraphicFramePr>
              <p:nvPr>
                <p:extLst>
                  <p:ext uri="{D42A27DB-BD31-4B8C-83A1-F6EECF244321}">
                    <p14:modId xmlns:p14="http://schemas.microsoft.com/office/powerpoint/2010/main" val="3475562779"/>
                  </p:ext>
                </p:extLst>
              </p:nvPr>
            </p:nvGraphicFramePr>
            <p:xfrm>
              <a:off x="4254202" y="3708186"/>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42" name="Ngôi sao - 9Slide.vn" descr="Gold Star">
                <a:extLst>
                  <a:ext uri="{FF2B5EF4-FFF2-40B4-BE49-F238E27FC236}">
                    <a16:creationId xmlns:a16="http://schemas.microsoft.com/office/drawing/2014/main" id="{C9165FCB-6DA5-6343-7743-FC7ECFA2CFA9}"/>
                  </a:ext>
                </a:extLst>
              </p:cNvPr>
              <p:cNvPicPr>
                <a:picLocks noGrp="1" noRot="1" noChangeAspect="1" noMove="1" noResize="1" noEditPoints="1" noAdjustHandles="1" noChangeArrowheads="1" noChangeShapeType="1" noCrop="1"/>
              </p:cNvPicPr>
              <p:nvPr/>
            </p:nvPicPr>
            <p:blipFill>
              <a:blip r:embed="rId11"/>
              <a:stretch>
                <a:fillRect/>
              </a:stretch>
            </p:blipFill>
            <p:spPr>
              <a:xfrm>
                <a:off x="4254202" y="3708186"/>
                <a:ext cx="2302721" cy="2159214"/>
              </a:xfrm>
              <a:prstGeom prst="rect">
                <a:avLst/>
              </a:prstGeom>
            </p:spPr>
          </p:pic>
        </mc:Fallback>
      </mc:AlternateContent>
      <p:sp>
        <p:nvSpPr>
          <p:cNvPr id="43" name="Hình chữ nhật: Góc Tròn 42">
            <a:extLst>
              <a:ext uri="{FF2B5EF4-FFF2-40B4-BE49-F238E27FC236}">
                <a16:creationId xmlns:a16="http://schemas.microsoft.com/office/drawing/2014/main" id="{3208CD53-64F4-9B76-4A12-5EB8CFC7C16E}"/>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Hình chữ nhật: Góc Tròn 43">
            <a:extLst>
              <a:ext uri="{FF2B5EF4-FFF2-40B4-BE49-F238E27FC236}">
                <a16:creationId xmlns:a16="http://schemas.microsoft.com/office/drawing/2014/main" id="{68DA7DFB-BBBF-C50B-C890-B29545689B9F}"/>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5" name="Nhạc nền câu hỏi">
            <a:hlinkClick r:id="" action="ppaction://media"/>
            <a:extLst>
              <a:ext uri="{FF2B5EF4-FFF2-40B4-BE49-F238E27FC236}">
                <a16:creationId xmlns:a16="http://schemas.microsoft.com/office/drawing/2014/main" id="{1F0353F9-7CB0-0E90-C4B9-BBBE37111304}"/>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315708255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43"/>
                                        </p:tgtEl>
                                      </p:cBhvr>
                                    </p:animEffect>
                                    <p:set>
                                      <p:cBhvr>
                                        <p:cTn id="7" dur="1" fill="hold">
                                          <p:stCondLst>
                                            <p:cond delay="19999"/>
                                          </p:stCondLst>
                                        </p:cTn>
                                        <p:tgtEl>
                                          <p:spTgt spid="4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4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1"/>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1"/>
                                        </p:tgtEl>
                                        <p:attrNameLst>
                                          <p:attrName>style.opacity</p:attrName>
                                        </p:attrNameLst>
                                      </p:cBhvr>
                                      <p:to>
                                        <p:strVal val="0.25"/>
                                      </p:to>
                                    </p:set>
                                    <p:animEffect filter="image" prLst="opacity: 0.25">
                                      <p:cBhvr rctx="IE">
                                        <p:cTn id="15" dur="indefinite"/>
                                        <p:tgtEl>
                                          <p:spTgt spid="31"/>
                                        </p:tgtEl>
                                      </p:cBhvr>
                                    </p:animEffect>
                                  </p:childTnLst>
                                </p:cTn>
                              </p:par>
                            </p:childTnLst>
                          </p:cTn>
                        </p:par>
                      </p:childTnLst>
                    </p:cTn>
                  </p:par>
                </p:childTnLst>
              </p:cTn>
              <p:nextCondLst>
                <p:cond evt="onClick" delay="0">
                  <p:tgtEl>
                    <p:spTgt spid="31"/>
                  </p:tgtEl>
                </p:cond>
              </p:nextCondLst>
            </p:seq>
            <p:seq concurrent="1" nextAc="seek">
              <p:cTn id="16" restart="whenNotActive" fill="hold" evtFilter="cancelBubble" nodeType="interactiveSeq">
                <p:stCondLst>
                  <p:cond evt="onClick" delay="0">
                    <p:tgtEl>
                      <p:spTgt spid="33"/>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
                                        </p:tgtEl>
                                        <p:attrNameLst>
                                          <p:attrName>style.opacity</p:attrName>
                                        </p:attrNameLst>
                                      </p:cBhvr>
                                      <p:to>
                                        <p:strVal val="0.25"/>
                                      </p:to>
                                    </p:set>
                                    <p:animEffect filter="image" prLst="opacity: 0.25">
                                      <p:cBhvr rctx="IE">
                                        <p:cTn id="21" dur="indefinite"/>
                                        <p:tgtEl>
                                          <p:spTgt spid="33"/>
                                        </p:tgtEl>
                                      </p:cBhvr>
                                    </p:animEffect>
                                  </p:childTnLst>
                                </p:cTn>
                              </p:par>
                            </p:childTnLst>
                          </p:cTn>
                        </p:par>
                      </p:childTnLst>
                    </p:cTn>
                  </p:par>
                </p:childTnLst>
              </p:cTn>
              <p:nextCondLst>
                <p:cond evt="onClick" delay="0">
                  <p:tgtEl>
                    <p:spTgt spid="33"/>
                  </p:tgtEl>
                </p:cond>
              </p:nextCondLst>
            </p:seq>
            <p:seq concurrent="1" nextAc="seek">
              <p:cTn id="22" restart="whenNotActive" fill="hold" evtFilter="cancelBubble" nodeType="interactiveSeq">
                <p:stCondLst>
                  <p:cond evt="onClick" delay="0">
                    <p:tgtEl>
                      <p:spTgt spid="36"/>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6"/>
                                        </p:tgtEl>
                                        <p:attrNameLst>
                                          <p:attrName>style.opacity</p:attrName>
                                        </p:attrNameLst>
                                      </p:cBhvr>
                                      <p:to>
                                        <p:strVal val="0.25"/>
                                      </p:to>
                                    </p:set>
                                    <p:animEffect filter="image" prLst="opacity: 0.25">
                                      <p:cBhvr rctx="IE">
                                        <p:cTn id="27" dur="indefinite"/>
                                        <p:tgtEl>
                                          <p:spTgt spid="36"/>
                                        </p:tgtEl>
                                      </p:cBhvr>
                                    </p:animEffect>
                                  </p:childTnLst>
                                </p:cTn>
                              </p:par>
                            </p:childTnLst>
                          </p:cTn>
                        </p:par>
                      </p:childTnLst>
                    </p:cTn>
                  </p:par>
                </p:childTnLst>
              </p:cTn>
              <p:nextCondLst>
                <p:cond evt="onClick" delay="0">
                  <p:tgtEl>
                    <p:spTgt spid="36"/>
                  </p:tgtEl>
                </p:cond>
              </p:nextCondLst>
            </p:seq>
            <p:seq concurrent="1" nextAc="seek">
              <p:cTn id="28" restart="whenNotActive" fill="hold" evtFilter="cancelBubble" nodeType="interactiveSeq">
                <p:stCondLst>
                  <p:cond evt="onClick" delay="0">
                    <p:tgtEl>
                      <p:spTgt spid="34"/>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fade">
                                      <p:cBhvr>
                                        <p:cTn id="33" dur="1000"/>
                                        <p:tgtEl>
                                          <p:spTgt spid="42"/>
                                        </p:tgtEl>
                                      </p:cBhvr>
                                    </p:animEffect>
                                    <p:anim calcmode="lin" valueType="num">
                                      <p:cBhvr additive="sum">
                                        <p:cTn id="34" dur="1000" fill="hold"/>
                                        <p:tgtEl>
                                          <p:spTgt spid="4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4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4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4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4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4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4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4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4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4"/>
                  </p:tgtEl>
                </p:cond>
              </p:nextCondLst>
            </p:seq>
            <p:audio>
              <p:cMediaNode vol="100000" showWhenStopped="0">
                <p:cTn id="44" fill="hold" display="0">
                  <p:stCondLst>
                    <p:cond delay="indefinite"/>
                  </p:stCondLst>
                  <p:endCondLst>
                    <p:cond evt="onStopAudio" delay="0">
                      <p:tgtEl>
                        <p:sldTgt/>
                      </p:tgtEl>
                    </p:cond>
                  </p:endCondLst>
                </p:cTn>
                <p:tgtEl>
                  <p:spTgt spid="45"/>
                </p:tgtEl>
              </p:cMediaNode>
            </p:audio>
          </p:childTnLst>
        </p:cTn>
      </p:par>
    </p:tnLst>
    <p:bldLst>
      <p:bldP spid="31" grpId="0" animBg="1"/>
      <p:bldP spid="33" grpId="0" animBg="1"/>
      <p:bldP spid="36" grpId="0" animBg="1"/>
      <p:bldP spid="4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6117AC53-431F-EC6D-5CF3-D7EB58CC255E}"/>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124023" y="2945452"/>
            <a:ext cx="1292020"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CaCO</a:t>
            </a:r>
            <a:r>
              <a:rPr lang="en-US" sz="3200" b="1" baseline="-25000">
                <a:solidFill>
                  <a:schemeClr val="bg1"/>
                </a:solidFill>
                <a:latin typeface="Arial" panose="020B0604020202020204" pitchFamily="34" charset="0"/>
                <a:cs typeface="Arial" panose="020B0604020202020204" pitchFamily="34" charset="0"/>
              </a:rPr>
              <a:t>3</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75338" y="747094"/>
            <a:ext cx="8997976"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chloric acid loãng thể hiện tính oxi hóa khi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ác dụng với chất nào sau đây?</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183121" y="2945452"/>
            <a:ext cx="477695"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Fe</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200163" y="4801926"/>
            <a:ext cx="1139736"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OH</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989157" y="4801926"/>
            <a:ext cx="865622"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CuO</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C491245E-359F-2B2E-426E-15619C3D4854}"/>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4F50E938-290C-AB1C-9E96-DD89B352BB42}"/>
                  </a:ext>
                </a:extLst>
              </p:cNvPr>
              <p:cNvGraphicFramePr>
                <a:graphicFrameLocks noChangeAspect="1"/>
              </p:cNvGraphicFramePr>
              <p:nvPr>
                <p:extLst>
                  <p:ext uri="{D42A27DB-BD31-4B8C-83A1-F6EECF244321}">
                    <p14:modId xmlns:p14="http://schemas.microsoft.com/office/powerpoint/2010/main" val="4121525083"/>
                  </p:ext>
                </p:extLst>
              </p:nvPr>
            </p:nvGraphicFramePr>
            <p:xfrm>
              <a:off x="8998589" y="1960696"/>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4F50E938-290C-AB1C-9E96-DD89B352BB42}"/>
                  </a:ext>
                </a:extLst>
              </p:cNvPr>
              <p:cNvPicPr>
                <a:picLocks noGrp="1" noRot="1" noChangeAspect="1" noMove="1" noResize="1" noEditPoints="1" noAdjustHandles="1" noChangeArrowheads="1" noChangeShapeType="1" noCrop="1"/>
              </p:cNvPicPr>
              <p:nvPr/>
            </p:nvPicPr>
            <p:blipFill>
              <a:blip r:embed="rId11"/>
              <a:stretch>
                <a:fillRect/>
              </a:stretch>
            </p:blipFill>
            <p:spPr>
              <a:xfrm>
                <a:off x="8998589" y="1960696"/>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F526F22F-3AD8-6BF3-38B5-29F40F5C7915}"/>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3684E753-F09F-7F98-FCFF-9B29F6FFAEBA}"/>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4D734A56-F906-0249-A222-030BE1809E56}"/>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798310647"/>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EC6BBA00-698B-4988-EAC2-0CEC1A47CCC0}"/>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7</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Đáp án - 9Slide.vn">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393327" y="2945452"/>
            <a:ext cx="753411"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KBr</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84999" y="778972"/>
            <a:ext cx="8680581" cy="954107"/>
          </a:xfrm>
          <a:prstGeom prst="rect">
            <a:avLst/>
          </a:prstGeom>
          <a:noFill/>
        </p:spPr>
        <p:txBody>
          <a:bodyPr wrap="none">
            <a:spAutoFit/>
          </a:bodyPr>
          <a:lstStyle/>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Cho muối halide nào sau đây tác dụng với dung dịch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H</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S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đặc nóng thì chỉ xảy ra phản ứng trao đổi?</a:t>
            </a:r>
            <a:endParaRPr lang="en-US" sz="28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216783" y="2945452"/>
            <a:ext cx="410370"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KI</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302757" y="4801926"/>
            <a:ext cx="934551"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931449" y="4801926"/>
            <a:ext cx="981039"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Br</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43EFD9E1-CDCC-5CAA-3B46-08A7AB1DDB4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0E464BB9-FC49-2D60-90CB-FFC3D4D54649}"/>
                  </a:ext>
                </a:extLst>
              </p:cNvPr>
              <p:cNvGraphicFramePr>
                <a:graphicFrameLocks noChangeAspect="1"/>
              </p:cNvGraphicFramePr>
              <p:nvPr>
                <p:extLst>
                  <p:ext uri="{D42A27DB-BD31-4B8C-83A1-F6EECF244321}">
                    <p14:modId xmlns:p14="http://schemas.microsoft.com/office/powerpoint/2010/main" val="1435772843"/>
                  </p:ext>
                </p:extLst>
              </p:nvPr>
            </p:nvGraphicFramePr>
            <p:xfrm>
              <a:off x="4409126" y="3738532"/>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0E464BB9-FC49-2D60-90CB-FFC3D4D54649}"/>
                  </a:ext>
                </a:extLst>
              </p:cNvPr>
              <p:cNvPicPr>
                <a:picLocks noGrp="1" noRot="1" noChangeAspect="1" noMove="1" noResize="1" noEditPoints="1" noAdjustHandles="1" noChangeArrowheads="1" noChangeShapeType="1" noCrop="1"/>
              </p:cNvPicPr>
              <p:nvPr/>
            </p:nvPicPr>
            <p:blipFill>
              <a:blip r:embed="rId11"/>
              <a:stretch>
                <a:fillRect/>
              </a:stretch>
            </p:blipFill>
            <p:spPr>
              <a:xfrm>
                <a:off x="4409126" y="3738532"/>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46F66490-3087-6109-BFE8-37AAE4446F0D}"/>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DA860109-DC3B-9CAE-7C4B-01A047E0FC9C}"/>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EEF2A62A-39F8-892A-1C9E-0D9B5BE0B2C7}"/>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3993555369"/>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31"/>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1"/>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28" grpId="0" animBg="1"/>
      <p:bldP spid="332" grpId="0" animBg="1"/>
      <p:bldP spid="3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09778064-81E2-587A-0A21-24E2F31C3FF7}"/>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573327"/>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627729"/>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8</a:t>
            </a:r>
            <a:endParaRPr lang="en-US" sz="3200">
              <a:solidFill>
                <a:schemeClr val="bg1"/>
              </a:solidFill>
              <a:latin typeface="Arial" panose="020B0604020202020204" pitchFamily="34" charset="0"/>
              <a:cs typeface="Arial" panose="020B0604020202020204" pitchFamily="34" charset="0"/>
            </a:endParaRPr>
          </a:p>
        </p:txBody>
      </p:sp>
      <p:sp>
        <p:nvSpPr>
          <p:cNvPr id="328" name="Đáp án - 9Slide.vn">
            <a:extLst>
              <a:ext uri="{FF2B5EF4-FFF2-40B4-BE49-F238E27FC236}">
                <a16:creationId xmlns:a16="http://schemas.microsoft.com/office/drawing/2014/main" id="{7FB58F19-E494-87EE-C111-B70B10544505}"/>
              </a:ext>
            </a:extLst>
          </p:cNvPr>
          <p:cNvSpPr/>
          <p:nvPr/>
        </p:nvSpPr>
        <p:spPr>
          <a:xfrm>
            <a:off x="1198868" y="2301836"/>
            <a:ext cx="9871636" cy="849289"/>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1426359" y="2439099"/>
            <a:ext cx="4948471" cy="492443"/>
          </a:xfrm>
          <a:prstGeom prst="rect">
            <a:avLst/>
          </a:prstGeom>
          <a:noFill/>
        </p:spPr>
        <p:txBody>
          <a:bodyPr wrap="none" lIns="0" tIns="0" rIns="0" bIns="0" rtlCol="0">
            <a:spAutoFit/>
          </a:bodyPr>
          <a:lstStyle/>
          <a:p>
            <a:pPr algn="ct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SiO</a:t>
            </a:r>
            <a:r>
              <a:rPr lang="en-US" sz="3200" b="1" baseline="-2500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 4HF → SiF</a:t>
            </a:r>
            <a:r>
              <a:rPr lang="en-US" sz="3200" b="1" baseline="-25000">
                <a:solidFill>
                  <a:schemeClr val="bg1"/>
                </a:solidFill>
                <a:effectLst/>
                <a:latin typeface="Arial" panose="020B0604020202020204" pitchFamily="34" charset="0"/>
                <a:ea typeface="Calibri" panose="020F0502020204030204" pitchFamily="34" charset="0"/>
                <a:cs typeface="Arial" panose="020B0604020202020204" pitchFamily="34" charset="0"/>
              </a:rPr>
              <a:t>4</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 2H</a:t>
            </a:r>
            <a:r>
              <a:rPr lang="en-US" sz="3200" b="1" baseline="-2500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O</a:t>
            </a:r>
            <a:endParaRPr lang="en-US" sz="3200" b="1">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50121" y="747094"/>
            <a:ext cx="8723863"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Dung dịch HF có khả năng ăn mòn thủy tinh là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do xảy ra phản ứng hóa học nào sau đây?</a:t>
            </a:r>
            <a:endParaRPr lang="en-US" sz="3200">
              <a:latin typeface="Arial" panose="020B0604020202020204" pitchFamily="34" charset="0"/>
              <a:cs typeface="Arial" panose="020B0604020202020204" pitchFamily="34" charset="0"/>
            </a:endParaRPr>
          </a:p>
        </p:txBody>
      </p:sp>
      <p:sp>
        <p:nvSpPr>
          <p:cNvPr id="39" name="Hình chữ nhật: Góc Tròn 38">
            <a:extLst>
              <a:ext uri="{FF2B5EF4-FFF2-40B4-BE49-F238E27FC236}">
                <a16:creationId xmlns:a16="http://schemas.microsoft.com/office/drawing/2014/main" id="{D476BA55-42A0-BEC6-96B9-7A00F1D3E537}"/>
              </a:ext>
            </a:extLst>
          </p:cNvPr>
          <p:cNvSpPr/>
          <p:nvPr/>
        </p:nvSpPr>
        <p:spPr>
          <a:xfrm>
            <a:off x="1198868" y="3270736"/>
            <a:ext cx="9871636" cy="849289"/>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Hình chữ nhật: Góc Tròn 39">
            <a:extLst>
              <a:ext uri="{FF2B5EF4-FFF2-40B4-BE49-F238E27FC236}">
                <a16:creationId xmlns:a16="http://schemas.microsoft.com/office/drawing/2014/main" id="{CBD66BAC-A239-406A-C484-4AEEB36B82BD}"/>
              </a:ext>
            </a:extLst>
          </p:cNvPr>
          <p:cNvSpPr/>
          <p:nvPr/>
        </p:nvSpPr>
        <p:spPr>
          <a:xfrm>
            <a:off x="1198868" y="4239636"/>
            <a:ext cx="9871636" cy="849289"/>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ình chữ nhật: Góc Tròn 40">
            <a:extLst>
              <a:ext uri="{FF2B5EF4-FFF2-40B4-BE49-F238E27FC236}">
                <a16:creationId xmlns:a16="http://schemas.microsoft.com/office/drawing/2014/main" id="{7CCA4B22-AB14-9AC2-614D-8C8997D081E3}"/>
              </a:ext>
            </a:extLst>
          </p:cNvPr>
          <p:cNvSpPr/>
          <p:nvPr/>
        </p:nvSpPr>
        <p:spPr>
          <a:xfrm>
            <a:off x="1198868" y="5208537"/>
            <a:ext cx="9871636" cy="849289"/>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ộp Văn bản 31">
            <a:extLst>
              <a:ext uri="{FF2B5EF4-FFF2-40B4-BE49-F238E27FC236}">
                <a16:creationId xmlns:a16="http://schemas.microsoft.com/office/drawing/2014/main" id="{0E20B077-8435-BE38-1DE3-C85A46BC03BC}"/>
              </a:ext>
            </a:extLst>
          </p:cNvPr>
          <p:cNvSpPr txBox="1"/>
          <p:nvPr/>
        </p:nvSpPr>
        <p:spPr>
          <a:xfrm>
            <a:off x="1426359" y="3429460"/>
            <a:ext cx="4877938" cy="492443"/>
          </a:xfrm>
          <a:prstGeom prst="rect">
            <a:avLst/>
          </a:prstGeom>
          <a:noFill/>
        </p:spPr>
        <p:txBody>
          <a:bodyPr wrap="none" lIns="0" tIns="0" rIns="0" bIns="0" rtlCol="0">
            <a:spAutoFit/>
          </a:bodyPr>
          <a:lstStyle>
            <a:defPPr>
              <a:defRPr lang="en-US"/>
            </a:defPPr>
            <a:lvl1pPr algn="ctr">
              <a:defRPr sz="3200" b="1">
                <a:solidFill>
                  <a:schemeClr val="bg1"/>
                </a:solidFill>
                <a:effectLst/>
                <a:latin typeface="Arial" panose="020B0604020202020204" pitchFamily="34" charset="0"/>
                <a:ea typeface="Calibri" panose="020F0502020204030204" pitchFamily="34" charset="0"/>
                <a:cs typeface="Arial" panose="020B0604020202020204" pitchFamily="34" charset="0"/>
              </a:defRPr>
            </a:lvl1pPr>
          </a:lstStyle>
          <a:p>
            <a:r>
              <a:rPr lang="en-US"/>
              <a:t>NaOH + HF → NaF + H</a:t>
            </a:r>
            <a:r>
              <a:rPr lang="en-US" baseline="-25000"/>
              <a:t>2</a:t>
            </a:r>
            <a:r>
              <a:rPr lang="en-US"/>
              <a:t>O</a:t>
            </a:r>
          </a:p>
        </p:txBody>
      </p:sp>
      <p:sp>
        <p:nvSpPr>
          <p:cNvPr id="35" name="Hộp Văn bản 34">
            <a:extLst>
              <a:ext uri="{FF2B5EF4-FFF2-40B4-BE49-F238E27FC236}">
                <a16:creationId xmlns:a16="http://schemas.microsoft.com/office/drawing/2014/main" id="{9EB44B28-492B-61B1-89CC-159234837076}"/>
              </a:ext>
            </a:extLst>
          </p:cNvPr>
          <p:cNvSpPr txBox="1"/>
          <p:nvPr/>
        </p:nvSpPr>
        <p:spPr>
          <a:xfrm>
            <a:off x="1426359" y="4419821"/>
            <a:ext cx="2731517" cy="492443"/>
          </a:xfrm>
          <a:prstGeom prst="rect">
            <a:avLst/>
          </a:prstGeom>
          <a:noFill/>
        </p:spPr>
        <p:txBody>
          <a:bodyPr wrap="none" lIns="0" tIns="0" rIns="0" bIns="0" rtlCol="0">
            <a:spAutoFit/>
          </a:bodyPr>
          <a:lstStyle>
            <a:defPPr>
              <a:defRPr lang="en-US"/>
            </a:defPPr>
            <a:lvl1pPr algn="ctr">
              <a:defRPr sz="3200" b="1">
                <a:solidFill>
                  <a:schemeClr val="bg1"/>
                </a:solidFill>
                <a:effectLst/>
                <a:latin typeface="Arial" panose="020B0604020202020204" pitchFamily="34" charset="0"/>
                <a:ea typeface="Calibri" panose="020F0502020204030204" pitchFamily="34" charset="0"/>
                <a:cs typeface="Arial" panose="020B0604020202020204" pitchFamily="34" charset="0"/>
              </a:defRPr>
            </a:lvl1pPr>
          </a:lstStyle>
          <a:p>
            <a:r>
              <a:rPr lang="en-US"/>
              <a:t>H</a:t>
            </a:r>
            <a:r>
              <a:rPr lang="en-US" baseline="-25000"/>
              <a:t>2</a:t>
            </a:r>
            <a:r>
              <a:rPr lang="en-US"/>
              <a:t> + F</a:t>
            </a:r>
            <a:r>
              <a:rPr lang="en-US" baseline="-25000"/>
              <a:t>2</a:t>
            </a:r>
            <a:r>
              <a:rPr lang="en-US"/>
              <a:t> → 2HF</a:t>
            </a:r>
          </a:p>
        </p:txBody>
      </p:sp>
      <p:sp>
        <p:nvSpPr>
          <p:cNvPr id="36" name="Hộp Văn bản 35">
            <a:extLst>
              <a:ext uri="{FF2B5EF4-FFF2-40B4-BE49-F238E27FC236}">
                <a16:creationId xmlns:a16="http://schemas.microsoft.com/office/drawing/2014/main" id="{B5C9E663-CC5A-B403-BB5C-D667A52CB44E}"/>
              </a:ext>
            </a:extLst>
          </p:cNvPr>
          <p:cNvSpPr txBox="1"/>
          <p:nvPr/>
        </p:nvSpPr>
        <p:spPr>
          <a:xfrm>
            <a:off x="1426359" y="5410181"/>
            <a:ext cx="4445128" cy="492443"/>
          </a:xfrm>
          <a:prstGeom prst="rect">
            <a:avLst/>
          </a:prstGeom>
          <a:noFill/>
        </p:spPr>
        <p:txBody>
          <a:bodyPr wrap="none" lIns="0" tIns="0" rIns="0" bIns="0" rtlCol="0">
            <a:spAutoFit/>
          </a:bodyPr>
          <a:lstStyle>
            <a:defPPr>
              <a:defRPr lang="en-US"/>
            </a:defPPr>
            <a:lvl1pPr algn="ctr">
              <a:defRPr sz="3200" b="1">
                <a:solidFill>
                  <a:schemeClr val="bg1"/>
                </a:solidFill>
                <a:effectLst/>
                <a:latin typeface="Arial" panose="020B0604020202020204" pitchFamily="34" charset="0"/>
                <a:ea typeface="Calibri" panose="020F0502020204030204" pitchFamily="34" charset="0"/>
                <a:cs typeface="Arial" panose="020B0604020202020204" pitchFamily="34" charset="0"/>
              </a:defRPr>
            </a:lvl1pPr>
          </a:lstStyle>
          <a:p>
            <a:r>
              <a:rPr lang="en-US"/>
              <a:t>2F</a:t>
            </a:r>
            <a:r>
              <a:rPr lang="en-US" baseline="-25000"/>
              <a:t>2</a:t>
            </a:r>
            <a:r>
              <a:rPr lang="en-US"/>
              <a:t> + 2H</a:t>
            </a:r>
            <a:r>
              <a:rPr lang="en-US" baseline="-25000"/>
              <a:t>2</a:t>
            </a:r>
            <a:r>
              <a:rPr lang="en-US"/>
              <a:t>O → 4HF + O</a:t>
            </a:r>
            <a:r>
              <a:rPr lang="en-US" baseline="-25000"/>
              <a:t>2</a:t>
            </a:r>
          </a:p>
        </p:txBody>
      </p:sp>
      <p:pic>
        <p:nvPicPr>
          <p:cNvPr id="42" name="Đồ họa 41" descr="Back with solid fill">
            <a:hlinkClick r:id="rId7" action="ppaction://hlinksldjump"/>
            <a:extLst>
              <a:ext uri="{FF2B5EF4-FFF2-40B4-BE49-F238E27FC236}">
                <a16:creationId xmlns:a16="http://schemas.microsoft.com/office/drawing/2014/main" id="{7826F749-DB41-1466-B7D4-00DCB046DA0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43" name="Ngôi sao - 9Slide.vn" descr="Gold Star">
                <a:extLst>
                  <a:ext uri="{FF2B5EF4-FFF2-40B4-BE49-F238E27FC236}">
                    <a16:creationId xmlns:a16="http://schemas.microsoft.com/office/drawing/2014/main" id="{D2BF712D-7DF4-0E9D-A890-5DB19337A287}"/>
                  </a:ext>
                </a:extLst>
              </p:cNvPr>
              <p:cNvGraphicFramePr>
                <a:graphicFrameLocks noChangeAspect="1"/>
              </p:cNvGraphicFramePr>
              <p:nvPr>
                <p:extLst>
                  <p:ext uri="{D42A27DB-BD31-4B8C-83A1-F6EECF244321}">
                    <p14:modId xmlns:p14="http://schemas.microsoft.com/office/powerpoint/2010/main" val="2991217476"/>
                  </p:ext>
                </p:extLst>
              </p:nvPr>
            </p:nvGraphicFramePr>
            <p:xfrm>
              <a:off x="7359833" y="962302"/>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43" name="Ngôi sao - 9Slide.vn" descr="Gold Star">
                <a:extLst>
                  <a:ext uri="{FF2B5EF4-FFF2-40B4-BE49-F238E27FC236}">
                    <a16:creationId xmlns:a16="http://schemas.microsoft.com/office/drawing/2014/main" id="{D2BF712D-7DF4-0E9D-A890-5DB19337A287}"/>
                  </a:ext>
                </a:extLst>
              </p:cNvPr>
              <p:cNvPicPr>
                <a:picLocks noGrp="1" noRot="1" noChangeAspect="1" noMove="1" noResize="1" noEditPoints="1" noAdjustHandles="1" noChangeArrowheads="1" noChangeShapeType="1" noCrop="1"/>
              </p:cNvPicPr>
              <p:nvPr/>
            </p:nvPicPr>
            <p:blipFill>
              <a:blip r:embed="rId11"/>
              <a:stretch>
                <a:fillRect/>
              </a:stretch>
            </p:blipFill>
            <p:spPr>
              <a:xfrm>
                <a:off x="7359833" y="962302"/>
                <a:ext cx="2302721" cy="2159214"/>
              </a:xfrm>
              <a:prstGeom prst="rect">
                <a:avLst/>
              </a:prstGeom>
            </p:spPr>
          </p:pic>
        </mc:Fallback>
      </mc:AlternateContent>
      <p:sp>
        <p:nvSpPr>
          <p:cNvPr id="44" name="Hình chữ nhật: Góc Tròn 43">
            <a:extLst>
              <a:ext uri="{FF2B5EF4-FFF2-40B4-BE49-F238E27FC236}">
                <a16:creationId xmlns:a16="http://schemas.microsoft.com/office/drawing/2014/main" id="{283F8276-A82D-3BCD-82A3-6F3FDD4D1932}"/>
              </a:ext>
            </a:extLst>
          </p:cNvPr>
          <p:cNvSpPr/>
          <p:nvPr/>
        </p:nvSpPr>
        <p:spPr>
          <a:xfrm>
            <a:off x="2469288" y="6172200"/>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Hình chữ nhật: Góc Tròn 44">
            <a:extLst>
              <a:ext uri="{FF2B5EF4-FFF2-40B4-BE49-F238E27FC236}">
                <a16:creationId xmlns:a16="http://schemas.microsoft.com/office/drawing/2014/main" id="{1B79CA09-1BCA-3739-6037-0986BA33FDBA}"/>
              </a:ext>
            </a:extLst>
          </p:cNvPr>
          <p:cNvSpPr/>
          <p:nvPr/>
        </p:nvSpPr>
        <p:spPr>
          <a:xfrm>
            <a:off x="2469288" y="6172200"/>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 name="Nhạc nền câu hỏi">
            <a:hlinkClick r:id="" action="ppaction://media"/>
            <a:extLst>
              <a:ext uri="{FF2B5EF4-FFF2-40B4-BE49-F238E27FC236}">
                <a16:creationId xmlns:a16="http://schemas.microsoft.com/office/drawing/2014/main" id="{59FB6E6E-672C-07A7-2A74-3AFE214BB0F4}"/>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60794210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44"/>
                                        </p:tgtEl>
                                      </p:cBhvr>
                                    </p:animEffect>
                                    <p:set>
                                      <p:cBhvr>
                                        <p:cTn id="7" dur="1" fill="hold">
                                          <p:stCondLst>
                                            <p:cond delay="19999"/>
                                          </p:stCondLst>
                                        </p:cTn>
                                        <p:tgtEl>
                                          <p:spTgt spid="44"/>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4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9"/>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9"/>
                                        </p:tgtEl>
                                        <p:attrNameLst>
                                          <p:attrName>style.opacity</p:attrName>
                                        </p:attrNameLst>
                                      </p:cBhvr>
                                      <p:to>
                                        <p:strVal val="0.25"/>
                                      </p:to>
                                    </p:set>
                                    <p:animEffect filter="image" prLst="opacity: 0.25">
                                      <p:cBhvr rctx="IE">
                                        <p:cTn id="15" dur="indefinite"/>
                                        <p:tgtEl>
                                          <p:spTgt spid="39"/>
                                        </p:tgtEl>
                                      </p:cBhvr>
                                    </p:animEffect>
                                  </p:childTnLst>
                                </p:cTn>
                              </p:par>
                            </p:childTnLst>
                          </p:cTn>
                        </p:par>
                      </p:childTnLst>
                    </p:cTn>
                  </p:par>
                </p:childTnLst>
              </p:cTn>
              <p:nextCondLst>
                <p:cond evt="onClick" delay="0">
                  <p:tgtEl>
                    <p:spTgt spid="39"/>
                  </p:tgtEl>
                </p:cond>
              </p:nextCondLst>
            </p:seq>
            <p:seq concurrent="1" nextAc="seek">
              <p:cTn id="16" restart="whenNotActive" fill="hold" evtFilter="cancelBubble" nodeType="interactiveSeq">
                <p:stCondLst>
                  <p:cond evt="onClick" delay="0">
                    <p:tgtEl>
                      <p:spTgt spid="40"/>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40"/>
                                        </p:tgtEl>
                                        <p:attrNameLst>
                                          <p:attrName>style.opacity</p:attrName>
                                        </p:attrNameLst>
                                      </p:cBhvr>
                                      <p:to>
                                        <p:strVal val="0.25"/>
                                      </p:to>
                                    </p:set>
                                    <p:animEffect filter="image" prLst="opacity: 0.25">
                                      <p:cBhvr rctx="IE">
                                        <p:cTn id="21" dur="indefinite"/>
                                        <p:tgtEl>
                                          <p:spTgt spid="40"/>
                                        </p:tgtEl>
                                      </p:cBhvr>
                                    </p:animEffect>
                                  </p:childTnLst>
                                </p:cTn>
                              </p:par>
                            </p:childTnLst>
                          </p:cTn>
                        </p:par>
                      </p:childTnLst>
                    </p:cTn>
                  </p:par>
                </p:childTnLst>
              </p:cTn>
              <p:nextCondLst>
                <p:cond evt="onClick" delay="0">
                  <p:tgtEl>
                    <p:spTgt spid="40"/>
                  </p:tgtEl>
                </p:cond>
              </p:nextCondLst>
            </p:seq>
            <p:seq concurrent="1" nextAc="seek">
              <p:cTn id="22" restart="whenNotActive" fill="hold" evtFilter="cancelBubble" nodeType="interactiveSeq">
                <p:stCondLst>
                  <p:cond evt="onClick" delay="0">
                    <p:tgtEl>
                      <p:spTgt spid="4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41"/>
                                        </p:tgtEl>
                                        <p:attrNameLst>
                                          <p:attrName>style.opacity</p:attrName>
                                        </p:attrNameLst>
                                      </p:cBhvr>
                                      <p:to>
                                        <p:strVal val="0.25"/>
                                      </p:to>
                                    </p:set>
                                    <p:animEffect filter="image" prLst="opacity: 0.25">
                                      <p:cBhvr rctx="IE">
                                        <p:cTn id="27" dur="indefinite"/>
                                        <p:tgtEl>
                                          <p:spTgt spid="41"/>
                                        </p:tgtEl>
                                      </p:cBhvr>
                                    </p:animEffect>
                                  </p:childTnLst>
                                </p:cTn>
                              </p:par>
                            </p:childTnLst>
                          </p:cTn>
                        </p:par>
                      </p:childTnLst>
                    </p:cTn>
                  </p:par>
                </p:childTnLst>
              </p:cTn>
              <p:nextCondLst>
                <p:cond evt="onClick" delay="0">
                  <p:tgtEl>
                    <p:spTgt spid="41"/>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additive="sum">
                                        <p:cTn id="34" dur="1000" fill="hold"/>
                                        <p:tgtEl>
                                          <p:spTgt spid="43"/>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43"/>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43"/>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43"/>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43"/>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43"/>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43"/>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43"/>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43"/>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46"/>
                </p:tgtEl>
              </p:cMediaNode>
            </p:audio>
          </p:childTnLst>
        </p:cTn>
      </p:par>
    </p:tnLst>
    <p:bldLst>
      <p:bldP spid="39" grpId="0" animBg="1"/>
      <p:bldP spid="40" grpId="0" animBg="1"/>
      <p:bldP spid="41" grpId="0" animBg="1"/>
      <p:bldP spid="4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8ABDEBD7-DAEA-5969-EC82-268F4217B630}"/>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9</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2303287" y="2945452"/>
            <a:ext cx="2933495"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phenolphthlein</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88764" y="744524"/>
            <a:ext cx="8111516"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Để phân biệt hai dung dịch HCl và NaCl, ta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có thể dùng dung dịch</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693404" y="2945452"/>
            <a:ext cx="1457130"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quỳ tím</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112801" y="4801926"/>
            <a:ext cx="1314462"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AgNO</a:t>
            </a:r>
            <a:r>
              <a:rPr lang="en-US" sz="3200" b="1" baseline="-25000">
                <a:solidFill>
                  <a:schemeClr val="bg1"/>
                </a:solidFill>
                <a:latin typeface="Arial" panose="020B0604020202020204" pitchFamily="34" charset="0"/>
                <a:cs typeface="Arial" panose="020B0604020202020204" pitchFamily="34" charset="0"/>
              </a:rPr>
              <a:t>3</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878550" y="4801926"/>
            <a:ext cx="1086837"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BaCl</a:t>
            </a:r>
            <a:r>
              <a:rPr lang="en-US" sz="3200" b="1" baseline="-25000">
                <a:solidFill>
                  <a:schemeClr val="bg1"/>
                </a:solidFill>
                <a:latin typeface="Arial" panose="020B0604020202020204" pitchFamily="34" charset="0"/>
                <a:cs typeface="Arial" panose="020B0604020202020204" pitchFamily="34" charset="0"/>
              </a:rPr>
              <a:t>2</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43B6B77B-2A37-3CF2-CB22-4B08FAC4FB5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7E8DCD83-9D64-984A-A310-BF62B20A5BED}"/>
                  </a:ext>
                </a:extLst>
              </p:cNvPr>
              <p:cNvGraphicFramePr>
                <a:graphicFrameLocks noChangeAspect="1"/>
              </p:cNvGraphicFramePr>
              <p:nvPr>
                <p:extLst>
                  <p:ext uri="{D42A27DB-BD31-4B8C-83A1-F6EECF244321}">
                    <p14:modId xmlns:p14="http://schemas.microsoft.com/office/powerpoint/2010/main" val="1566852079"/>
                  </p:ext>
                </p:extLst>
              </p:nvPr>
            </p:nvGraphicFramePr>
            <p:xfrm>
              <a:off x="9052810" y="1922687"/>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7E8DCD83-9D64-984A-A310-BF62B20A5BED}"/>
                  </a:ext>
                </a:extLst>
              </p:cNvPr>
              <p:cNvPicPr>
                <a:picLocks noGrp="1" noRot="1" noChangeAspect="1" noMove="1" noResize="1" noEditPoints="1" noAdjustHandles="1" noChangeArrowheads="1" noChangeShapeType="1" noCrop="1"/>
              </p:cNvPicPr>
              <p:nvPr/>
            </p:nvPicPr>
            <p:blipFill>
              <a:blip r:embed="rId11"/>
              <a:stretch>
                <a:fillRect/>
              </a:stretch>
            </p:blipFill>
            <p:spPr>
              <a:xfrm>
                <a:off x="9052810" y="1922687"/>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70C3DFA5-0D50-E9C5-9B24-8D7F29721F19}"/>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97A6772E-9195-C15D-801F-A3487C7D7E01}"/>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39D1E2FC-24BF-AD0C-2CE7-FCC7D65C2043}"/>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55553919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advClick="0">
        <p159:morph option="byObject"/>
      </p:transition>
    </mc:Choice>
    <mc:Fallback>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SHAPE_LOCKS" val="959"/>
</p:tagLst>
</file>

<file path=ppt/tags/tag10.xml><?xml version="1.0" encoding="utf-8"?>
<p:tagLst xmlns:a="http://schemas.openxmlformats.org/drawingml/2006/main" xmlns:r="http://schemas.openxmlformats.org/officeDocument/2006/relationships" xmlns:p="http://schemas.openxmlformats.org/presentationml/2006/main">
  <p:tag name="FILL" val="a7"/>
</p:tagLst>
</file>

<file path=ppt/tags/tag11.xml><?xml version="1.0" encoding="utf-8"?>
<p:tagLst xmlns:a="http://schemas.openxmlformats.org/drawingml/2006/main" xmlns:r="http://schemas.openxmlformats.org/officeDocument/2006/relationships" xmlns:p="http://schemas.openxmlformats.org/presentationml/2006/main">
  <p:tag name="FILL" val="a8"/>
</p:tagLst>
</file>

<file path=ppt/tags/tag12.xml><?xml version="1.0" encoding="utf-8"?>
<p:tagLst xmlns:a="http://schemas.openxmlformats.org/drawingml/2006/main" xmlns:r="http://schemas.openxmlformats.org/officeDocument/2006/relationships" xmlns:p="http://schemas.openxmlformats.org/presentationml/2006/main">
  <p:tag name="FILL" val="a6"/>
</p:tagLst>
</file>

<file path=ppt/tags/tag13.xml><?xml version="1.0" encoding="utf-8"?>
<p:tagLst xmlns:a="http://schemas.openxmlformats.org/drawingml/2006/main" xmlns:r="http://schemas.openxmlformats.org/officeDocument/2006/relationships" xmlns:p="http://schemas.openxmlformats.org/presentationml/2006/main">
  <p:tag name="FILL" val="a1"/>
</p:tagLst>
</file>

<file path=ppt/tags/tag14.xml><?xml version="1.0" encoding="utf-8"?>
<p:tagLst xmlns:a="http://schemas.openxmlformats.org/drawingml/2006/main" xmlns:r="http://schemas.openxmlformats.org/officeDocument/2006/relationships" xmlns:p="http://schemas.openxmlformats.org/presentationml/2006/main">
  <p:tag name="FILL" val="a2"/>
</p:tagLst>
</file>

<file path=ppt/tags/tag15.xml><?xml version="1.0" encoding="utf-8"?>
<p:tagLst xmlns:a="http://schemas.openxmlformats.org/drawingml/2006/main" xmlns:r="http://schemas.openxmlformats.org/officeDocument/2006/relationships" xmlns:p="http://schemas.openxmlformats.org/presentationml/2006/main">
  <p:tag name="FILL" val="a3"/>
</p:tagLst>
</file>

<file path=ppt/tags/tag16.xml><?xml version="1.0" encoding="utf-8"?>
<p:tagLst xmlns:a="http://schemas.openxmlformats.org/drawingml/2006/main" xmlns:r="http://schemas.openxmlformats.org/officeDocument/2006/relationships" xmlns:p="http://schemas.openxmlformats.org/presentationml/2006/main">
  <p:tag name="FILL" val="a4"/>
</p:tagLst>
</file>

<file path=ppt/tags/tag17.xml><?xml version="1.0" encoding="utf-8"?>
<p:tagLst xmlns:a="http://schemas.openxmlformats.org/drawingml/2006/main" xmlns:r="http://schemas.openxmlformats.org/officeDocument/2006/relationships" xmlns:p="http://schemas.openxmlformats.org/presentationml/2006/main">
  <p:tag name="FILL" val="a5"/>
</p:tagLst>
</file>

<file path=ppt/tags/tag18.xml><?xml version="1.0" encoding="utf-8"?>
<p:tagLst xmlns:a="http://schemas.openxmlformats.org/drawingml/2006/main" xmlns:r="http://schemas.openxmlformats.org/officeDocument/2006/relationships" xmlns:p="http://schemas.openxmlformats.org/presentationml/2006/main">
  <p:tag name="FILL" val="a7"/>
</p:tagLst>
</file>

<file path=ppt/tags/tag19.xml><?xml version="1.0" encoding="utf-8"?>
<p:tagLst xmlns:a="http://schemas.openxmlformats.org/drawingml/2006/main" xmlns:r="http://schemas.openxmlformats.org/officeDocument/2006/relationships" xmlns:p="http://schemas.openxmlformats.org/presentationml/2006/main">
  <p:tag name="FILL" val="a8"/>
</p:tagLst>
</file>

<file path=ppt/tags/tag2.xml><?xml version="1.0" encoding="utf-8"?>
<p:tagLst xmlns:a="http://schemas.openxmlformats.org/drawingml/2006/main" xmlns:r="http://schemas.openxmlformats.org/officeDocument/2006/relationships" xmlns:p="http://schemas.openxmlformats.org/presentationml/2006/main">
  <p:tag name="SHAPE_LOCKS" val="16"/>
</p:tagLst>
</file>

<file path=ppt/tags/tag20.xml><?xml version="1.0" encoding="utf-8"?>
<p:tagLst xmlns:a="http://schemas.openxmlformats.org/drawingml/2006/main" xmlns:r="http://schemas.openxmlformats.org/officeDocument/2006/relationships" xmlns:p="http://schemas.openxmlformats.org/presentationml/2006/main">
  <p:tag name="FILL" val="a6"/>
</p:tagLst>
</file>

<file path=ppt/tags/tag21.xml><?xml version="1.0" encoding="utf-8"?>
<p:tagLst xmlns:a="http://schemas.openxmlformats.org/drawingml/2006/main" xmlns:r="http://schemas.openxmlformats.org/officeDocument/2006/relationships" xmlns:p="http://schemas.openxmlformats.org/presentationml/2006/main">
  <p:tag name="FILL" val="a1"/>
</p:tagLst>
</file>

<file path=ppt/tags/tag22.xml><?xml version="1.0" encoding="utf-8"?>
<p:tagLst xmlns:a="http://schemas.openxmlformats.org/drawingml/2006/main" xmlns:r="http://schemas.openxmlformats.org/officeDocument/2006/relationships" xmlns:p="http://schemas.openxmlformats.org/presentationml/2006/main">
  <p:tag name="FILL" val="a1"/>
</p:tagLst>
</file>

<file path=ppt/tags/tag23.xml><?xml version="1.0" encoding="utf-8"?>
<p:tagLst xmlns:a="http://schemas.openxmlformats.org/drawingml/2006/main" xmlns:r="http://schemas.openxmlformats.org/officeDocument/2006/relationships" xmlns:p="http://schemas.openxmlformats.org/presentationml/2006/main">
  <p:tag name="FILL" val="a1"/>
</p:tagLst>
</file>

<file path=ppt/tags/tag24.xml><?xml version="1.0" encoding="utf-8"?>
<p:tagLst xmlns:a="http://schemas.openxmlformats.org/drawingml/2006/main" xmlns:r="http://schemas.openxmlformats.org/officeDocument/2006/relationships" xmlns:p="http://schemas.openxmlformats.org/presentationml/2006/main">
  <p:tag name="FILL" val="a1"/>
</p:tagLst>
</file>

<file path=ppt/tags/tag25.xml><?xml version="1.0" encoding="utf-8"?>
<p:tagLst xmlns:a="http://schemas.openxmlformats.org/drawingml/2006/main" xmlns:r="http://schemas.openxmlformats.org/officeDocument/2006/relationships" xmlns:p="http://schemas.openxmlformats.org/presentationml/2006/main">
  <p:tag name="FILL" val="a1"/>
</p:tagLst>
</file>

<file path=ppt/tags/tag26.xml><?xml version="1.0" encoding="utf-8"?>
<p:tagLst xmlns:a="http://schemas.openxmlformats.org/drawingml/2006/main" xmlns:r="http://schemas.openxmlformats.org/officeDocument/2006/relationships" xmlns:p="http://schemas.openxmlformats.org/presentationml/2006/main">
  <p:tag name="FILL" val="a1"/>
</p:tagLst>
</file>

<file path=ppt/tags/tag27.xml><?xml version="1.0" encoding="utf-8"?>
<p:tagLst xmlns:a="http://schemas.openxmlformats.org/drawingml/2006/main" xmlns:r="http://schemas.openxmlformats.org/officeDocument/2006/relationships" xmlns:p="http://schemas.openxmlformats.org/presentationml/2006/main">
  <p:tag name="FILL" val="a1"/>
</p:tagLst>
</file>

<file path=ppt/tags/tag28.xml><?xml version="1.0" encoding="utf-8"?>
<p:tagLst xmlns:a="http://schemas.openxmlformats.org/drawingml/2006/main" xmlns:r="http://schemas.openxmlformats.org/officeDocument/2006/relationships" xmlns:p="http://schemas.openxmlformats.org/presentationml/2006/main">
  <p:tag name="FILL" val="a1"/>
</p:tagLst>
</file>

<file path=ppt/tags/tag29.xml><?xml version="1.0" encoding="utf-8"?>
<p:tagLst xmlns:a="http://schemas.openxmlformats.org/drawingml/2006/main" xmlns:r="http://schemas.openxmlformats.org/officeDocument/2006/relationships" xmlns:p="http://schemas.openxmlformats.org/presentationml/2006/main">
  <p:tag name="FILL" val="a1"/>
</p:tagLst>
</file>

<file path=ppt/tags/tag3.xml><?xml version="1.0" encoding="utf-8"?>
<p:tagLst xmlns:a="http://schemas.openxmlformats.org/drawingml/2006/main" xmlns:r="http://schemas.openxmlformats.org/officeDocument/2006/relationships" xmlns:p="http://schemas.openxmlformats.org/presentationml/2006/main">
  <p:tag name="SHAPE_LOCKS" val="16"/>
</p:tagLst>
</file>

<file path=ppt/tags/tag30.xml><?xml version="1.0" encoding="utf-8"?>
<p:tagLst xmlns:a="http://schemas.openxmlformats.org/drawingml/2006/main" xmlns:r="http://schemas.openxmlformats.org/officeDocument/2006/relationships" xmlns:p="http://schemas.openxmlformats.org/presentationml/2006/main">
  <p:tag name="FILL" val="a1"/>
</p:tagLst>
</file>

<file path=ppt/tags/tag31.xml><?xml version="1.0" encoding="utf-8"?>
<p:tagLst xmlns:a="http://schemas.openxmlformats.org/drawingml/2006/main" xmlns:r="http://schemas.openxmlformats.org/officeDocument/2006/relationships" xmlns:p="http://schemas.openxmlformats.org/presentationml/2006/main">
  <p:tag name="FILL" val="a1"/>
</p:tagLst>
</file>

<file path=ppt/tags/tag32.xml><?xml version="1.0" encoding="utf-8"?>
<p:tagLst xmlns:a="http://schemas.openxmlformats.org/drawingml/2006/main" xmlns:r="http://schemas.openxmlformats.org/officeDocument/2006/relationships" xmlns:p="http://schemas.openxmlformats.org/presentationml/2006/main">
  <p:tag name="FILL" val="a1"/>
</p:tagLst>
</file>

<file path=ppt/tags/tag33.xml><?xml version="1.0" encoding="utf-8"?>
<p:tagLst xmlns:a="http://schemas.openxmlformats.org/drawingml/2006/main" xmlns:r="http://schemas.openxmlformats.org/officeDocument/2006/relationships" xmlns:p="http://schemas.openxmlformats.org/presentationml/2006/main">
  <p:tag name="FILL" val="a1"/>
</p:tagLst>
</file>

<file path=ppt/tags/tag34.xml><?xml version="1.0" encoding="utf-8"?>
<p:tagLst xmlns:a="http://schemas.openxmlformats.org/drawingml/2006/main" xmlns:r="http://schemas.openxmlformats.org/officeDocument/2006/relationships" xmlns:p="http://schemas.openxmlformats.org/presentationml/2006/main">
  <p:tag name="FILL" val="a1"/>
</p:tagLst>
</file>

<file path=ppt/tags/tag35.xml><?xml version="1.0" encoding="utf-8"?>
<p:tagLst xmlns:a="http://schemas.openxmlformats.org/drawingml/2006/main" xmlns:r="http://schemas.openxmlformats.org/officeDocument/2006/relationships" xmlns:p="http://schemas.openxmlformats.org/presentationml/2006/main">
  <p:tag name="FILL" val="a1"/>
</p:tagLst>
</file>

<file path=ppt/tags/tag36.xml><?xml version="1.0" encoding="utf-8"?>
<p:tagLst xmlns:a="http://schemas.openxmlformats.org/drawingml/2006/main" xmlns:r="http://schemas.openxmlformats.org/officeDocument/2006/relationships" xmlns:p="http://schemas.openxmlformats.org/presentationml/2006/main">
  <p:tag name="FILL" val="a1"/>
</p:tagLst>
</file>

<file path=ppt/tags/tag37.xml><?xml version="1.0" encoding="utf-8"?>
<p:tagLst xmlns:a="http://schemas.openxmlformats.org/drawingml/2006/main" xmlns:r="http://schemas.openxmlformats.org/officeDocument/2006/relationships" xmlns:p="http://schemas.openxmlformats.org/presentationml/2006/main">
  <p:tag name="FILL" val="a1"/>
</p:tagLst>
</file>

<file path=ppt/tags/tag38.xml><?xml version="1.0" encoding="utf-8"?>
<p:tagLst xmlns:a="http://schemas.openxmlformats.org/drawingml/2006/main" xmlns:r="http://schemas.openxmlformats.org/officeDocument/2006/relationships" xmlns:p="http://schemas.openxmlformats.org/presentationml/2006/main">
  <p:tag name="FILL" val="a2"/>
</p:tagLst>
</file>

<file path=ppt/tags/tag39.xml><?xml version="1.0" encoding="utf-8"?>
<p:tagLst xmlns:a="http://schemas.openxmlformats.org/drawingml/2006/main" xmlns:r="http://schemas.openxmlformats.org/officeDocument/2006/relationships" xmlns:p="http://schemas.openxmlformats.org/presentationml/2006/main">
  <p:tag name="FILL" val="a1"/>
</p:tagLst>
</file>

<file path=ppt/tags/tag4.xml><?xml version="1.0" encoding="utf-8"?>
<p:tagLst xmlns:a="http://schemas.openxmlformats.org/drawingml/2006/main" xmlns:r="http://schemas.openxmlformats.org/officeDocument/2006/relationships" xmlns:p="http://schemas.openxmlformats.org/presentationml/2006/main">
  <p:tag name="FILL" val="a1"/>
</p:tagLst>
</file>

<file path=ppt/tags/tag5.xml><?xml version="1.0" encoding="utf-8"?>
<p:tagLst xmlns:a="http://schemas.openxmlformats.org/drawingml/2006/main" xmlns:r="http://schemas.openxmlformats.org/officeDocument/2006/relationships" xmlns:p="http://schemas.openxmlformats.org/presentationml/2006/main">
  <p:tag name="FILL" val="a1"/>
</p:tagLst>
</file>

<file path=ppt/tags/tag6.xml><?xml version="1.0" encoding="utf-8"?>
<p:tagLst xmlns:a="http://schemas.openxmlformats.org/drawingml/2006/main" xmlns:r="http://schemas.openxmlformats.org/officeDocument/2006/relationships" xmlns:p="http://schemas.openxmlformats.org/presentationml/2006/main">
  <p:tag name="FILL" val="a2"/>
</p:tagLst>
</file>

<file path=ppt/tags/tag7.xml><?xml version="1.0" encoding="utf-8"?>
<p:tagLst xmlns:a="http://schemas.openxmlformats.org/drawingml/2006/main" xmlns:r="http://schemas.openxmlformats.org/officeDocument/2006/relationships" xmlns:p="http://schemas.openxmlformats.org/presentationml/2006/main">
  <p:tag name="FILL" val="a3"/>
</p:tagLst>
</file>

<file path=ppt/tags/tag8.xml><?xml version="1.0" encoding="utf-8"?>
<p:tagLst xmlns:a="http://schemas.openxmlformats.org/drawingml/2006/main" xmlns:r="http://schemas.openxmlformats.org/officeDocument/2006/relationships" xmlns:p="http://schemas.openxmlformats.org/presentationml/2006/main">
  <p:tag name="FILL" val="a4"/>
</p:tagLst>
</file>

<file path=ppt/tags/tag9.xml><?xml version="1.0" encoding="utf-8"?>
<p:tagLst xmlns:a="http://schemas.openxmlformats.org/drawingml/2006/main" xmlns:r="http://schemas.openxmlformats.org/officeDocument/2006/relationships" xmlns:p="http://schemas.openxmlformats.org/presentationml/2006/main">
  <p:tag name="FILL" val="a5"/>
</p:tagLst>
</file>

<file path=ppt/theme/theme1.xml><?xml version="1.0" encoding="utf-8"?>
<a:theme xmlns:a="http://schemas.openxmlformats.org/drawingml/2006/main" name="Blank">
  <a:themeElements>
    <a:clrScheme name="9Slide - 2021">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BD45"/>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potx" id="{4C410E64-73D4-4894-A16A-B0A564A2C1B3}" vid="{BD11DD77-7AB8-40E7-98B4-F754939C4E0E}"/>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1331</TotalTime>
  <Words>7373</Words>
  <Application>Microsoft Office PowerPoint</Application>
  <PresentationFormat>Màn hình rộng</PresentationFormat>
  <Paragraphs>1174</Paragraphs>
  <Slides>110</Slides>
  <Notes>110</Notes>
  <HiddenSlides>0</HiddenSlides>
  <MMClips>38</MMClips>
  <ScaleCrop>false</ScaleCrop>
  <HeadingPairs>
    <vt:vector size="8" baseType="variant">
      <vt:variant>
        <vt:lpstr>Phông được Dùng</vt:lpstr>
      </vt:variant>
      <vt:variant>
        <vt:i4>9</vt:i4>
      </vt:variant>
      <vt:variant>
        <vt:lpstr>Chủ đề</vt:lpstr>
      </vt:variant>
      <vt:variant>
        <vt:i4>1</vt:i4>
      </vt:variant>
      <vt:variant>
        <vt:lpstr>Máy chủ nhúng OLE</vt:lpstr>
      </vt:variant>
      <vt:variant>
        <vt:i4>2</vt:i4>
      </vt:variant>
      <vt:variant>
        <vt:lpstr>Tiêu đề Bản chiếu</vt:lpstr>
      </vt:variant>
      <vt:variant>
        <vt:i4>110</vt:i4>
      </vt:variant>
    </vt:vector>
  </HeadingPairs>
  <TitlesOfParts>
    <vt:vector size="122" baseType="lpstr">
      <vt:lpstr>#9Slide01 Tieu de ngan</vt:lpstr>
      <vt:lpstr>#9Slide02 Noi dung dai</vt:lpstr>
      <vt:lpstr>#9Slide02 Tieu de dai</vt:lpstr>
      <vt:lpstr>#9Slide07 SVNNexa Rust Slab Bla</vt:lpstr>
      <vt:lpstr>Arial</vt:lpstr>
      <vt:lpstr>Arial Black</vt:lpstr>
      <vt:lpstr>Calibri</vt:lpstr>
      <vt:lpstr>Times New Roman</vt:lpstr>
      <vt:lpstr>Wingdings</vt:lpstr>
      <vt:lpstr>Blank</vt:lpstr>
      <vt:lpstr>Equation</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uyễn Công Tòa</dc:title>
  <dc:subject>9Slide.vn</dc:subject>
  <dc:creator>LENOVO</dc:creator>
  <dc:description>9Slide.vn</dc:description>
  <cp:lastModifiedBy>Nguyễn Công Tòa</cp:lastModifiedBy>
  <cp:revision>289</cp:revision>
  <dcterms:created xsi:type="dcterms:W3CDTF">2022-07-25T05:29:41Z</dcterms:created>
  <dcterms:modified xsi:type="dcterms:W3CDTF">2022-07-26T13:50:01Z</dcterms:modified>
  <cp:category>9Slide.vn</cp:category>
</cp:coreProperties>
</file>